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442" w:rsidRPr="00216361" w:rsidRDefault="00EE2442" w:rsidP="00EE2442">
      <w:pPr>
        <w:jc w:val="center"/>
        <w:rPr>
          <w:sz w:val="24"/>
          <w:szCs w:val="24"/>
          <w:lang w:val="nl-NL"/>
        </w:rPr>
      </w:pPr>
      <w:bookmarkStart w:id="0" w:name="_GoBack"/>
      <w:bookmarkEnd w:id="0"/>
      <w:r w:rsidRPr="00216361">
        <w:rPr>
          <w:b/>
          <w:bCs/>
          <w:sz w:val="24"/>
          <w:szCs w:val="24"/>
          <w:lang w:val="nl-NL"/>
        </w:rPr>
        <w:t>CHUYÊN ĐỀ: KHỐI ĐA DIỆN</w:t>
      </w:r>
    </w:p>
    <w:p w:rsidR="00EE2442" w:rsidRPr="00216361" w:rsidRDefault="00EE2442" w:rsidP="00EE2442">
      <w:pPr>
        <w:jc w:val="both"/>
        <w:rPr>
          <w:b/>
          <w:bCs/>
          <w:sz w:val="24"/>
          <w:szCs w:val="24"/>
          <w:lang w:val="nl-NL"/>
        </w:rPr>
      </w:pPr>
    </w:p>
    <w:p w:rsidR="00810320" w:rsidRDefault="00810320" w:rsidP="00810320">
      <w:pPr>
        <w:jc w:val="both"/>
        <w:rPr>
          <w:b/>
          <w:bCs/>
          <w:sz w:val="24"/>
          <w:szCs w:val="24"/>
          <w:lang w:val="nl-NL"/>
        </w:rPr>
      </w:pPr>
      <w:r>
        <w:rPr>
          <w:b/>
          <w:bCs/>
          <w:sz w:val="24"/>
          <w:szCs w:val="24"/>
          <w:lang w:val="nl-NL"/>
        </w:rPr>
        <w:t>Ngày soạn: 31/08/2018</w:t>
      </w:r>
    </w:p>
    <w:p w:rsidR="00810320" w:rsidRDefault="00810320" w:rsidP="00810320">
      <w:pPr>
        <w:jc w:val="both"/>
        <w:rPr>
          <w:b/>
          <w:bCs/>
          <w:sz w:val="24"/>
          <w:szCs w:val="24"/>
          <w:lang w:val="nl-NL"/>
        </w:rPr>
      </w:pPr>
      <w:r>
        <w:rPr>
          <w:b/>
          <w:bCs/>
          <w:sz w:val="24"/>
          <w:szCs w:val="24"/>
          <w:lang w:val="nl-NL"/>
        </w:rPr>
        <w:t>Ngày dạy: Từ 5/9-17/11/2018. Mỗi tuần 1 tiết, trong 11 tuần.</w:t>
      </w:r>
    </w:p>
    <w:p w:rsidR="00810320" w:rsidRDefault="00810320" w:rsidP="00810320">
      <w:pPr>
        <w:jc w:val="both"/>
        <w:rPr>
          <w:b/>
          <w:bCs/>
          <w:sz w:val="24"/>
          <w:szCs w:val="24"/>
          <w:lang w:val="nl-NL"/>
        </w:rPr>
      </w:pPr>
      <w:r>
        <w:rPr>
          <w:b/>
          <w:bCs/>
          <w:sz w:val="24"/>
          <w:szCs w:val="24"/>
          <w:lang w:val="nl-NL"/>
        </w:rPr>
        <w:t>Dạy lớp 12/3</w:t>
      </w:r>
    </w:p>
    <w:p w:rsidR="00810320" w:rsidRDefault="00810320" w:rsidP="00EE2442">
      <w:pPr>
        <w:jc w:val="both"/>
        <w:rPr>
          <w:b/>
          <w:bCs/>
          <w:sz w:val="24"/>
          <w:szCs w:val="24"/>
          <w:lang w:val="nl-NL"/>
        </w:rPr>
      </w:pPr>
    </w:p>
    <w:p w:rsidR="00EE2442" w:rsidRPr="00216361" w:rsidRDefault="00EE2442" w:rsidP="00EE2442">
      <w:pPr>
        <w:jc w:val="both"/>
        <w:rPr>
          <w:b/>
          <w:bCs/>
          <w:sz w:val="24"/>
          <w:szCs w:val="24"/>
          <w:lang w:val="nl-NL"/>
        </w:rPr>
      </w:pPr>
      <w:r w:rsidRPr="00216361">
        <w:rPr>
          <w:b/>
          <w:bCs/>
          <w:sz w:val="24"/>
          <w:szCs w:val="24"/>
          <w:lang w:val="nl-NL"/>
        </w:rPr>
        <w:t>Chủ đề 1: KHÁI NIỆM VỀ KHỐI ĐA DIỆN</w:t>
      </w:r>
      <w:r w:rsidR="00CD25F9" w:rsidRPr="00216361">
        <w:rPr>
          <w:b/>
          <w:bCs/>
          <w:sz w:val="24"/>
          <w:szCs w:val="24"/>
          <w:lang w:val="nl-NL"/>
        </w:rPr>
        <w:t xml:space="preserve"> (Tiết 1,2).</w:t>
      </w:r>
    </w:p>
    <w:p w:rsidR="00EE2442" w:rsidRPr="00216361" w:rsidRDefault="00EE2442" w:rsidP="00EE2442">
      <w:pPr>
        <w:jc w:val="both"/>
        <w:rPr>
          <w:b/>
          <w:bCs/>
          <w:sz w:val="24"/>
          <w:szCs w:val="24"/>
          <w:lang w:val="nl-NL"/>
        </w:rPr>
      </w:pPr>
      <w:r w:rsidRPr="00216361">
        <w:rPr>
          <w:b/>
          <w:bCs/>
          <w:sz w:val="24"/>
          <w:szCs w:val="24"/>
          <w:lang w:val="nl-NL"/>
        </w:rPr>
        <w:t xml:space="preserve"> </w:t>
      </w:r>
    </w:p>
    <w:p w:rsidR="00EE2442" w:rsidRPr="00216361" w:rsidRDefault="00EE2442" w:rsidP="00EE2442">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EE2442" w:rsidRPr="00216361" w:rsidRDefault="00EE2442" w:rsidP="00EE2442">
      <w:pPr>
        <w:shd w:val="clear" w:color="auto" w:fill="FFFFFF"/>
        <w:spacing w:line="312" w:lineRule="auto"/>
        <w:rPr>
          <w:b/>
          <w:sz w:val="24"/>
          <w:szCs w:val="24"/>
        </w:rPr>
      </w:pPr>
      <w:r w:rsidRPr="00216361">
        <w:rPr>
          <w:b/>
          <w:sz w:val="24"/>
          <w:szCs w:val="24"/>
        </w:rPr>
        <w:t>1. Kiến thức:</w:t>
      </w:r>
    </w:p>
    <w:p w:rsidR="00EE2442" w:rsidRPr="00216361" w:rsidRDefault="00EE2442" w:rsidP="00EE2442">
      <w:pPr>
        <w:shd w:val="clear" w:color="auto" w:fill="FFFFFF"/>
        <w:spacing w:line="312" w:lineRule="auto"/>
        <w:rPr>
          <w:sz w:val="24"/>
          <w:szCs w:val="24"/>
        </w:rPr>
      </w:pPr>
      <w:r w:rsidRPr="00216361">
        <w:rPr>
          <w:sz w:val="24"/>
          <w:szCs w:val="24"/>
        </w:rPr>
        <w:t>- Nắm được khái niệm khối đa diện và hình đa diện.</w:t>
      </w:r>
    </w:p>
    <w:p w:rsidR="00EE2442" w:rsidRPr="00216361" w:rsidRDefault="00EE2442" w:rsidP="00EE2442">
      <w:pPr>
        <w:shd w:val="clear" w:color="auto" w:fill="FFFFFF"/>
        <w:spacing w:line="312" w:lineRule="auto"/>
        <w:rPr>
          <w:sz w:val="24"/>
          <w:szCs w:val="24"/>
        </w:rPr>
      </w:pPr>
      <w:r w:rsidRPr="00216361">
        <w:rPr>
          <w:sz w:val="24"/>
          <w:szCs w:val="24"/>
        </w:rPr>
        <w:t>- Phân biệt được khối đa diện và hình đa diện.</w:t>
      </w:r>
    </w:p>
    <w:p w:rsidR="00EE2442" w:rsidRPr="00216361" w:rsidRDefault="00EE2442" w:rsidP="00EE2442">
      <w:pPr>
        <w:shd w:val="clear" w:color="auto" w:fill="FFFFFF"/>
        <w:spacing w:line="312" w:lineRule="auto"/>
        <w:rPr>
          <w:sz w:val="24"/>
          <w:szCs w:val="24"/>
        </w:rPr>
      </w:pPr>
      <w:r w:rsidRPr="00216361">
        <w:rPr>
          <w:sz w:val="24"/>
          <w:szCs w:val="24"/>
        </w:rPr>
        <w:t>- Vẽ hình biểu diễn của một khối đa diện và hình đa diện thường gặp: khối chóp, khối tứ diện. khối lăng trụ, khối hộp, khối lập phương.</w:t>
      </w:r>
    </w:p>
    <w:p w:rsidR="00EE2442" w:rsidRPr="00216361" w:rsidRDefault="00EE2442" w:rsidP="00EE2442">
      <w:pPr>
        <w:shd w:val="clear" w:color="auto" w:fill="FFFFFF"/>
        <w:spacing w:line="312" w:lineRule="auto"/>
        <w:rPr>
          <w:sz w:val="24"/>
          <w:szCs w:val="24"/>
        </w:rPr>
      </w:pPr>
      <w:r w:rsidRPr="00216361">
        <w:rPr>
          <w:sz w:val="24"/>
          <w:szCs w:val="24"/>
        </w:rPr>
        <w:t>- Nắm được các phép biến hình trong không gian và địnhn nghĩa hai đa diện bằng nhau.</w:t>
      </w:r>
    </w:p>
    <w:p w:rsidR="00EE2442" w:rsidRPr="00216361" w:rsidRDefault="00EE2442" w:rsidP="00EE2442">
      <w:pPr>
        <w:shd w:val="clear" w:color="auto" w:fill="FFFFFF"/>
        <w:spacing w:line="312" w:lineRule="auto"/>
        <w:rPr>
          <w:b/>
          <w:sz w:val="24"/>
          <w:szCs w:val="24"/>
        </w:rPr>
      </w:pPr>
      <w:r w:rsidRPr="00216361">
        <w:rPr>
          <w:b/>
          <w:sz w:val="24"/>
          <w:szCs w:val="24"/>
        </w:rPr>
        <w:t xml:space="preserve">2. Kỹ năng: </w:t>
      </w:r>
    </w:p>
    <w:p w:rsidR="00EE2442" w:rsidRPr="00216361" w:rsidRDefault="00EE2442" w:rsidP="00EE2442">
      <w:pPr>
        <w:shd w:val="clear" w:color="auto" w:fill="FFFFFF"/>
        <w:spacing w:line="312" w:lineRule="auto"/>
        <w:rPr>
          <w:sz w:val="24"/>
          <w:szCs w:val="24"/>
        </w:rPr>
      </w:pPr>
      <w:r w:rsidRPr="00216361">
        <w:rPr>
          <w:b/>
          <w:sz w:val="24"/>
          <w:szCs w:val="24"/>
        </w:rPr>
        <w:t xml:space="preserve">- </w:t>
      </w:r>
      <w:r w:rsidRPr="00216361">
        <w:rPr>
          <w:sz w:val="24"/>
          <w:szCs w:val="24"/>
        </w:rPr>
        <w:t>Nhận biết một khối đã cho có phải là khối đa diện hay không.</w:t>
      </w:r>
    </w:p>
    <w:p w:rsidR="00EE2442" w:rsidRPr="00216361" w:rsidRDefault="00EE2442" w:rsidP="00EE2442">
      <w:pPr>
        <w:shd w:val="clear" w:color="auto" w:fill="FFFFFF"/>
        <w:spacing w:line="312" w:lineRule="auto"/>
        <w:rPr>
          <w:sz w:val="24"/>
          <w:szCs w:val="24"/>
        </w:rPr>
      </w:pPr>
      <w:r w:rsidRPr="00216361">
        <w:rPr>
          <w:b/>
          <w:sz w:val="24"/>
          <w:szCs w:val="24"/>
        </w:rPr>
        <w:t xml:space="preserve">- </w:t>
      </w:r>
      <w:r w:rsidRPr="00216361">
        <w:rPr>
          <w:sz w:val="24"/>
          <w:szCs w:val="24"/>
        </w:rPr>
        <w:t>Phân chia lắp ghép các khối đa diện.</w:t>
      </w:r>
    </w:p>
    <w:p w:rsidR="00EE2442" w:rsidRPr="00216361" w:rsidRDefault="00EE2442" w:rsidP="00EE2442">
      <w:pPr>
        <w:shd w:val="clear" w:color="auto" w:fill="FFFFFF"/>
        <w:spacing w:line="312" w:lineRule="auto"/>
        <w:rPr>
          <w:sz w:val="24"/>
          <w:szCs w:val="24"/>
        </w:rPr>
      </w:pPr>
      <w:r w:rsidRPr="00216361">
        <w:rPr>
          <w:sz w:val="24"/>
          <w:szCs w:val="24"/>
        </w:rPr>
        <w:t>- Hướng đến làm các bài toán lien quan đến khối đa diện như: tính thể tích, tính diện tích thiết diện, tính khoảng cách giữa các đường thẳng…</w:t>
      </w:r>
    </w:p>
    <w:p w:rsidR="00EE2442" w:rsidRPr="00216361" w:rsidRDefault="00EE2442" w:rsidP="00EE2442">
      <w:pPr>
        <w:shd w:val="clear" w:color="auto" w:fill="FFFFFF"/>
        <w:spacing w:line="312" w:lineRule="auto"/>
        <w:rPr>
          <w:b/>
          <w:sz w:val="24"/>
          <w:szCs w:val="24"/>
        </w:rPr>
      </w:pPr>
      <w:r w:rsidRPr="00216361">
        <w:rPr>
          <w:b/>
          <w:sz w:val="24"/>
          <w:szCs w:val="24"/>
        </w:rPr>
        <w:t>3. Thái độ:</w:t>
      </w:r>
    </w:p>
    <w:p w:rsidR="00EE2442" w:rsidRPr="00216361" w:rsidRDefault="00EE2442" w:rsidP="00EE2442">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EE2442" w:rsidRPr="00216361" w:rsidRDefault="00EE2442" w:rsidP="00EE2442">
      <w:pPr>
        <w:jc w:val="both"/>
        <w:rPr>
          <w:sz w:val="24"/>
          <w:szCs w:val="24"/>
        </w:rPr>
      </w:pPr>
      <w:r w:rsidRPr="00216361">
        <w:rPr>
          <w:sz w:val="24"/>
          <w:szCs w:val="24"/>
        </w:rPr>
        <w:t xml:space="preserve">      - Liên hệ được với nhiều vấn đề trong thực tế với bài học.</w:t>
      </w:r>
    </w:p>
    <w:p w:rsidR="00EE2442" w:rsidRPr="00216361" w:rsidRDefault="00EE2442" w:rsidP="00EE2442">
      <w:pPr>
        <w:jc w:val="both"/>
        <w:rPr>
          <w:sz w:val="24"/>
          <w:szCs w:val="24"/>
        </w:rPr>
      </w:pPr>
      <w:r w:rsidRPr="00216361">
        <w:rPr>
          <w:sz w:val="24"/>
          <w:szCs w:val="24"/>
        </w:rPr>
        <w:t xml:space="preserve">      - Phát huy tính độc lập, sáng tạo trong học tập.</w:t>
      </w:r>
    </w:p>
    <w:p w:rsidR="00EE2442" w:rsidRPr="00216361" w:rsidRDefault="00EE2442" w:rsidP="00EE2442">
      <w:pPr>
        <w:shd w:val="clear" w:color="auto" w:fill="FFFFFF"/>
        <w:spacing w:line="312" w:lineRule="auto"/>
        <w:rPr>
          <w:b/>
          <w:sz w:val="24"/>
          <w:szCs w:val="24"/>
        </w:rPr>
      </w:pPr>
      <w:r w:rsidRPr="00216361">
        <w:rPr>
          <w:b/>
          <w:sz w:val="24"/>
          <w:szCs w:val="24"/>
        </w:rPr>
        <w:t>4. Định hướng phát triển năng lực:</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tính toán:</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EE2442" w:rsidRPr="00216361" w:rsidRDefault="00EE2442" w:rsidP="00EE2442">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EE2442" w:rsidRPr="00216361" w:rsidRDefault="00EE2442" w:rsidP="00EE2442">
      <w:pPr>
        <w:shd w:val="clear" w:color="auto" w:fill="FFFFFF"/>
        <w:rPr>
          <w:b/>
          <w:sz w:val="24"/>
          <w:szCs w:val="24"/>
        </w:rPr>
      </w:pPr>
      <w:r w:rsidRPr="00216361">
        <w:rPr>
          <w:b/>
          <w:sz w:val="24"/>
          <w:szCs w:val="24"/>
        </w:rPr>
        <w:t>1. Giáo viên:</w:t>
      </w:r>
    </w:p>
    <w:p w:rsidR="00EE2442" w:rsidRPr="00216361" w:rsidRDefault="00EE2442" w:rsidP="00EE2442">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khối đa diện: Khối rubic, khối chop, khối lăng trụ.</w:t>
      </w:r>
    </w:p>
    <w:p w:rsidR="00EE2442" w:rsidRPr="00216361" w:rsidRDefault="00EE2442" w:rsidP="00EE2442">
      <w:pPr>
        <w:pStyle w:val="msolistparagraphcxspmiddle"/>
        <w:spacing w:before="0" w:beforeAutospacing="0" w:after="0" w:afterAutospacing="0"/>
        <w:jc w:val="both"/>
      </w:pPr>
      <w:r w:rsidRPr="00216361">
        <w:t xml:space="preserve">      - Bảng phụ trình bày kết quả hoạt động nhóm, máy tính, máy chiếu…</w:t>
      </w:r>
    </w:p>
    <w:p w:rsidR="00EE2442" w:rsidRPr="00216361" w:rsidRDefault="00EE2442" w:rsidP="00EE2442">
      <w:pPr>
        <w:pStyle w:val="msolistparagraphcxspmiddle"/>
        <w:spacing w:before="0" w:beforeAutospacing="0" w:after="0" w:afterAutospacing="0"/>
        <w:jc w:val="both"/>
      </w:pPr>
      <w:r w:rsidRPr="00216361">
        <w:t xml:space="preserve">      </w:t>
      </w:r>
    </w:p>
    <w:p w:rsidR="00EE2442" w:rsidRPr="00216361" w:rsidRDefault="00EE2442" w:rsidP="00EE2442">
      <w:pPr>
        <w:shd w:val="clear" w:color="auto" w:fill="FFFFFF"/>
        <w:rPr>
          <w:b/>
          <w:sz w:val="24"/>
          <w:szCs w:val="24"/>
        </w:rPr>
      </w:pPr>
      <w:r w:rsidRPr="00216361">
        <w:rPr>
          <w:b/>
          <w:sz w:val="24"/>
          <w:szCs w:val="24"/>
        </w:rPr>
        <w:t>2. Học sinh:</w:t>
      </w:r>
    </w:p>
    <w:p w:rsidR="00EE2442" w:rsidRPr="00216361" w:rsidRDefault="00EE2442" w:rsidP="00EE2442">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EE2442" w:rsidRPr="00216361" w:rsidRDefault="00EE2442" w:rsidP="00EE2442">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EE2442" w:rsidRPr="00216361" w:rsidRDefault="00EE2442" w:rsidP="00EE2442">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EE2442" w:rsidRPr="00216361" w:rsidRDefault="00EE2442" w:rsidP="00EE2442">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EE2442" w:rsidRPr="00216361" w:rsidRDefault="00EE2442" w:rsidP="00EE2442">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EE2442" w:rsidRPr="00216361" w:rsidRDefault="00872D08" w:rsidP="00EE2442">
      <w:pPr>
        <w:spacing w:line="312" w:lineRule="auto"/>
        <w:jc w:val="center"/>
        <w:rPr>
          <w:b/>
          <w:bCs/>
          <w:sz w:val="24"/>
          <w:szCs w:val="24"/>
        </w:rPr>
      </w:pPr>
      <w:r>
        <w:rPr>
          <w:noProof/>
          <w:sz w:val="24"/>
          <w:szCs w:val="24"/>
        </w:rPr>
        <w:lastRenderedPageBreak/>
        <w:drawing>
          <wp:inline distT="0" distB="0" distL="0" distR="0">
            <wp:extent cx="3219450" cy="2409825"/>
            <wp:effectExtent l="0" t="0" r="0" b="9525"/>
            <wp:docPr id="1" name="Picture 1"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9450" cy="2409825"/>
                    </a:xfrm>
                    <a:prstGeom prst="rect">
                      <a:avLst/>
                    </a:prstGeom>
                    <a:noFill/>
                    <a:ln>
                      <a:noFill/>
                    </a:ln>
                  </pic:spPr>
                </pic:pic>
              </a:graphicData>
            </a:graphic>
          </wp:inline>
        </w:drawing>
      </w:r>
    </w:p>
    <w:p w:rsidR="00EE2442" w:rsidRPr="00216361" w:rsidRDefault="00EE2442" w:rsidP="00EE2442">
      <w:pPr>
        <w:contextualSpacing/>
        <w:jc w:val="both"/>
        <w:rPr>
          <w:b/>
          <w:bCs/>
          <w:sz w:val="24"/>
          <w:szCs w:val="24"/>
        </w:rPr>
      </w:pPr>
      <w:r w:rsidRPr="00216361">
        <w:rPr>
          <w:b/>
          <w:bCs/>
          <w:sz w:val="24"/>
          <w:szCs w:val="24"/>
        </w:rPr>
        <w:t xml:space="preserve">   </w:t>
      </w:r>
    </w:p>
    <w:p w:rsidR="00EE2442" w:rsidRPr="00216361" w:rsidRDefault="00EE2442" w:rsidP="00EE2442">
      <w:pPr>
        <w:contextualSpacing/>
        <w:jc w:val="both"/>
        <w:rPr>
          <w:sz w:val="24"/>
          <w:szCs w:val="24"/>
        </w:rPr>
      </w:pPr>
      <w:r w:rsidRPr="00216361">
        <w:rPr>
          <w:sz w:val="24"/>
          <w:szCs w:val="24"/>
        </w:rPr>
        <w:t xml:space="preserve">Cho học sinh quan sát hình ảnh, cầm nắm vật thay thế (mô hình) </w:t>
      </w:r>
      <w:r w:rsidR="00FB0608" w:rsidRPr="00216361">
        <w:rPr>
          <w:sz w:val="24"/>
          <w:szCs w:val="24"/>
        </w:rPr>
        <w:t xml:space="preserve">giới thiệu khối đa diện. </w:t>
      </w:r>
      <w:r w:rsidRPr="00216361">
        <w:rPr>
          <w:sz w:val="24"/>
          <w:szCs w:val="24"/>
        </w:rPr>
        <w:t xml:space="preserve"> Cụ thể là Kim Tự Tháp (Ai Cập)</w:t>
      </w:r>
      <w:r w:rsidR="00FB0608" w:rsidRPr="00216361">
        <w:rPr>
          <w:sz w:val="24"/>
          <w:szCs w:val="24"/>
        </w:rPr>
        <w:t>, rubic</w:t>
      </w:r>
      <w:r w:rsidRPr="00216361">
        <w:rPr>
          <w:sz w:val="24"/>
          <w:szCs w:val="24"/>
        </w:rPr>
        <w:t>.</w:t>
      </w:r>
    </w:p>
    <w:p w:rsidR="00EE2442" w:rsidRPr="00216361" w:rsidRDefault="00EE2442" w:rsidP="00EE2442">
      <w:pPr>
        <w:spacing w:line="312" w:lineRule="auto"/>
        <w:rPr>
          <w:b/>
          <w:bCs/>
          <w:sz w:val="24"/>
          <w:szCs w:val="24"/>
        </w:rPr>
      </w:pPr>
      <w:r w:rsidRPr="00216361">
        <w:rPr>
          <w:b/>
          <w:bCs/>
          <w:sz w:val="24"/>
          <w:szCs w:val="24"/>
        </w:rPr>
        <w:t xml:space="preserve"> 2. NỘI DUNG BÀI HỌC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220"/>
      </w:tblGrid>
      <w:tr w:rsidR="00CD25F9" w:rsidRPr="00216361">
        <w:tc>
          <w:tcPr>
            <w:tcW w:w="10530" w:type="dxa"/>
            <w:gridSpan w:val="2"/>
          </w:tcPr>
          <w:p w:rsidR="00CD25F9" w:rsidRPr="00216361" w:rsidRDefault="00CD25F9" w:rsidP="00CD25F9">
            <w:pPr>
              <w:jc w:val="both"/>
              <w:rPr>
                <w:b/>
                <w:sz w:val="24"/>
                <w:szCs w:val="24"/>
              </w:rPr>
            </w:pPr>
            <w:r w:rsidRPr="00216361">
              <w:rPr>
                <w:b/>
                <w:noProof/>
                <w:sz w:val="24"/>
                <w:szCs w:val="24"/>
                <w:lang w:val="pt-BR"/>
              </w:rPr>
              <w:t xml:space="preserve">      2.1. Nội dung 1:</w:t>
            </w:r>
            <w:r w:rsidRPr="00216361">
              <w:rPr>
                <w:b/>
                <w:sz w:val="24"/>
                <w:szCs w:val="24"/>
              </w:rPr>
              <w:t>Khối lăng trụ và khối chóp.</w:t>
            </w:r>
          </w:p>
        </w:tc>
      </w:tr>
      <w:tr w:rsidR="00FB0608" w:rsidRPr="00216361">
        <w:tc>
          <w:tcPr>
            <w:tcW w:w="5310" w:type="dxa"/>
          </w:tcPr>
          <w:p w:rsidR="00FB0608" w:rsidRPr="00216361" w:rsidRDefault="00FB0608"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FB0608" w:rsidRPr="00216361">
        <w:tc>
          <w:tcPr>
            <w:tcW w:w="5310" w:type="dxa"/>
          </w:tcPr>
          <w:p w:rsidR="00FB0608" w:rsidRPr="00216361" w:rsidRDefault="00FB0608" w:rsidP="00A83A70">
            <w:pPr>
              <w:rPr>
                <w:sz w:val="24"/>
                <w:szCs w:val="24"/>
              </w:rPr>
            </w:pPr>
            <w:r w:rsidRPr="00216361">
              <w:rPr>
                <w:sz w:val="24"/>
                <w:szCs w:val="24"/>
              </w:rPr>
              <w:t>Tiếp cận:</w:t>
            </w:r>
          </w:p>
          <w:p w:rsidR="00FB0608" w:rsidRPr="00216361" w:rsidRDefault="00FB0608" w:rsidP="00A83A70">
            <w:pPr>
              <w:rPr>
                <w:sz w:val="24"/>
                <w:szCs w:val="24"/>
              </w:rPr>
            </w:pPr>
            <w:r w:rsidRPr="00216361">
              <w:rPr>
                <w:sz w:val="24"/>
                <w:szCs w:val="24"/>
              </w:rPr>
              <w:t>H1: Quan sát hình vẽ về khối lăng trụ, khối chóp. Từ đó phát biểu định nghĩa về khối lăng trụ, khối chóp.</w:t>
            </w:r>
          </w:p>
          <w:p w:rsidR="00FB0608" w:rsidRPr="00216361" w:rsidRDefault="00FB0608" w:rsidP="00A83A70">
            <w:pPr>
              <w:rPr>
                <w:sz w:val="24"/>
                <w:szCs w:val="24"/>
              </w:rPr>
            </w:pPr>
            <w:r w:rsidRPr="00216361">
              <w:rPr>
                <w:sz w:val="24"/>
                <w:szCs w:val="24"/>
              </w:rPr>
              <w:t>HS quan sát hình vẽ về khối lăng trụ, khối chóp và từ đó phát biểu định nghĩa về khối lăng trụ, khối chóp.</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Hình thành:</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Củng cố: Cho học sinh quan sát vật thật.</w:t>
            </w:r>
          </w:p>
        </w:tc>
        <w:tc>
          <w:tcPr>
            <w:tcW w:w="5220" w:type="dxa"/>
          </w:tcPr>
          <w:p w:rsidR="00FB0608" w:rsidRPr="00216361" w:rsidRDefault="00FB0608" w:rsidP="00194662">
            <w:pPr>
              <w:rPr>
                <w:i/>
                <w:sz w:val="24"/>
                <w:szCs w:val="24"/>
              </w:rPr>
            </w:pPr>
            <w:r w:rsidRPr="00216361">
              <w:rPr>
                <w:b/>
                <w:sz w:val="24"/>
                <w:szCs w:val="24"/>
              </w:rPr>
              <w:t>I. Khối lăng trụ và khối chóp.</w:t>
            </w:r>
            <w:r w:rsidRPr="00216361">
              <w:rPr>
                <w:i/>
                <w:sz w:val="24"/>
                <w:szCs w:val="24"/>
              </w:rPr>
              <w:t xml:space="preserve"> </w:t>
            </w:r>
          </w:p>
          <w:p w:rsidR="00FB0608" w:rsidRPr="00216361" w:rsidRDefault="00872D08" w:rsidP="00A83A70">
            <w:pPr>
              <w:rPr>
                <w:sz w:val="24"/>
                <w:szCs w:val="24"/>
              </w:rPr>
            </w:pPr>
            <w:r>
              <w:rPr>
                <w:noProof/>
                <w:sz w:val="24"/>
                <w:szCs w:val="24"/>
              </w:rPr>
              <w:drawing>
                <wp:inline distT="0" distB="0" distL="0" distR="0">
                  <wp:extent cx="3028950" cy="2219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8950" cy="2219325"/>
                          </a:xfrm>
                          <a:prstGeom prst="rect">
                            <a:avLst/>
                          </a:prstGeom>
                          <a:noFill/>
                          <a:ln>
                            <a:noFill/>
                          </a:ln>
                        </pic:spPr>
                      </pic:pic>
                    </a:graphicData>
                  </a:graphic>
                </wp:inline>
              </w:drawing>
            </w: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 Khối lăng trụ: Là phần không gian bị giới hạn bởi một lăng tru, kể cả hình lăng trụ ấy.</w:t>
            </w:r>
          </w:p>
          <w:p w:rsidR="00FB0608" w:rsidRPr="00216361" w:rsidRDefault="00FB0608" w:rsidP="00A83A70">
            <w:pPr>
              <w:rPr>
                <w:sz w:val="24"/>
                <w:szCs w:val="24"/>
              </w:rPr>
            </w:pPr>
            <w:r w:rsidRPr="00216361">
              <w:rPr>
                <w:sz w:val="24"/>
                <w:szCs w:val="24"/>
              </w:rPr>
              <w:t>- Khối chóp: Là phần không gian bị giới hạn bởi một hình chóp, kể cả hình chóp ấy.</w:t>
            </w:r>
          </w:p>
        </w:tc>
      </w:tr>
      <w:tr w:rsidR="00FB0608" w:rsidRPr="00216361">
        <w:tc>
          <w:tcPr>
            <w:tcW w:w="10530" w:type="dxa"/>
            <w:gridSpan w:val="2"/>
          </w:tcPr>
          <w:p w:rsidR="00FB0608" w:rsidRPr="00216361" w:rsidRDefault="00FB0608" w:rsidP="002B41F5">
            <w:pPr>
              <w:jc w:val="both"/>
              <w:rPr>
                <w:b/>
                <w:sz w:val="24"/>
                <w:szCs w:val="24"/>
              </w:rPr>
            </w:pPr>
            <w:r w:rsidRPr="00216361">
              <w:rPr>
                <w:b/>
                <w:noProof/>
                <w:sz w:val="24"/>
                <w:szCs w:val="24"/>
                <w:lang w:val="pt-BR"/>
              </w:rPr>
              <w:t xml:space="preserve">      2.2. Nội dung 2:</w:t>
            </w:r>
            <w:r w:rsidRPr="00216361">
              <w:rPr>
                <w:b/>
                <w:sz w:val="24"/>
                <w:szCs w:val="24"/>
              </w:rPr>
              <w:t xml:space="preserve"> Hình đa diện và khối đa diện.</w:t>
            </w:r>
          </w:p>
        </w:tc>
      </w:tr>
      <w:tr w:rsidR="00FB0608" w:rsidRPr="00216361">
        <w:tc>
          <w:tcPr>
            <w:tcW w:w="5310" w:type="dxa"/>
          </w:tcPr>
          <w:p w:rsidR="00FB0608" w:rsidRPr="00216361" w:rsidRDefault="00FB0608"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FB0608" w:rsidRPr="00216361">
        <w:tc>
          <w:tcPr>
            <w:tcW w:w="5310" w:type="dxa"/>
          </w:tcPr>
          <w:p w:rsidR="00FB0608" w:rsidRPr="00216361" w:rsidRDefault="00FB0608" w:rsidP="00A83A70">
            <w:pPr>
              <w:jc w:val="both"/>
              <w:rPr>
                <w:sz w:val="24"/>
                <w:szCs w:val="24"/>
              </w:rPr>
            </w:pPr>
            <w:r w:rsidRPr="00216361">
              <w:rPr>
                <w:sz w:val="24"/>
                <w:szCs w:val="24"/>
              </w:rPr>
              <w:t>Tiếp cận:</w:t>
            </w:r>
          </w:p>
          <w:p w:rsidR="00FB0608" w:rsidRPr="00216361" w:rsidRDefault="00FB0608" w:rsidP="00A83A70">
            <w:pPr>
              <w:jc w:val="both"/>
              <w:rPr>
                <w:sz w:val="24"/>
                <w:szCs w:val="24"/>
              </w:rPr>
            </w:pPr>
            <w:r w:rsidRPr="00216361">
              <w:rPr>
                <w:sz w:val="24"/>
                <w:szCs w:val="24"/>
              </w:rPr>
              <w:t>H1: Quan sát các hình lăng trụ, hình chóp đã học và nhận xét về các đa giác là các mặt của nó?</w:t>
            </w:r>
          </w:p>
          <w:p w:rsidR="00FB0608" w:rsidRPr="00216361" w:rsidRDefault="00FB0608" w:rsidP="00A83A70">
            <w:pPr>
              <w:rPr>
                <w:sz w:val="24"/>
                <w:szCs w:val="24"/>
              </w:rPr>
            </w:pPr>
            <w:r w:rsidRPr="00216361">
              <w:rPr>
                <w:sz w:val="24"/>
                <w:szCs w:val="24"/>
              </w:rPr>
              <w:t>HS quan sát hình vẽ về khối lăng trụ, khối chóp và từ đó phát biểu nhận xét về các đa giác là các mặt của nó.</w:t>
            </w:r>
          </w:p>
          <w:p w:rsidR="00FB0608" w:rsidRPr="00216361" w:rsidRDefault="00FB0608" w:rsidP="00A83A70">
            <w:pPr>
              <w:rPr>
                <w:sz w:val="24"/>
                <w:szCs w:val="24"/>
              </w:rPr>
            </w:pPr>
            <w:r w:rsidRPr="00216361">
              <w:rPr>
                <w:sz w:val="24"/>
                <w:szCs w:val="24"/>
              </w:rPr>
              <w:t>Hình thành:</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Củng cố: Quan sát vật thật.</w:t>
            </w:r>
          </w:p>
        </w:tc>
        <w:tc>
          <w:tcPr>
            <w:tcW w:w="5220" w:type="dxa"/>
          </w:tcPr>
          <w:p w:rsidR="00FB0608" w:rsidRPr="00216361" w:rsidRDefault="00FB0608" w:rsidP="008571D2">
            <w:pPr>
              <w:numPr>
                <w:ilvl w:val="0"/>
                <w:numId w:val="1"/>
              </w:numPr>
              <w:tabs>
                <w:tab w:val="clear" w:pos="1080"/>
                <w:tab w:val="num" w:pos="360"/>
              </w:tabs>
              <w:ind w:left="0" w:firstLine="0"/>
              <w:rPr>
                <w:b/>
                <w:sz w:val="24"/>
                <w:szCs w:val="24"/>
              </w:rPr>
            </w:pPr>
            <w:r w:rsidRPr="00216361">
              <w:rPr>
                <w:b/>
                <w:sz w:val="24"/>
                <w:szCs w:val="24"/>
              </w:rPr>
              <w:lastRenderedPageBreak/>
              <w:t>Khái niệm về hình đa diện và khối đa diện.</w:t>
            </w:r>
          </w:p>
          <w:p w:rsidR="00FB0608" w:rsidRPr="00216361" w:rsidRDefault="00FB0608" w:rsidP="008571D2">
            <w:pPr>
              <w:rPr>
                <w:b/>
                <w:i/>
                <w:sz w:val="24"/>
                <w:szCs w:val="24"/>
              </w:rPr>
            </w:pPr>
          </w:p>
          <w:p w:rsidR="00FB0608" w:rsidRPr="00216361" w:rsidRDefault="00FB0608" w:rsidP="008571D2">
            <w:pPr>
              <w:rPr>
                <w:b/>
                <w:i/>
                <w:sz w:val="24"/>
                <w:szCs w:val="24"/>
              </w:rPr>
            </w:pPr>
          </w:p>
          <w:p w:rsidR="00FB0608" w:rsidRPr="00216361" w:rsidRDefault="00FB0608" w:rsidP="008571D2">
            <w:pPr>
              <w:rPr>
                <w:b/>
                <w:i/>
                <w:sz w:val="24"/>
                <w:szCs w:val="24"/>
              </w:rPr>
            </w:pPr>
          </w:p>
          <w:p w:rsidR="00FB0608" w:rsidRPr="00216361" w:rsidRDefault="00FB0608" w:rsidP="008571D2">
            <w:pPr>
              <w:rPr>
                <w:b/>
                <w:i/>
                <w:sz w:val="24"/>
                <w:szCs w:val="24"/>
              </w:rPr>
            </w:pPr>
            <w:r w:rsidRPr="00216361">
              <w:rPr>
                <w:b/>
                <w:i/>
                <w:sz w:val="24"/>
                <w:szCs w:val="24"/>
              </w:rPr>
              <w:t>1. Khái niệm về hình đa diện.</w:t>
            </w:r>
          </w:p>
          <w:p w:rsidR="00FB0608" w:rsidRPr="00216361" w:rsidRDefault="00FB0608" w:rsidP="00A83A70">
            <w:pPr>
              <w:jc w:val="both"/>
              <w:rPr>
                <w:sz w:val="24"/>
                <w:szCs w:val="24"/>
              </w:rPr>
            </w:pPr>
            <w:r w:rsidRPr="00216361">
              <w:rPr>
                <w:b/>
                <w:sz w:val="24"/>
                <w:szCs w:val="24"/>
              </w:rPr>
              <w:t>Định nghĩa:</w:t>
            </w:r>
            <w:r w:rsidRPr="00216361">
              <w:rPr>
                <w:sz w:val="24"/>
                <w:szCs w:val="24"/>
              </w:rPr>
              <w:t xml:space="preserve"> Hình đa diện là hình không gian được tạo bởi các mặt là các đa giác có tính chất:</w:t>
            </w:r>
          </w:p>
          <w:p w:rsidR="00FB0608" w:rsidRPr="00216361" w:rsidRDefault="00FB0608" w:rsidP="000937B8">
            <w:pPr>
              <w:jc w:val="both"/>
              <w:rPr>
                <w:sz w:val="24"/>
                <w:szCs w:val="24"/>
              </w:rPr>
            </w:pPr>
            <w:r w:rsidRPr="00216361">
              <w:rPr>
                <w:sz w:val="24"/>
                <w:szCs w:val="24"/>
              </w:rPr>
              <w:t>a. Hai đa giác phân biệt chỉ có thể hoặc không có điểm chung, hoặc chỉ có một đỉnh chung, hoặc chỉ có một cạnh chung.</w:t>
            </w:r>
          </w:p>
          <w:p w:rsidR="00FB0608" w:rsidRPr="00216361" w:rsidRDefault="00FB0608" w:rsidP="000937B8">
            <w:pPr>
              <w:jc w:val="both"/>
              <w:rPr>
                <w:sz w:val="24"/>
                <w:szCs w:val="24"/>
              </w:rPr>
            </w:pPr>
            <w:r w:rsidRPr="00216361">
              <w:rPr>
                <w:sz w:val="24"/>
                <w:szCs w:val="24"/>
              </w:rPr>
              <w:t>b. Mỗi cạnh của đa giác nào cũng là cạnh chung của đúng hai đa giác.</w:t>
            </w:r>
          </w:p>
          <w:p w:rsidR="00FB0608" w:rsidRPr="00216361" w:rsidRDefault="00872D08" w:rsidP="00A83A70">
            <w:pPr>
              <w:rPr>
                <w:sz w:val="24"/>
                <w:szCs w:val="24"/>
              </w:rPr>
            </w:pPr>
            <w:r>
              <w:rPr>
                <w:noProof/>
                <w:sz w:val="24"/>
                <w:szCs w:val="24"/>
              </w:rPr>
              <w:lastRenderedPageBreak/>
              <mc:AlternateContent>
                <mc:Choice Requires="wpg">
                  <w:drawing>
                    <wp:anchor distT="0" distB="0" distL="114300" distR="114300" simplePos="0" relativeHeight="251701760" behindDoc="0" locked="0" layoutInCell="1" allowOverlap="1">
                      <wp:simplePos x="0" y="0"/>
                      <wp:positionH relativeFrom="column">
                        <wp:posOffset>731520</wp:posOffset>
                      </wp:positionH>
                      <wp:positionV relativeFrom="paragraph">
                        <wp:posOffset>416560</wp:posOffset>
                      </wp:positionV>
                      <wp:extent cx="1714500" cy="1601470"/>
                      <wp:effectExtent l="7620" t="54610" r="11430" b="1270"/>
                      <wp:wrapNone/>
                      <wp:docPr id="713" name="Group 3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01470"/>
                                <a:chOff x="8280" y="7880"/>
                                <a:chExt cx="2700" cy="2522"/>
                              </a:xfrm>
                            </wpg:grpSpPr>
                            <wps:wsp>
                              <wps:cNvPr id="1632" name="Line 3109"/>
                              <wps:cNvCnPr/>
                              <wps:spPr bwMode="auto">
                                <a:xfrm flipV="1">
                                  <a:off x="9005" y="7880"/>
                                  <a:ext cx="540" cy="3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3" name="Line 3110"/>
                              <wps:cNvCnPr/>
                              <wps:spPr bwMode="auto">
                                <a:xfrm flipH="1">
                                  <a:off x="9540" y="8782"/>
                                  <a:ext cx="12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4" name="Text Box 3111"/>
                              <wps:cNvSpPr txBox="1">
                                <a:spLocks noChangeArrowheads="1"/>
                              </wps:cNvSpPr>
                              <wps:spPr bwMode="auto">
                                <a:xfrm>
                                  <a:off x="8820" y="8782"/>
                                  <a:ext cx="18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Pr>
                                      <w:rPr>
                                        <w:sz w:val="24"/>
                                        <w:szCs w:val="24"/>
                                      </w:rPr>
                                    </w:pPr>
                                  </w:p>
                                  <w:p w:rsidR="00E41067" w:rsidRPr="00BE7586" w:rsidRDefault="00E41067">
                                    <w:pPr>
                                      <w:rPr>
                                        <w:sz w:val="24"/>
                                        <w:szCs w:val="24"/>
                                      </w:rPr>
                                    </w:pPr>
                                    <w:r>
                                      <w:rPr>
                                        <w:sz w:val="24"/>
                                        <w:szCs w:val="24"/>
                                      </w:rPr>
                                      <w:t xml:space="preserve">   </w:t>
                                    </w:r>
                                    <w:r w:rsidRPr="00BE7586">
                                      <w:rPr>
                                        <w:sz w:val="24"/>
                                        <w:szCs w:val="24"/>
                                      </w:rPr>
                                      <w:t>Đỉnh</w:t>
                                    </w:r>
                                  </w:p>
                                </w:txbxContent>
                              </wps:txbx>
                              <wps:bodyPr rot="0" vert="horz" wrap="square" lIns="91440" tIns="45720" rIns="91440" bIns="45720" anchor="t" anchorCtr="0" upright="1">
                                <a:noAutofit/>
                              </wps:bodyPr>
                            </wps:wsp>
                            <wps:wsp>
                              <wps:cNvPr id="1635" name="Line 3112"/>
                              <wps:cNvCnPr/>
                              <wps:spPr bwMode="auto">
                                <a:xfrm>
                                  <a:off x="8280" y="8962"/>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3113"/>
                              <wps:cNvCnPr/>
                              <wps:spPr bwMode="auto">
                                <a:xfrm flipH="1">
                                  <a:off x="9540" y="8962"/>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Text Box 3114"/>
                              <wps:cNvSpPr txBox="1">
                                <a:spLocks noChangeArrowheads="1"/>
                              </wps:cNvSpPr>
                              <wps:spPr bwMode="auto">
                                <a:xfrm>
                                  <a:off x="9180" y="9502"/>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Pr>
                                      <w:rPr>
                                        <w:sz w:val="24"/>
                                        <w:szCs w:val="24"/>
                                      </w:rPr>
                                    </w:pPr>
                                  </w:p>
                                  <w:p w:rsidR="00E41067" w:rsidRPr="00BE7586" w:rsidRDefault="00E41067">
                                    <w:pPr>
                                      <w:rPr>
                                        <w:sz w:val="24"/>
                                        <w:szCs w:val="24"/>
                                      </w:rPr>
                                    </w:pPr>
                                    <w:r>
                                      <w:rPr>
                                        <w:sz w:val="24"/>
                                        <w:szCs w:val="24"/>
                                      </w:rPr>
                                      <w:t>M</w:t>
                                    </w:r>
                                    <w:r w:rsidRPr="00BE7586">
                                      <w:rPr>
                                        <w:sz w:val="24"/>
                                        <w:szCs w:val="24"/>
                                      </w:rPr>
                                      <w:t>ặ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8" o:spid="_x0000_s1026" style="position:absolute;margin-left:57.6pt;margin-top:32.8pt;width:135pt;height:126.1pt;z-index:251701760" coordorigin="8280,7880" coordsize="2700,25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iCaagQAAMgVAAAOAAAAZHJzL2Uyb0RvYy54bWzsWNtu4zYQfS/QfyD07liSJeuCOIvEl7RA 2gbYyzstUZZQiVRJOna66L93OJS8tte7MJIiaFH7QaZEihzOnDlzxOt326YmT0yqSvCJ4125DmE8 E3nFVxPn44fFIHaI0pTntBacTZxnppx3Nz/+cL1pU+aLUtQ5kwQm4SrdtBOn1LpNh0OVlayh6kq0 jENnIWRDNdzK1TCXdAOzN/XQd93xcCNk3kqRMaXg6cx2Ojc4f1GwTP9WFIppUk8csE3jVeJ1aa7D m2uariRtyyrrzKAvsKKhFYdFd1PNqKZkLauvpmqqTAolCn2ViWYoiqLKGO4BduO5R7u5l2Ld4l5W 6WbV7twErj3y04unzX59epSkyidO5I0cwmkDQcJ1ychzY+OfTbtKYdi9bN+3j9JuEpoPIvtdQffw uN/cr+xgstz8InKYka61QP9sC9mYKWDnZItheN6FgW01yeChF3lB6EK0Mujzxq4XRF2gshKiad6L /Rj6oTuKoYFBzMp5974f9S/7oe+b3iFN7cJobGec2RmATn3xq3qdX9+XtGUYLmUc1vnVG4/83rEP FWfGr4n1Kw6b8keJXlapAv+edhkp6qr9BN5AJ3bOS1w3PHJC78Iw6Nw3SjCGOwfQtJVK3zPRENOY ODWYhJPSpwelra/6ISZQXCyqukYP15xsJk4S+iG+oERd5abTDFNytZzWkjxRk2j46xx/MAwAzXOc rGQ0n3dtTasa2kQ/t4AVLSvKVzVzzGoNyx1SM+AW07Lm1dysCFsFg7uWzbXPiZvM43kcDAJ/PB8E 7mw2uF1Mg8F44UXhbDSbTmfeX8Z4L0jLKs8ZN/b3ee8F58W/YyCbsbvM3zlqeDg7og+M7f/RaMCh DbcF4VLkz4gCfA6QfDts7pK+w6aH6WTMAwifj82fjrGJCIQEjaMYUxADZtPbH/fghIYNaU8LPfIu 4LyAE4gz6InzgyG2O7EF8vQ8g5kOoKYiEb2Fnh5/yhYmwsW0BBpht1KKjSEbIHd8E1MMsG2LWZ+H p2nXsEtHtnHs24pzAtBxX2+8AHj3u4iWoEjOpluz/B6tpP9O4jsg+IM6sMBf55C9Yd9kSEsSqJs+ J54fuHd+MliM42gQLIJwkERuPHC95C4Zu0ESzBaHXI4MZqUkUPBLufzVNa6pNEjaumqA/HaFkKYn Ch4iZVeKjPl9kej/TxULvV1uUbGFfSLY8kGkgHoOIAU5Do1SyD+hhIK0nTjqjzWVUFDrnzmkQYIw JRpvgjAywJb7Pcv9HsozmArKskNsc6qtfl63slqVsJIVJVzcgsgrKtQQJq2sVbATc/OmNQ1UkRWy fU3DCtRRxlk1bT/xe6kZJ+PjSuYaFWpUKkix7+d9fZFZ/2uZFR1DctQn7z8ks74Gp6lFF3BevgF2 hyPf/D6FMxrLl/syK9gD6NvJrMTrPuyT0D1m2/MBfVFZ8FF+UVn2WOGVKmvc58F/RWWB3sLjQtSQ 3dGmOY/cv0dV9uUA9uZvAAAA//8DAFBLAwQUAAYACAAAACEA41PfveAAAAAKAQAADwAAAGRycy9k b3ducmV2LnhtbEyPQUvDQBCF74L/YRnBm91sS2KI2ZRS1FMRbAXxNk2mSWh2N2S3SfrvnZ70Nm/m 8eZ7+Xo2nRhp8K2zGtQiAkG2dFVraw1fh7enFIQPaCvsnCUNV/KwLu7vcswqN9lPGvehFhxifYYa mhD6TEpfNmTQL1xPlm8nNxgMLIdaVgNOHG46uYyiRBpsLX9osKdtQ+V5fzEa3iecNiv1Ou7Op+31 5xB/fO8Uaf34MG9eQASaw58ZbviMDgUzHd3FVl50rFW8ZKuGJE5AsGGV3hZHHtRzCrLI5f8KxS8A AAD//wMAUEsBAi0AFAAGAAgAAAAhALaDOJL+AAAA4QEAABMAAAAAAAAAAAAAAAAAAAAAAFtDb250 ZW50X1R5cGVzXS54bWxQSwECLQAUAAYACAAAACEAOP0h/9YAAACUAQAACwAAAAAAAAAAAAAAAAAv AQAAX3JlbHMvLnJlbHNQSwECLQAUAAYACAAAACEAH54gmmoEAADIFQAADgAAAAAAAAAAAAAAAAAu AgAAZHJzL2Uyb0RvYy54bWxQSwECLQAUAAYACAAAACEA41PfveAAAAAKAQAADwAAAAAAAAAAAAAA AADEBgAAZHJzL2Rvd25yZXYueG1sUEsFBgAAAAAEAAQA8wAAANEHAAAAAA== ">
                      <v:line id="Line 3109" o:spid="_x0000_s1027" style="position:absolute;flip:y;visibility:visible;mso-wrap-style:square" from="9005,7880" to="9545,8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W3l8UAAADdAAAADwAAAGRycy9kb3ducmV2LnhtbESPQWvCQBCF74L/YRmhl6CbGpAaXUXb CkLxUPXgcchOk9DsbMhONf33XaHgbYb3vjdvluveNepKXag9G3iepKCIC29rLg2cT7vxC6ggyBYb z2TglwKsV8PBEnPrb/xJ16OUKoZwyNFAJdLmWoeiIodh4lviqH35zqHEtSu17fAWw12jp2k60w5r jhcqbOm1ouL7+ONijd2B37Is2TqdJHN6v8hHqsWYp1G/WYAS6uVh/qf3NnKzbAr3b+IIe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W3l8UAAADdAAAADwAAAAAAAAAA AAAAAAChAgAAZHJzL2Rvd25yZXYueG1sUEsFBgAAAAAEAAQA+QAAAJMDAAAAAA== ">
                        <v:stroke endarrow="block"/>
                      </v:line>
                      <v:line id="Line 3110" o:spid="_x0000_s1028" style="position:absolute;flip:x;visibility:visible;mso-wrap-style:square" from="9540,8782" to="10800,9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kSDMYAAADdAAAADwAAAGRycy9kb3ducmV2LnhtbESPT2vCQBDF7wW/wzJCL0E3bUA0uor9 IxSkh0YPHofsmASzsyE71fTbdwtCbzO893vzZrUZXKuu1IfGs4GnaQqKuPS24crA8bCbzEEFQbbY eiYDPxRgsx49rDC3/sZfdC2kUjGEQ44GapEu1zqUNTkMU98RR+3se4cS177StsdbDHetfk7TmXbY cLxQY0evNZWX4tvFGrtPfsuy5MXpJFnQ+0n2qRZjHsfDdglKaJB/853+sJGbZRn8fRNH0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95EgzGAAAA3QAAAA8AAAAAAAAA AAAAAAAAoQIAAGRycy9kb3ducmV2LnhtbFBLBQYAAAAABAAEAPkAAACUAwAAAAA= ">
                        <v:stroke endarrow="block"/>
                      </v:line>
                      <v:shapetype id="_x0000_t202" coordsize="21600,21600" o:spt="202" path="m,l,21600r21600,l21600,xe">
                        <v:stroke joinstyle="miter"/>
                        <v:path gradientshapeok="t" o:connecttype="rect"/>
                      </v:shapetype>
                      <v:shape id="Text Box 3111" o:spid="_x0000_s1029" type="#_x0000_t202" style="position:absolute;left:8820;top:8782;width:180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VpbcIA AADdAAAADwAAAGRycy9kb3ducmV2LnhtbERPS4vCMBC+L/gfwgje1mR9oV2jiCLsycUn7G1oxrZs MylNtN1/bxYEb/PxPWe+bG0p7lT7wrGGj74CQZw6U3Cm4XTcvk9B+IBssHRMGv7Iw3LReZtjYlzD e7ofQiZiCPsENeQhVImUPs3Jou+7ijhyV1dbDBHWmTQ1NjHclnKg1ERaLDg25FjROqf093CzGs67 689lpL6zjR1XjWuVZDuTWve67eoTRKA2vMRP95eJ8yfDE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3NWltwgAAAN0AAAAPAAAAAAAAAAAAAAAAAJgCAABkcnMvZG93 bnJldi54bWxQSwUGAAAAAAQABAD1AAAAhwMAAAAA " filled="f" stroked="f">
                        <v:textbox>
                          <w:txbxContent>
                            <w:p w:rsidR="00E41067" w:rsidRDefault="00E41067">
                              <w:pPr>
                                <w:rPr>
                                  <w:sz w:val="24"/>
                                  <w:szCs w:val="24"/>
                                </w:rPr>
                              </w:pPr>
                            </w:p>
                            <w:p w:rsidR="00E41067" w:rsidRPr="00BE7586" w:rsidRDefault="00E41067">
                              <w:pPr>
                                <w:rPr>
                                  <w:sz w:val="24"/>
                                  <w:szCs w:val="24"/>
                                </w:rPr>
                              </w:pPr>
                              <w:r>
                                <w:rPr>
                                  <w:sz w:val="24"/>
                                  <w:szCs w:val="24"/>
                                </w:rPr>
                                <w:t xml:space="preserve">   </w:t>
                              </w:r>
                              <w:r w:rsidRPr="00BE7586">
                                <w:rPr>
                                  <w:sz w:val="24"/>
                                  <w:szCs w:val="24"/>
                                </w:rPr>
                                <w:t>Đỉnh</w:t>
                              </w:r>
                            </w:p>
                          </w:txbxContent>
                        </v:textbox>
                      </v:shape>
                      <v:line id="Line 3112" o:spid="_x0000_s1030" style="position:absolute;visibility:visible;mso-wrap-style:square" from="8280,8962" to="9360,9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K3UsQAAADdAAAADwAAAGRycy9kb3ducmV2LnhtbERPS2sCMRC+C/6HMIXeNGtLfWyNIl0K Pajgg56nm+lm6WaybNI1/feNIHibj+85y3W0jeip87VjBZNxBoK4dLrmSsH59D6ag/ABWWPjmBT8 kYf1ajhYYq7dhQ/UH0MlUgj7HBWYENpcSl8asujHriVO3LfrLIYEu0rqDi8p3DbyKcum0mLNqcFg S2+Gyp/jr1UwM8VBzmSxPe2Lvp4s4i5+fi2UenyIm1cQgWK4i2/uD53mT59f4PpNOkG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crdSxAAAAN0AAAAPAAAAAAAAAAAA AAAAAKECAABkcnMvZG93bnJldi54bWxQSwUGAAAAAAQABAD5AAAAkgMAAAAA ">
                        <v:stroke endarrow="block"/>
                      </v:line>
                      <v:line id="Line 3113" o:spid="_x0000_s1031" style="position:absolute;flip:x;visibility:visible;mso-wrap-style:square" from="9540,8962" to="10980,9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IUD8YAAADdAAAADwAAAGRycy9kb3ducmV2LnhtbESPQWvCQBCF7wX/wzKCl6CbGrBtdJVq KxSkh2oPHofsmASzsyE71fTfu0Khtxne+968Wax616gLdaH2bOBxkoIiLrytuTTwfdiOn0EFQbbY eCYDvxRgtRw8LDC3/spfdNlLqWIIhxwNVCJtrnUoKnIYJr4ljtrJdw4lrl2pbYfXGO4aPU3TmXZY c7xQYUubiorz/sfFGttPfsuyZO10krzQ+1F2qRZjRsP+dQ5KqJd/8x/9YSM3y57g/k0cQS9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CFA/GAAAA3QAAAA8AAAAAAAAA AAAAAAAAoQIAAGRycy9kb3ducmV2LnhtbFBLBQYAAAAABAAEAPkAAACUAwAAAAA= ">
                        <v:stroke endarrow="block"/>
                      </v:line>
                      <v:shape id="Text Box 3114" o:spid="_x0000_s1032" type="#_x0000_t202" style="position:absolute;left:9180;top:9502;width:14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hjaMUA AADdAAAADwAAAGRycy9kb3ducmV2LnhtbESPQWvCQBCF74L/YRnBm+6qVWp0FWkp9FSpbQVvQ3ZM gtnZkN2a9N93DoXeZnhv3vtmu+99re7UxiqwhdnUgCLOg6u4sPD58TJ5BBUTssM6MFn4oQj73XCw xcyFjt/pfkqFkhCOGVooU2oyrWNeksc4DQ2xaNfQekyytoV2LXYS7ms9N2alPVYsDSU29FRSfjt9 ewtfb9fL+cEci2e/bLrQG81+ra0dj/rDBlSiPv2b/65fneCvFoIr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A2eGNoxQAAAN0AAAAPAAAAAAAAAAAAAAAAAJgCAABkcnMv ZG93bnJldi54bWxQSwUGAAAAAAQABAD1AAAAigMAAAAA " filled="f" stroked="f">
                        <v:textbox>
                          <w:txbxContent>
                            <w:p w:rsidR="00E41067" w:rsidRDefault="00E41067">
                              <w:pPr>
                                <w:rPr>
                                  <w:sz w:val="24"/>
                                  <w:szCs w:val="24"/>
                                </w:rPr>
                              </w:pPr>
                            </w:p>
                            <w:p w:rsidR="00E41067" w:rsidRPr="00BE7586" w:rsidRDefault="00E41067">
                              <w:pPr>
                                <w:rPr>
                                  <w:sz w:val="24"/>
                                  <w:szCs w:val="24"/>
                                </w:rPr>
                              </w:pPr>
                              <w:r>
                                <w:rPr>
                                  <w:sz w:val="24"/>
                                  <w:szCs w:val="24"/>
                                </w:rPr>
                                <w:t>M</w:t>
                              </w:r>
                              <w:r w:rsidRPr="00BE7586">
                                <w:rPr>
                                  <w:sz w:val="24"/>
                                  <w:szCs w:val="24"/>
                                </w:rPr>
                                <w:t>ặt</w:t>
                              </w:r>
                            </w:p>
                          </w:txbxContent>
                        </v:textbox>
                      </v:shape>
                    </v:group>
                  </w:pict>
                </mc:Fallback>
              </mc:AlternateContent>
            </w:r>
            <w:r>
              <w:rPr>
                <w:noProof/>
                <w:sz w:val="24"/>
                <w:szCs w:val="24"/>
              </w:rPr>
              <mc:AlternateContent>
                <mc:Choice Requires="wps">
                  <w:drawing>
                    <wp:anchor distT="0" distB="0" distL="114300" distR="114300" simplePos="0" relativeHeight="251700736" behindDoc="0" locked="0" layoutInCell="1" allowOverlap="1">
                      <wp:simplePos x="0" y="0"/>
                      <wp:positionH relativeFrom="column">
                        <wp:posOffset>1188720</wp:posOffset>
                      </wp:positionH>
                      <wp:positionV relativeFrom="paragraph">
                        <wp:posOffset>1103630</wp:posOffset>
                      </wp:positionV>
                      <wp:extent cx="228600" cy="114300"/>
                      <wp:effectExtent l="7620" t="8255" r="40005" b="58420"/>
                      <wp:wrapNone/>
                      <wp:docPr id="712" name="Line 3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7"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86.9pt" to="111.6pt,9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K8FLgIAAFM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JTlGCnS QZM2QnE0ytKnUJ7euBKslmprQ4L0pF7NRtOvDim9bIna80jz7WzAMwseyYNLuDgDQXb9J83Ahhy8 jrU6NbYLkFAFdIotOd9bwk8eUXjM8+kkhcZRUGVZMQI5RCDlzdlY5z9y3aEgVFgC9QhOjhvnL6Y3 kxBL6bWQEt5JKRXqKzwb5+Po4LQULCiDztn9biktOpIwN/F3jftgZvVBsQjWcsJWV9kTIUFGPpbE WwFFkhyHaB1nGEkOqxKkCz2pQkRIGAhfpcvofJuls9V0NS0GRT5ZDYq0rgcf1stiMFlnT+N6VC+X dfY9kM+KshWMcRX438Y4K/5uTK4LdRnA+yDfC5U8osfiA9nbfyQdOx6afBmXnWbnrQ3ZhebD5Ebj 65aF1fj1Hq1+fgsWPwAAAP//AwBQSwMEFAAGAAgAAAAhAFewhp3fAAAACwEAAA8AAABkcnMvZG93 bnJldi54bWxMT8tOwzAQvCPxD9YicaNOUomaEKdCSOXSQtUWIbi58ZJExOsodtrw9ywnuO08NDtT LCfXiRMOofWkIZ0lIJAqb1uqNbweVjcKRIiGrOk8oYZvDLAsLy8Kk1t/ph2e9rEWHEIhNxqaGPtc ylA16EyY+R6JtU8/OBMZDrW0gzlzuOtkliS30pmW+ENjenxssPraj07DbrNaq7f1OFXDx1P6cthu nt+D0vr6anq4BxFxin9m+K3P1aHkTkc/kg2iY6wWGVv5WMx5AzuybM7MkZm7VIEsC/l/Q/kDAAD/ /wMAUEsBAi0AFAAGAAgAAAAhALaDOJL+AAAA4QEAABMAAAAAAAAAAAAAAAAAAAAAAFtDb250ZW50 X1R5cGVzXS54bWxQSwECLQAUAAYACAAAACEAOP0h/9YAAACUAQAACwAAAAAAAAAAAAAAAAAvAQAA X3JlbHMvLnJlbHNQSwECLQAUAAYACAAAACEAAGyvBS4CAABTBAAADgAAAAAAAAAAAAAAAAAuAgAA ZHJzL2Uyb0RvYy54bWxQSwECLQAUAAYACAAAACEAV7CGnd8AAAALAQAADwAAAAAAAAAAAAAAAACI BAAAZHJzL2Rvd25yZXYueG1sUEsFBgAAAAAEAAQA8wAAAJQFAAAAAA== ">
                      <v:stroke endarrow="block"/>
                    </v:line>
                  </w:pict>
                </mc:Fallback>
              </mc:AlternateContent>
            </w:r>
            <w:r>
              <w:rPr>
                <w:noProof/>
                <w:sz w:val="24"/>
                <w:szCs w:val="24"/>
              </w:rPr>
              <mc:AlternateContent>
                <mc:Choice Requires="wps">
                  <w:drawing>
                    <wp:anchor distT="0" distB="0" distL="114300" distR="114300" simplePos="0" relativeHeight="251699712" behindDoc="0" locked="0" layoutInCell="1" allowOverlap="1">
                      <wp:simplePos x="0" y="0"/>
                      <wp:positionH relativeFrom="column">
                        <wp:posOffset>1417320</wp:posOffset>
                      </wp:positionH>
                      <wp:positionV relativeFrom="paragraph">
                        <wp:posOffset>189230</wp:posOffset>
                      </wp:positionV>
                      <wp:extent cx="914400" cy="914400"/>
                      <wp:effectExtent l="0" t="0" r="1905" b="1270"/>
                      <wp:wrapNone/>
                      <wp:docPr id="711"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E7586" w:rsidRDefault="00E41067">
                                  <w:pPr>
                                    <w:rPr>
                                      <w:sz w:val="24"/>
                                      <w:szCs w:val="24"/>
                                    </w:rPr>
                                  </w:pPr>
                                  <w:r w:rsidRPr="00BE7586">
                                    <w:rPr>
                                      <w:sz w:val="24"/>
                                      <w:szCs w:val="24"/>
                                    </w:rPr>
                                    <w:t>Cạ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6" o:spid="_x0000_s1033" type="#_x0000_t202" style="position:absolute;margin-left:111.6pt;margin-top:14.9pt;width:1in;height:1in;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1YMtgIAAMQFAAAOAAAAZHJzL2Uyb0RvYy54bWysVNtu3CAQfa/Uf0C8O76EvdiKN0rW66pS epGSfgBr4zWqDS6wa6dR/70D3mvyUrXlAQEznLmdmZvboW3QjinNpUhxeBVgxEQhSy42Kf72lHtz jLShoqSNFCzFz0zj28X7dzd9l7BI1rIpmUIAInTSdymujekS39dFzVqqr2THBAgrqVpq4Ko2fqlo D+ht40dBMPV7qcpOyYJpDa/ZKMQLh19VrDBfqkozg5oUg2/G7crta7v7ixuabBTtal7s3aB/4UVL uQCjR6iMGoq2ir+BanmhpJaVuSpk68uq4gVzMUA0YfAqmseadszFAsnR3TFN+v/BFp93XxXiZYpn YYiRoC0U6YkNBt3LAV2HwdSmqO90ApqPHeiaASRQaheu7h5k8V0jIZc1FRt2p5Tsa0ZLcDG0P/2z ryOOtiDr/pMswRLdGumAhkq1Nn+QEQToUKrnY3msNwU8xiEhAUgKEO3P1gJNDp87pc0HJltkDylW UH0HTncP2oyqBxVrS8icNw2806QRFw+AOb6AafhqZdYJV9CXOIhX89WceCSarjwSZJl3ly+JN83D 2SS7zpbLLPxl7YYkqXlZMmHNHMgVkj8r3p7mIy2O9NKy4aWFsy5ptVkvG4V2FMidu+VSDpKTmn/p hssXxPIqpDAiwX0Ue/l0PvNITiZePAvmXhDG9/E0IDHJ8suQHrhg/x4S6qGSk2gycunk9KvYArfe xkaTlhsYHw1vUzw/KtHEMnAlSldaQ3kzns9SYd0/pQLKfSi046ul6EhWM6yHsTsObbCW5TMQWEkg GHARRh8caql+YtTDGEmx/rGlimHUfBTQBI6nMHfchUxmEfxR55L1uYSKAqBSbDAaj0szzqptp/im Bktj2wl5B41TcUdq22GjV/t2g1HhYtuPNTuLzu9O6zR8F78BAAD//wMAUEsDBBQABgAIAAAAIQC1 EEt33gAAAAoBAAAPAAAAZHJzL2Rvd25yZXYueG1sTI/NTsMwEITvSLyDtUjcqE0C/QlxqgrEFdQW KvXmxtskaryOYrcJb89yorfdnU+zM/lydK24YB8aTxoeJwoEUultQ5WGr+37wxxEiIasaT2hhh8M sCxub3KTWT/QGi+bWAk2oZAZDXWMXSZlKGt0Jkx8h8Ta0ffORF77StreDGzuWpkoNZXONMQfatPh a43laXN2Gr4/jvvdk/qs3txzN/hRSXILqfX93bh6ARFxjP8w/MXn6FBwpoM/kw2i1ZAkacIoDwuu wEA6nfHhwOQsnYMscnldofgFAAD//wMAUEsBAi0AFAAGAAgAAAAhALaDOJL+AAAA4QEAABMAAAAA AAAAAAAAAAAAAAAAAFtDb250ZW50X1R5cGVzXS54bWxQSwECLQAUAAYACAAAACEAOP0h/9YAAACU AQAACwAAAAAAAAAAAAAAAAAvAQAAX3JlbHMvLnJlbHNQSwECLQAUAAYACAAAACEAzatWDLYCAADE BQAADgAAAAAAAAAAAAAAAAAuAgAAZHJzL2Uyb0RvYy54bWxQSwECLQAUAAYACAAAACEAtRBLd94A AAAKAQAADwAAAAAAAAAAAAAAAAAQBQAAZHJzL2Rvd25yZXYueG1sUEsFBgAAAAAEAAQA8wAAABsG AAAAAA== " filled="f" stroked="f">
                      <v:textbox>
                        <w:txbxContent>
                          <w:p w:rsidR="00E41067" w:rsidRPr="00BE7586" w:rsidRDefault="00E41067">
                            <w:pPr>
                              <w:rPr>
                                <w:sz w:val="24"/>
                                <w:szCs w:val="24"/>
                              </w:rPr>
                            </w:pPr>
                            <w:r w:rsidRPr="00BE7586">
                              <w:rPr>
                                <w:sz w:val="24"/>
                                <w:szCs w:val="24"/>
                              </w:rPr>
                              <w:t>Cạnh</w:t>
                            </w:r>
                          </w:p>
                        </w:txbxContent>
                      </v:textbox>
                    </v:shape>
                  </w:pict>
                </mc:Fallback>
              </mc:AlternateContent>
            </w:r>
            <w:r>
              <w:rPr>
                <w:noProof/>
                <w:sz w:val="24"/>
                <w:szCs w:val="24"/>
              </w:rPr>
              <mc:AlternateContent>
                <mc:Choice Requires="wps">
                  <w:drawing>
                    <wp:anchor distT="0" distB="0" distL="114300" distR="114300" simplePos="0" relativeHeight="251698688" behindDoc="0" locked="0" layoutInCell="1" allowOverlap="1">
                      <wp:simplePos x="0" y="0"/>
                      <wp:positionH relativeFrom="column">
                        <wp:posOffset>1645920</wp:posOffset>
                      </wp:positionH>
                      <wp:positionV relativeFrom="paragraph">
                        <wp:posOffset>417830</wp:posOffset>
                      </wp:positionV>
                      <wp:extent cx="0" cy="342900"/>
                      <wp:effectExtent l="55245" t="17780" r="59055" b="10795"/>
                      <wp:wrapNone/>
                      <wp:docPr id="710" name="Line 3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5" o:spid="_x0000_s1026" style="position:absolute;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2.9pt" to="129.6pt,5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oUMgIAAFgEAAAOAAAAZHJzL2Uyb0RvYy54bWysVMGO2jAQvVfqP1i+QxIILESEVZVAL9sW abe9G9shVh3bsg0BVf33jh2W3W0vVVUOZmzPPL95M5PV/bmT6MStE1qVOBunGHFFNRPqUOKvT9vR AiPniWJEasVLfOEO36/fv1v1puAT3WrJuEUAolzRmxK33psiSRxteUfcWBuu4LLRtiMetvaQMEt6 QO9kMknTedJry4zVlDsHp/VwidcRv2k49V+axnGPZImBm4+rjes+rMl6RYqDJaYV9EqD/AOLjggF j96gauIJOlrxB1QnqNVON35MdZfophGUxxwgmyz9LZvHlhgecwFxnLnJ5P4fLP182lkkWInvMtBH kQ6K9CAUR9MsnQV5euMK8KrUzoYE6Vk9mgdNvzukdNUSdeCR5tPFQGQWIpI3IWHjDDyy7z9pBj7k 6HXU6tzYDjVSmG8hMICDHugci3O5FYefPaLDIYXTaT5ZprFuCSkCQogz1vmPXHcoGCWWwD/ikdOD 84HRi0twV3orpIyllwr1JV7OJrMY4LQULFwGN2cP+0padCKheeIvpgc3r92sPioWwVpO2OZqeyIk 2MhHXbwVoJTkOLzWcYaR5DAvwRroSRVehFyB8NUa+ufHMl1uFptFPson880oT+t69GFb5aP5Nrub 1dO6qursZyCf5UUrGOMq8H/u5Sz/u165TtXQhbduvgmVvEWPigLZ5/9IOpY9VHromb1ml50N2YUO gPaNztdRC/Pxeh+9Xj4I618AAAD//wMAUEsDBBQABgAIAAAAIQA7D6G63wAAAAoBAAAPAAAAZHJz L2Rvd25yZXYueG1sTI/BTsMwDIbvSLxDZCRuLG1Fp7U0nRACiROCDSFxyxrTljVOSbK18PQYcYCj 7U+/v79az3YQR/Shd6QgXSQgkBpnemoVPG/vLlYgQtRk9OAIFXxigHV9elLp0riJnvC4ia3gEAql VtDFOJZShqZDq8PCjUh8e3Pe6sijb6XxeuJwO8gsSZbS6p74Q6dHvOmw2W8OVkGxnXL36Pcvl2n/ 8fp1+x7H+4eo1PnZfH0FIuIc/2D40Wd1qNlp5w5kghgUZHmRMapgmXMFBn4XOybTYgWyruT/CvU3 AAAA//8DAFBLAQItABQABgAIAAAAIQC2gziS/gAAAOEBAAATAAAAAAAAAAAAAAAAAAAAAABbQ29u dGVudF9UeXBlc10ueG1sUEsBAi0AFAAGAAgAAAAhADj9If/WAAAAlAEAAAsAAAAAAAAAAAAAAAAA LwEAAF9yZWxzLy5yZWxzUEsBAi0AFAAGAAgAAAAhAEaD+hQyAgAAWAQAAA4AAAAAAAAAAAAAAAAA LgIAAGRycy9lMm9Eb2MueG1sUEsBAi0AFAAGAAgAAAAhADsPobrfAAAACgEAAA8AAAAAAAAAAAAA AAAAjAQAAGRycy9kb3ducmV2LnhtbFBLBQYAAAAABAAEAPMAAACYBQAAAAA= ">
                      <v:stroke endarrow="block"/>
                    </v:line>
                  </w:pict>
                </mc:Fallback>
              </mc:AlternateContent>
            </w:r>
            <w:r>
              <w:rPr>
                <w:noProof/>
                <w:sz w:val="24"/>
                <w:szCs w:val="24"/>
              </w:rPr>
              <w:drawing>
                <wp:inline distT="0" distB="0" distL="0" distR="0">
                  <wp:extent cx="2857500"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247900"/>
                          </a:xfrm>
                          <a:prstGeom prst="rect">
                            <a:avLst/>
                          </a:prstGeom>
                          <a:noFill/>
                          <a:ln>
                            <a:noFill/>
                          </a:ln>
                        </pic:spPr>
                      </pic:pic>
                    </a:graphicData>
                  </a:graphic>
                </wp:inline>
              </w:drawing>
            </w:r>
          </w:p>
        </w:tc>
      </w:tr>
      <w:tr w:rsidR="00FB0608" w:rsidRPr="00216361">
        <w:tc>
          <w:tcPr>
            <w:tcW w:w="5310" w:type="dxa"/>
          </w:tcPr>
          <w:p w:rsidR="00FB0608" w:rsidRPr="00216361" w:rsidRDefault="00FB0608" w:rsidP="00A700CE">
            <w:pPr>
              <w:rPr>
                <w:b/>
                <w:i/>
                <w:sz w:val="24"/>
                <w:szCs w:val="24"/>
              </w:rPr>
            </w:pPr>
            <w:r w:rsidRPr="00216361">
              <w:rPr>
                <w:b/>
                <w:i/>
                <w:sz w:val="24"/>
                <w:szCs w:val="24"/>
              </w:rPr>
              <w:lastRenderedPageBreak/>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2B41F5" w:rsidRPr="00216361">
        <w:trPr>
          <w:trHeight w:val="893"/>
        </w:trPr>
        <w:tc>
          <w:tcPr>
            <w:tcW w:w="5310" w:type="dxa"/>
          </w:tcPr>
          <w:p w:rsidR="002B41F5" w:rsidRPr="00216361" w:rsidRDefault="002B41F5" w:rsidP="00A83A70">
            <w:pPr>
              <w:jc w:val="both"/>
              <w:rPr>
                <w:sz w:val="24"/>
                <w:szCs w:val="24"/>
              </w:rPr>
            </w:pPr>
            <w:r w:rsidRPr="00216361">
              <w:rPr>
                <w:sz w:val="24"/>
                <w:szCs w:val="24"/>
              </w:rPr>
              <w:t xml:space="preserve"> Tiếp cận:</w:t>
            </w:r>
          </w:p>
          <w:p w:rsidR="002B41F5" w:rsidRPr="00216361" w:rsidRDefault="002B41F5" w:rsidP="00A83A70">
            <w:pPr>
              <w:jc w:val="both"/>
              <w:rPr>
                <w:sz w:val="24"/>
                <w:szCs w:val="24"/>
              </w:rPr>
            </w:pPr>
            <w:r w:rsidRPr="00216361">
              <w:rPr>
                <w:sz w:val="24"/>
                <w:szCs w:val="24"/>
              </w:rPr>
              <w:t>H1: Từ định nghĩa khối lăng trụ và khối chóp, định nghĩa khối đa diện?</w:t>
            </w:r>
          </w:p>
          <w:p w:rsidR="002B41F5" w:rsidRPr="00216361" w:rsidRDefault="002B41F5" w:rsidP="00A83A70">
            <w:pPr>
              <w:jc w:val="both"/>
              <w:rPr>
                <w:sz w:val="24"/>
                <w:szCs w:val="24"/>
              </w:rPr>
            </w:pPr>
          </w:p>
          <w:p w:rsidR="002B41F5" w:rsidRPr="00216361" w:rsidRDefault="002B41F5" w:rsidP="002B41F5">
            <w:pPr>
              <w:jc w:val="both"/>
              <w:rPr>
                <w:sz w:val="24"/>
                <w:szCs w:val="24"/>
              </w:rPr>
            </w:pPr>
            <w:r w:rsidRPr="00216361">
              <w:rPr>
                <w:sz w:val="24"/>
                <w:szCs w:val="24"/>
              </w:rPr>
              <w:t>HS xem lại định nghĩa khối lăng trụ và khối chóp, từ đó phát biểu định nghĩa khối đa diện.</w:t>
            </w:r>
          </w:p>
          <w:p w:rsidR="002B41F5" w:rsidRPr="00216361" w:rsidRDefault="002B41F5" w:rsidP="00A83A70">
            <w:pPr>
              <w:jc w:val="both"/>
              <w:rPr>
                <w:sz w:val="24"/>
                <w:szCs w:val="24"/>
              </w:rPr>
            </w:pPr>
            <w:r w:rsidRPr="00216361">
              <w:rPr>
                <w:sz w:val="24"/>
                <w:szCs w:val="24"/>
              </w:rPr>
              <w:t>Hình thành:</w:t>
            </w: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r w:rsidRPr="00216361">
              <w:rPr>
                <w:sz w:val="24"/>
                <w:szCs w:val="24"/>
              </w:rPr>
              <w:t>Củng cố:</w:t>
            </w:r>
          </w:p>
          <w:p w:rsidR="002B41F5" w:rsidRPr="00216361" w:rsidRDefault="002B41F5" w:rsidP="00A83A70">
            <w:pPr>
              <w:jc w:val="both"/>
              <w:rPr>
                <w:sz w:val="24"/>
                <w:szCs w:val="24"/>
              </w:rPr>
            </w:pPr>
            <w:r w:rsidRPr="00216361">
              <w:rPr>
                <w:sz w:val="24"/>
                <w:szCs w:val="24"/>
              </w:rPr>
              <w:t>H2: Quan sát hình vẽ 1.7, 1.8 và giải thích tại sao các hình là khối đa diện và không phải là khối đa diện</w:t>
            </w: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r w:rsidRPr="00216361">
              <w:rPr>
                <w:sz w:val="24"/>
                <w:szCs w:val="24"/>
              </w:rPr>
              <w:t>HS quan sát hình vẽ 1.7, 1.8 và trả lời câu hỏi GV đặt ra.</w:t>
            </w:r>
          </w:p>
        </w:tc>
        <w:tc>
          <w:tcPr>
            <w:tcW w:w="5220" w:type="dxa"/>
          </w:tcPr>
          <w:p w:rsidR="002B41F5" w:rsidRPr="00216361" w:rsidRDefault="002B41F5" w:rsidP="008571D2">
            <w:pPr>
              <w:rPr>
                <w:b/>
                <w:i/>
                <w:sz w:val="24"/>
                <w:szCs w:val="24"/>
              </w:rPr>
            </w:pPr>
            <w:r w:rsidRPr="00216361">
              <w:rPr>
                <w:b/>
                <w:i/>
                <w:sz w:val="24"/>
                <w:szCs w:val="24"/>
              </w:rPr>
              <w:t>2. Khái niệm khối đa diện.</w:t>
            </w: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sz w:val="24"/>
                <w:szCs w:val="24"/>
              </w:rPr>
            </w:pPr>
            <w:r w:rsidRPr="00216361">
              <w:rPr>
                <w:b/>
                <w:sz w:val="24"/>
                <w:szCs w:val="24"/>
              </w:rPr>
              <w:t>Định nghĩa:</w:t>
            </w:r>
            <w:r w:rsidRPr="00216361">
              <w:rPr>
                <w:sz w:val="24"/>
                <w:szCs w:val="24"/>
              </w:rPr>
              <w:t xml:space="preserve"> Khối đa diện là phần không gian được giới hạn bởi một hình đa diện.</w:t>
            </w:r>
          </w:p>
          <w:p w:rsidR="002B41F5" w:rsidRPr="00216361" w:rsidRDefault="00872D08" w:rsidP="00A83A70">
            <w:pPr>
              <w:jc w:val="both"/>
              <w:rPr>
                <w:sz w:val="24"/>
                <w:szCs w:val="24"/>
              </w:rPr>
            </w:pPr>
            <w:r>
              <w:rPr>
                <w:noProof/>
                <w:sz w:val="24"/>
                <w:szCs w:val="24"/>
              </w:rPr>
              <mc:AlternateContent>
                <mc:Choice Requires="wpg">
                  <w:drawing>
                    <wp:anchor distT="0" distB="0" distL="114300" distR="114300" simplePos="0" relativeHeight="251703808" behindDoc="0" locked="0" layoutInCell="1" allowOverlap="1">
                      <wp:simplePos x="0" y="0"/>
                      <wp:positionH relativeFrom="column">
                        <wp:posOffset>960120</wp:posOffset>
                      </wp:positionH>
                      <wp:positionV relativeFrom="paragraph">
                        <wp:posOffset>344805</wp:posOffset>
                      </wp:positionV>
                      <wp:extent cx="571500" cy="1371600"/>
                      <wp:effectExtent l="17145" t="59055" r="59055" b="17145"/>
                      <wp:wrapNone/>
                      <wp:docPr id="707" name="Group 3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371600"/>
                                <a:chOff x="8640" y="1620"/>
                                <a:chExt cx="900" cy="2160"/>
                              </a:xfrm>
                            </wpg:grpSpPr>
                            <wps:wsp>
                              <wps:cNvPr id="708" name="Line 3117"/>
                              <wps:cNvCnPr/>
                              <wps:spPr bwMode="auto">
                                <a:xfrm flipH="1">
                                  <a:off x="8640" y="16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9" name="Line 3118"/>
                              <wps:cNvCnPr/>
                              <wps:spPr bwMode="auto">
                                <a:xfrm>
                                  <a:off x="9540" y="270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16" o:spid="_x0000_s1026" style="position:absolute;margin-left:75.6pt;margin-top:27.15pt;width:45pt;height:108pt;z-index:251703808" coordorigin="8640,1620" coordsize="90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U+3swIAABkIAAAOAAAAZHJzL2Uyb0RvYy54bWzsVd1u0zAUvkfiHSzfd0m6Nm2jpRNq2nEx xqTBA7iJk1g4tmV7TSvEu3Ps/LCVXcCQkJDohXuc8+NzvvMd++r62HB0oNowKVIcXYQYUZHLgokq xZ8/7SZLjIwloiBcCpriEzX4ev32zVWrEjqVteQF1QiCCJO0KsW1tSoJApPXtCHmQioqQFlK3RAL W10FhSYtRG94MA3DOGilLpSWOTUGvmadEq99/LKkuf1YloZaxFMMuVm/ar/u3Rqsr0hSaaJqlvdp kFdk0RAm4NAxVEYsQY+a/RSqYbmWRpb2IpdNIMuS5dTXANVE4Vk1N1o+Kl9LlbSVGmECaM9wenXY /O5wrxErUrwIFxgJ0kCT/LnoMopih0+rqgTMbrR6UPe6KxLEW5l/MaAOzvVuX3XGaN9+kAVEJI9W enyOpW5cCKgcHX0bTmMb6NGiHD7OF9E8hGbloIouF1EMG9+nvIZmOrdlPAO9U8fTUbft3VeD7xQ8 nWNAku5Yn2qfmqsLKGd+oGr+DNWHmijqm2UcXCOqMAAdqrdMUAfqogPVW23EvfYQm8QAuC/jhUrO 1Hso1iPYI/cCBAN+IwDPqyeJ0sbeUNkgJ6SYQ0I+JDncGtsBNZi4Hgm5Y5x75LlAbYpX8+ncOxjJ WeGUzszoar/hGh2ImzH/61F/ZgZcFoUPVlNSbHvZEsZBRvakgCZWMyIqTrE7raEFRpzCteKkLj0u 3IlQKCTcS92YfV2Fq+1yu5xNZtN4O5mFWTZ5t9vMJvEuWsyzy2yzyaJvLvloltSsKKhw+Q8jH81+ rfn95dMN6zj0I1DB8+ieepDs8O+TBhJ2ze4YuJfFyXPAfwc+/jVirs6JufxdYroO9HRczfuJnC6G aR3oOExyuPzPx3+Sj/7ahPfH07h/K90D93QP8tMXff0dAAD//wMAUEsDBBQABgAIAAAAIQAa9Hdt 4AAAAAoBAAAPAAAAZHJzL2Rvd25yZXYueG1sTI9PS8NAEMXvgt9hGcGb3fxpVGI2pRT1VARbQbxt s9MkNDsbstsk/fZOT3qbN/N483vFaradGHHwrSMF8SICgVQ501Kt4Gv/9vAMwgdNRneOUMEFPazK 25tC58ZN9InjLtSCQ8jnWkETQp9L6asGrfYL1yPx7egGqwPLoZZm0BOH204mUfQorW6JPzS6x02D 1Wl3tgreJz2t0/h13J6Om8vPPvv43sao1P3dvH4BEXAOf2a44jM6lMx0cGcyXnSsszhhq4JsmYJg Q7K8Lg48PEUpyLKQ/yuUvwAAAP//AwBQSwECLQAUAAYACAAAACEAtoM4kv4AAADhAQAAEwAAAAAA AAAAAAAAAAAAAAAAW0NvbnRlbnRfVHlwZXNdLnhtbFBLAQItABQABgAIAAAAIQA4/SH/1gAAAJQB AAALAAAAAAAAAAAAAAAAAC8BAABfcmVscy8ucmVsc1BLAQItABQABgAIAAAAIQDpBU+3swIAABkI AAAOAAAAAAAAAAAAAAAAAC4CAABkcnMvZTJvRG9jLnhtbFBLAQItABQABgAIAAAAIQAa9Hdt4AAA AAoBAAAPAAAAAAAAAAAAAAAAAA0FAABkcnMvZG93bnJldi54bWxQSwUGAAAAAAQABADzAAAAGgYA AAAA ">
                      <v:line id="Line 3117" o:spid="_x0000_s1027" style="position:absolute;flip:x;visibility:visible;mso-wrap-style:square" from="8640,1620" to="9540,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ZJ8UAAADcAAAADwAAAGRycy9kb3ducmV2LnhtbESPy2rDQAxF94X+w6BCNyaZaQN9OJmE vgKF0EWTLrIUHsU28WiMR03cv68WhS7F1T06WqzG2JkTDblN7OFm6sAQVym0XHv42q0nD2CyIAfs EpOHH8qwWl5eLLAM6cyfdNpKbRTCuUQPjUhfWpurhiLmaeqJNTukIaLoONQ2DHhWeOzsrXN3NmLL eqHBnl4aqo7b76ga6w9+nc2K52iL4pHe9rJxVry/vhqf5mCERvlf/mu/Bw/3Tm31GSWAXf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NZJ8UAAADcAAAADwAAAAAAAAAA AAAAAAChAgAAZHJzL2Rvd25yZXYueG1sUEsFBgAAAAAEAAQA+QAAAJMDAAAAAA== ">
                        <v:stroke endarrow="block"/>
                      </v:line>
                      <v:line id="Line 3118" o:spid="_x0000_s1028" style="position:absolute;visibility:visible;mso-wrap-style:square" from="9540,2700" to="9540,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C7L8QAAADcAAAADwAAAGRycy9kb3ducmV2LnhtbESPQWvCQBSE7wX/w/IEb3Wjh9qkrlIM hR6sYJSeX7Ov2dDs25DdxvXfuwWhx2Hmm2HW22g7MdLgW8cKFvMMBHHtdMuNgvPp7fEZhA/IGjvH pOBKHrabycMaC+0ufKSxCo1IJewLVGBC6AspfW3Iop+7njh5326wGJIcGqkHvKRy28lllj1Jiy2n BYM97QzVP9WvVbAy5VGuZLk/HcqxXeTxI35+5UrNpvH1BUSgGP7Dd/pdJy7L4e9MOgJy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sLsvxAAAANwAAAAPAAAAAAAAAAAA AAAAAKECAABkcnMvZG93bnJldi54bWxQSwUGAAAAAAQABAD5AAAAkgMAAAAA ">
                        <v:stroke endarrow="block"/>
                      </v:line>
                    </v:group>
                  </w:pict>
                </mc:Fallback>
              </mc:AlternateContent>
            </w:r>
            <w:r>
              <w:rPr>
                <w:noProof/>
                <w:sz w:val="24"/>
                <w:szCs w:val="24"/>
              </w:rPr>
              <mc:AlternateContent>
                <mc:Choice Requires="wps">
                  <w:drawing>
                    <wp:anchor distT="0" distB="0" distL="114300" distR="114300" simplePos="0" relativeHeight="251704832" behindDoc="0" locked="0" layoutInCell="1" allowOverlap="1">
                      <wp:simplePos x="0" y="0"/>
                      <wp:positionH relativeFrom="column">
                        <wp:posOffset>1188720</wp:posOffset>
                      </wp:positionH>
                      <wp:positionV relativeFrom="paragraph">
                        <wp:posOffset>1716405</wp:posOffset>
                      </wp:positionV>
                      <wp:extent cx="914400" cy="342900"/>
                      <wp:effectExtent l="0" t="1905" r="1905" b="0"/>
                      <wp:wrapNone/>
                      <wp:docPr id="706" name="Text Box 3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Pr="0052791E" w:rsidRDefault="00E41067">
                                  <w:pPr>
                                    <w:rPr>
                                      <w:sz w:val="24"/>
                                      <w:szCs w:val="24"/>
                                    </w:rPr>
                                  </w:pPr>
                                  <w:r w:rsidRPr="0052791E">
                                    <w:rPr>
                                      <w:sz w:val="24"/>
                                      <w:szCs w:val="24"/>
                                    </w:rPr>
                                    <w:t>Đ</w:t>
                                  </w:r>
                                  <w:r>
                                    <w:rPr>
                                      <w:sz w:val="24"/>
                                      <w:szCs w:val="24"/>
                                    </w:rPr>
                                    <w:t>i</w:t>
                                  </w:r>
                                  <w:r w:rsidRPr="0052791E">
                                    <w:rPr>
                                      <w:sz w:val="24"/>
                                      <w:szCs w:val="24"/>
                                    </w:rPr>
                                    <w:t>ểm</w:t>
                                  </w:r>
                                  <w:r>
                                    <w:rPr>
                                      <w:sz w:val="24"/>
                                      <w:szCs w:val="24"/>
                                    </w:rPr>
                                    <w:t xml:space="preserve"> tr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9" o:spid="_x0000_s1034" type="#_x0000_t202" style="position:absolute;left:0;text-align:left;margin-left:93.6pt;margin-top:135.15pt;width:1in;height:27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XiQhAIAABoFAAAOAAAAZHJzL2Uyb0RvYy54bWysVNmO2yAUfa/Uf0C8Z7yMs9gaZzRLU1Wa LtJMP4AAjlExUCCxp6P+ey84yWS6SFVVP2DgXs5dzoGLy6GTaMetE1rVODtLMeKKaibUpsafH1aT BUbOE8WI1IrX+JE7fLl8/eqiNxXPdasl4xYBiHJVb2rcem+qJHG05R1xZ9pwBcZG2454WNpNwizp Ab2TSZ6ms6TXlhmrKXcOdm9HI15G/Kbh1H9sGsc9kjWG3HwcbRzXYUyWF6TaWGJaQfdpkH/IoiNC QdAj1C3xBG2t+AWqE9Rqpxt/RnWX6KYRlMcaoJos/ama+5YYHmuB5jhzbJP7f7D0w+6TRYLVeJ7O MFKkA5Ie+ODRtR7QeZaVoUW9cRV43hvw9QNYgOpYrjN3mn5xSOmblqgNv7JW9y0nDFLMwsnk5OiI 4wLIun+vGUQiW68j0NDYLvQPOoIAHah6PNITsqGwWWZFkYKFgum8yEuYhwikOhw21vm3XHcoTGps gf0ITnZ3zo+uB5cQy2kp2EpIGRd2s76RFu0IKGUVvz36CzepgrPS4diIOO5AjhAj2EK2kfmnMsuL 9DovJ6vZYj4pVsV0Us7TxSTNyutylhZlcbv6HhLMiqoVjHF1JxQ/qDAr/o7l/X0Y9RN1iHro1TSf jgz9scg0fr8rshMeLqUUXY0XRydSBV7fKAZlk8oTIcd58jL9SAj04PCPXYkqCMSPEvDDeoiaW4To QSFrzR5BFlYDbcAwPCgwabX9hlEPl7PG7uuWWI6RfKdAWlEJcJvjopjOczhjTy3rUwtRFKBq7DEa pzd+fAG2xopNC5FGMSt9BXJsRJTKc1Z7EcMFjDXtH4tww0/X0ev5SVv+AAAA//8DAFBLAwQUAAYA CAAAACEAyGODkN8AAAALAQAADwAAAGRycy9kb3ducmV2LnhtbEyPQU+DQBCF7yb+h82YeDF2KdRS kaVRE02vrf0BA0yByM4Sdlvov3c86W3ezMub7+Xb2fbqQqPvHBtYLiJQxJWrO24MHL8+HjegfECu sXdMBq7kYVvc3uSY1W7iPV0OoVESwj5DA20IQ6a1r1qy6BduIJbbyY0Wg8ix0fWIk4TbXsdRtNYW O5YPLQ703lL1fThbA6fd9PD0PJWf4ZjuV+s37NLSXY25v5tfX0AFmsOfGX7xBR0KYSrdmWuvetGb NBargTiNElDiSJKlbEoZ4lUCusj1/w7FDwAAAP//AwBQSwECLQAUAAYACAAAACEAtoM4kv4AAADh AQAAEwAAAAAAAAAAAAAAAAAAAAAAW0NvbnRlbnRfVHlwZXNdLnhtbFBLAQItABQABgAIAAAAIQA4 /SH/1gAAAJQBAAALAAAAAAAAAAAAAAAAAC8BAABfcmVscy8ucmVsc1BLAQItABQABgAIAAAAIQCm PXiQhAIAABoFAAAOAAAAAAAAAAAAAAAAAC4CAABkcnMvZTJvRG9jLnhtbFBLAQItABQABgAIAAAA IQDIY4OQ3wAAAAsBAAAPAAAAAAAAAAAAAAAAAN4EAABkcnMvZG93bnJldi54bWxQSwUGAAAAAAQA BADzAAAA6gUAAAAA " stroked="f">
                      <v:textbox>
                        <w:txbxContent>
                          <w:p w:rsidR="00E41067" w:rsidRPr="0052791E" w:rsidRDefault="00E41067">
                            <w:pPr>
                              <w:rPr>
                                <w:sz w:val="24"/>
                                <w:szCs w:val="24"/>
                              </w:rPr>
                            </w:pPr>
                            <w:r w:rsidRPr="0052791E">
                              <w:rPr>
                                <w:sz w:val="24"/>
                                <w:szCs w:val="24"/>
                              </w:rPr>
                              <w:t>Đ</w:t>
                            </w:r>
                            <w:r>
                              <w:rPr>
                                <w:sz w:val="24"/>
                                <w:szCs w:val="24"/>
                              </w:rPr>
                              <w:t>i</w:t>
                            </w:r>
                            <w:r w:rsidRPr="0052791E">
                              <w:rPr>
                                <w:sz w:val="24"/>
                                <w:szCs w:val="24"/>
                              </w:rPr>
                              <w:t>ểm</w:t>
                            </w:r>
                            <w:r>
                              <w:rPr>
                                <w:sz w:val="24"/>
                                <w:szCs w:val="24"/>
                              </w:rPr>
                              <w:t xml:space="preserve"> trong</w:t>
                            </w:r>
                          </w:p>
                        </w:txbxContent>
                      </v:textbox>
                    </v:shape>
                  </w:pict>
                </mc:Fallback>
              </mc:AlternateContent>
            </w:r>
            <w:r>
              <w:rPr>
                <w:noProof/>
                <w:sz w:val="24"/>
                <w:szCs w:val="24"/>
              </w:rPr>
              <mc:AlternateContent>
                <mc:Choice Requires="wps">
                  <w:drawing>
                    <wp:anchor distT="0" distB="0" distL="114300" distR="114300" simplePos="0" relativeHeight="251702784" behindDoc="0" locked="0" layoutInCell="1" allowOverlap="1">
                      <wp:simplePos x="0" y="0"/>
                      <wp:positionH relativeFrom="column">
                        <wp:posOffset>-182880</wp:posOffset>
                      </wp:positionH>
                      <wp:positionV relativeFrom="paragraph">
                        <wp:posOffset>230505</wp:posOffset>
                      </wp:positionV>
                      <wp:extent cx="1143000" cy="342900"/>
                      <wp:effectExtent l="0" t="1905" r="1905" b="0"/>
                      <wp:wrapNone/>
                      <wp:docPr id="705" name="Text Box 3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52791E" w:rsidRDefault="00E41067">
                                  <w:pPr>
                                    <w:rPr>
                                      <w:sz w:val="24"/>
                                      <w:szCs w:val="24"/>
                                    </w:rPr>
                                  </w:pPr>
                                  <w:r>
                                    <w:rPr>
                                      <w:sz w:val="24"/>
                                      <w:szCs w:val="24"/>
                                    </w:rPr>
                                    <w:t xml:space="preserve">      </w:t>
                                  </w:r>
                                  <w:r w:rsidRPr="0052791E">
                                    <w:rPr>
                                      <w:sz w:val="24"/>
                                      <w:szCs w:val="24"/>
                                    </w:rPr>
                                    <w:t>Đ</w:t>
                                  </w:r>
                                  <w:r>
                                    <w:rPr>
                                      <w:sz w:val="24"/>
                                      <w:szCs w:val="24"/>
                                    </w:rPr>
                                    <w:t>i</w:t>
                                  </w:r>
                                  <w:r w:rsidRPr="0052791E">
                                    <w:rPr>
                                      <w:sz w:val="24"/>
                                      <w:szCs w:val="24"/>
                                    </w:rPr>
                                    <w:t>ểm</w:t>
                                  </w:r>
                                  <w:r>
                                    <w:rPr>
                                      <w:sz w:val="24"/>
                                      <w:szCs w:val="24"/>
                                    </w:rPr>
                                    <w:t xml:space="preserve"> ngo</w:t>
                                  </w:r>
                                  <w:r w:rsidRPr="0052791E">
                                    <w:rPr>
                                      <w:sz w:val="24"/>
                                      <w:szCs w:val="24"/>
                                    </w:rPr>
                                    <w:t>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5" o:spid="_x0000_s1035" type="#_x0000_t202" style="position:absolute;left:0;text-align:left;margin-left:-14.4pt;margin-top:18.15pt;width:90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18+vQIAAMUFAAAOAAAAZHJzL2Uyb0RvYy54bWysVNuOmzAQfa/Uf7D8znKJSQJaUu2GUFXa XqTdfoADJlgFm9pOyLbqv3dskiy7VaWqLQ/I9ozPXM7xXL85di06MKW5FBkOrwKMmChlxcUuw58f Cm+JkTZUVLSVgmX4kWn8ZvX61fXQpyySjWwrphCACJ0OfYYbY/rU93XZsI7qK9kzAcZaqo4a2Kqd Xyk6AHrX+lEQzP1BqqpXsmRaw2k+GvHK4dc1K83HutbMoDbDkJtxf+X+W/v3V9c03SnaN7w8pUH/ IouOcgFBL1A5NRTtFf8FquOlklrW5qqUnS/rmpfM1QDVhMGLau4b2jNXCzRH95c26f8HW344fFKI VxleBDFGgnZA0gM7GnQrj2gWhrFt0dDrFDzve/A1R7AA1a5c3d/J8otGQq4bKnbsRik5NIxWkGJo b/qTqyOOtiDb4b2sIBLdG+mAjrXqbP+gIwjQgarHCz02m9KGDMksCMBUgm1GogTWNgRNz7d7pc1b JjtkFxlWQL9Dp4c7bUbXs4sNJmTB2xbOadqKZweAOZ5AbLhqbTYLx+j3JEg2y82SeCSabzwS5Ll3 U6yJNy/CRZzP8vU6D3/YuCFJG15VTNgwZ3WF5M/YO+l81MVFX1q2vLJwNiWtdtt1q9CBgroL950a MnHzn6fh+gW1vCgpjEhwGyVeMV8uPFKQ2EsWwdILwuQ2mQckIXnxvKQ7Lti/l4SGDCdxFI9i+m1t wLolfmRwUhtNO25gfrS8y/Dy4kRTK8GNqBy1hvJ2XE9aYdN/agXQfSbaCdZqdFSrOW6P7nkkNroV 81ZWj6BgJUFgoEWYfbBopPqG0QBzJMP6654qhlH7TsArSEJC7OBxGxIvItioqWU7tVBRAlSGDUbj cm3GYbXvFd81EGl8d0LewMupuRP1U1an9wazwtV2mmt2GE33zutp+q5+AgAA//8DAFBLAwQUAAYA CAAAACEA/NUHOt4AAAAJAQAADwAAAGRycy9kb3ducmV2LnhtbEyPzW7CMBCE75V4B2uRegObpCBI s0GoVa+tSn+k3ky8JBHxOooNSd++5lSOoxnNfJNvR9uKC/W+cYywmCsQxKUzDVcInx8vszUIHzQb 3TomhF/ysC0md7nOjBv4nS77UIlYwj7TCHUIXSalL2uy2s9dRxy9o+utDlH2lTS9HmK5bWWi1Epa 3XBcqHVHTzWVp/3ZIny9Hn++H9Rb9WyX3eBGJdluJOL9dNw9ggg0hv8wXPEjOhSR6eDObLxoEWbJ OqIHhHSVgrgGlosExAFho1KQRS5vHxR/AAAA//8DAFBLAQItABQABgAIAAAAIQC2gziS/gAAAOEB AAATAAAAAAAAAAAAAAAAAAAAAABbQ29udGVudF9UeXBlc10ueG1sUEsBAi0AFAAGAAgAAAAhADj9 If/WAAAAlAEAAAsAAAAAAAAAAAAAAAAALwEAAF9yZWxzLy5yZWxzUEsBAi0AFAAGAAgAAAAhAHOD Xz69AgAAxQUAAA4AAAAAAAAAAAAAAAAALgIAAGRycy9lMm9Eb2MueG1sUEsBAi0AFAAGAAgAAAAh APzVBzreAAAACQEAAA8AAAAAAAAAAAAAAAAAFwUAAGRycy9kb3ducmV2LnhtbFBLBQYAAAAABAAE APMAAAAiBgAAAAA= " filled="f" stroked="f">
                      <v:textbox>
                        <w:txbxContent>
                          <w:p w:rsidR="00E41067" w:rsidRPr="0052791E" w:rsidRDefault="00E41067">
                            <w:pPr>
                              <w:rPr>
                                <w:sz w:val="24"/>
                                <w:szCs w:val="24"/>
                              </w:rPr>
                            </w:pPr>
                            <w:r>
                              <w:rPr>
                                <w:sz w:val="24"/>
                                <w:szCs w:val="24"/>
                              </w:rPr>
                              <w:t xml:space="preserve">      </w:t>
                            </w:r>
                            <w:r w:rsidRPr="0052791E">
                              <w:rPr>
                                <w:sz w:val="24"/>
                                <w:szCs w:val="24"/>
                              </w:rPr>
                              <w:t>Đ</w:t>
                            </w:r>
                            <w:r>
                              <w:rPr>
                                <w:sz w:val="24"/>
                                <w:szCs w:val="24"/>
                              </w:rPr>
                              <w:t>i</w:t>
                            </w:r>
                            <w:r w:rsidRPr="0052791E">
                              <w:rPr>
                                <w:sz w:val="24"/>
                                <w:szCs w:val="24"/>
                              </w:rPr>
                              <w:t>ểm</w:t>
                            </w:r>
                            <w:r>
                              <w:rPr>
                                <w:sz w:val="24"/>
                                <w:szCs w:val="24"/>
                              </w:rPr>
                              <w:t xml:space="preserve"> ngo</w:t>
                            </w:r>
                            <w:r w:rsidRPr="0052791E">
                              <w:rPr>
                                <w:sz w:val="24"/>
                                <w:szCs w:val="24"/>
                              </w:rPr>
                              <w:t>ài</w:t>
                            </w:r>
                          </w:p>
                        </w:txbxContent>
                      </v:textbox>
                    </v:shape>
                  </w:pict>
                </mc:Fallback>
              </mc:AlternateContent>
            </w:r>
            <w:r>
              <w:rPr>
                <w:noProof/>
                <w:sz w:val="24"/>
                <w:szCs w:val="24"/>
              </w:rPr>
              <w:drawing>
                <wp:inline distT="0" distB="0" distL="0" distR="0">
                  <wp:extent cx="2743200" cy="2295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2295525"/>
                          </a:xfrm>
                          <a:prstGeom prst="rect">
                            <a:avLst/>
                          </a:prstGeom>
                          <a:noFill/>
                          <a:ln>
                            <a:noFill/>
                          </a:ln>
                        </pic:spPr>
                      </pic:pic>
                    </a:graphicData>
                  </a:graphic>
                </wp:inline>
              </w:drawing>
            </w:r>
          </w:p>
        </w:tc>
      </w:tr>
      <w:tr w:rsidR="002B41F5" w:rsidRPr="00216361">
        <w:tc>
          <w:tcPr>
            <w:tcW w:w="10530" w:type="dxa"/>
            <w:gridSpan w:val="2"/>
          </w:tcPr>
          <w:p w:rsidR="002B41F5" w:rsidRPr="00216361" w:rsidRDefault="002B41F5" w:rsidP="0016397F">
            <w:pPr>
              <w:jc w:val="center"/>
              <w:rPr>
                <w:b/>
                <w:i/>
                <w:sz w:val="24"/>
                <w:szCs w:val="24"/>
              </w:rPr>
            </w:pPr>
            <w:r w:rsidRPr="00216361">
              <w:rPr>
                <w:b/>
                <w:noProof/>
                <w:sz w:val="24"/>
                <w:szCs w:val="24"/>
                <w:lang w:val="pt-BR"/>
              </w:rPr>
              <w:t xml:space="preserve">      2.3. Nội dung 4:</w:t>
            </w:r>
            <w:r w:rsidRPr="00216361">
              <w:rPr>
                <w:b/>
                <w:sz w:val="24"/>
                <w:szCs w:val="24"/>
              </w:rPr>
              <w:t xml:space="preserve"> </w:t>
            </w:r>
            <w:r w:rsidR="00216225" w:rsidRPr="00216361">
              <w:rPr>
                <w:b/>
                <w:i/>
                <w:sz w:val="24"/>
                <w:szCs w:val="24"/>
              </w:rPr>
              <w:t>Phép dời hình trong không gian</w:t>
            </w:r>
          </w:p>
        </w:tc>
      </w:tr>
      <w:tr w:rsidR="002B41F5" w:rsidRPr="00216361">
        <w:tc>
          <w:tcPr>
            <w:tcW w:w="5310" w:type="dxa"/>
          </w:tcPr>
          <w:p w:rsidR="002B41F5" w:rsidRPr="00216361" w:rsidRDefault="002B41F5" w:rsidP="0016397F">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2B41F5" w:rsidRPr="00216361" w:rsidRDefault="002B41F5" w:rsidP="0016397F">
            <w:pPr>
              <w:jc w:val="center"/>
              <w:rPr>
                <w:b/>
                <w:i/>
                <w:sz w:val="24"/>
                <w:szCs w:val="24"/>
              </w:rPr>
            </w:pPr>
            <w:r w:rsidRPr="00216361">
              <w:rPr>
                <w:b/>
                <w:i/>
                <w:sz w:val="24"/>
                <w:szCs w:val="24"/>
              </w:rPr>
              <w:t>Nội dung</w:t>
            </w:r>
          </w:p>
        </w:tc>
      </w:tr>
      <w:tr w:rsidR="002B41F5" w:rsidRPr="00216361">
        <w:trPr>
          <w:trHeight w:val="3248"/>
        </w:trPr>
        <w:tc>
          <w:tcPr>
            <w:tcW w:w="5310" w:type="dxa"/>
          </w:tcPr>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Tiếp cận:</w:t>
            </w:r>
          </w:p>
          <w:p w:rsidR="002B41F5" w:rsidRPr="00216361" w:rsidRDefault="002B41F5" w:rsidP="0016397F">
            <w:pPr>
              <w:jc w:val="both"/>
              <w:rPr>
                <w:sz w:val="24"/>
                <w:szCs w:val="24"/>
              </w:rPr>
            </w:pPr>
            <w:r w:rsidRPr="00216361">
              <w:rPr>
                <w:sz w:val="24"/>
                <w:szCs w:val="24"/>
              </w:rPr>
              <w:t>H1: Dựa vào phép dời hình trong mặt phẳng, hãy định nghĩa phép dời hình trong không gian?</w:t>
            </w:r>
          </w:p>
          <w:p w:rsidR="002B41F5" w:rsidRPr="00216361" w:rsidRDefault="002B41F5" w:rsidP="0016397F">
            <w:pPr>
              <w:jc w:val="both"/>
              <w:rPr>
                <w:sz w:val="24"/>
                <w:szCs w:val="24"/>
              </w:rPr>
            </w:pPr>
            <w:r w:rsidRPr="00216361">
              <w:rPr>
                <w:sz w:val="24"/>
                <w:szCs w:val="24"/>
              </w:rPr>
              <w:t xml:space="preserve">H2: Hãy liệt kê các phép dời hình trong không gian? </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Hình thành:</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Củng cố:</w:t>
            </w:r>
          </w:p>
          <w:p w:rsidR="002B41F5" w:rsidRPr="00216361" w:rsidRDefault="002B41F5" w:rsidP="0016397F">
            <w:pPr>
              <w:jc w:val="both"/>
              <w:rPr>
                <w:sz w:val="24"/>
                <w:szCs w:val="24"/>
              </w:rPr>
            </w:pPr>
            <w:r w:rsidRPr="00216361">
              <w:rPr>
                <w:sz w:val="24"/>
                <w:szCs w:val="24"/>
              </w:rPr>
              <w:t>H3: Hãy nêu các tính chất chung của 4 phép dời hình trên. Từ đó suy ra tính chất của phép dời hình?</w:t>
            </w:r>
          </w:p>
          <w:p w:rsidR="002B41F5" w:rsidRPr="00216361" w:rsidRDefault="002B41F5" w:rsidP="0016397F">
            <w:pPr>
              <w:jc w:val="both"/>
              <w:rPr>
                <w:sz w:val="24"/>
                <w:szCs w:val="24"/>
              </w:rPr>
            </w:pPr>
            <w:r w:rsidRPr="00216361">
              <w:rPr>
                <w:sz w:val="24"/>
                <w:szCs w:val="24"/>
              </w:rPr>
              <w:t xml:space="preserve">HS nhớ lại: </w:t>
            </w:r>
            <w:r w:rsidRPr="00216361">
              <w:rPr>
                <w:i/>
                <w:sz w:val="24"/>
                <w:szCs w:val="24"/>
              </w:rPr>
              <w:t>Phép dời hình trong mặt phẳng là phép biến hình trong mặt phẳng bảo toàn khoảng cách giữa hai điểm</w:t>
            </w:r>
            <w:r w:rsidRPr="00216361">
              <w:rPr>
                <w:sz w:val="24"/>
                <w:szCs w:val="24"/>
              </w:rPr>
              <w:t>. Từ đó HS phát biểu định nghĩa phép dời hình trong không gian.</w:t>
            </w:r>
          </w:p>
          <w:p w:rsidR="002B41F5" w:rsidRPr="00216361" w:rsidRDefault="002B41F5" w:rsidP="0016397F">
            <w:pPr>
              <w:jc w:val="both"/>
              <w:rPr>
                <w:sz w:val="24"/>
                <w:szCs w:val="24"/>
              </w:rPr>
            </w:pPr>
            <w:r w:rsidRPr="00216361">
              <w:rPr>
                <w:sz w:val="24"/>
                <w:szCs w:val="24"/>
              </w:rPr>
              <w:t>HS nghiên cứu SGK và liệt kê các phép dời hình trong không gian với đầy đủ định nghĩa, tính chất.</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TL3: Tính chất của phép dời hình:</w:t>
            </w:r>
          </w:p>
          <w:p w:rsidR="002B41F5" w:rsidRPr="00216361" w:rsidRDefault="002B41F5" w:rsidP="0016397F">
            <w:pPr>
              <w:jc w:val="both"/>
              <w:rPr>
                <w:sz w:val="24"/>
                <w:szCs w:val="24"/>
              </w:rPr>
            </w:pPr>
            <w:r w:rsidRPr="00216361">
              <w:rPr>
                <w:sz w:val="24"/>
                <w:szCs w:val="24"/>
              </w:rPr>
              <w:t xml:space="preserve">1) Biến 3 điểm thẳng hàng thành 3 điểm thẳng hàng và bảo toàn giữa các điểm. </w:t>
            </w:r>
          </w:p>
          <w:p w:rsidR="002B41F5" w:rsidRPr="00216361" w:rsidRDefault="002B41F5" w:rsidP="0016397F">
            <w:pPr>
              <w:jc w:val="both"/>
              <w:rPr>
                <w:sz w:val="24"/>
                <w:szCs w:val="24"/>
              </w:rPr>
            </w:pPr>
            <w:r w:rsidRPr="00216361">
              <w:rPr>
                <w:sz w:val="24"/>
                <w:szCs w:val="24"/>
              </w:rPr>
              <w:t>2) Biến điểm thành điểm, đoạn thẳng thành đoạn thẳng bằng nó,…., biến đa diện thành đa diện.</w:t>
            </w:r>
          </w:p>
          <w:p w:rsidR="002B41F5" w:rsidRPr="00216361" w:rsidRDefault="002B41F5" w:rsidP="0016397F">
            <w:pPr>
              <w:jc w:val="both"/>
              <w:rPr>
                <w:sz w:val="24"/>
                <w:szCs w:val="24"/>
              </w:rPr>
            </w:pPr>
            <w:r w:rsidRPr="00216361">
              <w:rPr>
                <w:sz w:val="24"/>
                <w:szCs w:val="24"/>
              </w:rPr>
              <w:t>3) Thực hiện liên tiếp các phép dời hình sẽ được một phép dời hình.</w:t>
            </w:r>
          </w:p>
        </w:tc>
        <w:tc>
          <w:tcPr>
            <w:tcW w:w="5220" w:type="dxa"/>
          </w:tcPr>
          <w:p w:rsidR="002B41F5" w:rsidRPr="00216361" w:rsidRDefault="002B41F5" w:rsidP="0016397F">
            <w:pPr>
              <w:rPr>
                <w:b/>
                <w:sz w:val="24"/>
                <w:szCs w:val="24"/>
              </w:rPr>
            </w:pPr>
            <w:r w:rsidRPr="00216361">
              <w:rPr>
                <w:b/>
                <w:sz w:val="24"/>
                <w:szCs w:val="24"/>
              </w:rPr>
              <w:lastRenderedPageBreak/>
              <w:t>III. Hai đa diện bằng nhau.</w:t>
            </w:r>
          </w:p>
          <w:p w:rsidR="002B41F5" w:rsidRPr="00216361" w:rsidRDefault="002B41F5" w:rsidP="0016397F">
            <w:pPr>
              <w:rPr>
                <w:b/>
                <w:i/>
                <w:sz w:val="24"/>
                <w:szCs w:val="24"/>
              </w:rPr>
            </w:pPr>
            <w:r w:rsidRPr="00216361">
              <w:rPr>
                <w:b/>
                <w:i/>
                <w:sz w:val="24"/>
                <w:szCs w:val="24"/>
              </w:rPr>
              <w:t>1. Phép dời hình trong không gian.</w:t>
            </w:r>
          </w:p>
          <w:p w:rsidR="002B41F5" w:rsidRPr="00216361" w:rsidRDefault="00872D08" w:rsidP="0016397F">
            <w:pPr>
              <w:jc w:val="both"/>
              <w:rPr>
                <w:b/>
                <w:sz w:val="24"/>
                <w:szCs w:val="24"/>
              </w:rPr>
            </w:pPr>
            <w:r>
              <w:rPr>
                <w:b/>
                <w:noProof/>
                <w:sz w:val="24"/>
                <w:szCs w:val="24"/>
              </w:rPr>
              <mc:AlternateContent>
                <mc:Choice Requires="wps">
                  <w:drawing>
                    <wp:anchor distT="0" distB="0" distL="114300" distR="114300" simplePos="0" relativeHeight="251717120" behindDoc="0" locked="0" layoutInCell="1" allowOverlap="1">
                      <wp:simplePos x="0" y="0"/>
                      <wp:positionH relativeFrom="column">
                        <wp:posOffset>569595</wp:posOffset>
                      </wp:positionH>
                      <wp:positionV relativeFrom="paragraph">
                        <wp:posOffset>-3611880</wp:posOffset>
                      </wp:positionV>
                      <wp:extent cx="142875" cy="76200"/>
                      <wp:effectExtent l="7620" t="7620" r="11430" b="11430"/>
                      <wp:wrapNone/>
                      <wp:docPr id="704" name="Freeform 3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875" cy="76200"/>
                              </a:xfrm>
                              <a:custGeom>
                                <a:avLst/>
                                <a:gdLst>
                                  <a:gd name="T0" fmla="*/ 0 w 225"/>
                                  <a:gd name="T1" fmla="*/ 0 h 120"/>
                                  <a:gd name="T2" fmla="*/ 225 w 225"/>
                                  <a:gd name="T3" fmla="*/ 120 h 120"/>
                                  <a:gd name="T4" fmla="*/ 195 w 225"/>
                                  <a:gd name="T5" fmla="*/ 90 h 120"/>
                                </a:gdLst>
                                <a:ahLst/>
                                <a:cxnLst>
                                  <a:cxn ang="0">
                                    <a:pos x="T0" y="T1"/>
                                  </a:cxn>
                                  <a:cxn ang="0">
                                    <a:pos x="T2" y="T3"/>
                                  </a:cxn>
                                  <a:cxn ang="0">
                                    <a:pos x="T4" y="T5"/>
                                  </a:cxn>
                                </a:cxnLst>
                                <a:rect l="0" t="0" r="r" b="b"/>
                                <a:pathLst>
                                  <a:path w="225" h="120">
                                    <a:moveTo>
                                      <a:pt x="0" y="0"/>
                                    </a:moveTo>
                                    <a:cubicBezTo>
                                      <a:pt x="77" y="39"/>
                                      <a:pt x="154" y="72"/>
                                      <a:pt x="225" y="120"/>
                                    </a:cubicBezTo>
                                    <a:cubicBezTo>
                                      <a:pt x="225" y="120"/>
                                      <a:pt x="205" y="100"/>
                                      <a:pt x="195"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0" o:spid="_x0000_s1026" style="position:absolute;margin-left:44.85pt;margin-top:-284.4pt;width:11.25pt;height: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5,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kIYTAMAAKAHAAAOAAAAZHJzL2Uyb0RvYy54bWysVclu2zAQvRfoPxA8FnC0WI4XRAlaOy4K pG2AuB9AU5QlVCJVkracFP33DkdL5CxAUFQHicvocd6b4czF1bEsyEFokysZ0+DMp0RIrpJc7mL6 Y7MezSgxlsmEFUqKmN4LQ68u37+7qKuFCFWmikRoAiDSLOoqppm11cLzDM9EycyZqoSEzVTpklmY 6p2XaFYDell4oe+fe7XSSaUVF8bA6qrZpJeIn6aC2+9paoQlRUzBN4tvje+te3uXF2yx06zKct66 wf7Bi5LlEg7toVbMMrLX+TOoMudaGZXaM65KT6VpzgVyADaB/4TNXcYqgVxAHFP1Mpn/B8u/HW41 yZOYTv2IEslKCNJaC+EkJ+MgQonqyizA8q661Y6kqW4U/2lAO+9kx00M2JBt/VUlAMT2VqEsx1SX 7k8gTI6o/n2vvjhawmExiMLZdEIJh63pOQTXBcdji+5fvjf2s1CIww43xjaxS2CEyiet9xuIc1oW EMYPHvFJTcJw0sa5NwlOTDIShF0q9CbhwAQQXsYZD4wAg7yIBLr2/gTzV5CAeG80HwCBALuOIss6 1vwoW9owIsxdNh+FrpRxAjsNQMZN0GoIVk6jV4yBqjMev8kY2DhjlBScQ+Tm23qk4dI9vW6aErhu 2yYMFbOOiHPIDUkdUxcikkEOQBzceqkOYqPQwj5JGDjrcZfvtzn/JB6GttMpejiet6chQDBp/J6G w1U8Fti04Xc0TgBPZxUiPfkHODTLPjBwUE3edssQb1yed9k8hITznACY5b0o6MRjpku1zosCU72Q Tqr5BLRyyhhV5InbxInebZeFJgfmCh0+bTRPzLTaywTBMsGS63ZsWV40Yzi8wEyBS9mGyF1PrGS/ 5/78enY9i0ZReH49ivzVavRxvYxG5+tgOlmNV8vlKvjjXAuiRZYniZDOu66qBtHbqlZb35t62NfV ExZmSHaNz3Oy3qkbKDJw6b7IDsuXq1iuX5jFViX3UL20atoEtDUYZEo/UFJDi4ip+bVnWlBSfJFQ g+dBBOWRWJxEkynkLtHDne1wh0kOUDG1FO6rGy5t04f2lc53GZwUYFil+ghVM81deUP/Gq/aCbQB ZNC2LNdnhnO0emysl38BAAD//wMAUEsDBBQABgAIAAAAIQDpSLJl3QAAAAwBAAAPAAAAZHJzL2Rv d25yZXYueG1sTI9NT4NAEIbvJv6HzZh4a5eSlFJkaRoTe9QUNV4XdgSUnSXs0uK/dzjpcd558n7k h9n24oKj7xwp2KwjEEi1Mx01Ct5en1YpCB80Gd07QgU/6OFQ3N7kOjPuSme8lKERbEI+0wraEIZM Sl+3aLVfuwGJf59utDrwOTbSjPrK5raXcRQl0uqOOKHVAz62WH+Xk1VwqsqPcb89V8+naZegieTx /etFqfu7+fgAIuAc/mBY6nN1KLhT5SYyXvQK0v2OSQWrbZLyhoXYxDGIapFYA1nk8v+I4hcAAP// AwBQSwECLQAUAAYACAAAACEAtoM4kv4AAADhAQAAEwAAAAAAAAAAAAAAAAAAAAAAW0NvbnRlbnRf VHlwZXNdLnhtbFBLAQItABQABgAIAAAAIQA4/SH/1gAAAJQBAAALAAAAAAAAAAAAAAAAAC8BAABf cmVscy8ucmVsc1BLAQItABQABgAIAAAAIQAz+kIYTAMAAKAHAAAOAAAAAAAAAAAAAAAAAC4CAABk cnMvZTJvRG9jLnhtbFBLAQItABQABgAIAAAAIQDpSLJl3QAAAAwBAAAPAAAAAAAAAAAAAAAAAKYF AABkcnMvZG93bnJldi54bWxQSwUGAAAAAAQABADzAAAAsAYAAAAA " path="m,c77,39,154,72,225,120v,,-20,-20,-30,-30e" filled="f">
                      <v:path arrowok="t" o:connecttype="custom" o:connectlocs="0,0;142875,76200;123825,57150" o:connectangles="0,0,0"/>
                    </v:shape>
                  </w:pict>
                </mc:Fallback>
              </mc:AlternateContent>
            </w:r>
            <w:r w:rsidR="002B41F5" w:rsidRPr="00216361">
              <w:rPr>
                <w:b/>
                <w:sz w:val="24"/>
                <w:szCs w:val="24"/>
              </w:rPr>
              <w:t>Phép dời hình:</w:t>
            </w:r>
          </w:p>
          <w:p w:rsidR="002B41F5" w:rsidRPr="00216361" w:rsidRDefault="002B41F5" w:rsidP="0016397F">
            <w:pPr>
              <w:jc w:val="both"/>
              <w:rPr>
                <w:sz w:val="24"/>
                <w:szCs w:val="24"/>
              </w:rPr>
            </w:pPr>
            <w:r w:rsidRPr="00216361">
              <w:rPr>
                <w:sz w:val="24"/>
                <w:szCs w:val="24"/>
              </w:rPr>
              <w:t xml:space="preserve">     Phép biến hình trong không gian: Là quy tắc đặt tương ứng mỗi điểm M với điểm M</w:t>
            </w:r>
            <w:r w:rsidRPr="00216361">
              <w:rPr>
                <w:sz w:val="24"/>
                <w:szCs w:val="24"/>
                <w:vertAlign w:val="superscript"/>
              </w:rPr>
              <w:t>’</w:t>
            </w:r>
            <w:r w:rsidRPr="00216361">
              <w:rPr>
                <w:sz w:val="24"/>
                <w:szCs w:val="24"/>
              </w:rPr>
              <w:t xml:space="preserve"> xác định duy nhất.</w:t>
            </w:r>
          </w:p>
          <w:p w:rsidR="002B41F5" w:rsidRPr="00216361" w:rsidRDefault="002B41F5" w:rsidP="0016397F">
            <w:pPr>
              <w:jc w:val="both"/>
              <w:rPr>
                <w:sz w:val="24"/>
                <w:szCs w:val="24"/>
              </w:rPr>
            </w:pPr>
            <w:r w:rsidRPr="00216361">
              <w:rPr>
                <w:sz w:val="24"/>
                <w:szCs w:val="24"/>
              </w:rPr>
              <w:t xml:space="preserve">     Phép biến hình trong không gian bảo toàn khoảng cách giữa hai điểm gọi là phép dời hình trong không gian.</w:t>
            </w:r>
          </w:p>
          <w:p w:rsidR="002B41F5" w:rsidRPr="00216361" w:rsidRDefault="002B41F5" w:rsidP="0016397F">
            <w:pPr>
              <w:rPr>
                <w:b/>
                <w:sz w:val="24"/>
                <w:szCs w:val="24"/>
              </w:rPr>
            </w:pPr>
            <w:r w:rsidRPr="00216361">
              <w:rPr>
                <w:b/>
                <w:sz w:val="24"/>
                <w:szCs w:val="24"/>
              </w:rPr>
              <w:t>Các phép dời hình trong không gian:</w:t>
            </w:r>
          </w:p>
          <w:p w:rsidR="002B41F5" w:rsidRPr="00216361" w:rsidRDefault="002B41F5" w:rsidP="0016397F">
            <w:pPr>
              <w:rPr>
                <w:sz w:val="24"/>
                <w:szCs w:val="24"/>
              </w:rPr>
            </w:pPr>
            <w:r w:rsidRPr="00216361">
              <w:rPr>
                <w:sz w:val="24"/>
                <w:szCs w:val="24"/>
              </w:rPr>
              <w:t xml:space="preserve">a) Phép tịnh tiến theo vectơ </w:t>
            </w:r>
            <w:r w:rsidR="00E41067" w:rsidRPr="00E41067">
              <w:rPr>
                <w:position w:val="-4"/>
                <w:sz w:val="24"/>
                <w:szCs w:val="24"/>
              </w:rPr>
              <w:object w:dxaOrig="200" w:dyaOrig="380">
                <v:shape id="_x0000_i1025" type="#_x0000_t75" style="width:10pt;height:19pt" o:ole="">
                  <v:imagedata r:id="rId12" o:title=""/>
                </v:shape>
                <o:OLEObject Type="Embed" ProgID="Equation.DSMT4" ShapeID="_x0000_i1025" DrawAspect="Content" ObjectID="_1628101716" r:id="rId13"/>
              </w:object>
            </w:r>
            <w:r w:rsidRPr="00216361">
              <w:rPr>
                <w:sz w:val="24"/>
                <w:szCs w:val="24"/>
              </w:rPr>
              <w:t>.</w: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2000" behindDoc="0" locked="0" layoutInCell="1" allowOverlap="1">
                      <wp:simplePos x="0" y="0"/>
                      <wp:positionH relativeFrom="column">
                        <wp:posOffset>1420495</wp:posOffset>
                      </wp:positionH>
                      <wp:positionV relativeFrom="paragraph">
                        <wp:posOffset>53975</wp:posOffset>
                      </wp:positionV>
                      <wp:extent cx="457200" cy="457200"/>
                      <wp:effectExtent l="1270" t="0" r="0" b="3175"/>
                      <wp:wrapNone/>
                      <wp:docPr id="671"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w:t>
                                  </w:r>
                                  <w:r w:rsidRPr="00E41067">
                                    <w:rPr>
                                      <w:position w:val="-4"/>
                                    </w:rPr>
                                    <w:object w:dxaOrig="200" w:dyaOrig="380">
                                      <v:shape id="_x0000_i1791" type="#_x0000_t75" style="width:10pt;height:19pt" o:ole="">
                                        <v:imagedata r:id="rId14" o:title=""/>
                                      </v:shape>
                                      <o:OLEObject Type="Embed" ProgID="Equation.DSMT4" ShapeID="_x0000_i1791" DrawAspect="Content" ObjectID="_1628102482" r:id="rId15"/>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8" o:spid="_x0000_s1036" type="#_x0000_t202" style="position:absolute;margin-left:111.85pt;margin-top:4.25pt;width:36pt;height:3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b9VuAIAAMUFAAAOAAAAZHJzL2Uyb0RvYy54bWysVNtunDAQfa/Uf7D8TrjUuwsobJQsS1Up vUhJP8ALZrEKNrW9C2nVf+/Y7C3JS9WWB2R7xmfmzBzP9c3YtWjPlOZSZDi8CjBiopQVF9sMf30s vBgjbaioaCsFy/AT0/hm+fbN9dCnLJKNbCumEIAInQ59hhtj+tT3ddmwjuor2TMBxlqqjhrYqq1f KToAetf6URDM/UGqqleyZFrDaT4Z8dLh1zUrzee61sygNsOQm3F/5f4b+/eX1zTdKto3vDykQf8i i45yAUFPUDk1FO0UfwXV8VJJLWtzVcrOl3XNS+Y4AJsweMHmoaE9c1ygOLo/lUn/P9jy0/6LQrzK 8HwRYiRoB016ZKNBd3JE78IotiUaep2C50MPvmYEC7Ta0dX9vSy/aSTkqqFiy26VkkPDaAUphvam f3F1wtEWZDN8lBVEojsjHdBYq87WDyqCAB1a9XRqj82mhEMyW0DLMSrBdFjbCDQ9Xu6VNu+Z7JBd ZFhB9x043d9rM7keXWwsIQvetnBO01Y8OwDM6QRCw1Vrs0m4hv5MgmQdr2PikWi+9kiQ595tsSLe vAgXs/xdvlrl4S8bNyRpw6uKCRvmKK6Q/FnzDjKfZHGSl5YtryycTUmr7WbVKrSnIO7Cfa7kYDm7 +c/TcPUCLi8ohREJ7qLEK+bxwiMFmXnJIoi9IEzuknlAEpIXzyndc8H+nRIaMpzMotmkpXPSL7gF 7nvNjaYdNzA+Wt5lOD450dQqcC0q11pDeTutL0ph0z+XAtp9bLTTq5XoJFYzbkb3OkI3KqyYN7J6 AgUrCQoDMcLsg0Uj1Q+MBpgjGdbfd1QxjNoPAl5BEhJiB4/bONVipC4tm0sLFSVAZdhgNC1XZhpW u17xbQORpncn5C28nJo7VZ+zOrw3mBWO3GGu2WF0uXde5+m7/A0AAP//AwBQSwMEFAAGAAgAAAAh AHEvOV/bAAAACAEAAA8AAABkcnMvZG93bnJldi54bWxMj8tOwzAQRfdI/IM1SOyoTSDQhjgVArEF tTwkdtN4mkTE4yh2m/D3DCtYHt2rO2fK9ex7daQxdoEtXC4MKOI6uI4bC2+vTxdLUDEhO+wDk4Vv irCuTk9KLFyYeEPHbWqUjHAs0EKb0lBoHeuWPMZFGIgl24fRYxIcG+1GnGTc9zoz5kZ77FgutDjQ Q0v11/bgLbw/7z8/rs1L8+jzYQqz0exX2trzs/n+DlSiOf2V4Vdf1KESp104sIuqt5BlV7dStbDM QUmerXLhnbDJQVel/v9A9QMAAP//AwBQSwECLQAUAAYACAAAACEAtoM4kv4AAADhAQAAEwAAAAAA AAAAAAAAAAAAAAAAW0NvbnRlbnRfVHlwZXNdLnhtbFBLAQItABQABgAIAAAAIQA4/SH/1gAAAJQB AAALAAAAAAAAAAAAAAAAAC8BAABfcmVscy8ucmVsc1BLAQItABQABgAIAAAAIQDACb9VuAIAAMUF AAAOAAAAAAAAAAAAAAAAAC4CAABkcnMvZTJvRG9jLnhtbFBLAQItABQABgAIAAAAIQBxLzlf2wAA AAgBAAAPAAAAAAAAAAAAAAAAABIFAABkcnMvZG93bnJldi54bWxQSwUGAAAAAAQABADzAAAAGgYA AAAA " filled="f" stroked="f">
                      <v:textbox>
                        <w:txbxContent>
                          <w:p w:rsidR="00E41067" w:rsidRDefault="00E41067" w:rsidP="0016397F">
                            <w:r>
                              <w:t xml:space="preserve"> </w:t>
                            </w:r>
                            <w:r w:rsidRPr="00E41067">
                              <w:rPr>
                                <w:position w:val="-4"/>
                              </w:rPr>
                              <w:object w:dxaOrig="200" w:dyaOrig="380">
                                <v:shape id="_x0000_i1791" type="#_x0000_t75" style="width:10pt;height:19pt" o:ole="">
                                  <v:imagedata r:id="rId14" o:title=""/>
                                </v:shape>
                                <o:OLEObject Type="Embed" ProgID="Equation.DSMT4" ShapeID="_x0000_i1791" DrawAspect="Content" ObjectID="_1628102482" r:id="rId16"/>
                              </w:object>
                            </w:r>
                            <w:r>
                              <w:t xml:space="preserve">   </w:t>
                            </w:r>
                          </w:p>
                        </w:txbxContent>
                      </v:textbox>
                    </v:shape>
                  </w:pict>
                </mc:Fallback>
              </mc:AlternateContent>
            </w:r>
            <w:r>
              <w:rPr>
                <w:b/>
                <w:noProof/>
                <w:sz w:val="24"/>
                <w:szCs w:val="24"/>
              </w:rPr>
              <mc:AlternateContent>
                <mc:Choice Requires="wps">
                  <w:drawing>
                    <wp:anchor distT="0" distB="0" distL="114300" distR="114300" simplePos="0" relativeHeight="251710976" behindDoc="0" locked="0" layoutInCell="1" allowOverlap="1">
                      <wp:simplePos x="0" y="0"/>
                      <wp:positionH relativeFrom="column">
                        <wp:posOffset>1423670</wp:posOffset>
                      </wp:positionH>
                      <wp:positionV relativeFrom="paragraph">
                        <wp:posOffset>-57244615</wp:posOffset>
                      </wp:positionV>
                      <wp:extent cx="457200" cy="457200"/>
                      <wp:effectExtent l="4445" t="635" r="0" b="0"/>
                      <wp:wrapNone/>
                      <wp:docPr id="670" name="Text Box 3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7" o:spid="_x0000_s1037" type="#_x0000_t202" style="position:absolute;margin-left:112.1pt;margin-top:-4507.45pt;width:36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9h9twIAAMUFAAAOAAAAZHJzL2Uyb0RvYy54bWysVNtunDAQfa/Uf7D8TrjEewGFjZJlqSql FynpB3jBLFbBprZ3IY367x2bvSYvVVsekO0Znzkzczw3t0PboB1TmkuR4vAqwIiJQpZcbFL87Sn3 5hhpQ0VJGylYip+ZxreL9+9u+i5hkaxlUzKFAETopO9SXBvTJb6vi5q1VF/JjgkwVlK11MBWbfxS 0R7Q28aPgmDq91KVnZIF0xpOs9GIFw6/qlhhvlSVZgY1KQZuxv2V+6/t31/c0GSjaFfzYk+D/gWL lnIBQY9QGTUUbRV/A9XyQkktK3NVyNaXVcUL5nKAbMLgVTaPNe2YywWKo7tjmfT/gy0+774qxMsU T2dQH0FbaNITGwy6lwO6DqOZLVHf6QQ8HzvwNQNYoNUuXd09yOK7RkIuayo27E4p2deMlkAxtDf9 s6sjjrYg6/6TLCES3RrpgIZKtbZ+UBEE6EDl+dgey6aAQzKZQcsxKsC0X9sINDlc7pQ2H5hskV2k WEH3HTjdPWgzuh5cbCwhc940cE6TRlwcAOZ4AqHhqrVZEq6hL3EQr+arOfFINF15JMgy7y5fEm+a h7NJdp0tl1n4y8YNSVLzsmTChjmIKyR/1ry9zEdZHOWlZcNLC2cpabVZLxuFdhTEnbvPlRwsJzf/ koarF+TyKqUwIsF9FHv5dD7zSE4mXjwL5l4QxvfxNCAxyfLLlB64YP+eEupTHE+iyailE+lXuQXu e5sbTVpuYHw0vE3x/OhEE6vAlShdaw3lzbg+K4WlfyoFtPvQaKdXK9FRrGZYD+51hE7NVsxrWT6D gpUEhYEYYfbBopbqJ0Y9zJEU6x9bqhhGzUcBryAOCQE34zZOtRipc8v63EJFAVApNhiNy6UZh9W2 U3xTQ6Tx3Ql5By+n4k7VJ1b79wazwiW3n2t2GJ3vnddp+i5+AwAA//8DAFBLAwQUAAYACAAAACEA hAv4FOEAAAAPAQAADwAAAGRycy9kb3ducmV2LnhtbEyPTU/DMAyG70j8h8hI3LZkUZmWrumEQFxB jA9pt6z12orGqZpsLf8ec4KjXz96/bjYzb4XFxxjF8jCaqlAIFWh7qix8P72tNiAiMlR7fpAaOEb I+zK66vC5XWY6BUv+9QILqGYOwttSkMuZaxa9C4uw4DEu1MYvUs8jo2sRzdxue+lVmotveuIL7Ru wIcWq6/92Vv4eD4dPjP10jz6u2EKs5LkjbT29ma+34JIOKc/GH71WR1KdjqGM9VR9Ba0zjSjFhZG rTIDghlt1pwdOduYTBuQZSH//1H+AAAA//8DAFBLAQItABQABgAIAAAAIQC2gziS/gAAAOEBAAAT AAAAAAAAAAAAAAAAAAAAAABbQ29udGVudF9UeXBlc10ueG1sUEsBAi0AFAAGAAgAAAAhADj9If/W AAAAlAEAAAsAAAAAAAAAAAAAAAAALwEAAF9yZWxzLy5yZWxzUEsBAi0AFAAGAAgAAAAhAFEb2H23 AgAAxQUAAA4AAAAAAAAAAAAAAAAALgIAAGRycy9lMm9Eb2MueG1sUEsBAi0AFAAGAAgAAAAhAIQL +BThAAAADwEAAA8AAAAAAAAAAAAAAAAAEQUAAGRycy9kb3ducmV2LnhtbFBLBQYAAAAABAAEAPMA AAAfBgAAAAA= " filled="f" stroked="f">
                      <v:textbox>
                        <w:txbxContent>
                          <w:p w:rsidR="00E41067" w:rsidRDefault="00E41067" w:rsidP="0016397F">
                            <w:r>
                              <w:t xml:space="preserve">    M</w:t>
                            </w:r>
                          </w:p>
                        </w:txbxContent>
                      </v:textbox>
                    </v:shape>
                  </w:pict>
                </mc:Fallback>
              </mc:AlternateContent>
            </w:r>
            <w:r>
              <w:rPr>
                <w:b/>
                <w:noProof/>
                <w:sz w:val="24"/>
                <w:szCs w:val="24"/>
              </w:rPr>
              <mc:AlternateContent>
                <mc:Choice Requires="wps">
                  <w:drawing>
                    <wp:anchor distT="0" distB="0" distL="114300" distR="114300" simplePos="0" relativeHeight="251706880" behindDoc="0" locked="0" layoutInCell="1" allowOverlap="1">
                      <wp:simplePos x="0" y="0"/>
                      <wp:positionH relativeFrom="column">
                        <wp:posOffset>852170</wp:posOffset>
                      </wp:positionH>
                      <wp:positionV relativeFrom="paragraph">
                        <wp:posOffset>-15982315</wp:posOffset>
                      </wp:positionV>
                      <wp:extent cx="1257300" cy="0"/>
                      <wp:effectExtent l="13970" t="57785" r="14605" b="56515"/>
                      <wp:wrapNone/>
                      <wp:docPr id="669" name="Line 3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1"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pt,-1258.45pt" to="166.1pt,-125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qUeLAIAAE8EAAAOAAAAZHJzL2Uyb0RvYy54bWysVMuu2yAQ3VfqPyD2iR953MSKc1XZSTdp b6R7+wEEcIyKAQGJE1X99w7k0abdVFW9wIOZOXPmzODF86mT6MitE1qVOBumGHFFNRNqX+Ivb+vB DCPniWJEasVLfOYOPy/fv1v0puC5brVk3CIAUa7oTYlb702RJI62vCNuqA1XcNho2xEPW7tPmCU9 oHcyydN0mvTaMmM15c7B1/pyiJcRv2k49S9N47hHssTAzcfVxnUX1mS5IMXeEtMKeqVB/oFFR4SC pHeomniCDlb8AdUJarXTjR9S3SW6aQTlsQaoJkt/q+a1JYbHWkAcZ+4yuf8HSz8ftxYJVuLpdI6R Ih00aSMUR6Msz4I8vXEFeFVqa0OB9KRezUbTrw4pXbVE7Xmk+XY2EBkjkoeQsHEGkuz6T5qBDzl4 HbU6NbYLkKACOsWWnO8t4SePKHzM8snTKIXO0dtZQopboLHOf+S6Q8EosQTaEZgcN84DdXC9uYQ8 Sq+FlLHjUqG+xPNJPokBTkvBwmFwc3a/q6RFRxJmJj5BBwB7cLP6oFgEazlhq6vtiZBgIx/l8FaA QJLjkK3jDCPJ4ZoE64IoVcgIxQLhq3UZm2/zdL6arWbjwTifrgbjtK4HH9bVeDBdZ0+TelRXVZ19 D+SzcdEKxrgK/G8jnI3/bkSul+kyfPchvguVPKJHEYDs7R1Jx26HBl9GZafZeWtDdaHxMLXR+XrD wrX4dR+9fv4Hlj8AAAD//wMAUEsDBBQABgAIAAAAIQAuFth64QAAAA8BAAAPAAAAZHJzL2Rvd25y ZXYueG1sTI/NTsMwEITvSLyDtUjcWucHqhDiVAipXFpAbRGCmxsvSUS8jmKnDW/PcgGOM/tpdqZY TrYTRxx860hBPI9AIFXOtFQreNmvZhkIHzQZ3TlCBV/oYVmenxU6N+5EWzzuQi04hHyuFTQh9LmU vmrQaj93PRLfPtxgdWA51NIM+sThtpNJFC2k1S3xh0b3eN9g9bkbrYLtZrXOXtfjVA3vD/HT/nnz +OYzpS4vprtbEAGn8AfDT32uDiV3OriRjBcd6/QqYVTBLLmOFzcgmEnThL3DryfLQv7fUX4DAAD/ /wMAUEsBAi0AFAAGAAgAAAAhALaDOJL+AAAA4QEAABMAAAAAAAAAAAAAAAAAAAAAAFtDb250ZW50 X1R5cGVzXS54bWxQSwECLQAUAAYACAAAACEAOP0h/9YAAACUAQAACwAAAAAAAAAAAAAAAAAvAQAA X3JlbHMvLnJlbHNQSwECLQAUAAYACAAAACEA6VKlHiwCAABPBAAADgAAAAAAAAAAAAAAAAAuAgAA ZHJzL2Uyb0RvYy54bWxQSwECLQAUAAYACAAAACEALhbYeuEAAAAPAQAADwAAAAAAAAAAAAAAAACG BAAAZHJzL2Rvd25yZXYueG1sUEsFBgAAAAAEAAQA8wAAAJQFAAAAAA== ">
                      <v:stroke endarrow="block"/>
                    </v:line>
                  </w:pict>
                </mc:Fallback>
              </mc:AlternateContent>
            </w:r>
            <w:r>
              <w:rPr>
                <w:noProof/>
                <w:sz w:val="24"/>
                <w:szCs w:val="24"/>
              </w:rPr>
              <mc:AlternateContent>
                <mc:Choice Requires="wps">
                  <w:drawing>
                    <wp:anchor distT="0" distB="0" distL="114300" distR="114300" simplePos="0" relativeHeight="251705856" behindDoc="0" locked="0" layoutInCell="1" allowOverlap="1">
                      <wp:simplePos x="0" y="0"/>
                      <wp:positionH relativeFrom="column">
                        <wp:posOffset>737870</wp:posOffset>
                      </wp:positionH>
                      <wp:positionV relativeFrom="paragraph">
                        <wp:posOffset>-114623215</wp:posOffset>
                      </wp:positionV>
                      <wp:extent cx="1371600" cy="0"/>
                      <wp:effectExtent l="13970" t="57785" r="14605" b="56515"/>
                      <wp:wrapNone/>
                      <wp:docPr id="668" name="Line 3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0"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9025.45pt" to="166.1pt,-902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1HULLQIAAE8EAAAOAAAAZHJzL2Uyb0RvYy54bWysVE2P2yAQvVfqf0DcE9uJ402sOKvKTnrZ tpF2+wMI4BgVAwISJ6r63zuQj+62l6qqD3gww5s3b2a8fDz1Eh25dUKrCmfjFCOuqGZC7Sv89WUz mmPkPFGMSK14hc/c4cfV+3fLwZR8ojstGbcIQJQrB1PhzntTJomjHe+JG2vDFRy22vbEw9buE2bJ AOi9TCZpWiSDtsxYTblz8LW5HOJVxG9bTv2XtnXcI1lh4ObjauO6C2uyWpJyb4npBL3SIP/AoidC QdA7VEM8QQcr/oDqBbXa6daPqe4T3baC8pgDZJOlv2Xz3BHDYy4gjjN3mdz/g6Wfj1uLBKtwUUCp FOmhSE9CcTTNJlGewbgSvGq1tSFBelLP5knTbw4pXXdE7Xmk+XI2cDMLgiZvroSNMxBkN3zSDHzI weuo1am1fYAEFdApluR8Lwk/eUThYzZ9yIoUKkdvZwkpbxeNdf4j1z0KRoUl0I7A5PjkfCBCyptL iKP0RkgZKy4VGiq8mE1m8YLTUrBwGNyc3e9qadGRhJ6JT8wKTl67WX1QLIJ1nLD11fZESLCRj3J4 K0AgyXGI1nOGkeQwJsG60JMqRIRkgfDVurTN90W6WM/X83yUT4r1KE+bZvRhU+ejYpM9zJppU9dN 9iOQz/KyE4xxFfjfWjjL/65FrsN0ab57E9+FSt6iR0WB7O0dScdqhwKHmXPlTrPz1obswg66Njpf JyyMxet99Pr1H1j9BAAA//8DAFBLAwQUAAYACAAAACEAPFT46eEAAAARAQAADwAAAGRycy9kb3du cmV2LnhtbEyPwU7DMBBE70j8g7VI3Fo7qahCiFMhpHJpoWqLUHtzY5NExOvIdtrw9yyncpzZp9mZ YjHajp2ND61DCclUADNYOd1iLeFjv5xkwEJUqFXn0Ej4MQEW5e1NoXLtLrg1512sGYVgyJWEJsY+ 5zxUjbEqTF1vkG5fzlsVSfqaa68uFG47ngox51a1SB8a1ZuXxlTfu8FK2K6Xq+xzNYyVP74m7/vN +u0QMinv78bnJ2DRjPEKw199qg4ldTq5AXVgHelknhIqYZJk4kE8AiNoNkvJPF1NXhb8/5LyFwAA //8DAFBLAQItABQABgAIAAAAIQC2gziS/gAAAOEBAAATAAAAAAAAAAAAAAAAAAAAAABbQ29udGVu dF9UeXBlc10ueG1sUEsBAi0AFAAGAAgAAAAhADj9If/WAAAAlAEAAAsAAAAAAAAAAAAAAAAALwEA AF9yZWxzLy5yZWxzUEsBAi0AFAAGAAgAAAAhALLUdQstAgAATwQAAA4AAAAAAAAAAAAAAAAALgIA AGRycy9lMm9Eb2MueG1sUEsBAi0AFAAGAAgAAAAhADxU+OnhAAAAEQEAAA8AAAAAAAAAAAAAAAAA hwQAAGRycy9kb3ducmV2LnhtbFBLBQYAAAAABAAEAPMAAACVBQAAAAA= ">
                      <v:stroke endarrow="block"/>
                    </v:line>
                  </w:pict>
                </mc:Fallback>
              </mc:AlternateContent>
            </w:r>
          </w:p>
          <w:p w:rsidR="002B41F5" w:rsidRPr="00216361" w:rsidRDefault="00872D08" w:rsidP="0016397F">
            <w:pPr>
              <w:rPr>
                <w:sz w:val="24"/>
                <w:szCs w:val="24"/>
              </w:rPr>
            </w:pPr>
            <w:r>
              <w:rPr>
                <w:b/>
                <w:noProof/>
                <w:sz w:val="24"/>
                <w:szCs w:val="24"/>
              </w:rPr>
              <mc:AlternateContent>
                <mc:Choice Requires="wpg">
                  <w:drawing>
                    <wp:anchor distT="0" distB="0" distL="114300" distR="114300" simplePos="0" relativeHeight="251707904" behindDoc="0" locked="0" layoutInCell="1" allowOverlap="1">
                      <wp:simplePos x="0" y="0"/>
                      <wp:positionH relativeFrom="column">
                        <wp:posOffset>848995</wp:posOffset>
                      </wp:positionH>
                      <wp:positionV relativeFrom="paragraph">
                        <wp:posOffset>192405</wp:posOffset>
                      </wp:positionV>
                      <wp:extent cx="1597025" cy="573405"/>
                      <wp:effectExtent l="10795" t="59055" r="20955" b="53340"/>
                      <wp:wrapNone/>
                      <wp:docPr id="665" name="Group 3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573405"/>
                                <a:chOff x="8645" y="1803"/>
                                <a:chExt cx="2515" cy="903"/>
                              </a:xfrm>
                            </wpg:grpSpPr>
                            <wps:wsp>
                              <wps:cNvPr id="666" name="Line 3123"/>
                              <wps:cNvCnPr/>
                              <wps:spPr bwMode="auto">
                                <a:xfrm>
                                  <a:off x="9180" y="2706"/>
                                  <a:ext cx="198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7" name="Line 3124"/>
                              <wps:cNvCnPr/>
                              <wps:spPr bwMode="auto">
                                <a:xfrm>
                                  <a:off x="8645" y="1803"/>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22" o:spid="_x0000_s1026" style="position:absolute;margin-left:66.85pt;margin-top:15.15pt;width:125.75pt;height:45.15pt;z-index:251707904" coordorigin="8645,1803" coordsize="2515,9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bl9otAIAAC4IAAAOAAAAZHJzL2Uyb0RvYy54bWzsVV1v2yAUfZ+0/4B4T/0R20msOtMUJ33p tkrdfgAx+EPDYAGNE03777tgx22zSps6adKk+QED93K559wDXL87thwdmNKNFBkOrnyMmCgkbUSV 4S+fd7MlRtoQQQmXgmX4xDR+t3775rrvUhbKWnLKFIIgQqd9l+HamC71PF3UrCX6SnZMgLGUqiUG hqryqCI9RG+5F/p+4vVS0U7JgmkNs/lgxGsXvyxZYT6VpWYG8QxDbsa1yrV723rra5JWinR1U4xp kFdk0ZJGwKZTqJwYgh5U81OotimU1LI0V4VsPVmWTcEcBkAT+BdobpR86ByWKu2rbqIJqL3g6dVh i4+HO4UamuEkiTESpIUiuX3RPAhDy0/fVSm43ajuvrtTA0jo3sriqwazd2m342pwRvv+g6QQkTwY 6fg5lqq1IQA5OroynKYysKNBBUwG8Wrhh5BNAbZ4MY/8eKhTUUMx7bJlEoEZrMHSn59t23F5GAfj 2tVg9Eg6bOtSHVOzuEBy+pFV/Wes3tekY65Y2tI1sZqcWb1tBLOkuoTt5uC1EXfKUaxTDeT+kq8V AHbAw4WfDMAn1lbWZClzqp5Ak7RT2tww2SLbyTCHPFwtyOFWG1vBRxdbGiF3DecwT1IuUJ/hVQzF sEMteUOt0Q1Utd9whQ7EHi332YQg2DM3kLCgLljNCN0KisypA0VIWIdt9JZRjDiD28P2nKchDX/0 NKohouLsZW/YjwubD/AAcMbecPa+rfzVdrldRrMoTLazyM/z2fvdJpolu2AR5/N8s8mD7xZaEKV1 QykTFt35Hgii31PEeCMNJ3i6CSYavefRHUWQ7PnvkgZlDgoYZLmX9OSE4eZBpH9NrYtLtUa2JK9U 6wvH9F9T63892tq/oEd3l8Kj5GQ8PqD21Xs6hv7TZ379AwAA//8DAFBLAwQUAAYACAAAACEAngCE Q98AAAAKAQAADwAAAGRycy9kb3ducmV2LnhtbEyPwWrDMBBE74X+g9hAb41ki6TBsRxCaHsKhSaF 0ptibWwTSzKWYjt/3+2pOQ7zmH2bbybbsgH70HinIJkLYOhKbxpXKfg6vj2vgIWondGtd6jghgE2 xeNDrjPjR/eJwyFWjEZcyLSCOsYu4zyUNVod5r5DR93Z91ZHin3FTa9HGrctT4VYcqsbRxdq3eGu xvJyuFoF76MetzJ5HfaX8+72c1x8fO8TVOppNm3XwCJO8R+GP31Sh4KcTv7qTGAtZSlfCFUghQRG gFwtUmAnalKxBF7k/P6F4hcAAP//AwBQSwECLQAUAAYACAAAACEAtoM4kv4AAADhAQAAEwAAAAAA AAAAAAAAAAAAAAAAW0NvbnRlbnRfVHlwZXNdLnhtbFBLAQItABQABgAIAAAAIQA4/SH/1gAAAJQB AAALAAAAAAAAAAAAAAAAAC8BAABfcmVscy8ucmVsc1BLAQItABQABgAIAAAAIQAObl9otAIAAC4I AAAOAAAAAAAAAAAAAAAAAC4CAABkcnMvZTJvRG9jLnhtbFBLAQItABQABgAIAAAAIQCeAIRD3wAA AAoBAAAPAAAAAAAAAAAAAAAAAA4FAABkcnMvZG93bnJldi54bWxQSwUGAAAAAAQABADzAAAAGgYA AAAA ">
                      <v:line id="Line 3123" o:spid="_x0000_s1027" style="position:absolute;visibility:visible;mso-wrap-style:square" from="9180,2706" to="11160,2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8M/cIAAADcAAAADwAAAGRycy9kb3ducmV2LnhtbESPQYvCMBSE7wv+h/AEb2uqYJGuUcSy sFetl96ezdum2LzUJtr67zcLgsdhZr5hNrvRtuJBvW8cK1jMExDEldMN1wrOxffnGoQPyBpbx6Tg SR5228nHBjPtBj7S4xRqESHsM1RgQugyKX1lyKKfu444er+utxii7Gupexwi3LZymSSptNhwXDDY 0cFQdT3drQJZHktTFKu8XV3K4XZbFvnlkCs1m477LxCBxvAOv9o/WkGapvB/Jh4Bu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m8M/cIAAADcAAAADwAAAAAAAAAAAAAA AAChAgAAZHJzL2Rvd25yZXYueG1sUEsFBgAAAAAEAAQA+QAAAJADAAAAAA== ">
                        <v:stroke startarrow="oval" endarrow="block"/>
                      </v:line>
                      <v:line id="Line 3124" o:spid="_x0000_s1028" style="position:absolute;visibility:visible;mso-wrap-style:square" from="8645,1803" to="10625,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1g+8UAAADcAAAADwAAAGRycy9kb3ducmV2LnhtbESPzWrDMBCE74W+g9hCb42cHuzEjRJK TaGHJpAfct5aG8vEWhlLddS3rwKBHIeZ+YZZrKLtxEiDbx0rmE4yEMS10y03Cg77z5cZCB+QNXaO ScEfeVgtHx8WWGp34S2Nu9CIBGFfogITQl9K6WtDFv3E9cTJO7nBYkhyaKQe8JLgtpOvWZZLiy2n BYM9fRiqz7tfq6Aw1VYWsvreb6qxnc7jOh5/5ko9P8X3NxCBYriHb+0vrSDPC7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1g+8UAAADcAAAADwAAAAAAAAAA AAAAAAChAgAAZHJzL2Rvd25yZXYueG1sUEsFBgAAAAAEAAQA+QAAAJMDAAAAAA== ">
                        <v:stroke endarrow="block"/>
                      </v:line>
                    </v:group>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09952" behindDoc="0" locked="0" layoutInCell="1" allowOverlap="1">
                      <wp:simplePos x="0" y="0"/>
                      <wp:positionH relativeFrom="column">
                        <wp:posOffset>2338070</wp:posOffset>
                      </wp:positionH>
                      <wp:positionV relativeFrom="paragraph">
                        <wp:posOffset>102235</wp:posOffset>
                      </wp:positionV>
                      <wp:extent cx="457200" cy="915670"/>
                      <wp:effectExtent l="4445" t="0" r="0" b="1270"/>
                      <wp:wrapNone/>
                      <wp:docPr id="664" name="Text Box 3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91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160F51"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6" o:spid="_x0000_s1038" type="#_x0000_t202" style="position:absolute;margin-left:184.1pt;margin-top:8.05pt;width:36pt;height:72.1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chgvAIAAMUFAAAOAAAAZHJzL2Uyb0RvYy54bWysVNtunDAQfa/Uf7D8TrjUyy4obJQsS1Up vUhJP8ALZrEKNrW9C2nVf+/Y7C3JS9WWB2R77DOXc2aub8auRXumNJciw+FVgBETpay42Gb462Ph LTDShoqKtlKwDD8xjW+Wb99cD33KItnItmIKAYjQ6dBnuDGmT31flw3rqL6SPRNgrKXqqIGt2vqV ogOgd60fBUHsD1JVvZIl0xpO88mIlw6/rllpPte1Zga1GYbYjPsr99/Yv7+8pulW0b7h5SEM+hdR dJQLcHqCyqmhaKf4K6iOl0pqWZurUna+rGteMpcDZBMGL7J5aGjPXC5QHN2fyqT/H2z5af9FIV5l OI4JRoJ2QNIjGw26kyN6F0axLdHQ6xRuPvRw14xgAapdurq/l+U3jYRcNVRs2a1ScmgYrSDE0L70 L55OONqCbIaPsgJPdGekAxpr1dn6QUUQoANVTyd6bDQlHJLZHCjHqARTEs7iuaPPp+nxca+0ec9k h+wiwwrYd+B0f6+NDYamxyvWl5AFb1ungFY8O4CL0wm4hqfWZoNwhP5MgmS9WC+IR6J47ZEgz73b YkW8uAjns/xdvlrl4S/rNyRpw6uKCevmKK6Q/Bl5B5lPsjjJS8uWVxbOhqTVdrNqFdpTEHfhPldy sJyv+c/DcEWAXF6kFEYkuIsSr4gXc48UZOYl82DhBWFyl8QBSUhePE/pngv27ymhAZicRbNJS+eg X+QWuO91bjTtuIHx0fIuw4vTJZpaBa5F5ag1lLfT+qIUNvxzKYDuI9FOr1aik1jNuBldd4TRsQ82 snoCBSsJCgMxwuyDRSPVD4wGmCMZ1t93VDGM2g8CuiAJCbGDx22cgjFSl5bNpYWKEqAybDCalisz Datdr/i2AU9T3wl5C51Tc6dq22JTVId+g1nhkjvMNTuMLvfu1nn6Ln8DAAD//wMAUEsDBBQABgAI AAAAIQDRCvvq3QAAAAoBAAAPAAAAZHJzL2Rvd25yZXYueG1sTI/NbsIwEITvSH0Hayv1BjYQIkjj oKpVr61KfyRuJl6SqPE6ig1J377LCY4782l2Jt+OrhVn7EPjScN8pkAgld42VGn4+nydrkGEaMia 1hNq+MMA2+JukpvM+oE+8LyLleAQCpnRUMfYZVKGskZnwsx3SOwdfe9M5LOvpO3NwOGulQulUulM Q/yhNh0+11j+7k5Ow/fbcf+TqPfqxa26wY9KkttIrR/ux6dHEBHHeIXhUp+rQ8GdDv5ENohWwzJd LxhlI52DYCBJFAuHi6CWIItc3k4o/gEAAP//AwBQSwECLQAUAAYACAAAACEAtoM4kv4AAADhAQAA EwAAAAAAAAAAAAAAAAAAAAAAW0NvbnRlbnRfVHlwZXNdLnhtbFBLAQItABQABgAIAAAAIQA4/SH/ 1gAAAJQBAAALAAAAAAAAAAAAAAAAAC8BAABfcmVscy8ucmVsc1BLAQItABQABgAIAAAAIQBwmchg vAIAAMUFAAAOAAAAAAAAAAAAAAAAAC4CAABkcnMvZTJvRG9jLnhtbFBLAQItABQABgAIAAAAIQDR Cvvq3QAAAAoBAAAPAAAAAAAAAAAAAAAAABYFAABkcnMvZG93bnJldi54bWxQSwUGAAAAAAQABADz AAAAIAYAAAAA " filled="f" stroked="f">
                      <v:textbox>
                        <w:txbxContent>
                          <w:p w:rsidR="00E41067" w:rsidRPr="00160F51"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08928" behindDoc="0" locked="0" layoutInCell="1" allowOverlap="1">
                      <wp:simplePos x="0" y="0"/>
                      <wp:positionH relativeFrom="column">
                        <wp:posOffset>728345</wp:posOffset>
                      </wp:positionH>
                      <wp:positionV relativeFrom="paragraph">
                        <wp:posOffset>163195</wp:posOffset>
                      </wp:positionV>
                      <wp:extent cx="806450" cy="640080"/>
                      <wp:effectExtent l="4445" t="1270" r="0" b="0"/>
                      <wp:wrapNone/>
                      <wp:docPr id="658" name="Text Box 3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5" o:spid="_x0000_s1039" type="#_x0000_t202" style="position:absolute;margin-left:57.35pt;margin-top:12.85pt;width:63.5pt;height:50.4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CFbKvQIAAMUFAAAOAAAAZHJzL2Uyb0RvYy54bWysVNtunDAQfa/Uf7D8ToCNYRcUtkqWpaqU XqSkH+AFs1gFm9rehbTqv3ds9pbkpWrLA7I94zNzZo7n5t3YtWjPlOZSZDi8CjBiopQVF9sMf30s vAVG2lBR0VYKluEnpvG75ds3N0OfsplsZFsxhQBE6HToM9wY06e+r8uGdVRfyZ4JMNZSddTAVm39 StEB0LvWnwVB7A9SVb2SJdMaTvPJiJcOv65ZaT7XtWYGtRmG3Iz7K/ff2L+/vKHpVtG+4eUhDfoX WXSUCwh6gsqpoWin+CuojpdKalmbq1J2vqxrXjLHAdiEwQs2Dw3tmeMCxdH9qUz6/8GWn/ZfFOJV huMIWiVoB016ZKNBd3JE1+EssiUaep2C50MPvmYEC7Ta0dX9vSy/aSTkqqFiy26VkkPDaAUphvam f3F1wtEWZDN8lBVEojsjHdBYq87WDyqCAB1a9XRqj82mhMNFEJMILCWYYhIEC9c+n6bHy73S5j2T HbKLDCvovgOn+3ttbDI0PbrYWEIWvG2dAlrx7AAcpxMIDVetzSbhGvozCZL1Yr0gHpnFa48Eee7d FivixUU4j/LrfLXKw182bkjShlcVEzbMUVwh+bPmHWQ+yeIkLy1bXlk4m5JW282qVWhPQdyF+1zJ wXJ285+n4YoAXF5QCmckuJslXhEv5h4pSOQl82DhBWFyl8QBSUhePKd0zwX7d0poyHASgcYcnXPS L7gF7nvNjaYdNzA+Wt5ZddjPOtHUKnAtKrc2lLfT+qIUNv1zKaDdx0Y7vVqJTmI142Z0ryO8tshW zBtZPYGClQSFgRhh9sGikeoHRgPMkQzr7zuqGEbtBwGvIAkJsYPHbUg0n8FGXVo2lxYqSoDKsMFo Wq7MNKx2veLbBiJN707IW3g5NXeqPmd1eG8wKxy5w1yzw+hy77zO03f5GwAA//8DAFBLAwQUAAYA CAAAACEAMYygG90AAAAKAQAADwAAAGRycy9kb3ducmV2LnhtbEyPzU7DMBCE70h9B2srcaN2oqRA GqdCIK4gyo/EzY23SdR4HcVuE96e5URPu6MZzX5bbmfXizOOofOkIVkpEEi1tx01Gj7en2/uQIRo yJreE2r4wQDbanFVmsL6id7wvIuN4BIKhdHQxjgUUoa6RWfCyg9I7B386ExkOTbSjmbictfLVKm1 dKYjvtCaAR9brI+7k9Pw+XL4/srUa/Pk8mHys5Lk7qXW18v5YQMi4hz/w/CHz+hQMdPen8gG0bNO sluOakhznhxIs4SXPTvpOgdZlfLyheoXAAD//wMAUEsBAi0AFAAGAAgAAAAhALaDOJL+AAAA4QEA ABMAAAAAAAAAAAAAAAAAAAAAAFtDb250ZW50X1R5cGVzXS54bWxQSwECLQAUAAYACAAAACEAOP0h /9YAAACUAQAACwAAAAAAAAAAAAAAAAAvAQAAX3JlbHMvLnJlbHNQSwECLQAUAAYACAAAACEA9AhW yr0CAADFBQAADgAAAAAAAAAAAAAAAAAuAgAAZHJzL2Uyb0RvYy54bWxQSwECLQAUAAYACAAAACEA MYygG90AAAAKAQAADwAAAAAAAAAAAAAAAAAXBQAAZHJzL2Rvd25yZXYueG1sUEsFBgAAAAAEAAQA 8wAAACEGAAAAAA== " filled="f" stroked="f">
                      <v:textbox>
                        <w:txbxContent>
                          <w:p w:rsidR="00E41067" w:rsidRDefault="00E41067" w:rsidP="0016397F">
                            <w:r>
                              <w:t xml:space="preserve">   M </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13024" behindDoc="0" locked="0" layoutInCell="1" allowOverlap="1">
                      <wp:simplePos x="0" y="0"/>
                      <wp:positionH relativeFrom="column">
                        <wp:posOffset>1074420</wp:posOffset>
                      </wp:positionH>
                      <wp:positionV relativeFrom="paragraph">
                        <wp:posOffset>149225</wp:posOffset>
                      </wp:positionV>
                      <wp:extent cx="1143000" cy="342900"/>
                      <wp:effectExtent l="0" t="0" r="1905" b="3175"/>
                      <wp:wrapNone/>
                      <wp:docPr id="657" name="Text Box 3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9" o:spid="_x0000_s1040" type="#_x0000_t202" style="position:absolute;margin-left:84.6pt;margin-top:11.75pt;width:90pt;height:27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f4lxvQIAAMYFAAAOAAAAZHJzL2Uyb0RvYy54bWysVNuOmzAQfa/Uf7D8znKJcwEtqXZDqCpt L9JuP8ABE6yCTW0nsK367x2bJMtuValqywOyPeMzl3M812+GtkFHpjSXIsXhVYARE4Usudin+PND 7q0w0oaKkjZSsBQ/Mo3frF+/uu67hEWylk3JFAIQoZO+S3FtTJf4vi5q1lJ9JTsmwFhJ1VIDW7X3 S0V7QG8bPwqChd9LVXZKFkxrOM1GI147/KpihflYVZoZ1KQYcjPur9x/Z//++pome0W7mhenNOhf ZNFSLiDoBSqjhqKD4r9AtbxQUsvKXBWy9WVV8YK5GqCaMHhRzX1NO+Zqgebo7tIm/f9giw/HTwrx MsWL+RIjQVsg6YENBt3KAc3CKLYt6judgOd9B75mAAtQ7crV3Z0svmgk5KamYs9ulJJ9zWgJKYb2 pj+5OuJoC7Lr38sSItGDkQ5oqFRr+wcdQYAOVD1e6LHZFDZkSGZBAKYCbDMSxbC2IWhyvt0pbd4y 2SK7SLEC+h06Pd5pM7qeXWwwIXPeNHBOk0Y8OwDM8QRiw1Vrs1k4Rr/HQbxdbVfEI9Fi65Egy7yb fEO8RR4u59ks22yy8IeNG5Kk5mXJhA1zVldI/oy9k85HXVz0pWXDSwtnU9Jqv9s0Ch0pqDt336kh Ezf/eRquX1DLi5LCiAS3Uezli9XSIzmZe/EyWHlBGN/Gi4DEJMufl3THBfv3klCf4ngezUcx/bY2 YN0SPzI4qY0mLTcwPxrepnh1caKJleBWlI5aQ3kzrietsOk/tQLoPhPtBGs1OqrVDLvBPY+Q2PBW zTtZPoKElQSFgRhh+MGiluobRj0MkhTrrweqGEbNOwHPIA4JsZPHbch8GcFGTS27qYWKAqBSbDAa lxszTqtDp/i+hkjjwxPyBp5OxZ2qn7I6PTgYFq6402Cz02i6d15P43f9EwAA//8DAFBLAwQUAAYA CAAAACEAEOjp0t0AAAAJAQAADwAAAGRycy9kb3ducmV2LnhtbEyPTW/CMAyG75P4D5En7TaSFQqj NEXTpl03wT4kbqExbUXjVE2g3b+fOW3H1370+nG+GV0rLtiHxpOGh6kCgVR621Cl4fPj9f4RRIiG rGk9oYYfDLApJje5yawfaIuXXawEl1DIjIY6xi6TMpQ1OhOmvkPi3dH3zkSOfSVtbwYud61MlFpI ZxriC7Xp8LnG8rQ7Ow1fb8f991y9Vy8u7QY/KkluJbW+ux2f1iAijvEPhqs+q0PBTgd/JhtEy3mx ShjVkMxSEAzM5tfBQcNymYIscvn/g+IXAAD//wMAUEsBAi0AFAAGAAgAAAAhALaDOJL+AAAA4QEA ABMAAAAAAAAAAAAAAAAAAAAAAFtDb250ZW50X1R5cGVzXS54bWxQSwECLQAUAAYACAAAACEAOP0h /9YAAACUAQAACwAAAAAAAAAAAAAAAAAvAQAAX3JlbHMvLnJlbHNQSwECLQAUAAYACAAAACEA8n+J cb0CAADGBQAADgAAAAAAAAAAAAAAAAAuAgAAZHJzL2Uyb0RvYy54bWxQSwECLQAUAAYACAAAACEA EOjp0t0AAAAJAQAADwAAAAAAAAAAAAAAAAAXBQAAZHJzL2Rvd25yZXYueG1sUEsFBgAAAAAEAAQA 8wAAACEGAAAAAA== " filled="f" stroked="f">
                      <v:textbox>
                        <w:txbxContent>
                          <w:p w:rsidR="00E41067" w:rsidRDefault="00E41067" w:rsidP="0016397F">
                            <w:r>
                              <w:t xml:space="preserve">         M</w:t>
                            </w:r>
                          </w:p>
                        </w:txbxContent>
                      </v:textbox>
                    </v:shape>
                  </w:pict>
                </mc:Fallback>
              </mc:AlternateContent>
            </w:r>
            <w:r w:rsidR="002B41F5" w:rsidRPr="00216361">
              <w:rPr>
                <w:sz w:val="24"/>
                <w:szCs w:val="24"/>
              </w:rPr>
              <w:t>b) Phép đối xứng qua mặt phẳng:</w:t>
            </w:r>
          </w:p>
          <w:p w:rsidR="002B41F5" w:rsidRPr="00216361" w:rsidRDefault="002B41F5" w:rsidP="0016397F">
            <w:pPr>
              <w:rPr>
                <w:sz w:val="24"/>
                <w:szCs w:val="24"/>
              </w:rPr>
            </w:pPr>
          </w:p>
          <w:p w:rsidR="002B41F5" w:rsidRPr="00216361" w:rsidRDefault="00872D08" w:rsidP="0016397F">
            <w:pPr>
              <w:rPr>
                <w:sz w:val="24"/>
                <w:szCs w:val="24"/>
              </w:rPr>
            </w:pPr>
            <w:r>
              <w:rPr>
                <w:noProof/>
                <w:sz w:val="24"/>
                <w:szCs w:val="24"/>
              </w:rPr>
              <mc:AlternateContent>
                <mc:Choice Requires="wpg">
                  <w:drawing>
                    <wp:anchor distT="0" distB="0" distL="114300" distR="114300" simplePos="0" relativeHeight="251715072" behindDoc="0" locked="0" layoutInCell="1" allowOverlap="1">
                      <wp:simplePos x="0" y="0"/>
                      <wp:positionH relativeFrom="column">
                        <wp:posOffset>502920</wp:posOffset>
                      </wp:positionH>
                      <wp:positionV relativeFrom="paragraph">
                        <wp:posOffset>81280</wp:posOffset>
                      </wp:positionV>
                      <wp:extent cx="2060575" cy="1602105"/>
                      <wp:effectExtent l="7620" t="52705" r="8255" b="59690"/>
                      <wp:wrapNone/>
                      <wp:docPr id="3195"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0575" cy="1602105"/>
                                <a:chOff x="7920" y="3780"/>
                                <a:chExt cx="3245" cy="2523"/>
                              </a:xfrm>
                            </wpg:grpSpPr>
                            <wps:wsp>
                              <wps:cNvPr id="3196" name="Line 3132"/>
                              <wps:cNvCnPr/>
                              <wps:spPr bwMode="auto">
                                <a:xfrm>
                                  <a:off x="8460" y="450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3133"/>
                              <wps:cNvCnPr/>
                              <wps:spPr bwMode="auto">
                                <a:xfrm>
                                  <a:off x="7925" y="5763"/>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3134"/>
                              <wps:cNvCnPr/>
                              <wps:spPr bwMode="auto">
                                <a:xfrm flipH="1">
                                  <a:off x="7920" y="4500"/>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3135"/>
                              <wps:cNvCnPr/>
                              <wps:spPr bwMode="auto">
                                <a:xfrm flipH="1">
                                  <a:off x="10625" y="4503"/>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3136"/>
                              <wps:cNvCnPr/>
                              <wps:spPr bwMode="auto">
                                <a:xfrm>
                                  <a:off x="9720" y="3780"/>
                                  <a:ext cx="0" cy="126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55" name="Line 3137"/>
                              <wps:cNvCnPr/>
                              <wps:spPr bwMode="auto">
                                <a:xfrm>
                                  <a:off x="9725" y="5043"/>
                                  <a:ext cx="0" cy="126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656" name="Line 3138"/>
                              <wps:cNvCnPr/>
                              <wps:spPr bwMode="auto">
                                <a:xfrm>
                                  <a:off x="9720" y="57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1" o:spid="_x0000_s1026" style="position:absolute;margin-left:39.6pt;margin-top:6.4pt;width:162.25pt;height:126.15pt;z-index:251715072" coordorigin="7920,3780" coordsize="3245,25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0cCokAMAAKEUAAAOAAAAZHJzL2Uyb0RvYy54bWzsWNlum0AUfa/UfxjxbrOYxUbBVeUlfUjb SGk/YAyDQQUGzRAvqvrvvbNAGmwpdSJFaYUf8DDL5S5nztw7Vx8OZYF2hPGcVpFhjy0DkSqmSV5t I+P7t/VoaiDe4CrBBa1IZBwJNz7M37+72tchcWhGi4QwBEIqHu7ryMiapg5Nk8cZKTEf05pUMJhS VuIGXtnWTBjeg/SyMB3L8s09ZUnNaEw4h96lGjTmUn6akrj5mqacNKiIDNCtkU8mnxvxNOdXONwy XGd5rNXAz9CixHkFH+1ELXGD0T3LT0SVecwop2kzjmlp0jTNYyJtAGtsq2fNNaP3tbRlG+63decm cG3PT88WG3/Z3TKUJ5ExsWeegSpcQpTkh9HEntjCQft6G8K8a1bf1bdMWQnNGxr/4DBs9sfF+1ZN Rpv9Z5qARHzfUOmgQ8pKIQJMRwcZh2MXB3JoUAydjuVbXgDaxDBm+5ZjW56KVJxBOMW6YOZAOGF4 Ekx1FONspddPHFcvdjxnIlaaOFQflspq5YRlgDr+4Fj+MsfeZbgmMl5cOOzBsX7r2Ju8IsKvjvKr nLaobpn0Mg85+PdJl01dX5nuepY2vXNcAD3Sa3KgsxqHNePNNaElEo3IKEAPGQ68u+GNclA7RUSn ouu8KKAfh0WF9pEx8xxPLuC0yBMxKMY4224WBUM7LLaX/GlvP5oGMK4SKSwjOFnpdoPzQrVBz6IS 8sAOUEe31P75ObNmq+lq6o5cx1+NXGu5HH1cL9yRv7YDbzlZLhZL+5dQzXbDLE8SUgnt2r1su38X Us0qahd2u7lzg/lYugQUKNv+S6UBWiqCClcbmhxlYGU/oOz14Bb04Sb3gFAPUHkp3GCnwWaCneYF vpQjw6T26QC3AW72DI54dWy07OZeym4oLfL6E3C9pBh9NHQUf8pznqtpznaACxV9tQdLS2MD043P ZgX/FdPN+tCTecIlTHcWerbla9ID7PVIb8DecMpGhu/Zfej5l7KeyHM0182Ck3S2zen+FaZDzbGG RJ9CLmiIjLEkiYEKAlWhaMnsT2d8T84c8sG2/j3L4KLkPVcuni8/fK8r69rzOXgZUnU6aLk9Znyj SBUJwRLzTFUpCbQUGk+qkidxicMBwUxkW7pufqWKxvdO6ufpyxAMSFUFTa9+1ggWR/yQVMKNHFS9 b6h8lnc3cA8mq259Zycu2v58l+B8uFmc/wYAAP//AwBQSwMEFAAGAAgAAAAhAEbLohjhAAAACQEA AA8AAABkcnMvZG93bnJldi54bWxMj81OwzAQhO9IvIO1SNyok5T+EOJUVQWcqkq0SKi3bbxNosZ2 FLtJ+vYsJzjuzGj2m2w1mkb01PnaWQXxJAJBtnC6tqWCr8P70xKED2g1Ns6Sght5WOX3dxmm2g32 k/p9KAWXWJ+igiqENpXSFxUZ9BPXkmXv7DqDgc+ulLrDgctNI5MomkuDteUPFba0qai47K9GwceA w3oav/Xby3lzOx5mu+9tTEo9PozrVxCBxvAXhl98RoecmU7uarUXjYLFS8JJ1hNewP5zNF2AOClI 5rMYZJ7J/wvyHwAAAP//AwBQSwECLQAUAAYACAAAACEAtoM4kv4AAADhAQAAEwAAAAAAAAAAAAAA AAAAAAAAW0NvbnRlbnRfVHlwZXNdLnhtbFBLAQItABQABgAIAAAAIQA4/SH/1gAAAJQBAAALAAAA AAAAAAAAAAAAAC8BAABfcmVscy8ucmVsc1BLAQItABQABgAIAAAAIQBw0cCokAMAAKEUAAAOAAAA AAAAAAAAAAAAAC4CAABkcnMvZTJvRG9jLnhtbFBLAQItABQABgAIAAAAIQBGy6IY4QAAAAkBAAAP AAAAAAAAAAAAAAAAAOoFAABkcnMvZG93bnJldi54bWxQSwUGAAAAAAQABADzAAAA+AYAAAAA ">
                      <v:line id="Line 3132" o:spid="_x0000_s1027" style="position:absolute;visibility:visible;mso-wrap-style:square" from="8460,4500" to="1116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GoxsgAAADdAAAADwAAAGRycy9kb3ducmV2LnhtbESPT2vCQBTE70K/w/IKvenGCqFGVxFL QXso9Q/o8Zl9JtHs27C7TdJv3y0Uehxm5jfMfNmbWrTkfGVZwXiUgCDOra64UHA8vA1fQPiArLG2 TAq+ycNy8TCYY6Ztxztq96EQEcI+QwVlCE0mpc9LMuhHtiGO3tU6gyFKV0jtsItwU8vnJEmlwYrj QokNrUvK7/svo+Bj8pm2q+37pj9t00v+urucb51T6umxX81ABOrDf/ivvdEKJuNp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FGoxsgAAADdAAAADwAAAAAA AAAAAAAAAAChAgAAZHJzL2Rvd25yZXYueG1sUEsFBgAAAAAEAAQA+QAAAJYDAAAAAA== "/>
                      <v:line id="Line 3133" o:spid="_x0000_s1028" style="position:absolute;visibility:visible;mso-wrap-style:square" from="7925,5763" to="10625,5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0NXcgAAADdAAAADwAAAGRycy9kb3ducmV2LnhtbESPT2vCQBTE70K/w/IKvelGhbRGV5FK QXso/gM9PrOvSdrs27C7TdJv3y0Uehxm5jfMYtWbWrTkfGVZwXiUgCDOra64UHA+vQyfQPiArLG2 TAq+ycNqeTdYYKZtxwdqj6EQEcI+QwVlCE0mpc9LMuhHtiGO3rt1BkOUrpDaYRfhppaTJEmlwYrj QokNPZeUfx6/jIK36T5t17vXbX/Zpbd8c7hdPzqn1MN9v56DCNSH//Bfe6sVTMez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x0NXcgAAADdAAAADwAAAAAA AAAAAAAAAAChAgAAZHJzL2Rvd25yZXYueG1sUEsFBgAAAAAEAAQA+QAAAJYDAAAAAA== "/>
                      <v:line id="Line 3134" o:spid="_x0000_s1029" style="position:absolute;flip:x;visibility:visible;mso-wrap-style:square" from="7920,4500" to="84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np0MQAAADdAAAADwAAAGRycy9kb3ducmV2LnhtbERPz2vCMBS+D/wfwhO8DE11Q7QzigjC Dl50o7LbW/PWlDYvNYna/ffLQdjx4/u92vS2FTfyoXasYDrJQBCXTtdcKfj82I8XIEJE1tg6JgW/ FGCzHjytMNfuzke6nWIlUgiHHBWYGLtcylAashgmriNO3I/zFmOCvpLa4z2F21bOsmwuLdacGgx2 tDNUNqerVSAXh+eL336/NkVzPi9NURbd10Gp0bDfvoGI1Md/8cP9rhW8TJdpbnqTn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aenQxAAAAN0AAAAPAAAAAAAAAAAA AAAAAKECAABkcnMvZG93bnJldi54bWxQSwUGAAAAAAQABAD5AAAAkgMAAAAA "/>
                      <v:line id="Line 3135" o:spid="_x0000_s1030" style="position:absolute;flip:x;visibility:visible;mso-wrap-style:square" from="10625,4503" to="11165,5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VMS8gAAADdAAAADwAAAGRycy9kb3ducmV2LnhtbESPQWsCMRSE74X+h/AKXqRmtaW4W6OI IHjwUi0rvb1uXjfLbl62SdTtv28KQo/DzHzDLFaD7cSFfGgcK5hOMhDEldMN1wrej9vHOYgQkTV2 jknBDwVYLe/vFlhod+U3uhxiLRKEQ4EKTIx9IWWoDFkME9cTJ+/LeYsxSV9L7fGa4LaTsyx7kRYb TgsGe9oYqtrD2SqQ8/34268/n9uyPZ1yU1Zl/7FXavQwrF9BRBrif/jW3mkFT9M8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SVMS8gAAADdAAAADwAAAAAA AAAAAAAAAAChAgAAZHJzL2Rvd25yZXYueG1sUEsFBgAAAAAEAAQA+QAAAJYDAAAAAA== "/>
                      <v:line id="Line 3136" o:spid="_x0000_s1031" style="position:absolute;visibility:visible;mso-wrap-style:square" from="9720,3780" to="972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zqzMMAAADcAAAADwAAAGRycy9kb3ducmV2LnhtbESPUYvCMBCE3w/uP4Q98O1MKypSTcsh KD6J1/oDlmZt6zWb0sRa/70RhHscZuebnU02mlYM1LvGsoJ4GoEgLq1uuFJwLnbfKxDOI2tsLZOC BznI0s+PDSba3vmXhtxXIkDYJaig9r5LpHRlTQbd1HbEwbvY3qAPsq+k7vEe4KaVsyhaSoMNh4Ya O9rWVP7lNxPe2M/Kx5Hy6Bxv5/pUXAceu4tSk6/xZw3C0+j/j9/pg1awXMTwGhMIIN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M6szDAAAA3AAAAA8AAAAAAAAAAAAA AAAAoQIAAGRycy9kb3ducmV2LnhtbFBLBQYAAAAABAAEAPkAAACRAwAAAAA= ">
                        <v:stroke startarrow="oval" endarrow="oval"/>
                      </v:line>
                      <v:line id="Line 3137" o:spid="_x0000_s1032" style="position:absolute;visibility:visible;mso-wrap-style:square" from="9725,5043" to="9725,6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c+cIAAADcAAAADwAAAGRycy9kb3ducmV2LnhtbESPQYvCMBSE74L/ITzBm6YKLUs1igiC ILhYPXh8NM+22ryUJGr3328WhD0OM/MNs1z3phUvcr6xrGA2TUAQl1Y3XCm4nHeTLxA+IGtsLZOC H/KwXg0HS8y1ffOJXkWoRISwz1FBHUKXS+nLmgz6qe2Io3ezzmCI0lVSO3xHuGnlPEkyabDhuFBj R9uaykfxNAr6Q5ZVF3+fpd8Pl5rj4Xwtwl2p8ajfLEAE6sN/+NPeawVZmsLfmXgE5O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c+c+cIAAADcAAAADwAAAAAAAAAAAAAA AAChAgAAZHJzL2Rvd25yZXYueG1sUEsFBgAAAAAEAAQA+QAAAJADAAAAAA== ">
                        <v:stroke dashstyle="dash" startarrow="oval" endarrow="oval"/>
                      </v:line>
                      <v:line id="Line 3138" o:spid="_x0000_s1033" style="position:absolute;visibility:visible;mso-wrap-style:square" from="9720,5760" to="972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XfSccAAADcAAAADwAAAGRycy9kb3ducmV2LnhtbESPQUsDMRSE74L/ITzBm82qGGTbtBRF aHsobRXs8XXz3F3dvCxJurv++6ZQ6HGYmW+YyWywjejIh9qxhsdRBoK4cKbmUsPX58fDK4gQkQ02 jknDPwWYTW9vJpgb1/OWul0sRYJwyFFDFWObSxmKiiyGkWuJk/fjvMWYpC+l8dgnuG3kU5YpabHm tFBhS28VFX+7o9Wwft6obr5cLYbvpToU79vD/rf3Wt/fDfMxiEhDvIYv7YXRoF4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Rd9JxwAAANwAAAAPAAAAAAAA AAAAAAAAAKECAABkcnMvZG93bnJldi54bWxQSwUGAAAAAAQABAD5AAAAlQMAAAAA "/>
                    </v:group>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4048" behindDoc="0" locked="0" layoutInCell="1" allowOverlap="1">
                      <wp:simplePos x="0" y="0"/>
                      <wp:positionH relativeFrom="column">
                        <wp:posOffset>1191895</wp:posOffset>
                      </wp:positionH>
                      <wp:positionV relativeFrom="paragraph">
                        <wp:posOffset>153670</wp:posOffset>
                      </wp:positionV>
                      <wp:extent cx="1143000" cy="342900"/>
                      <wp:effectExtent l="1270" t="1270" r="0" b="0"/>
                      <wp:wrapNone/>
                      <wp:docPr id="3194" name="Text Box 3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A2B41" w:rsidRDefault="00E41067" w:rsidP="0016397F">
                                  <w:r>
                                    <w:t xml:space="preserve">         M</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0" o:spid="_x0000_s1041" type="#_x0000_t202" style="position:absolute;margin-left:93.85pt;margin-top:12.1pt;width:90pt;height:27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yINZvgIAAMcFAAAOAAAAZHJzL2Uyb0RvYy54bWysVNuOmzAQfa/Uf7D8znKJcwEtqXZDqCpt L9JuP8ABE6yCTW0nsK367x2bJMtuValqywOyPeMzl3M812+GtkFHpjSXIsXhVYARE4Usudin+PND 7q0w0oaKkjZSsBQ/Mo3frF+/uu67hEWylk3JFAIQoZO+S3FtTJf4vi5q1lJ9JTsmwFhJ1VIDW7X3 S0V7QG8bPwqChd9LVXZKFkxrOM1GI147/KpihflYVZoZ1KQYcjPur9x/Z//++pome0W7mhenNOhf ZNFSLiDoBSqjhqKD4r9AtbxQUsvKXBWy9WVV8YK5GqCaMHhRzX1NO+Zqgebo7tIm/f9giw/HTwrx MsWzMCYYCdoCSw9sMOhWDmgWzlyP+k4n4HrfgbMZwAJcu3p1dyeLLxoJuamp2LMbpWRfM1pCjqHt rj+5alnRibYgu/69LCESPRjpgIZKtbaB0BIE6MDV44Ufm01hQ4ZkFgRgKsA2I1EMaxuCJufbndLm LZMtsosUK+DfodPjnTaj69nFBhMy503jNNCIZweAOZ5AbLhqbTYLR+n3OIi3q+2KeCRabD0SZJl3 k2+It8jD5TybZZtNFv6wcUOS1LwsmbBhzvIKyZ/RdxL6KIyLwLRseGnhbEpa7XebRqEjBXnn7js1 ZOLmP0/D9QtqeVFSGJHgNoq9fLFaeiQncy9eBisvCOPbeBGQmGT585LuuGD/XhLqUxzPo/kopt/W Bqxb4kcGJ7XRpOUGBkjD2xSvLk40sRLcitJRayhvxvWkFTb9p1YA3WeinWCtRke1mmE3uPcRzm14 K+CdLB9BwkqCwkCMMP1gUUv1DaMeJkmK9dcDVQyj5p2AZxCHhNjR4zZkvoxgo6aW3dRCRQFQKTYY jcuNGcfVoVN8X0Ok8eEJeQNPp+JO1U9ZnR4cTAtX3Gmy2XE03Tuvp/m7/gkAAP//AwBQSwMEFAAG AAgAAAAhAHCHiT/dAAAACQEAAA8AAABkcnMvZG93bnJldi54bWxMj01PwzAMhu9I+w+RkbixhDLW rms6IRBX0MaHxC1rvLZa41RNtpZ/j3eC42s/ev242EyuE2ccQutJw91cgUCqvG2p1vDx/nKbgQjR kDWdJ9TwgwE25eyqMLn1I23xvIu14BIKudHQxNjnUoaqQWfC3PdIvDv4wZnIcailHczI5a6TiVJL 6UxLfKExPT41WB13J6fh8/Xw/bVQb/Wze+hHPylJbiW1vrmeHtcgIk7xD4aLPqtDyU57fyIbRMc5 S1NGNSSLBAQD98vLYK8hzRKQZSH/f1D+AgAA//8DAFBLAQItABQABgAIAAAAIQC2gziS/gAAAOEB AAATAAAAAAAAAAAAAAAAAAAAAABbQ29udGVudF9UeXBlc10ueG1sUEsBAi0AFAAGAAgAAAAhADj9 If/WAAAAlAEAAAsAAAAAAAAAAAAAAAAALwEAAF9yZWxzLy5yZWxzUEsBAi0AFAAGAAgAAAAhAE3I g1m+AgAAxwUAAA4AAAAAAAAAAAAAAAAALgIAAGRycy9lMm9Eb2MueG1sUEsBAi0AFAAGAAgAAAAh AHCHiT/dAAAACQEAAA8AAAAAAAAAAAAAAAAAGAUAAGRycy9kb3ducmV2LnhtbFBLBQYAAAAABAAE APMAAAAiBgAAAAA= " filled="f" stroked="f">
                      <v:textbox>
                        <w:txbxContent>
                          <w:p w:rsidR="00E41067" w:rsidRPr="00BA2B41" w:rsidRDefault="00E41067" w:rsidP="0016397F">
                            <w:r>
                              <w:t xml:space="preserve">         M</w:t>
                            </w:r>
                            <w:r>
                              <w:rPr>
                                <w:vertAlign w:val="subscript"/>
                              </w:rPr>
                              <w:t>1</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9168" behindDoc="0" locked="0" layoutInCell="1" allowOverlap="1">
                      <wp:simplePos x="0" y="0"/>
                      <wp:positionH relativeFrom="column">
                        <wp:posOffset>506095</wp:posOffset>
                      </wp:positionH>
                      <wp:positionV relativeFrom="paragraph">
                        <wp:posOffset>63500</wp:posOffset>
                      </wp:positionV>
                      <wp:extent cx="914400" cy="914400"/>
                      <wp:effectExtent l="1270" t="0" r="0" b="3175"/>
                      <wp:wrapNone/>
                      <wp:docPr id="3193" name="Text Box 3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Default="00E41067" w:rsidP="0016397F">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2" o:spid="_x0000_s1042" type="#_x0000_t202" style="position:absolute;margin-left:39.85pt;margin-top:5pt;width:1in;height:1in;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12uQIAAMYFAAAOAAAAZHJzL2Uyb0RvYy54bWysVMlu2zAQvRfoPxC8K1pMLxIiB4llFQXS BUj6AbREWUQlUiVpS2nQf++Q8pbkUrTlgSA5wzfbm7m+GdoG7ZnSXIoUh1cBRkwUsuRim+Jvj7m3 wEgbKkraSMFS/MQ0vlm+f3fddwmLZC2bkikEIEInfZfi2pgu8X1d1Kyl+kp2TICwkqqlBq5q65eK 9oDeNn4UBDO/l6rslCyY1vCajUK8dPhVxQrzpao0M6hJMfhm3K7cvrG7v7ymyVbRrubFwQ36F160 lAsweoLKqKFop/gbqJYXSmpZmatCtr6sKl4wFwNEEwavonmoacdcLJAc3Z3SpP8fbPF5/1UhXqZ4 EsYTjARtoUqPbDDoTg5oEpLI5qjvdAKqDx0omwEkUGsXr+7uZfFdIyFXNRVbdquU7GtGS/AxtD/9 i68jjrYgm/6TLMES3RnpgIZKtTaBkBIE6FCrp1N9rDcFPMYhIQFIChAdztYCTY6fO6XNByZbZA8p VlB+B07399qMqkcVa0vInDcNvNOkES8eAHN8AdPw1cqsE66iz3EQrxfrBfFINFt7JMgy7zZfEW+W h/NpNslWqyz8Ze2GJKl5WTJhzRzZFZI/q96B5yMvTvzSsuGlhbMuabXdrBqF9hTYnbvlUg6Ss5r/ 0g2XL4jlVUhhRIK7KPby2WLukZxMvXgeLLwgjO/iWUBikuUvQ7rngv17SKiHSk6j6cils9OvYgvc ehsbTVpuYH40vE3x4qREE8vAtShdaQ3lzXi+SIV1/5wKKPex0I6vlqIjWc2wGVx7hLNjH2xk+QQM VhIYBmSE4QeHWqqfGPUwSFKsf+yoYhg1HwV0gSMqTB53IdN5BH/UpWRzKaGiAKgUG4zG48qM02rX Kb6twdLYd0LeQudU3LHattjo1aHfYFi44A6DzU6jy7vTOo/f5W8AAAD//wMAUEsDBBQABgAIAAAA IQCblvFl3AAAAAkBAAAPAAAAZHJzL2Rvd25yZXYueG1sTI/BTsMwEETvSPyDtUjcqE1oaRviVAjE FUSBSty28TaJiNdR7Dbh71lOcNyZ0eybYjP5Tp1oiG1gC9czA4q4Cq7l2sL729PVClRMyA67wGTh myJsyvOzAnMXRn6l0zbVSko45mihSanPtY5VQx7jLPTE4h3C4DHJOdTaDThKue90Zsyt9tiyfGiw p4eGqq/t0Vv4eD587ubmpX70i34Mk9Hs19ray4vp/g5Uoin9heEXX9ChFKZ9OLKLqrOwXC8lKbqR SeJn2Y0IexEWcwO6LPT/BeUPAAAA//8DAFBLAQItABQABgAIAAAAIQC2gziS/gAAAOEBAAATAAAA AAAAAAAAAAAAAAAAAABbQ29udGVudF9UeXBlc10ueG1sUEsBAi0AFAAGAAgAAAAhADj9If/WAAAA lAEAAAsAAAAAAAAAAAAAAAAALwEAAF9yZWxzLy5yZWxzUEsBAi0AFAAGAAgAAAAhAOyn7Xa5AgAA xgUAAA4AAAAAAAAAAAAAAAAALgIAAGRycy9lMm9Eb2MueG1sUEsBAi0AFAAGAAgAAAAhAJuW8WXc AAAACQEAAA8AAAAAAAAAAAAAAAAAEwUAAGRycy9kb3ducmV2LnhtbFBLBQYAAAAABAAEAPMAAAAc BgAAAAA= " filled="f" stroked="f">
                      <v:textbox>
                        <w:txbxContent>
                          <w:p w:rsidR="00E41067" w:rsidRDefault="00E41067" w:rsidP="0016397F"/>
                          <w:p w:rsidR="00E41067" w:rsidRDefault="00E41067" w:rsidP="0016397F">
                            <w:r>
                              <w:t>P</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8144" behindDoc="0" locked="0" layoutInCell="1" allowOverlap="1">
                      <wp:simplePos x="0" y="0"/>
                      <wp:positionH relativeFrom="column">
                        <wp:posOffset>617220</wp:posOffset>
                      </wp:positionH>
                      <wp:positionV relativeFrom="paragraph">
                        <wp:posOffset>87630</wp:posOffset>
                      </wp:positionV>
                      <wp:extent cx="114300" cy="230505"/>
                      <wp:effectExtent l="7620" t="11430" r="11430" b="5715"/>
                      <wp:wrapNone/>
                      <wp:docPr id="3192" name="Arc 3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30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41" o:spid="_x0000_s1026" style="position:absolute;margin-left:48.6pt;margin-top:6.9pt;width:9pt;height:18.1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DfwjfAMAAOcIAAAOAAAAZHJzL2Uyb0RvYy54bWzUVl2P2joQfb/S/Q9WHm/FJoHALmjZagtL ValfUrc/wDgOiTaxc21D2F7d/95jO8mGbamqqi8FKdjM4cycmbGH65fHqiQHrnQhxTKIL6KAcMFk WojdMvh8vxldBUQbKlJaSsGXwSPXwcubv/+6buoFH8tclilXBCRCL5p6GeTG1Isw1CznFdUXsuYC xkyqihps1S5MFW3AXpXhOIpmYSNVWivJuNb4du2NwY3jzzLOzIcs09yQchkgNuOeyj239hneXNPF TtE6L1gbBv2FKCpaCDjtqdbUULJXxTdUVcGU1DIzF0xWocyygnGnAWri6JmaTzmtudOC5Oi6T5P+ fbTs/eGjIkW6DCbxfBwQQStU6VYxMomT2KanqfUCqE/1R2UF6vqtZA8ahvDEYjcaGLJt3skUHHRv pEvJMVOV/SXEkqPL/GOfeX40hOHLOE4mEerDYBpPomk0ta5Duuh+zPbavObSEdHDW2184VKsXNrT NvLXIMmqEjV8MSKRfbcl7gHxADCOZ9F3QchEz3IOdN+7+ieEo4Y44DN39707B8q/D+rdAeTdnWGb dHH1wDOMyQB4NrbpAOTdDtiQ/F2XXpp3GWdH0aYcK0LtKY9clWupbXVtUlBDyPb1A8rW5wwYui14 8lNgSLLgrjMcM4LEZxuRwml/fs5VQHDOt74qNTVWiA3ILkmDZrMdEJC8X2VFiatC4LLCTXY0am9v tg8PncxKHvi9dAzG6h2hvojKdRmCeTKz/bZgr/iXITjGEZs/4RGF42hjAM18dtn263OLx7Q5HVDD p5XyQ0naKPmAEwmdf4AiuijFMGm+oYb6OzsrpeY+JT4HbTJciW1nDO4MITcoLMCW3hZ+Ph1PXeNq WRapNVqbVrvtqlTkQO28cK+2N09gSu5F6shyTtO7dm1oUfo1nJeu75HvtuHsTecGwn/zaH53dXeV jJLx7G6UROv16HazSkazTXw5XU/Wq9U6/t+GFieLvEhTLmx03XCKk5+7/Nsx6cdKP55OVJyI3bjX t2LD0zDcpQwt3afPdXf5+2mxlekjBoGSftri3wEWuVRfAtJg0i4D/e+eKpyv8o3AKJvHSYIiG7dJ ppdjbNTQsh1aqGCgWgYmwO1jlyvjx/m+VsUuh6fYlVXIWwygrLCDwk0qH1W7wTR1CtrJb8f1cO9Q T/9Pbr4CAAD//wMAUEsDBBQABgAIAAAAIQAxKCRN3wAAAAgBAAAPAAAAZHJzL2Rvd25yZXYueG1s TI9BT8JAEIXvJv6HzZh4k20xFa3dEqMhIYoYkRCO2+7QVruzTXeB+u8dTnic917efC+bDrYVB+x9 40hBPIpAIJXONFQpWH/Nbu5B+KDJ6NYRKvhFD9P88iLTqXFH+sTDKlSCS8inWkEdQpdK6csarfYj 1yGxt3O91YHPvpKm10cut60cR9GdtLoh/lDrDp9rLH9We6vAfyzWS9rNk/e3+fJ1Vmy+twt6Uer6 anh6BBFwCOcwnPAZHXJmKtyejBetgofJmJOs3/KCkx8nLBQKkigGmWfy/4D8DwAA//8DAFBLAQIt ABQABgAIAAAAIQC2gziS/gAAAOEBAAATAAAAAAAAAAAAAAAAAAAAAABbQ29udGVudF9UeXBlc10u eG1sUEsBAi0AFAAGAAgAAAAhADj9If/WAAAAlAEAAAsAAAAAAAAAAAAAAAAALwEAAF9yZWxzLy5y ZWxzUEsBAi0AFAAGAAgAAAAhALUN/CN8AwAA5wgAAA4AAAAAAAAAAAAAAAAALgIAAGRycy9lMm9E b2MueG1sUEsBAi0AFAAGAAgAAAAhADEoJE3fAAAACAEAAA8AAAAAAAAAAAAAAAAA1gUAAGRycy9k b3ducmV2LnhtbFBLBQYAAAAABAAEAPMAAADiBgAAAAA= " path="m-1,nfc11929,,21600,9670,21600,21600em-1,nsc11929,,21600,9670,21600,21600l,21600,-1,xe" filled="f">
                      <v:path arrowok="t" o:extrusionok="f" o:connecttype="custom" o:connectlocs="0,0;114300,230505;0,230505" o:connectangles="0,0,0"/>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6096" behindDoc="0" locked="0" layoutInCell="1" allowOverlap="1">
                      <wp:simplePos x="0" y="0"/>
                      <wp:positionH relativeFrom="column">
                        <wp:posOffset>1077595</wp:posOffset>
                      </wp:positionH>
                      <wp:positionV relativeFrom="paragraph">
                        <wp:posOffset>47625</wp:posOffset>
                      </wp:positionV>
                      <wp:extent cx="1143000" cy="342900"/>
                      <wp:effectExtent l="1270" t="0" r="0" b="0"/>
                      <wp:wrapNone/>
                      <wp:docPr id="3191" name="Text Box 3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A2B41"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9" o:spid="_x0000_s1043" type="#_x0000_t202" style="position:absolute;margin-left:84.85pt;margin-top:3.75pt;width:90pt;height:2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JmKvvgIAAMcFAAAOAAAAZHJzL2Uyb0RvYy54bWysVNuOmzAQfa/Uf7D8zoKJcwEtqXZDqCpt L9JuP8ABE6yCTW0nZFv13zs2STa7VaWqLQ/I9ozPXM7xXL85dC3ac22EkhkmVxFGXJaqEnKb4c8P RbDAyFgmK9YqyTP8yA1+s3z96nroUx6rRrUV1whApEmHPsONtX0ahqZseMfMleq5BGOtdMcsbPU2 rDQbAL1rwziKZuGgdNVrVXJj4DQfjXjp8eual/ZjXRtuUZthyM36v/b/jfuHy2uWbjXrG1Ee02B/ kUXHhISgZ6icWYZ2WvwC1YlSK6Nqe1WqLlR1LUrua4BqSPSimvuG9dzXAs0x/blN5v/Blh/2nzQS VYYnJCEYSdYBSw/8YNGtOqAJmSSuR0NvUnC978HZHsACXPt6TX+nyi8GSbVqmNzyG63V0HBWQY7E 3Qwvro44xoFshveqgkhsZ5UHOtS6cw2EliBAB64ez/y4bEoXktBJFIGpBNuExgmsXQiWnm732ti3 XHXILTKsgX+PzvZ3xo6uJxcXTKpCtC2cs7SVzw4AczyB2HDV2VwWntLvSZSsF+sFDWg8Wwc0yvPg pljRYFaQ+TSf5KtVTn64uISmjagqLl2Yk7wI/TP6jkIfhXEWmFGtqBycS8no7WbVarRnIO/Cf8eG XLiFz9Pw/YJaXpREYhrdxklQzBbzgBZ0GiTzaBFEJLlNZhFNaF48L+lOSP7vJaEhw8k0no5i+m1t wLojfmTwojaWdsLCAGlFl+HF2YmlToJrWXlqLRPtuL5ohUv/qRVA94loL1in0VGt9rA5+PdB5i68 U/NGVY8gYa1AYSBGmH6waJT+htEAkyTD5uuOaY5R+07CM0gIpW70+A2dzmPY6EvL5tLCZAlQGbYY jcuVHcfVrtdi20Ck8eFJdQNPpxZe1U9ZHR8cTAtf3HGyuXF0ufdeT/N3+RMAAP//AwBQSwMEFAAG AAgAAAAhADbvWRHcAAAACAEAAA8AAABkcnMvZG93bnJldi54bWxMj8tOwzAQRfdI/IM1SOyo3dKk NMSpKhBbEH1J7Nx4mkTE4yh2m/D3TFewPLpXd87kq9G14oJ9aDxpmE4UCKTS24YqDbvt28MTiBAN WdN6Qg0/GGBV3N7kJrN+oE+8bGIleIRCZjTUMXaZlKGs0Zkw8R0SZyffOxMZ+0ra3gw87lo5UyqV zjTEF2rT4UuN5ffm7DTs309fh7n6qF5d0g1+VJLcUmp9fzeun0FEHONfGa76rA4FOx39mWwQLXO6 XHBVwyIBwfnj/MpHDek0AVnk8v8DxS8AAAD//wMAUEsBAi0AFAAGAAgAAAAhALaDOJL+AAAA4QEA ABMAAAAAAAAAAAAAAAAAAAAAAFtDb250ZW50X1R5cGVzXS54bWxQSwECLQAUAAYACAAAACEAOP0h /9YAAACUAQAACwAAAAAAAAAAAAAAAAAvAQAAX3JlbHMvLnJlbHNQSwECLQAUAAYACAAAACEA1yZi r74CAADHBQAADgAAAAAAAAAAAAAAAAAuAgAAZHJzL2Uyb0RvYy54bWxQSwECLQAUAAYACAAAACEA Nu9ZEdwAAAAIAQAADwAAAAAAAAAAAAAAAAAYBQAAZHJzL2Rvd25yZXYueG1sUEsFBgAAAAAEAAQA 8wAAACEGAAAAAA== " filled="f" stroked="f">
                      <v:textbox>
                        <w:txbxContent>
                          <w:p w:rsidR="00E41067" w:rsidRPr="00BA2B41"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r w:rsidRPr="00216361">
              <w:rPr>
                <w:sz w:val="24"/>
                <w:szCs w:val="24"/>
              </w:rPr>
              <w:t>c) Phép đối xứng tâm O:</w:t>
            </w: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g">
                  <w:drawing>
                    <wp:anchor distT="0" distB="0" distL="114300" distR="114300" simplePos="0" relativeHeight="251721216" behindDoc="0" locked="0" layoutInCell="1" allowOverlap="1">
                      <wp:simplePos x="0" y="0"/>
                      <wp:positionH relativeFrom="column">
                        <wp:posOffset>274320</wp:posOffset>
                      </wp:positionH>
                      <wp:positionV relativeFrom="paragraph">
                        <wp:posOffset>27940</wp:posOffset>
                      </wp:positionV>
                      <wp:extent cx="2517775" cy="916305"/>
                      <wp:effectExtent l="55245" t="56515" r="55880" b="0"/>
                      <wp:wrapNone/>
                      <wp:docPr id="3187" name="Group 3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916305"/>
                                <a:chOff x="7560" y="7560"/>
                                <a:chExt cx="3965" cy="1443"/>
                              </a:xfrm>
                            </wpg:grpSpPr>
                            <wps:wsp>
                              <wps:cNvPr id="3188" name="Line 3145"/>
                              <wps:cNvCnPr/>
                              <wps:spPr bwMode="auto">
                                <a:xfrm>
                                  <a:off x="7560" y="7560"/>
                                  <a:ext cx="19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189" name="Line 3146"/>
                              <wps:cNvCnPr/>
                              <wps:spPr bwMode="auto">
                                <a:xfrm>
                                  <a:off x="9545" y="7563"/>
                                  <a:ext cx="19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190" name="Text Box 3147"/>
                              <wps:cNvSpPr txBox="1">
                                <a:spLocks noChangeArrowheads="1"/>
                              </wps:cNvSpPr>
                              <wps:spPr bwMode="auto">
                                <a:xfrm>
                                  <a:off x="9190" y="7563"/>
                                  <a:ext cx="162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4" o:spid="_x0000_s1044" style="position:absolute;margin-left:21.6pt;margin-top:2.2pt;width:198.25pt;height:72.15pt;z-index:251721216" coordorigin="7560,7560" coordsize="3965,1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dJ71QMAAIAMAAAOAAAAZHJzL2Uyb0RvYy54bWzsV9tu4zYQfS/QfyD47kiydbGEKIvEl6BA 2gbY7QfQEnVBJVIl6djpYv+9w6Hs2O4uEmSBog/rB5kyqdHMmTNnxtcf9n1HnrjSrRQ5Da58Srgo ZNmKOqd/fFpP5pRow0TJOil4Tp+5ph9ufv7pejdkfCob2ZVcETAidLYbctoYM2Sep4uG90xfyYEL 2Kyk6pmBW1V7pWI7sN533tT3Y28nVTkoWXCt4del26Q3aL+qeGF+ryrNDelyCr4ZvCq8buzVu7lm Wa3Y0LTF6AZ7hxc9awW89GhqyQwjW9X+y1TfFkpqWZmrQvaerKq24BgDRBP4F9HcK7kdMJY629XD ESaA9gKnd5stfnt6VKQtczoL5gklgvWQJXwxmQVhaAHaDXUG5+7V8HF4VC5KWD7I4k8N297lvr2v 3WGy2f0qS7DItkYiQPtK9dYEhE72mIfnYx743pACfpxGQZIkESUF7KVBPPMjl6iigWzax5IohmzC Li4wiUWzGh+fpfH4LAQws096LHPvRV9H32xgQDr9gqv+Plw/NmzgmC5t8XrBFWrA4frQCm5hxXDs 2+HYQjwqBFlnGuB9FbGvhH7ALUjngIoFDYl9jJplg9Lmnsue2EVOO/ADs8GeHrRxAB2O2OQIuW67 DmHtBNlBEqJphA9o2bWl3bTHtKo3i06RJ2arCz8j2mfHgMWiRGMNZ+VKlMQ8D8AJCc9Ra73nJSUd BwGxKzxpWNu95STE2AnrC2AAoYwrV3qfUz9dzVfzcBJO49Uk9JfLye16EU7idZBEy9lysVgGX2xY QZg1bVlyYSM7yEAQvo0OoyC5Aj4KwRFC79w6khGcPXyj00BLl33HyY0sn5EU+Dsw9L+janpJ1djm 451UTSNg+lilWIeYJizxH1T9QdW3NcFvqWoKUudU9ZPVvzu5t8qanNDVditi9rADk4lTL9e0iJCL homa3yold1aUQPkDlK6R6a7RHaryVU1OA+uNa0eXRI+noyZDM3pFlhWMK2+WZcufE5H5n8rgWSM4 6xdr/CDo0Ele2so39dKJBw5Vn9NgGvp303SyjufJJFyH0SRN/PnED9K7NPbDNFyuz5UdW6+bM0GQ 36vs390L+9bAvNu1fU7nx4bJsrExnrY+WJ9AYd0/tIzD99dah9lv9jjOBfNDJbhuQpSExg9UhGEd Fo1Uf0PvhcE3p/qvLVMcOvAvAuogRZ4SgzdhlFj6qtOdzekOEwWYyqmhxC0Xxk3X20G1dQNvcpUn 5C1MgFWLw4atK+cVhGJvsMXhbAZjLoY3juR2jj69x/Mvfxxu/gEAAP//AwBQSwMEFAAGAAgAAAAh ANj5nsrfAAAACAEAAA8AAABkcnMvZG93bnJldi54bWxMj8FKw0AQhu+C77CM4M1u0kRbYzalFPVU CraCeJtmp0lodjdkt0n69o4nPQ3D//HPN/lqMq0YqPeNswriWQSCbOl0YysFn4e3hyUIH9BqbJ0l BVfysCpub3LMtBvtBw37UAkusT5DBXUIXSalL2sy6GeuI8vZyfUGA699JXWPI5ebVs6j6EkabCxf qLGjTU3leX8xCt5HHNdJ/Dpsz6fN9fvwuPvaxqTU/d20fgERaAp/MPzqszoU7HR0F6u9aBWkyZxJ nikIjtPkeQHiyFy6XIAscvn/geIHAAD//wMAUEsBAi0AFAAGAAgAAAAhALaDOJL+AAAA4QEAABMA AAAAAAAAAAAAAAAAAAAAAFtDb250ZW50X1R5cGVzXS54bWxQSwECLQAUAAYACAAAACEAOP0h/9YA AACUAQAACwAAAAAAAAAAAAAAAAAvAQAAX3JlbHMvLnJlbHNQSwECLQAUAAYACAAAACEAUAXSe9UD AACADAAADgAAAAAAAAAAAAAAAAAuAgAAZHJzL2Uyb0RvYy54bWxQSwECLQAUAAYACAAAACEA2Pme yt8AAAAIAQAADwAAAAAAAAAAAAAAAAAvBgAAZHJzL2Rvd25yZXYueG1sUEsFBgAAAAAEAAQA8wAA ADsHAAAAAA== ">
                      <v:line id="Line 3145" o:spid="_x0000_s1045" style="position:absolute;visibility:visible;mso-wrap-style:square" from="7560,7560" to="954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1Q8MAAADdAAAADwAAAGRycy9kb3ducmV2LnhtbESPwYrCQAyG7wu+wxBhb+u07iJSHUUE lz3JWn2A0IlttZMpnbHWtzcHwWP483/5slwPrlE9daH2bCCdJKCIC29rLg2cjruvOagQkS02nsnA gwKsV6OPJWbW3/lAfR5LJRAOGRqoYmwzrUNRkcMw8S2xZGffOYwydqW2Hd4F7ho9TZKZdlizXKiw pW1FxTW/OdH4nRaPPeXJKd3+2P/jpeehPRvzOR42C1CRhvhefrX/rIHvdC668o0gQK+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f9UPDAAAA3QAAAA8AAAAAAAAAAAAA AAAAoQIAAGRycy9kb3ducmV2LnhtbFBLBQYAAAAABAAEAPkAAACRAwAAAAA= ">
                        <v:stroke startarrow="oval" endarrow="oval"/>
                      </v:line>
                      <v:line id="Line 3146" o:spid="_x0000_s1046" style="position:absolute;visibility:visible;mso-wrap-style:square" from="9545,7563" to="11525,7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NQ2MQAAADdAAAADwAAAGRycy9kb3ducmV2LnhtbESPzYrCQBCE7wu+w9CCt3USXRaNGUUE xdOyG32AJtP50UxPyIwxvr0jCHssquurrnQzmEb01LnasoJ4GoEgzq2uuVRwPu0/FyCcR9bYWCYF D3KwWY8+Uky0vfMf9ZkvRYCwS1BB5X2bSOnyigy6qW2Jg1fYzqAPsiul7vAe4KaRsyj6lgZrDg0V trSrKL9mNxPeOMzyxw9l0Tnefenf06XnoS2UmoyH7QqEp8H/H7/TR61gHi+W8FoTECD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U1DYxAAAAN0AAAAPAAAAAAAAAAAA AAAAAKECAABkcnMvZG93bnJldi54bWxQSwUGAAAAAAQABAD5AAAAkgMAAAAA ">
                        <v:stroke startarrow="oval" endarrow="oval"/>
                      </v:line>
                      <v:shape id="Text Box 3147" o:spid="_x0000_s1047" type="#_x0000_t202" style="position:absolute;left:9190;top:7563;width:162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N7mcMA AADdAAAADwAAAGRycy9kb3ducmV2LnhtbERPz2vCMBS+D/wfwhN2W5M6N2ZnLOIY7KTYTWG3R/Ns i81LaTJb/3tzEHb8+H4v89G24kK9bxxrSBMFgrh0puFKw8/359MbCB+QDbaOScOVPOSrycMSM+MG 3tOlCJWIIewz1FCH0GVS+rImiz5xHXHkTq63GCLsK2l6HGK4beVMqVdpseHYUGNHm5rKc/FnNRy2 p9/jXO2qD/vSDW5Uku1Cav04HdfvIAKN4V98d38ZDc/pIu6Pb+IT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v3N7mcMAAADdAAAADwAAAAAAAAAAAAAAAACYAgAAZHJzL2Rv d25yZXYueG1sUEsFBgAAAAAEAAQA9QAAAIgDAAAAAA== " filled="f" stroked="f">
                        <v:textbox>
                          <w:txbxContent>
                            <w:p w:rsidR="00E41067" w:rsidRDefault="00E41067" w:rsidP="0016397F">
                              <w:r>
                                <w:t xml:space="preserve">  O</w:t>
                              </w:r>
                            </w:p>
                          </w:txbxContent>
                        </v:textbox>
                      </v:shape>
                    </v:group>
                  </w:pict>
                </mc:Fallback>
              </mc:AlternateContent>
            </w:r>
            <w:r>
              <w:rPr>
                <w:b/>
                <w:noProof/>
                <w:sz w:val="24"/>
                <w:szCs w:val="24"/>
              </w:rPr>
              <mc:AlternateContent>
                <mc:Choice Requires="wps">
                  <w:drawing>
                    <wp:anchor distT="0" distB="0" distL="114300" distR="114300" simplePos="0" relativeHeight="251720192" behindDoc="0" locked="0" layoutInCell="1" allowOverlap="1">
                      <wp:simplePos x="0" y="0"/>
                      <wp:positionH relativeFrom="column">
                        <wp:posOffset>48895</wp:posOffset>
                      </wp:positionH>
                      <wp:positionV relativeFrom="paragraph">
                        <wp:posOffset>29845</wp:posOffset>
                      </wp:positionV>
                      <wp:extent cx="1028700" cy="340995"/>
                      <wp:effectExtent l="1270" t="1270" r="0" b="635"/>
                      <wp:wrapNone/>
                      <wp:docPr id="3186" name="Text Box 3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3" o:spid="_x0000_s1048" type="#_x0000_t202" style="position:absolute;margin-left:3.85pt;margin-top:2.35pt;width:81pt;height:26.8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pha+vQIAAMc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YTzDSNAOuvTI9gbdyT2ahGRiazT0OgXXhx6czR4s0GvHV/f3svyqkZDLhooNu1VKDg2jFeQY 2pv+2dURR1uQ9fBBVhCJbo10QPtadbaAUBIE6NCrp1N/bDalDRlE8TwAUwm2CQmSZOpC0PR4u1fa vGOyQ3aRYQX9d+h0d6+NzYamRxcbTMiCt63TQCsuDsBxPIHYcNXabBaupT+SIFnFq5h4JJqtPBLk uXdbLIk3K8L5NJ/ky2Ue/rRxQ5I2vKqYsGGO8grJn7XvIPRRGCeBadnyysLZlLTarJetQjsK8i7c dyjImZt/mYYrAnB5QSmMSHAXJV4xi+ceKcjUS+ZB7AVhcpfMApKQvLikdM8F+3dKaMhwMo2mo5h+ yy1w32tuNO24gQHS8i7D8cmJplaCK1G51hrK23F9Vgqb/nMpoN3HRjvBWo2OajX79d69jzCx4a2a 17J6AgkrCQoDMcL0g0Uj1XeMBpgkGdbftlQxjNr3Ap5BEhJiR4/bkOk8go06t6zPLVSUAJVhg9G4 XJpxXG17xTcNRBofnpC38HRq7lT9nNXhwcG0cOQOk82Oo/O983qev4tfAAAA//8DAFBLAwQUAAYA CAAAACEAaYdVItoAAAAGAQAADwAAAGRycy9kb3ducmV2LnhtbEyOS0/DMBCE70j8B2uRuFEblL5C NhUCcQVRHhI3N94mEfE6it0m/Hu2J3qaHc1o9is2k+/UkYbYBka4nRlQxFVwLdcIH+/PNytQMVl2 tgtMCL8UYVNeXhQ2d2HkNzpuU61khGNuEZqU+lzrWDXkbZyFnliyfRi8TWKHWrvBjjLuO31nzEJ7 27J8aGxPjw1VP9uDR/h82X9/Zea1fvLzfgyT0ezXGvH6anq4B5VoSv9lOOELOpTCtAsHdlF1CMul FBEykVO6WMuxQ5ivMtBloc/xyz8AAAD//wMAUEsBAi0AFAAGAAgAAAAhALaDOJL+AAAA4QEAABMA AAAAAAAAAAAAAAAAAAAAAFtDb250ZW50X1R5cGVzXS54bWxQSwECLQAUAAYACAAAACEAOP0h/9YA AACUAQAACwAAAAAAAAAAAAAAAAAvAQAAX3JlbHMvLnJlbHNQSwECLQAUAAYACAAAACEAn6YWvr0C AADHBQAADgAAAAAAAAAAAAAAAAAuAgAAZHJzL2Uyb0RvYy54bWxQSwECLQAUAAYACAAAACEAaYdV ItoAAAAGAQAADwAAAAAAAAAAAAAAAAAXBQAAZHJzL2Rvd25yZXYueG1sUEsFBgAAAAAEAAQA8wAA AB4GAAAAAA== " filled="f" stroked="f">
                      <v:textbox>
                        <w:txbxContent>
                          <w:p w:rsidR="00E41067" w:rsidRDefault="00E41067" w:rsidP="0016397F">
                            <w:r>
                              <w:t xml:space="preserve"> M</w:t>
                            </w:r>
                          </w:p>
                        </w:txbxContent>
                      </v:textbox>
                    </v:shape>
                  </w:pict>
                </mc:Fallback>
              </mc:AlternateContent>
            </w:r>
            <w:r>
              <w:rPr>
                <w:b/>
                <w:noProof/>
                <w:sz w:val="24"/>
                <w:szCs w:val="24"/>
              </w:rPr>
              <mc:AlternateContent>
                <mc:Choice Requires="wps">
                  <w:drawing>
                    <wp:anchor distT="0" distB="0" distL="114300" distR="114300" simplePos="0" relativeHeight="251722240" behindDoc="0" locked="0" layoutInCell="1" allowOverlap="1">
                      <wp:simplePos x="0" y="0"/>
                      <wp:positionH relativeFrom="column">
                        <wp:posOffset>2560320</wp:posOffset>
                      </wp:positionH>
                      <wp:positionV relativeFrom="paragraph">
                        <wp:posOffset>29845</wp:posOffset>
                      </wp:positionV>
                      <wp:extent cx="1028700" cy="914400"/>
                      <wp:effectExtent l="0" t="1270" r="1905" b="0"/>
                      <wp:wrapNone/>
                      <wp:docPr id="3185" name="Text Box 3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9C0C23" w:rsidRDefault="00E41067" w:rsidP="0016397F">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8" o:spid="_x0000_s1049" type="#_x0000_t202" style="position:absolute;margin-left:201.6pt;margin-top:2.35pt;width:81pt;height:1in;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s60YugIAAMc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HLMJ5hJGgHXXpgo0G3ckSXIYltjYZep+B634OzGcECvXZ8dX8ny68aCblqqNiyG6Xk0DBaQY6h vemfXZ1wtAXZDB9kBZHozkgHNNaqswWEkiBAh149nvpjsyltyCCKFwGYSrAlISGwtiFoerzdK23e Mdkhu8iwgv47dLq/02ZyPbrYYEIWvG3hnKateHYAmNMJxIar1mazcC39kQTJOl7HxCPRfO2RIM+9 m2JFvHkRLmb5Zb5a5eFPGzckacOrigkb5iivkPxZ+w5Cn4RxEpiWLa8snE1Jq+1m1Sq0pyDvwn2H gpy5+c/TcPUCLi8ohREJbqPEK+bxwiMFmXnJIoi9IExuk3lAEpIXzyndccH+nRIaoJOzaDaJ6bfc Ave95kbTjhsYIC3vMhyfnGhqJbgWlWutobyd1melsOk/lQLafWy0E6zV6KRWM25G9z4ipzWr5o2s HkHCSoLCQIww/WDRSPUdowEmSYb1tx1VDKP2vYBn4IQKo8dtyGwBQEidWzbnFipKgMqwwWharsw0 rna94tsGIk0PT8gbeDo1d6p+yurw4GBaOHKHyWbH0fneeT3N3+UvAAAA//8DAFBLAwQUAAYACAAA ACEAjJlCOt0AAAAJAQAADwAAAGRycy9kb3ducmV2LnhtbEyPzU7DMBCE70i8g7VI3KhNSfqTxqkQ iCuoBSr15sbbJCJeR7HbhLfv9gS3Hc2n2Zl8PbpWnLEPjScNjxMFAqn0tqFKw9fn28MCRIiGrGk9 oYZfDLAubm9yk1k/0AbP21gJDqGQGQ11jF0mZShrdCZMfIfE3tH3zkSWfSVtbwYOd62cKjWTzjTE H2rT4UuN5c/25DR8vx/3u0R9VK8u7QY/KkluKbW+vxufVyAijvEPhmt9rg4Fdzr4E9kgWg2Jepoy ysccBPvpLGV9YDBZzEEWufy/oLgAAAD//wMAUEsBAi0AFAAGAAgAAAAhALaDOJL+AAAA4QEAABMA AAAAAAAAAAAAAAAAAAAAAFtDb250ZW50X1R5cGVzXS54bWxQSwECLQAUAAYACAAAACEAOP0h/9YA AACUAQAACwAAAAAAAAAAAAAAAAAvAQAAX3JlbHMvLnJlbHNQSwECLQAUAAYACAAAACEAoLOtGLoC AADHBQAADgAAAAAAAAAAAAAAAAAuAgAAZHJzL2Uyb0RvYy54bWxQSwECLQAUAAYACAAAACEAjJlC Ot0AAAAJAQAADwAAAAAAAAAAAAAAAAAUBQAAZHJzL2Rvd25yZXYueG1sUEsFBgAAAAAEAAQA8wAA AB4GAAAAAA== " filled="f" stroked="f">
                      <v:textbox>
                        <w:txbxContent>
                          <w:p w:rsidR="00E41067" w:rsidRPr="009C0C23" w:rsidRDefault="00E41067" w:rsidP="0016397F">
                            <w:r>
                              <w:t xml:space="preserve"> M</w:t>
                            </w:r>
                            <w:r>
                              <w:rPr>
                                <w:vertAlign w:val="superscript"/>
                              </w:rPr>
                              <w:t>’</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4528" behindDoc="0" locked="0" layoutInCell="1" allowOverlap="1">
                      <wp:simplePos x="0" y="0"/>
                      <wp:positionH relativeFrom="column">
                        <wp:posOffset>1645920</wp:posOffset>
                      </wp:positionH>
                      <wp:positionV relativeFrom="paragraph">
                        <wp:posOffset>192405</wp:posOffset>
                      </wp:positionV>
                      <wp:extent cx="342900" cy="685800"/>
                      <wp:effectExtent l="0" t="1905" r="1905" b="0"/>
                      <wp:wrapNone/>
                      <wp:docPr id="3184" name="Text Box 3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0" o:spid="_x0000_s1050" type="#_x0000_t202" style="position:absolute;margin-left:129.6pt;margin-top:15.15pt;width:27pt;height:54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UKgvvAIAAMYFAAAOAAAAZHJzL2Uyb0RvYy54bWysVFtv2yAUfp+0/4B4d30JSWyrTtXG8TSp u0jtfgCxcYxmgwckTjftv++AkzRpNWnaxgM6cA7fuX2c65t916IdU5pLkeHwKsCIiVJWXGwy/OWx 8GKMtKGioq0ULMNPTOObxds310Ofskg2sq2YQgAidDr0GW6M6VPf12XDOqqvZM8EKGupOmrgqDZ+ pegA6F3rR0Ew8wepql7JkmkNt/moxAuHX9esNJ/qWjOD2gxDbMbtyu1ru/uLa5puFO0bXh7CoH8R RUe5AKcnqJwairaKv4LqeKmklrW5KmXny7rmJXM5QDZh8CKbh4b2zOUCxdH9qUz6/8GWH3efFeJV hidhTDAStIMuPbK9QXdyjybhzNVo6HUKpg89GJs9aKDXLl/d38vyq0ZCLhsqNuxWKTk0jFYQY2ir 6589tV3RqbYg6+GDrMAT3RrpgPa16mwBoSQI0KFXT6f+2GhKuJyQKAlAU4JqFk9jkK0Hmh4f90qb d0x2yAoZVtB+B05399qMpkcT60vIgreto0ArLi4Ac7wB1/DU6mwQrqM/kiBZxauYeCSarTwS5Ll3 WyyJNyvC+TSf5MtlHv60fkOSNryqmLBujuwKyZ9178DzkRcnfmnZ8srC2ZC02qyXrUI7Cuwu3DoU 5MzMvwzD1QtyeZFSGJHgLkq8YhbPPVKQqZfMg9gLwuQumQUkIXlxmdI9F+zfU0JDhpNpNB259Nvc Arde50bTjhuYHy3vMgx0gGWNaGoZuBKVkw3l7SiflcKG/1wKaPex0Y6vlqIjWc1+vXffI3Jstvxd y+oJGKwkMAzICMMPhEaq7xgNMEgyrL9tqWIYte8F/IIkJMROHncg03kEB3WuWZ9rqCgBKsMGo1Fc mnFabXvFNw14Gv+dkLfwc2ruWP0c1eG/wbBwyR0Gm51G52dn9Tx+F78AAAD//wMAUEsDBBQABgAI AAAAIQA2kP+f3gAAAAoBAAAPAAAAZHJzL2Rvd25yZXYueG1sTI9NT8MwDIbvSPsPkSdxY8kahrbS dJpAXEGMD4lb1nhttcapmmwt/x5zgqPtR6+ft9hOvhMXHGIbyMByoUAgVcG1VBt4f3u6WYOIyZKz XSA08I0RtuXsqrC5CyO94mWfasEhFHNroEmpz6WMVYPexkXokfh2DIO3icehlm6wI4f7TmZK3Ulv W+IPje3xocHqtD97Ax/Px6/PW/VSP/pVP4ZJSfIbacz1fNrdg0g4pT8YfvVZHUp2OoQzuSg6A9lq kzFqQCsNggG91Lw4MKnXGmRZyP8Vyh8AAAD//wMAUEsBAi0AFAAGAAgAAAAhALaDOJL+AAAA4QEA ABMAAAAAAAAAAAAAAAAAAAAAAFtDb250ZW50X1R5cGVzXS54bWxQSwECLQAUAAYACAAAACEAOP0h /9YAAACUAQAACwAAAAAAAAAAAAAAAAAvAQAAX3JlbHMvLnJlbHNQSwECLQAUAAYACAAAACEAdVCo L7wCAADGBQAADgAAAAAAAAAAAAAAAAAuAgAAZHJzL2Uyb0RvYy54bWxQSwECLQAUAAYACAAAACEA NpD/n94AAAAKAQAADwAAAAAAAAAAAAAAAAAWBQAAZHJzL2Rvd25yZXYueG1sUEsFBgAAAAAEAAQA 8wAAACEGAAAAAA== " filled="f" stroked="f">
                      <v:textbox>
                        <w:txbxContent>
                          <w:p w:rsidR="00E41067" w:rsidRDefault="00E41067" w:rsidP="0016397F">
                            <w:r>
                              <w:t>d</w:t>
                            </w:r>
                          </w:p>
                        </w:txbxContent>
                      </v:textbox>
                    </v:shape>
                  </w:pict>
                </mc:Fallback>
              </mc:AlternateContent>
            </w:r>
            <w:r w:rsidR="002B41F5" w:rsidRPr="00216361">
              <w:rPr>
                <w:sz w:val="24"/>
                <w:szCs w:val="24"/>
              </w:rPr>
              <w:t xml:space="preserve">d) Phép đối xứng qua đường thẳng: </w: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29408" behindDoc="0" locked="0" layoutInCell="1" allowOverlap="1">
                      <wp:simplePos x="0" y="0"/>
                      <wp:positionH relativeFrom="column">
                        <wp:posOffset>1645920</wp:posOffset>
                      </wp:positionH>
                      <wp:positionV relativeFrom="paragraph">
                        <wp:posOffset>100330</wp:posOffset>
                      </wp:positionV>
                      <wp:extent cx="0" cy="800100"/>
                      <wp:effectExtent l="7620" t="5080" r="11430" b="13970"/>
                      <wp:wrapNone/>
                      <wp:docPr id="3183" name="Line 3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5"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7.9pt" to="129.6pt,7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GDpeFgIAAC0EAAAOAAAAZHJzL2Uyb0RvYy54bWysU8GO2jAQvVfqP1i+QxIIFCLCqkqgl22L tNsPMLZDrDq2ZRsCqvrvHTuA2PZSVc3BGdszb97MPK+ezp1EJ26d0KrE2TjFiCuqmVCHEn973Y4W GDlPFCNSK17iC3f4af3+3ao3BZ/oVkvGLQIQ5YrelLj13hRJ4mjLO+LG2nAFl422HfGwtYeEWdID eieTSZrOk15bZqym3Dk4rYdLvI74TcOp/9o0jnskSwzcfFxtXPdhTdYrUhwsMa2gVxrkH1h0RChI eoeqiSfoaMUfUJ2gVjvd+DHVXaKbRlAea4BqsvS3al5aYnisBZrjzL1N7v/B0i+nnUWClXiaLaYY KdLBlJ6F4miazWahP71xBbhVamdDhfSsXsyzpt8dUrpqiTrwyPP1YiAyCxHJm5CwcQay7PvPmoEP OXodm3VubBcgoQ3oHGdyuc+Enz2iwyGF00UK7YnjSkhxizPW+U9cdygYJZbAOuKS07PzgQcpbi4h jdJbIWWcuFSoL/FyNpnFAKelYOEyuDl72FfSohMJmolfLApuHt2sPioWwVpO2OZqeyLkYENyqQIe VAJ0rtYgih/LdLlZbBb5KJ/MN6M8revRx22Vj+bb7MOsntZVVWc/A7UsL1rBGFeB3U2gWf53Arg+ lUFad4ne25C8RY/9ArK3fyQdRxmmN+hgr9llZ28jBk1G5+v7CaJ/3IP9+MrXvwAAAP//AwBQSwME FAAGAAgAAAAhAMsfMWndAAAACgEAAA8AAABkcnMvZG93bnJldi54bWxMj8FOwzAQRO9I/IO1SFyq 1mmgVQlxKgTkxqUFxHUbL0lEvE5jtw18PYs4wHFnnmZn8vXoOnWkIbSeDcxnCSjiytuWawMvz+V0 BSpEZIudZzLwSQHWxflZjpn1J97QcRtrJSEcMjTQxNhnWoeqIYdh5nti8d794DDKOdTaDniScNfp NEmW2mHL8qHBnu4bqj62B2cglK+0L78m1SR5u6o9pfuHp0c05vJivLsFFWmMfzD81JfqUEinnT+w DaozkC5uUkHFWMgEAX6FnQjX8xXoItf/JxTfAAAA//8DAFBLAQItABQABgAIAAAAIQC2gziS/gAA AOEBAAATAAAAAAAAAAAAAAAAAAAAAABbQ29udGVudF9UeXBlc10ueG1sUEsBAi0AFAAGAAgAAAAh ADj9If/WAAAAlAEAAAsAAAAAAAAAAAAAAAAALwEAAF9yZWxzLy5yZWxzUEsBAi0AFAAGAAgAAAAh AHYYOl4WAgAALQQAAA4AAAAAAAAAAAAAAAAALgIAAGRycy9lMm9Eb2MueG1sUEsBAi0AFAAGAAgA AAAhAMsfMWndAAAACgEAAA8AAAAAAAAAAAAAAAAAcAQAAGRycy9kb3ducmV2LnhtbFBLBQYAAAAA BAAEAPMAAAB6BQAAAAA= "/>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6576" behindDoc="0" locked="0" layoutInCell="1" allowOverlap="1">
                      <wp:simplePos x="0" y="0"/>
                      <wp:positionH relativeFrom="column">
                        <wp:posOffset>1991995</wp:posOffset>
                      </wp:positionH>
                      <wp:positionV relativeFrom="paragraph">
                        <wp:posOffset>10160</wp:posOffset>
                      </wp:positionV>
                      <wp:extent cx="917575" cy="461010"/>
                      <wp:effectExtent l="1270" t="635" r="0" b="0"/>
                      <wp:wrapNone/>
                      <wp:docPr id="3182" name="Text Box 3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Pr="00247AC8"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2" o:spid="_x0000_s1051" type="#_x0000_t202" style="position:absolute;margin-left:156.85pt;margin-top:.8pt;width:72.25pt;height:36.3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goWuwIAAMYFAAAOAAAAZHJzL2Uyb0RvYy54bWysVFtv2yAUfp+0/4B4d30pcWyrTtXG8TSp u0jtfgCxcYxmgwckTjftv++AkzRtNWnaxgMCzuE7t++cq+t936EdU5pLkePwIsCIiUrWXGxy/OWh 9BKMtKGipp0ULMePTOPrxds3V+OQsUi2squZQgAidDYOOW6NGTLf11XLeqov5MAECBupemrgqjZ+ regI6H3nR0EQ+6NU9aBkxbSG12IS4oXDbxpWmU9No5lBXY7BN+N25fa13f3FFc02ig4trw5u0L/w oqdcgNETVEENRVvFX0H1vFJSy8ZcVLL3ZdPwirkYIJoweBHNfUsH5mKB5OjhlCb9/2Crj7vPCvE6 x5dhEmEkaA9VemB7g27lHl2GcWRzNA46A9X7AZTNHiRQaxevHu5k9VUjIZctFRt2o5QcW0Zr8DG0 P/2zrxOOtiDr8YOswRLdGumA9o3qbQIhJQjQoVaPp/pYbyp4TMP5bD7DqAIRiUNImLNAs+PnQWnz jske2UOOFZTfgdPdnTbWGZodVawtIUvedY4CnXj2AIrTC5iGr1ZmnXAV/ZEG6SpZJcQjUbzySFAU 3k25JF5cgn/FZbFcFuFPazckWcvrmglr5siukPxZ9Q48n3hx4peWHa8tnHVJq8162Sm0o8Du0q1D Qs7U/OduuCRALC9CCiMS3EapV8bJ3CMlmXnpPEi8IExv0zggKSnK5yHdccH+PSQ0QlVn0Wzi0m9j C9x6HRvNem5gfnS8z3FyUqKZZeBK1K60hvJuOp+lwrr/lAoo97HQjq+WohNZzX69d+0RnfpgLetH YLCSwDCgKQw/OLRSfcdohEGSY/1tSxXDqHsvoAvSkBA7edyFzOYRXNS5ZH0uoaICqBwbjKbj0kzT ajsovmnB0tR3Qt5A5zTcsdq22OTVod9gWLjgDoPNTqPzu9N6Gr+LXwAAAP//AwBQSwMEFAAGAAgA AAAhABKYuxrdAAAACAEAAA8AAABkcnMvZG93bnJldi54bWxMj8tOwzAQRfdI/IM1SOyo3TR9pXGq CsQW1PKQ2LnxNIkaj6PYbcLfM6xgOTpX957Jt6NrxRX70HjSMJ0oEEiltw1VGt7fnh9WIEI0ZE3r CTV8Y4BtcXuTm8z6gfZ4PcRKcAmFzGioY+wyKUNZozNh4jskZiffOxP57CtpezNwuWtlotRCOtMQ L9Smw8cay/Ph4jR8vJy+PlP1Wj25eTf4UUlya6n1/d2424CIOMa/MPzqszoU7HT0F7JBtBpm09mS owwWIJin81UC4qhhmSYgi1z+f6D4AQAA//8DAFBLAQItABQABgAIAAAAIQC2gziS/gAAAOEBAAAT AAAAAAAAAAAAAAAAAAAAAABbQ29udGVudF9UeXBlc10ueG1sUEsBAi0AFAAGAAgAAAAhADj9If/W AAAAlAEAAAsAAAAAAAAAAAAAAAAALwEAAF9yZWxzLy5yZWxzUEsBAi0AFAAGAAgAAAAhAJp+Cha7 AgAAxgUAAA4AAAAAAAAAAAAAAAAALgIAAGRycy9lMm9Eb2MueG1sUEsBAi0AFAAGAAgAAAAhABKY uxrdAAAACAEAAA8AAAAAAAAAAAAAAAAAFQUAAGRycy9kb3ducmV2LnhtbFBLBQYAAAAABAAEAPMA AAAfBgAAAAA= " filled="f" stroked="f">
                      <v:textbox>
                        <w:txbxContent>
                          <w:p w:rsidR="00E41067" w:rsidRDefault="00E41067" w:rsidP="0016397F"/>
                          <w:p w:rsidR="00E41067" w:rsidRPr="00247AC8"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26336" behindDoc="0" locked="0" layoutInCell="1" allowOverlap="1">
                      <wp:simplePos x="0" y="0"/>
                      <wp:positionH relativeFrom="column">
                        <wp:posOffset>2106295</wp:posOffset>
                      </wp:positionH>
                      <wp:positionV relativeFrom="paragraph">
                        <wp:posOffset>150495</wp:posOffset>
                      </wp:positionV>
                      <wp:extent cx="685800" cy="685800"/>
                      <wp:effectExtent l="10795" t="7620" r="8255" b="11430"/>
                      <wp:wrapNone/>
                      <wp:docPr id="3181" name="Line 3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2" o:spid="_x0000_s1026" style="position:absolute;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11.85pt" to="219.85pt,6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hH6IwIAADwEAAAOAAAAZHJzL2Uyb0RvYy54bWysU02P2yAQvVfqf0DcE9uJkzpWnFVlJ+1h 20ba7Q8ggGNUDAhInKjqf+9APrrbXqqqPuCBmXm8NzMsH069REdundCqwtk4xYgrqplQ+wp/fd6M CoycJ4oRqRWv8Jk7/LB6+2Y5mJJPdKcl4xYBiHLlYCrceW/KJHG04z1xY224AmerbU88bO0+YZYM gN7LZJKm82TQlhmrKXcOTpuLE68iftty6r+0reMeyQoDNx9XG9ddWJPVkpR7S0wn6JUG+QcWPREK Lr1DNcQTdLDiD6heUKudbv2Y6j7RbSsojxpATZb+puapI4ZHLVAcZ+5lcv8Pln4+bi0SrMLTrMgw UqSHLj0KxdE0m01CfQbjSgir1dYGhfSknsyjpt8cUrruiNrzyPP5bCAzCxnJq5SwcQZu2Q2fNIMY cvA6FuvU2h61UpiPITGAQ0HQKXbnfO8OP3lE4XBezIoUekjBdbXDXaQMMCHZWOc/cN2jYFRYgogI So6Pzl9CbyEhXOmNkBLOSSkVGiq8mE1mMcFpKVhwBp+z+10tLTqSMELxixrB8zLM6oNiEazjhK2v tidCXmzgKVXAAzlA52pdZuT7Il2si3WRj/LJfD3K06YZvd/U+Wi+yd7NmmlT1032I1DL8rITjHEV 2N3mNcv/bh6uL+cyafeJvZcheY0eSwtkb/9IOnY2NPMyFjvNzlsbShuaDCMag6/PKbyBl/sY9evR r34CAAD//wMAUEsDBBQABgAIAAAAIQA2+Kv53QAAAAoBAAAPAAAAZHJzL2Rvd25yZXYueG1sTI9B T8MwDIXvSPyHyEjcWLoGAStNpwkBFyQkRuGcNqatSJyqybry7/FOcLKt9+n5vXK7eCdmnOIQSMN6 lYFAaoMdqNNQvz9d3YGIyZA1LhBq+MEI2+r8rDSFDUd6w3mfOsEmFAujoU9pLKSMbY/exFUYkVj7 CpM3ic+pk3YyRzb3TuZZdiO9GYg/9GbEhx7b7/3Ba9h9vjyq17nxwdlNV39YX2fPudaXF8vuHkTC Jf3BcIrP0aHiTE04kI3CaVBqfcuohlzxZOBabXhpmDwpsirl/wrVLwAAAP//AwBQSwECLQAUAAYA CAAAACEAtoM4kv4AAADhAQAAEwAAAAAAAAAAAAAAAAAAAAAAW0NvbnRlbnRfVHlwZXNdLnhtbFBL AQItABQABgAIAAAAIQA4/SH/1gAAAJQBAAALAAAAAAAAAAAAAAAAAC8BAABfcmVscy8ucmVsc1BL AQItABQABgAIAAAAIQBprhH6IwIAADwEAAAOAAAAAAAAAAAAAAAAAC4CAABkcnMvZTJvRG9jLnht bFBLAQItABQABgAIAAAAIQA2+Kv53QAAAAoBAAAPAAAAAAAAAAAAAAAAAH0EAABkcnMvZG93bnJl di54bWxQSwUGAAAAAAQABADzAAAAhwUAAAAA "/>
                  </w:pict>
                </mc:Fallback>
              </mc:AlternateContent>
            </w:r>
            <w:r>
              <w:rPr>
                <w:noProof/>
                <w:sz w:val="24"/>
                <w:szCs w:val="24"/>
              </w:rPr>
              <mc:AlternateContent>
                <mc:Choice Requires="wps">
                  <w:drawing>
                    <wp:anchor distT="0" distB="0" distL="114300" distR="114300" simplePos="0" relativeHeight="251725312" behindDoc="0" locked="0" layoutInCell="1" allowOverlap="1">
                      <wp:simplePos x="0" y="0"/>
                      <wp:positionH relativeFrom="column">
                        <wp:posOffset>388620</wp:posOffset>
                      </wp:positionH>
                      <wp:positionV relativeFrom="paragraph">
                        <wp:posOffset>148590</wp:posOffset>
                      </wp:positionV>
                      <wp:extent cx="685800" cy="685800"/>
                      <wp:effectExtent l="7620" t="5715" r="11430" b="13335"/>
                      <wp:wrapNone/>
                      <wp:docPr id="3180" name="Line 3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7pt" to="84.6pt,6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Ia/2IQIAADwEAAAOAAAAZHJzL2Uyb0RvYy54bWysU8uu2jAQ3VfqP1jZQxJeDRHhqkqgXdBb pHv7AcZ2iFXHtmxDQFX/vWMn0NJuqqoszDg+c3xm5nj1dGkFOjNjuZJFlI6TCDFJFOXyWERfXrej LELWYUmxUJIV0ZXZ6Gn99s2q0zmbqEYJygwCEmnzThdR45zO49iShrXYjpVmEg5rZVrsYGuOMTW4 A/ZWxJMkWcSdMlQbRZi18LXqD6N14K9rRtznurbMIVFEoM2F1YT14Nd4vcL50WDdcDLIwP+gosVc wqV3qgo7jE6G/0HVcmKUVbUbE9XGqq45YaEGqCZNfqvmpcGahVqgOVbf22T/Hy15Pu8N4rSIpmkG DZK4hSntuGRoms5T359O2xxgpdwbXyG5yBe9U+SrRVKVDZZHFnS+XjVkhoz4IcVvrIZbDt0nRQGD T06FZl1q06JacP3RJ3pyaAi6hOlc79NhF4cIfFxk8ywBiQSOhhjUxTj3ND5ZG+s+MNUiHxSRgCIC KT7vrOuhN4iHS7XlQgQDCIm6IlrOJ/OQYJXg1B96mDXHQykMOmNvofDzXYF7H2BGnSQNZA3DdDPE DnPRx4AX0vNBOSBniHqPfFsmy022yWaj2WSxGc2Sqhq935az0WKbvptX06osq/S7l5bO8oZTyqRX d/NrOvs7Pwwvp3fa3bH3NsSP7KFEEHv7D6LDZP0we1scFL3uje+GHzJYNICH5+TfwK/7gPr56Nc/ AAAA//8DAFBLAwQUAAYACAAAACEAIihoe94AAAAJAQAADwAAAGRycy9kb3ducmV2LnhtbEyPzU7D MBCE70i8g7VI3KjzU0U0jVNVCLggIVECZyfeJhHxOordNLw92xO97e6MZr8pdosdxIyT7x0piFcR CKTGmZ5aBdXny8MjCB80GT04QgW/6GFX3t4UOjfuTB84H0IrOIR8rhV0IYy5lL7p0Gq/ciMSa0c3 WR14nVppJn3mcDvIJIoyaXVP/KHTIz512PwcTlbB/vvtOX2fa+sGs2mrL2Or6DVR6v5u2W9BBFzC vxku+IwOJTPV7kTGi0FBFifsVJCkaxAXPdvwoeYhjdcgy0JeNyj/AAAA//8DAFBLAQItABQABgAI AAAAIQC2gziS/gAAAOEBAAATAAAAAAAAAAAAAAAAAAAAAABbQ29udGVudF9UeXBlc10ueG1sUEsB Ai0AFAAGAAgAAAAhADj9If/WAAAAlAEAAAsAAAAAAAAAAAAAAAAALwEAAF9yZWxzLy5yZWxzUEsB Ai0AFAAGAAgAAAAhACUhr/YhAgAAPAQAAA4AAAAAAAAAAAAAAAAALgIAAGRycy9lMm9Eb2MueG1s UEsBAi0AFAAGAAgAAAAhACIoaHveAAAACQEAAA8AAAAAAAAAAAAAAAAAewQAAGRycy9kb3ducmV2 LnhtbFBLBQYAAAAABAAEAPMAAACGBQAAAAA= "/>
                  </w:pict>
                </mc:Fallback>
              </mc:AlternateContent>
            </w:r>
            <w:r>
              <w:rPr>
                <w:noProof/>
                <w:sz w:val="24"/>
                <w:szCs w:val="24"/>
              </w:rPr>
              <mc:AlternateContent>
                <mc:Choice Requires="wps">
                  <w:drawing>
                    <wp:anchor distT="0" distB="0" distL="114300" distR="114300" simplePos="0" relativeHeight="251723264" behindDoc="0" locked="0" layoutInCell="1" allowOverlap="1">
                      <wp:simplePos x="0" y="0"/>
                      <wp:positionH relativeFrom="column">
                        <wp:posOffset>1074420</wp:posOffset>
                      </wp:positionH>
                      <wp:positionV relativeFrom="paragraph">
                        <wp:posOffset>148590</wp:posOffset>
                      </wp:positionV>
                      <wp:extent cx="1714500" cy="0"/>
                      <wp:effectExtent l="7620" t="5715" r="11430" b="13335"/>
                      <wp:wrapNone/>
                      <wp:docPr id="3179" name="Line 3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9"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1.7pt" to="219.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gurFwIAAC4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R5nT3OM FGlhSluhOBpn+Tz0pzOugLCV2tlQIT2rV7PV9LtDSq8aog488ny7GMjMQkbyLiVsnIFb9t0XzSCG HL2OzTrXtg2Q0AZ0jjO53GfCzx5ROMyesnySwuho70tI0Sca6/xnrlsUjBJLoB2ByWnrfCBCij4k 3KP0RkgZRy4V6ko8n4wmMcFpKVhwhjBnD/uVtOhEgmjiF6sCz2OY1UfFIljDCVvfbE+EvNpwuVQB D0oBOjfrqoof83S+nq1n+SAfTdeDPK2qwafNKh9MN9nTpBpXq1WV/QzUsrxoBGNcBXa9QrP87xRw eytXbd01em9D8h499gvI9v9IOs4yjO8qhL1ml53tZwyijMG3BxRU/7gH+/GZL38BAAD//wMAUEsD BBQABgAIAAAAIQAve8H+3AAAAAkBAAAPAAAAZHJzL2Rvd25yZXYueG1sTI/BTsMwEETvSPyDtUhc KuqQVBWEOBUCcuNCAXHdxksSEa/T2G0DX89WPcBxZp9mZ4rV5Hq1pzF0ng1czxNQxLW3HTcG3l6r qxtQISJb7D2TgW8KsCrPzwrMrT/wC+3XsVESwiFHA22MQ651qFtyGOZ+IJbbpx8dRpFjo+2IBwl3 vU6TZKkddiwfWhzooaX6a71zBkL1TtvqZ1bPko+s8ZRuH5+f0JjLi+n+DlSkKf7BcKwv1aGUThu/ YxtUL3p5mwpqIM0WoARYZEdjczJ0Wej/C8pfAAAA//8DAFBLAQItABQABgAIAAAAIQC2gziS/gAA AOEBAAATAAAAAAAAAAAAAAAAAAAAAABbQ29udGVudF9UeXBlc10ueG1sUEsBAi0AFAAGAAgAAAAh ADj9If/WAAAAlAEAAAsAAAAAAAAAAAAAAAAALwEAAF9yZWxzLy5yZWxzUEsBAi0AFAAGAAgAAAAh AKX6C6sXAgAALgQAAA4AAAAAAAAAAAAAAAAALgIAAGRycy9lMm9Eb2MueG1sUEsBAi0AFAAGAAgA AAAhAC97wf7cAAAACQEAAA8AAAAAAAAAAAAAAAAAcQQAAGRycy9kb3ducmV2LnhtbFBLBQYAAAAA BAAEAPMAAAB6BQAAAAA= "/>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7600" behindDoc="0" locked="0" layoutInCell="1" allowOverlap="1">
                      <wp:simplePos x="0" y="0"/>
                      <wp:positionH relativeFrom="column">
                        <wp:posOffset>1299845</wp:posOffset>
                      </wp:positionH>
                      <wp:positionV relativeFrom="paragraph">
                        <wp:posOffset>56515</wp:posOffset>
                      </wp:positionV>
                      <wp:extent cx="917575" cy="461010"/>
                      <wp:effectExtent l="4445" t="0" r="1905" b="0"/>
                      <wp:wrapNone/>
                      <wp:docPr id="3178" name="Text Box 3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Pr="00247AC8" w:rsidRDefault="00E41067" w:rsidP="0016397F">
                                  <w:pPr>
                                    <w:rPr>
                                      <w:vertAlign w:val="superscript"/>
                                    </w:rPr>
                                  </w:pPr>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3" o:spid="_x0000_s1052" type="#_x0000_t202" style="position:absolute;margin-left:102.35pt;margin-top:4.45pt;width:72.25pt;height:36.3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IULuwIAAMYFAAAOAAAAZHJzL2Uyb0RvYy54bWysVFtv2yAUfp+0/4B4d30JcWKrTtXG8TSp u0jtfgCxcYxmgwckTjftv++AkzRpNWnaxgMCzuE7t++c65t916IdU5pLkeHwKsCIiVJWXGwy/OWx 8OYYaUNFRVspWIafmMY3i7dvroc+ZZFsZFsxhQBE6HToM9wY06e+r8uGdVRfyZ4JENZSddTAVW38 StEB0LvWj4Ig9gepql7JkmkNr/koxAuHX9esNJ/qWjOD2gyDb8btyu1ru/uLa5puFO0bXh7coH/h RUe5AKMnqJwairaKv4LqeKmklrW5KmXny7rmJXMxQDRh8CKah4b2zMUCydH9KU36/8GWH3efFeJV hifhDGolaAdVemR7g+7kHk3CeGJzNPQ6BdWHHpTNHiRQaxev7u9l+VUjIZcNFRt2q5QcGkYr8DG0 P/2zryOOtiDr4YOswBLdGumA9rXqbAIhJQjQoVZPp/pYb0p4TMLZdDbFqAQRiUNImLNA0+PnXmnz jskO2UOGFZTfgdPdvTbWGZoeVawtIQveto4Crbh4AMXxBUzDVyuzTriK/kiCZDVfzYlHonjlkSDP vdtiSby4AP/ySb5c5uFPazckacOriglr5siukPxZ9Q48H3lx4peWLa8snHVJq8162Sq0o8Duwq1D Qs7U/Es3XBIglhchhREJ7qLEK+L5zCMFmXrJLJh7QZjcJXFAEpIXlyHdc8H+PSQ0QFWn0XTk0m9j C9x6HRtNO25gfrS8y/D8pERTy8CVqFxpDeXteD5LhXX/ORVQ7mOhHV8tRUeymv1679ojOvXBWlZP wGAlgWFAUxh+cGik+o7RAIMkw/rbliqGUfteQBckISF28rgLmc4iuKhzyfpcQkUJUBk2GI3HpRmn 1bZXfNOApbHvhLyFzqm5Y7VtsdGrQ7/BsHDBHQabnUbnd6f1PH4XvwAAAP//AwBQSwMEFAAGAAgA AAAhAL7zS5rdAAAACAEAAA8AAABkcnMvZG93bnJldi54bWxMj81OwzAQhO9IfQdrK3GjdkMKTRqn QiCuoJYfiZsbb5Oo8TqK3Sa8PcsJjqMZzXxTbCfXiQsOofWkYblQIJAqb1uqNby/Pd+sQYRoyJrO E2r4xgDbcnZVmNz6kXZ42cdacAmF3GhoYuxzKUPVoDNh4Xsk9o5+cCayHGppBzNyuetkotSddKYl XmhMj48NVqf92Wn4eDl+fabqtX5yq370k5LkMqn19Xx62ICIOMW/MPziMzqUzHTwZ7JBdBoSld5z VMM6A8H+bZolIA6slyuQZSH/Hyh/AAAA//8DAFBLAQItABQABgAIAAAAIQC2gziS/gAAAOEBAAAT AAAAAAAAAAAAAAAAAAAAAABbQ29udGVudF9UeXBlc10ueG1sUEsBAi0AFAAGAAgAAAAhADj9If/W AAAAlAEAAAsAAAAAAAAAAAAAAAAALwEAAF9yZWxzLy5yZWxzUEsBAi0AFAAGAAgAAAAhAMskhQu7 AgAAxgUAAA4AAAAAAAAAAAAAAAAALgIAAGRycy9lMm9Eb2MueG1sUEsBAi0AFAAGAAgAAAAhAL7z S5rdAAAACAEAAA8AAAAAAAAAAAAAAAAAFQUAAGRycy9kb3ducmV2LnhtbFBLBQYAAAAABAAEAPMA AAAfBgAAAAA= " filled="f" stroked="f">
                      <v:textbox>
                        <w:txbxContent>
                          <w:p w:rsidR="00E41067" w:rsidRDefault="00E41067" w:rsidP="0016397F"/>
                          <w:p w:rsidR="00E41067" w:rsidRPr="00247AC8" w:rsidRDefault="00E41067" w:rsidP="0016397F">
                            <w:pPr>
                              <w:rPr>
                                <w:vertAlign w:val="superscript"/>
                              </w:rPr>
                            </w:pPr>
                            <w:r>
                              <w:t xml:space="preserve">       I</w:t>
                            </w:r>
                          </w:p>
                        </w:txbxContent>
                      </v:textbox>
                    </v:shape>
                  </w:pict>
                </mc:Fallback>
              </mc:AlternateContent>
            </w:r>
            <w:r>
              <w:rPr>
                <w:noProof/>
                <w:sz w:val="24"/>
                <w:szCs w:val="24"/>
              </w:rPr>
              <mc:AlternateContent>
                <mc:Choice Requires="wps">
                  <w:drawing>
                    <wp:anchor distT="0" distB="0" distL="114300" distR="114300" simplePos="0" relativeHeight="251735552" behindDoc="0" locked="0" layoutInCell="1" allowOverlap="1">
                      <wp:simplePos x="0" y="0"/>
                      <wp:positionH relativeFrom="column">
                        <wp:posOffset>388620</wp:posOffset>
                      </wp:positionH>
                      <wp:positionV relativeFrom="paragraph">
                        <wp:posOffset>56515</wp:posOffset>
                      </wp:positionV>
                      <wp:extent cx="917575" cy="461010"/>
                      <wp:effectExtent l="0" t="0" r="0" b="0"/>
                      <wp:wrapNone/>
                      <wp:docPr id="3177" name="Text Box 3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1" o:spid="_x0000_s1053" type="#_x0000_t202" style="position:absolute;margin-left:30.6pt;margin-top:4.45pt;width:72.25pt;height:36.3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vREvAIAAMY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HLcD7HSNAOuvTARoNu5Yguwzi0NRp6nYLrfQ/OZgQL9Nrx1f2dLL9qJOSqoWLLbpSSQ8NoBTm6 m/7Z1QlHW5DN8EFWEInujHRAY606W0AoCQJ06NXjqT82mxIOk3A+m88wKsFE4hAKZnPzaXq83Ctt 3jHZIbvIsIL2O3C6v9Nmcj262FhCFrxtnQRa8ewAMKcTCA1Xrc0m4Tr6IwmS9WK9IB6J4rVHgjz3 booV8eIC8ssv89UqD3/auCFJG15VTNgwR3WF5M+6d9D5pIuTvrRseWXhbEpabTerVqE9BXUX7jsU 5MzNf56GqxdweUEpjEhwGyVeES/mHinIzEvmwcILwuQ2iQOSkLx4TumOC/bvlNAAXZ1Fs0lLv+UW uO81N5p23MD8aHmX4cXJiaZWgWtRudYayttpfVYKm/5TKaDdx0Y7vVqJTmI142Z0zyMix3ewkdUj KFhJUBjIFIYfLBqpvmM0wCDJsP62o4ph1L4X8AqSkBA7edyGzOYRbNS5ZXNuoaIEqAwbjKblykzT atcrvm0g0vTuhLyBl1Nzp2r7xKasgJLdwLBw5A6DzU6j873zehq/y18AAAD//wMAUEsDBBQABgAI AAAAIQAWpaFb2wAAAAcBAAAPAAAAZHJzL2Rvd25yZXYueG1sTI5NT8MwEETvSP0P1lbiRu1EpLRp nKoCcQVRPqTe3HibRI3XUew24d+znOA4mtGbV2wn14krDqH1pCFZKBBIlbct1Ro+3p/vViBCNGRN 5wk1fGOAbTm7KUxu/UhveN3HWjCEQm40NDH2uZShatCZsPA9EncnPzgTOQ61tIMZGe46mSq1lM60 xA+N6fGxweq8vzgNny+nw9e9eq2fXNaPflKS3FpqfTufdhsQEaf4N4ZffVaHkp2O/kI2iE7DMkl5 qWG1BsF1qrIHEEfOSQayLOR///IHAAD//wMAUEsBAi0AFAAGAAgAAAAhALaDOJL+AAAA4QEAABMA AAAAAAAAAAAAAAAAAAAAAFtDb250ZW50X1R5cGVzXS54bWxQSwECLQAUAAYACAAAACEAOP0h/9YA AACUAQAACwAAAAAAAAAAAAAAAAAvAQAAX3JlbHMvLnJlbHNQSwECLQAUAAYACAAAACEAFG70RLwC AADGBQAADgAAAAAAAAAAAAAAAAAuAgAAZHJzL2Uyb0RvYy54bWxQSwECLQAUAAYACAAAACEAFqWh W9sAAAAHAQAADwAAAAAAAAAAAAAAAAAWBQAAZHJzL2Rvd25yZXYueG1sUEsFBgAAAAAEAAQA8wAA AB4GAAAAAA== " filled="f" stroked="f">
                      <v:textbox>
                        <w:txbxContent>
                          <w:p w:rsidR="00E41067" w:rsidRDefault="00E41067" w:rsidP="0016397F"/>
                          <w:p w:rsidR="00E41067" w:rsidRDefault="00E41067" w:rsidP="0016397F">
                            <w:r>
                              <w:t xml:space="preserve">       M</w:t>
                            </w:r>
                          </w:p>
                        </w:txbxContent>
                      </v:textbox>
                    </v:shape>
                  </w:pict>
                </mc:Fallback>
              </mc:AlternateContent>
            </w:r>
            <w:r>
              <w:rPr>
                <w:noProof/>
                <w:sz w:val="24"/>
                <w:szCs w:val="24"/>
              </w:rPr>
              <mc:AlternateContent>
                <mc:Choice Requires="wps">
                  <w:drawing>
                    <wp:anchor distT="0" distB="0" distL="114300" distR="114300" simplePos="0" relativeHeight="251733504" behindDoc="0" locked="0" layoutInCell="1" allowOverlap="1">
                      <wp:simplePos x="0" y="0"/>
                      <wp:positionH relativeFrom="column">
                        <wp:posOffset>502920</wp:posOffset>
                      </wp:positionH>
                      <wp:positionV relativeFrom="paragraph">
                        <wp:posOffset>174625</wp:posOffset>
                      </wp:positionV>
                      <wp:extent cx="342900" cy="685800"/>
                      <wp:effectExtent l="0" t="3175" r="1905" b="0"/>
                      <wp:wrapNone/>
                      <wp:docPr id="3176" name="Text Box 3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9" o:spid="_x0000_s1054" type="#_x0000_t202" style="position:absolute;margin-left:39.6pt;margin-top:13.75pt;width:27pt;height:54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4NovQIAAMYFAAAOAAAAZHJzL2Uyb0RvYy54bWysVFtv2yAUfp+0/4B4d30JcWKrTtXG8TSp u0jtfgCxcYxmgwckTjftv++AkzRpNWnaxgM6cA7fuX2c65t916IdU5pLkeHwKsCIiVJWXGwy/OWx 8OYYaUNFRVspWIafmMY3i7dvroc+ZZFsZFsxhQBE6HToM9wY06e+r8uGdVRfyZ4JUNZSddTAUW38 StEB0LvWj4Ig9gepql7JkmkNt/moxAuHX9esNJ/qWjOD2gxDbMbtyu1ru/uLa5puFO0bXh7CoH8R RUe5AKcnqJwairaKv4LqeKmklrW5KmXny7rmJXM5QDZh8CKbh4b2zOUCxdH9qUz6/8GWH3efFeJV hifhLMZI0A669Mj2Bt3JPZqE08TWaOh1CqYPPRibPWig1y5f3d/L8qtGQi4bKjbsVik5NIxWEGNo X/pnT0ccbUHWwwdZgSe6NdIB7WvV2QJCSRCgQ6+eTv2x0ZRwOSFREoCmBFU8n85Bth5oenzcK23e MdkhK2RYQfsdON3dazOaHk2sLyEL3rZwT9NWXFwA5ngDruGp1dkgXEd/JEGymq/mxCNRvPJIkOfe bbEkXlyEs2k+yZfLPPxp/YYkbXhVMWHdHNkVkj/r3oHnIy9O/NKy5ZWFsyFptVkvW4V2FNhduHUo yJmZfxmGqxfk8iKlMCLBXZR4RTyfeaQgUy+ZBXMvCJO7JA5IQvLiMqV7Lti/p4SGDCfTaDpy6be5 BW69zo2mHTcwP1reZRjoAMsa0dQycCUqJxvK21E+K4UN/7kU0O5jox1fLUVHspr9eu++B8QIaJbM a1k9AYOVBIYBGWH4gdBI9R2jAQZJhvW3LVUMo/a9gF+QhITYyeMOZDqL4KDONetzDRUlQGXYYDSK SzNOq22v+KYBT+O/E/IWfk7NHaufozr8NxgWLrnDYLPT6PzsrJ7H7+IXAAAA//8DAFBLAwQUAAYA CAAAACEAe9U2i90AAAAJAQAADwAAAGRycy9kb3ducmV2LnhtbEyPzU7DMBCE70i8g7VI3OialLQ0 xKkqEFdQy4/EzY23SdR4HcVuE94e50Rvuzuj2W/y9WhbcabeN44V3M8kCOLSmYYrBZ8fr3ePIHzQ bHTrmBT8kod1cX2V68y4gbd03oVKxBD2mVZQh9BliL6syWo/cx1x1A6utzrEta/Q9HqI4bbFRMoF Wt1w/FDrjp5rKo+7k1Xw9Xb4+X6Q79WLTbvBjRLZrlCp25tx8wQi0Bj+zTDhR3QoItPendh40SpY rpLoVJAsUxCTPp/Hw34a0hSwyPGyQfEHAAD//wMAUEsBAi0AFAAGAAgAAAAhALaDOJL+AAAA4QEA ABMAAAAAAAAAAAAAAAAAAAAAAFtDb250ZW50X1R5cGVzXS54bWxQSwECLQAUAAYACAAAACEAOP0h /9YAAACUAQAACwAAAAAAAAAAAAAAAAAvAQAAX3JlbHMvLnJlbHNQSwECLQAUAAYACAAAACEALyOD aL0CAADGBQAADgAAAAAAAAAAAAAAAAAuAgAAZHJzL2Uyb0RvYy54bWxQSwECLQAUAAYACAAAACEA e9U2i90AAAAJAQAADwAAAAAAAAAAAAAAAAAXBQAAZHJzL2Rvd25yZXYueG1sUEsFBgAAAAAEAAQA 8wAAACEGAAAAAA== " filled="f" stroked="f">
                      <v:textbox>
                        <w:txbxContent>
                          <w:p w:rsidR="00E41067" w:rsidRDefault="00E41067" w:rsidP="0016397F">
                            <w:r>
                              <w:t xml:space="preserve">  P</w:t>
                            </w:r>
                          </w:p>
                        </w:txbxContent>
                      </v:textbox>
                    </v:shape>
                  </w:pict>
                </mc:Fallback>
              </mc:AlternateContent>
            </w:r>
            <w:r>
              <w:rPr>
                <w:b/>
                <w:noProof/>
                <w:sz w:val="24"/>
                <w:szCs w:val="24"/>
              </w:rPr>
              <mc:AlternateContent>
                <mc:Choice Requires="wps">
                  <w:drawing>
                    <wp:anchor distT="0" distB="0" distL="114300" distR="114300" simplePos="0" relativeHeight="251728384" behindDoc="0" locked="0" layoutInCell="1" allowOverlap="1">
                      <wp:simplePos x="0" y="0"/>
                      <wp:positionH relativeFrom="column">
                        <wp:posOffset>1645920</wp:posOffset>
                      </wp:positionH>
                      <wp:positionV relativeFrom="paragraph">
                        <wp:posOffset>60325</wp:posOffset>
                      </wp:positionV>
                      <wp:extent cx="800100" cy="228600"/>
                      <wp:effectExtent l="64770" t="69850" r="68580" b="73025"/>
                      <wp:wrapNone/>
                      <wp:docPr id="3175" name="Line 3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4" o:spid="_x0000_s1026" style="position:absolute;flip: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75pt" to="192.6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uT7rNQIAAHgEAAAOAAAAZHJzL2Uyb0RvYy54bWysVMuu2jAQ3VfqP1jeQx4EChHhqiLQDW2R 7m33xnaIVce2bENAVf+9Y/NoaTdXVVkYP84cz5k5zvzp1El05NYJrSqcDVOMuKKaCbWv8JeX9WCK kfNEMSK14hU+c4efFm/fzHtT8ly3WjJuEZAoV/amwq33pkwSR1veETfUhis4bLTtiIel3SfMkh7Y O5nkaTpJem2ZsZpy52C3vhziReRvGk7956Zx3CNZYcjNx9HGcRfGZDEn5d4S0wp6TYP8QxYdEQou vVPVxBN0sOIvqk5Qq51u/JDqLtFNIyiPGkBNlv6h5rklhkctUBxn7mVy/4+WfjpuLRKswqPs3Rgj RTro0kYojkbZuAj16Y0rAbZUWxsU0pN6NhtNvzmk9LIlas9jni9nA5FZiEgeQsLCGbhl13/UDDDk 4HUs1qmxHWqkMF9DYCCHgqBT7M753h1+8ojC5jSFCkEPKRzl+XQC83AXKQNNCDbW+Q9cdyhMKixB RCQlx43zF+gNEuBKr4WUsE9KqVBf4dk4H8cAp6Vg4TCcObvfLaVFRxIsFH/Xex9gVh8Ui2QtJ2yl GPKxIBricGDvOMNIcnglYRaRngj5GiRolCrkAqUAKdfZxV/fZ+lsNV1Ni0GRT1aDIq3rwfv1shhM 1tDQelQvl3X2I8jKirIVjHEVlN28nhWv89L11V1cenf7vYTJI3tsCyR7+49JR1cEI1wstdPsvLWh LcEgYO8Ivj7F8H5+X0fUrw/G4icAAAD//wMAUEsDBBQABgAIAAAAIQBF4knq3QAAAAgBAAAPAAAA ZHJzL2Rvd25yZXYueG1sTI/BTsMwEETvSPyDtUjcqEMgqA3ZVBFSBRLi0MIHOLEbp4nXUew24e9Z TnAczWjmTbFd3CAuZgqdJ4T7VQLCUON1Ry3C1+fubg0iREVaDZ4MwrcJsC2vrwqVaz/T3lwOsRVc QiFXCDbGMZcyNNY4FVZ+NMTe0U9ORZZTK/WkZi53g0yT5Ek61REvWDWaF2ua/nB2CH08VR/V29z3 czjKeve+f01PFvH2ZqmeQUSzxL8w/OIzOpTMVPsz6SAGhDTbpBxF2GQg2H9YZ6xrhMcsA1kW8v+B 8gcAAP//AwBQSwECLQAUAAYACAAAACEAtoM4kv4AAADhAQAAEwAAAAAAAAAAAAAAAAAAAAAAW0Nv bnRlbnRfVHlwZXNdLnhtbFBLAQItABQABgAIAAAAIQA4/SH/1gAAAJQBAAALAAAAAAAAAAAAAAAA AC8BAABfcmVscy8ucmVsc1BLAQItABQABgAIAAAAIQAnuT7rNQIAAHgEAAAOAAAAAAAAAAAAAAAA AC4CAABkcnMvZTJvRG9jLnhtbFBLAQItABQABgAIAAAAIQBF4knq3QAAAAgBAAAPAAAAAAAAAAAA AAAAAI8EAABkcnMvZG93bnJldi54bWxQSwUGAAAAAAQABADzAAAAmQUAAAAA ">
                      <v:stroke startarrow="oval" endarrow="oval"/>
                    </v:lin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30432" behindDoc="0" locked="0" layoutInCell="1" allowOverlap="1">
                      <wp:simplePos x="0" y="0"/>
                      <wp:positionH relativeFrom="column">
                        <wp:posOffset>1649095</wp:posOffset>
                      </wp:positionH>
                      <wp:positionV relativeFrom="paragraph">
                        <wp:posOffset>84455</wp:posOffset>
                      </wp:positionV>
                      <wp:extent cx="0" cy="914400"/>
                      <wp:effectExtent l="10795" t="8255" r="8255" b="10795"/>
                      <wp:wrapNone/>
                      <wp:docPr id="3174" name="Line 3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6"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6.65pt" to="129.85pt,7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lGNIAIAAEU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R5nTzlG irQwpa1QHI2zyTT0pzOuALeV2tlQIT2rV7PV9LtDSq8aog488ny7GIjMQkTyLiRsnIEs++6LZuBD jl7HZp1r2wZIaAM6x5lc7jPhZ49of0jhdJ7leRrHlZDiFmes85+5blEwSiyBdcQlp63zgQcpbi4h jdIbIWWcuFSoA9DJaBIDnJaChcvg5uxhv5IWnUjQTPxiUXDz6BaQK+Ka3o+B1YvJ6qNiMUnDCVtf bU+E7G0gJVXIAxUCzavVi+XHPJ2vZ+tZPshH0/UgT6tq8GmzygfTTfY0qcbValVlPwPlLC8awRhX gfVNuFn+d8K4PqFecnfp3tuTvEePfQSyt38kHUccptrrY6/ZZWdvowetRufruwqP4XEP9uPrX/4C AAD//wMAUEsDBBQABgAIAAAAIQCIQiUW3gAAAAoBAAAPAAAAZHJzL2Rvd25yZXYueG1sTI9BT4NA EIXvJv6HzZh4aexSCLZFlsaY6KWJSdEfsLAjoOwsYbeA/nrHeNDjvPflzXv5YbG9mHD0nSMFm3UE Aql2pqNGwevL480OhA+ajO4doYJP9HAoLi9ynRk30wmnMjSCQ8hnWkEbwpBJ6esWrfZrNyCx9+ZG qwOfYyPNqGcOt72Mo+hWWt0Rf2j1gA8t1h/l2So4mXKey7b+mo7pKjy/V0+r4yZW6vpqub8DEXAJ fzD81OfqUHCnyp3JeNEriNP9llE2kgQEA79CxUK6TUAWufw/ofgGAAD//wMAUEsBAi0AFAAGAAgA AAAhALaDOJL+AAAA4QEAABMAAAAAAAAAAAAAAAAAAAAAAFtDb250ZW50X1R5cGVzXS54bWxQSwEC LQAUAAYACAAAACEAOP0h/9YAAACUAQAACwAAAAAAAAAAAAAAAAAvAQAAX3JlbHMvLnJlbHNQSwEC LQAUAAYACAAAACEAvS5RjSACAABFBAAADgAAAAAAAAAAAAAAAAAuAgAAZHJzL2Uyb0RvYy54bWxQ SwECLQAUAAYACAAAACEAiEIlFt4AAAAKAQAADwAAAAAAAAAAAAAAAAB6BAAAZHJzL2Rvd25yZXYu eG1sUEsFBgAAAAAEAAQA8wAAAIUFAAAAAA== ">
                      <v:stroke dashstyle="dash"/>
                    </v:line>
                  </w:pict>
                </mc:Fallback>
              </mc:AlternateContent>
            </w:r>
            <w:r>
              <w:rPr>
                <w:noProof/>
                <w:sz w:val="24"/>
                <w:szCs w:val="24"/>
              </w:rPr>
              <mc:AlternateContent>
                <mc:Choice Requires="wps">
                  <w:drawing>
                    <wp:anchor distT="0" distB="0" distL="114300" distR="114300" simplePos="0" relativeHeight="251727360" behindDoc="0" locked="0" layoutInCell="1" allowOverlap="1">
                      <wp:simplePos x="0" y="0"/>
                      <wp:positionH relativeFrom="column">
                        <wp:posOffset>848995</wp:posOffset>
                      </wp:positionH>
                      <wp:positionV relativeFrom="paragraph">
                        <wp:posOffset>84455</wp:posOffset>
                      </wp:positionV>
                      <wp:extent cx="800100" cy="228600"/>
                      <wp:effectExtent l="67945" t="65405" r="65405" b="67945"/>
                      <wp:wrapNone/>
                      <wp:docPr id="3173" name="Line 3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3"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6.65pt" to="129.85pt,2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i7jHNgIAAHgEAAAOAAAAZHJzL2Uyb0RvYy54bWysVMuO2jAU3VfqP1jeQx48BiLCqEqgG9pB mmn3xnaIVce2bENAVf+914ahpd2MqrIwfpx7fM+9x1k8njqJjtw6oVWJs2GKEVdUM6H2Jf7ysh7M MHKeKEakVrzEZ+7w4/L9u0VvCp7rVkvGLQIS5YrelLj13hRJ4mjLO+KG2nAFh422HfGwtPuEWdID eyeTPE2nSa8tM1ZT7hzs1pdDvIz8TcOpf2oaxz2SJYbcfBxtHHdhTJYLUuwtMa2g1zTIP2TREaHg 0htVTTxBByv+ouoEtdrpxg+p7hLdNILyqAHUZOkfap5bYnjUAsVx5lYm9/9o6efj1iLBSjzKHkYY KdJBlzZCcTTKJqNQn964AmCV2tqgkJ7Us9lo+s0hpauWqD2Peb6cDURmISK5CwkLZ+CWXf9JM8CQ g9exWKfGdqiRwnwNgYEcCoJOsTvnW3f4ySMKm7MUKgQ9pHCU57MpzMNdpAg0IdhY5z9y3aEwKbEE EZGUHDfOX6CvkABXei2khH1SSIX6Es8n+SQGOC0FC4fhzNn9rpIWHUmwUPxd772DWX1QLJK1nLCV YsjHgmiIw4G94wwjyeGVhFlEeiLkW5CgUaqQC5QCpFxnF399n6fz1Ww1Gw/G+XQ1GKd1PfiwrsaD 6Tp7mNSjuqrq7EeQlY2LVjDGVVD26vVs/DYvXV/dxaU3t99KmNyzx7ZAsq//MenoimCEi6V2mp23 NrQlGATsHcHXpxjez+/riPr1wVj+BAAA//8DAFBLAwQUAAYACAAAACEAHelv994AAAAJAQAADwAA AGRycy9kb3ducmV2LnhtbEyPzU7DMBCE70i8g7VI3KhDwk8b4lQRUgUS6qGlD+DE2yRNvI5itwlv z8IFbju7o9lvsvVse3HB0beOFNwvIhBIlTMt1QoOn5u7JQgfNBndO0IFX+hhnV9fZTo1bqIdXvah FhxCPtUKmhCGVEpfNWi1X7gBiW9HN1odWI61NKOeONz2Mo6iJ2l1S/yh0QO+Nlh1+7NV0IVTsS3e p66b/FGWm4/dW3xqlLq9mYsXEAHn8GeGH3xGh5yZSncm40XPOkme2fo7gGBD/LjiRangYZWAzDP5 v0H+DQAA//8DAFBLAQItABQABgAIAAAAIQC2gziS/gAAAOEBAAATAAAAAAAAAAAAAAAAAAAAAABb Q29udGVudF9UeXBlc10ueG1sUEsBAi0AFAAGAAgAAAAhADj9If/WAAAAlAEAAAsAAAAAAAAAAAAA AAAALwEAAF9yZWxzLy5yZWxzUEsBAi0AFAAGAAgAAAAhAHeLuMc2AgAAeAQAAA4AAAAAAAAAAAAA AAAALgIAAGRycy9lMm9Eb2MueG1sUEsBAi0AFAAGAAgAAAAhAB3pb/feAAAACQEAAA8AAAAAAAAA AAAAAAAAkAQAAGRycy9kb3ducmV2LnhtbFBLBQYAAAAABAAEAPMAAACbBQAAAAA= ">
                      <v:stroke startarrow="oval" endarrow="oval"/>
                    </v:lin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32480" behindDoc="0" locked="0" layoutInCell="1" allowOverlap="1">
                      <wp:simplePos x="0" y="0"/>
                      <wp:positionH relativeFrom="column">
                        <wp:posOffset>617220</wp:posOffset>
                      </wp:positionH>
                      <wp:positionV relativeFrom="paragraph">
                        <wp:posOffset>-7620</wp:posOffset>
                      </wp:positionV>
                      <wp:extent cx="114300" cy="228600"/>
                      <wp:effectExtent l="7620" t="11430" r="11430" b="7620"/>
                      <wp:wrapNone/>
                      <wp:docPr id="3172" name="Arc 3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58" o:spid="_x0000_s1026" style="position:absolute;margin-left:48.6pt;margin-top:-.6pt;width:9pt;height:18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FcXdQMAAOcIAAAOAAAAZHJzL2Uyb0RvYy54bWzUVm1v2jAQ/j5p/8Hyx000L4RXFaoOyjSp WyuV/QDjOCRqYme2IbTT/vvOdpKGtkzVtC8DKdjcw3P33J19nF8cihztmVSZ4DMcnPkYMU5FnPHt DH9fr3pjjJQmPCa54GyGH5jCF/P3786rcspCkYo8ZhIBCVfTqpzhVOty6nmKpqwg6kyUjIMxEbIg GrZy68WSVMBe5F7o+0OvEjIupaBMKfh26Yx4bvmThFF9kySKaZTPMMSm7VPa58Y8vfk5mW4lKdOM 1mGQv4iiIBkHpy3VkmiCdjJ7QVVkVAolEn1GReGJJMkosxpATeA/U3OXkpJZLZAcVbZpUv+Oln7b 30qUxTPcD0YhRpwUUKVLSVE/GIxNeqpSTQF1V95KI1CV14LeKzB4RxazUYBBm+qriIGD7LSwKTkk sjC/BLHoYDP/0GaeHTSi8GUQRH0f6kPBFIbjIayNBzJtfkx3Sn9mwhKR/bXSrnAxrGza4zryz0CS FDnU8GMP+eZdl7gFBB1AGICn10CQiZblFGjduvrgAUeFLPCZu3XrzoLS10GtOwA5dyfY+k1cLfAE Y9QBnoxt0AE5tx02SP62SS9Jm4zTA69TDitEzCn3bZVLoUx1TVKghiDb1Q9Qpj4nwKDbgPtvAoMk Ax50wRDkU0QSTvvzcy4xgnO+cVUpiTZCTEBmiSpoNtMBGKXtKslyuCo4XFZwkx203Jmb7ea+kVmI PVsLy6CN3h7UF6Jq2vXJTHebjH5ij11wEEzCyRMeorAcdQxAMxmO6n59bnGYOqcdakiAkfJHSUpL cQ8nEnT+B4rINOfdpLmG6upv7DQXirmUuBzUybAlNp3RuTO4WEFhAWzoTeEng3BgG1eJPIuN0diU 3G4WuUR7YuaFfdXtdgSTYsdjS5YyEl/Va02y3K3BeW77HvJdN5y56exA+DnxJ1fjq3HUi8LhVS/y l8ve5WoR9YarYDRY9peLxTL4ZUILommaxTHjJrpmOAXR2y7/eky6sdKOpyMVR2JX9vVSrHcchr2U QUvz6XLdXP5uWmxE/ACDQAo3beHfASxSIR8xqmDSzrD6sSMSzlf+hcMomwRRBEXWdhMNRiFsZNey 6VoIp0A1wxrD7WOWC+3G+a6U2TYFT4EtKxeXMICSzAwKO6lcVPUGpqlVUE9+M667e4t6+n8y/w0A AP//AwBQSwMEFAAGAAgAAAAhAPmZdSnhAAAACAEAAA8AAABkcnMvZG93bnJldi54bWxMj0FPwkAQ he8m/ofNmHiDbVEEa6fEaEiIIEYkxuO2O7TV7mzTXaD+e5eTnGYm7+XN99JZbxpxoM7VlhHiYQSC uLC65hJh+zEfTEE4r1irxjIh/JKDWXZ5kapE2yO/02HjSxFC2CUKofK+TaR0RUVGuaFtiYO2s51R PpxdKXWnjiHcNHIURXfSqJrDh0q19FRR8bPZGwT3ttquebcYvy4X65d5/vn9teJnxOur/vEBhKfe /5vhhB/QIQtMud2zdqJBuJ+MghNhEId50uNxWHKEm9spyCyV5wWyPwAAAP//AwBQSwECLQAUAAYA CAAAACEAtoM4kv4AAADhAQAAEwAAAAAAAAAAAAAAAAAAAAAAW0NvbnRlbnRfVHlwZXNdLnhtbFBL AQItABQABgAIAAAAIQA4/SH/1gAAAJQBAAALAAAAAAAAAAAAAAAAAC8BAABfcmVscy8ucmVsc1BL AQItABQABgAIAAAAIQB+LFcXdQMAAOcIAAAOAAAAAAAAAAAAAAAAAC4CAABkcnMvZTJvRG9jLnht bFBLAQItABQABgAIAAAAIQD5mXUp4QAAAAgBAAAPAAAAAAAAAAAAAAAAAM8FAABkcnMvZG93bnJl di54bWxQSwUGAAAAAAQABADzAAAA3QYAAAAA " path="m-1,nfc11929,,21600,9670,21600,21600em-1,nsc11929,,21600,9670,21600,21600l,21600,-1,xe" filled="f">
                      <v:path arrowok="t" o:extrusionok="f" o:connecttype="custom" o:connectlocs="0,0;114300,228600;0,228600" o:connectangles="0,0,0"/>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24288" behindDoc="0" locked="0" layoutInCell="1" allowOverlap="1">
                      <wp:simplePos x="0" y="0"/>
                      <wp:positionH relativeFrom="column">
                        <wp:posOffset>439420</wp:posOffset>
                      </wp:positionH>
                      <wp:positionV relativeFrom="paragraph">
                        <wp:posOffset>20320</wp:posOffset>
                      </wp:positionV>
                      <wp:extent cx="1714500" cy="0"/>
                      <wp:effectExtent l="10795" t="10795" r="8255" b="8255"/>
                      <wp:wrapNone/>
                      <wp:docPr id="3171" name="Line 3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0"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6pt" to="169.6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QS/yFwIAAC4EAAAOAAAAZHJzL2Uyb0RvYy54bWysU82O2jAQvlfqO1i+QxIILESEVZVAL7SL tNsHMLZDrDq2ZRsCqvruHZsfse2lqpqDM/bMfPPN3+L51El05NYJrUqcDVOMuKKaCbUv8be39WCG kfNEMSK14iU+c4eflx8/LHpT8JFutWTcIgBRruhNiVvvTZEkjra8I26oDVegbLTtiIer3SfMkh7Q O5mM0nSa9NoyYzXlzsFrfVHiZcRvGk79S9M47pEsMXDz8bTx3IUzWS5IsbfEtIJeaZB/YNERoSDo HaomnqCDFX9AdYJa7XTjh1R3iW4aQXnMAbLJ0t+yeW2J4TEXKI4z9zK5/wdLvx63FglW4nH2lGGk SAdd2gjF0TibxPr0xhVgVqmtDRnSk3o1G02/O6R01RK155Hn29mAZxYqmrxzCRdnIMqu/6IZ2JCD 17FYp8Z2ARLKgE6xJ+d7T/jJIwqPwCqfpNA6etMlpLg5Guv8Z647FIQSS6Adgclx43wgQoqbSYij 9FpIGVsuFepLPJ+MJtHBaSlYUAYzZ/e7Slp0JGFo4hezAs2jmdUHxSJYywlbXWVPhLzIEFyqgAep AJ2rdJmKH/N0vpqtZvkgH01Xgzyt68GndZUPpuvsaVKP66qqs5+BWpYXrWCMq8DuNqFZ/ncTcN2V y2zdZ/RehuQ9eqwXkL39I+nYy9C+sFKu2Gl23tpbj2Eoo/F1gcLUP95Bflzz5S8AAAD//wMAUEsD BBQABgAIAAAAIQAPTvFo2QAAAAYBAAAPAAAAZHJzL2Rvd25yZXYueG1sTI5BS8NAEIXvgv9hGcFL aTcmUGzMpoiamxdbxes0OybB7Gya3bbRX+/Ui56Gj/d48xXryfXqSGPoPBu4WSSgiGtvO24MvG6r +S2oEJEt9p7JwBcFWJeXFwXm1p/4hY6b2CgZ4ZCjgTbGIdc61C05DAs/EEv24UeHUXBstB3xJOOu 12mSLLXDjuVDiwM9tFR/bg7OQKjeaF99z+pZ8p41ntL94/MTGnN9Nd3fgYo0xb8ynPVFHUpx2vkD 26B6A8tVKk0DmRyJs+zMu1/WZaH/65c/AAAA//8DAFBLAQItABQABgAIAAAAIQC2gziS/gAAAOEB AAATAAAAAAAAAAAAAAAAAAAAAABbQ29udGVudF9UeXBlc10ueG1sUEsBAi0AFAAGAAgAAAAhADj9 If/WAAAAlAEAAAsAAAAAAAAAAAAAAAAALwEAAF9yZWxzLy5yZWxzUEsBAi0AFAAGAAgAAAAhAOJB L/IXAgAALgQAAA4AAAAAAAAAAAAAAAAALgIAAGRycy9lMm9Eb2MueG1sUEsBAi0AFAAGAAgAAAAh AA9O8WjZAAAABgEAAA8AAAAAAAAAAAAAAAAAcQQAAGRycy9kb3ducmV2LnhtbFBLBQYAAAAABAAE APMAAAB3BQAAAAA= "/>
                  </w:pict>
                </mc:Fallback>
              </mc:AlternateContent>
            </w:r>
            <w:r>
              <w:rPr>
                <w:b/>
                <w:noProof/>
                <w:sz w:val="24"/>
                <w:szCs w:val="24"/>
              </w:rPr>
              <mc:AlternateContent>
                <mc:Choice Requires="wps">
                  <w:drawing>
                    <wp:anchor distT="0" distB="0" distL="114300" distR="114300" simplePos="0" relativeHeight="251731456" behindDoc="0" locked="0" layoutInCell="1" allowOverlap="1">
                      <wp:simplePos x="0" y="0"/>
                      <wp:positionH relativeFrom="column">
                        <wp:posOffset>1645920</wp:posOffset>
                      </wp:positionH>
                      <wp:positionV relativeFrom="paragraph">
                        <wp:posOffset>16510</wp:posOffset>
                      </wp:positionV>
                      <wp:extent cx="0" cy="571500"/>
                      <wp:effectExtent l="7620" t="6985" r="11430" b="12065"/>
                      <wp:wrapNone/>
                      <wp:docPr id="3168" name="Line 3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7"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3pt" to="129.6pt,4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L3WuFwIAAC0EAAAOAAAAZHJzL2Uyb0RvYy54bWysU8GO2jAQvVfqP1i5QxJIWIgIqyqBXmgX abcfYGyHWHVsyzYEVPXfO3YAse2lqpqDM7Zn3ryZeV4+nzuBTsxYrmQZpeMkQkwSRbk8lNG3t81o HiHrsKRYKMnK6MJs9Lz6+GHZ64JNVKsEZQYBiLRFr8uodU4XcWxJyzpsx0ozCZeNMh12sDWHmBrc A3on4kmSzOJeGaqNIsxaOK2Hy2gV8JuGEffSNJY5JMoIuLmwmrDu/Rqvlrg4GKxbTq408D+w6DCX kPQOVWOH0dHwP6A6ToyyqnFjorpYNQ0nLNQA1aTJb9W8tlizUAs0x+p7m+z/gyVfTzuDOC2jaTqD WUncwZS2XDI0TfMn359e2wLcKrkzvkJylq96q8h3i6SqWiwPLPB8u2iITH1E/C7Eb6yGLPv+i6Lg g49OhWadG9N5SGgDOoeZXO4zYWeHyHBI4DR/SvMkjCvGxS1OG+s+M9Uhb5SRANYBF5+21nkeuLi5 +DRSbbgQYeJCor6MFvkkDwFWCU79pXez5rCvhEEn7DUTvlAU3Dy6GXWUNIC1DNP11XaYi8GG5EJ6 PKgE6FytQRQ/FsliPV/Ps1E2ma1HWVLXo0+bKhvNNulTXk/rqqrTn55amhUtp5RJz+4m0DT7OwFc n8ogrbtE722I36OHfgHZ2z+QDqP00xt0sFf0sjO3EYMmg/P1/XjRP+7Bfnzlq18AAAD//wMAUEsD BBQABgAIAAAAIQD/EKpR2wAAAAgBAAAPAAAAZHJzL2Rvd25yZXYueG1sTI9BT8MwDIXvSPyHyEhc JpZSxMS6phMCeuPCBtrVa0xb0Thdk22FX4/RDuzm5/f0/Dlfjq5TBxpC69nA7TQBRVx523Jt4H1d 3jyAChHZYueZDHxTgGVxeZFjZv2R3+iwirWSEg4ZGmhi7DOtQ9WQwzD1PbF4n35wGEUOtbYDHqXc dTpNkpl22LJcaLCnp4aqr9XeGQjlB+3Kn0k1STZ3tad09/z6gsZcX42PC1CRxvgfhj98QYdCmLZ+ zzaozkB6P08lKsMMlPgnvTUwl4Uucn3+QPELAAD//wMAUEsBAi0AFAAGAAgAAAAhALaDOJL+AAAA 4QEAABMAAAAAAAAAAAAAAAAAAAAAAFtDb250ZW50X1R5cGVzXS54bWxQSwECLQAUAAYACAAAACEA OP0h/9YAAACUAQAACwAAAAAAAAAAAAAAAAAvAQAAX3JlbHMvLnJlbHNQSwECLQAUAAYACAAAACEA pi91rhcCAAAtBAAADgAAAAAAAAAAAAAAAAAuAgAAZHJzL2Uyb0RvYy54bWxQSwECLQAUAAYACAAA ACEA/xCqUdsAAAAIAQAADwAAAAAAAAAAAAAAAABxBAAAZHJzL2Rvd25yZXYueG1sUEsFBgAAAAAE AAQA8wAAAHkFAAAAAA== "/>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tc>
      </w:tr>
    </w:tbl>
    <w:p w:rsidR="002B41F5" w:rsidRPr="00216361" w:rsidRDefault="002B41F5" w:rsidP="00E47130">
      <w:pPr>
        <w:tabs>
          <w:tab w:val="left" w:pos="360"/>
        </w:tabs>
        <w:rPr>
          <w:b/>
          <w:i/>
          <w:sz w:val="24"/>
          <w:szCs w:val="24"/>
        </w:rPr>
      </w:pPr>
      <w:r w:rsidRPr="00216361">
        <w:rPr>
          <w:b/>
          <w:i/>
          <w:sz w:val="24"/>
          <w:szCs w:val="24"/>
        </w:rPr>
        <w:lastRenderedPageBreak/>
        <w:t>Củng cố các phần đã học:</w:t>
      </w:r>
    </w:p>
    <w:p w:rsidR="00E47130" w:rsidRPr="00216361" w:rsidRDefault="00E47130" w:rsidP="00E47130">
      <w:pPr>
        <w:tabs>
          <w:tab w:val="left" w:pos="360"/>
        </w:tabs>
        <w:rPr>
          <w:sz w:val="24"/>
          <w:szCs w:val="24"/>
        </w:rPr>
      </w:pPr>
      <w:r w:rsidRPr="00216361">
        <w:rPr>
          <w:b/>
          <w:i/>
          <w:sz w:val="24"/>
          <w:szCs w:val="24"/>
        </w:rPr>
        <w:t xml:space="preserve">* </w:t>
      </w:r>
      <w:r w:rsidRPr="00216361">
        <w:rPr>
          <w:b/>
          <w:i/>
          <w:sz w:val="24"/>
          <w:szCs w:val="24"/>
          <w:u w:val="single"/>
        </w:rPr>
        <w:t>Câu hỏi 1:</w:t>
      </w:r>
      <w:r w:rsidRPr="00216361">
        <w:rPr>
          <w:sz w:val="24"/>
          <w:szCs w:val="24"/>
        </w:rPr>
        <w:t xml:space="preserve"> (GV treo bảng phụ_Chứa hình a, b, c). Trong các hình sau, hình nào là hình đa diện, hình nào không phải là hình đa diện?</w:t>
      </w:r>
    </w:p>
    <w:p w:rsidR="00E47130" w:rsidRPr="00216361" w:rsidRDefault="00E47130" w:rsidP="00E47130">
      <w:pPr>
        <w:tabs>
          <w:tab w:val="left" w:pos="360"/>
        </w:tabs>
        <w:rPr>
          <w:sz w:val="24"/>
          <w:szCs w:val="24"/>
        </w:rPr>
      </w:pPr>
      <w:r w:rsidRPr="00216361">
        <w:rPr>
          <w:sz w:val="24"/>
          <w:szCs w:val="24"/>
        </w:rPr>
        <w:t xml:space="preserve">         </w:t>
      </w:r>
      <w:r w:rsidR="00872D08">
        <w:rPr>
          <w:noProof/>
          <w:sz w:val="24"/>
          <w:szCs w:val="24"/>
        </w:rPr>
        <w:drawing>
          <wp:inline distT="0" distB="0" distL="0" distR="0">
            <wp:extent cx="1000125" cy="1095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0125" cy="1095375"/>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409700" cy="723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09700" cy="723900"/>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409700" cy="1009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9700" cy="1009650"/>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276350" cy="1123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p>
    <w:p w:rsidR="00E47130" w:rsidRPr="00216361" w:rsidRDefault="00E47130" w:rsidP="00E47130">
      <w:pPr>
        <w:tabs>
          <w:tab w:val="left" w:pos="1155"/>
          <w:tab w:val="left" w:pos="3375"/>
          <w:tab w:val="left" w:pos="6240"/>
          <w:tab w:val="left" w:pos="8940"/>
        </w:tabs>
        <w:rPr>
          <w:sz w:val="24"/>
          <w:szCs w:val="24"/>
        </w:rPr>
      </w:pPr>
      <w:r w:rsidRPr="00216361">
        <w:rPr>
          <w:sz w:val="24"/>
          <w:szCs w:val="24"/>
        </w:rPr>
        <w:tab/>
        <w:t>(a)</w:t>
      </w:r>
      <w:r w:rsidRPr="00216361">
        <w:rPr>
          <w:sz w:val="24"/>
          <w:szCs w:val="24"/>
        </w:rPr>
        <w:tab/>
        <w:t>(b)</w:t>
      </w:r>
      <w:r w:rsidRPr="00216361">
        <w:rPr>
          <w:sz w:val="24"/>
          <w:szCs w:val="24"/>
        </w:rPr>
        <w:tab/>
        <w:t>(c)</w:t>
      </w:r>
      <w:r w:rsidRPr="00216361">
        <w:rPr>
          <w:sz w:val="24"/>
          <w:szCs w:val="24"/>
        </w:rPr>
        <w:tab/>
        <w:t>(d)</w:t>
      </w:r>
    </w:p>
    <w:p w:rsidR="00E47130" w:rsidRPr="00216361" w:rsidRDefault="00E47130" w:rsidP="00E47130">
      <w:pPr>
        <w:tabs>
          <w:tab w:val="left" w:pos="360"/>
        </w:tabs>
        <w:rPr>
          <w:sz w:val="24"/>
          <w:szCs w:val="24"/>
        </w:rPr>
      </w:pPr>
    </w:p>
    <w:p w:rsidR="00E47130" w:rsidRPr="00216361" w:rsidRDefault="00E47130" w:rsidP="00E47130">
      <w:pPr>
        <w:tabs>
          <w:tab w:val="left" w:pos="360"/>
        </w:tabs>
        <w:rPr>
          <w:sz w:val="24"/>
          <w:szCs w:val="24"/>
        </w:rPr>
      </w:pPr>
      <w:r w:rsidRPr="00216361">
        <w:rPr>
          <w:sz w:val="24"/>
          <w:szCs w:val="24"/>
        </w:rPr>
        <w:t>- Hãy giải thích vì sao hình (b) không phải là hình đa diện?</w:t>
      </w:r>
    </w:p>
    <w:p w:rsidR="00E47130" w:rsidRPr="00216361" w:rsidRDefault="00872D08" w:rsidP="00E47130">
      <w:pPr>
        <w:tabs>
          <w:tab w:val="left" w:pos="360"/>
        </w:tabs>
        <w:rPr>
          <w:sz w:val="24"/>
          <w:szCs w:val="24"/>
        </w:rPr>
      </w:pPr>
      <w:r>
        <w:rPr>
          <w:noProof/>
          <w:sz w:val="24"/>
          <w:szCs w:val="24"/>
        </w:rPr>
        <mc:AlternateContent>
          <mc:Choice Requires="wpg">
            <w:drawing>
              <wp:anchor distT="0" distB="0" distL="114300" distR="114300" simplePos="0" relativeHeight="251592192" behindDoc="0" locked="0" layoutInCell="1" allowOverlap="1">
                <wp:simplePos x="0" y="0"/>
                <wp:positionH relativeFrom="column">
                  <wp:posOffset>4636135</wp:posOffset>
                </wp:positionH>
                <wp:positionV relativeFrom="paragraph">
                  <wp:posOffset>335280</wp:posOffset>
                </wp:positionV>
                <wp:extent cx="1964690" cy="1675765"/>
                <wp:effectExtent l="0" t="1905" r="0" b="0"/>
                <wp:wrapNone/>
                <wp:docPr id="594" name="Group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4690" cy="1675765"/>
                          <a:chOff x="1701" y="1424"/>
                          <a:chExt cx="2007" cy="1766"/>
                        </a:xfrm>
                      </wpg:grpSpPr>
                      <pic:pic xmlns:pic="http://schemas.openxmlformats.org/drawingml/2006/picture">
                        <pic:nvPicPr>
                          <pic:cNvPr id="595" name="Picture 19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701" y="1424"/>
                            <a:ext cx="2007" cy="1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96" name="Group 1998"/>
                        <wpg:cNvGrpSpPr>
                          <a:grpSpLocks/>
                        </wpg:cNvGrpSpPr>
                        <wpg:grpSpPr bwMode="auto">
                          <a:xfrm>
                            <a:off x="2583" y="1619"/>
                            <a:ext cx="211" cy="1211"/>
                            <a:chOff x="2583" y="1619"/>
                            <a:chExt cx="211" cy="1211"/>
                          </a:xfrm>
                        </wpg:grpSpPr>
                        <wps:wsp>
                          <wps:cNvPr id="597" name="Line 1999"/>
                          <wps:cNvCnPr/>
                          <wps:spPr bwMode="auto">
                            <a:xfrm>
                              <a:off x="2583" y="2332"/>
                              <a:ext cx="201" cy="498"/>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8" name="Line 2000"/>
                          <wps:cNvCnPr/>
                          <wps:spPr bwMode="auto">
                            <a:xfrm>
                              <a:off x="2593" y="1619"/>
                              <a:ext cx="201" cy="4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996" o:spid="_x0000_s1026" style="position:absolute;margin-left:365.05pt;margin-top:26.4pt;width:154.7pt;height:131.95pt;z-index:251592192" coordorigin="1701,1424" coordsize="2007,176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uE3VJsBAAATg4AAA4AAABkcnMvZTJvRG9jLnhtbOxX227jNhB9L9B/ EPSuWJJ1R+xFYtlBgbQNursfQEu0RawkCiRtJyj6750hJdmxvd0gWxT7UAO2KV5nzjkzQ91+eG5q a0+FZLyd2d6Na1u0LXjJ2u3M/vxp5SS2JRVpS1Lzls7sFyrtD/Off7o9dBn1ecXrkgoLNmllduhm dqVUl00msqhoQ+QN72gLgxsuGqLgUWwnpSAH2L2pJ77rRpMDF2UneEGlhN7cDNpzvf9mQwv1+2Yj qbLqmQ22Kf0r9O8afyfzW5JtBekqVvRmkHdY0RDWwqHjVjlRxNoJdrFVwwrBJd+om4I3E77ZsIJq H8Abzz3z5kHwXad92WaHbTfCBNCe4fTubYvf9k/CYuXMDtPAtlrSAEn6XMtL0wjxOXTbDKY9iO5j 9ySMk9B85MUXCcOT83F83prJ1vrwKy9hR7JTXOPzvBENbgGeW8+ahpeRBvqsrAI6vTQKohTYKmDM i+IwjkJDVFEBm7jOi13PtnA48INhbNmvB13E/eI40i5MSGYO1sb2xs1vO1Zk8O1xhdYFrt/WH6xS O0HtfpPmTXs0RHzZdQ5IoCOKrVnN1IuWM2CERrX7J1Yg1vhwSlE4UATjeCySFKP/w0SzjKBbmiCr 5YuKtFt6JzsIBgAMdhi6hOCHipJSYjdS+XoX/fjKlHXNuhWra2QQ273TEE9neryCm9F6zotdQ1tl glfQGvznraxYJ21LZLRZU9Ci+KX0tFxAEo9S4XEoDh1Qf/rJneum/r2zCN2FE7jx0rlLg9iJ3WUc uEHiLbzFX7jaC7KdpAADqfOO9bZC74W1V6OnzzMmLnV8W3uiswgipQ0a/rWJ0IWQoK1SFH8A2DAP 2kpQVVTY3AByfT9MHgc0zEdkkQMJgfbN2LkSA0ME/UMEgDSEVA+UNxY2AGuwVGNN9uCH8W2Ygla3 HBnXvtTtqw5wwvRcYyl102WyTAIn8KMlsJTnzt1qETjRyovDfJovFrk3sFSxsqQtHvP9JGnMec3K QadSbNeLWhjyVvqjtQ4MHKdNUCxHMwZicbOj8FLPD9x7P3VWURI7wSoInTR2E8f10vs0coM0yFev XXpkLf1+l6zDzE5DP9QsnRiNQjvxzdWfS99I1jAFRbZmzcxOxkkkw9BftqWmVhFWm/YJFGj+EQqj eaP1QaQwik34mjqhU+tYMsbKEg1pa6wsCdp5XjmwfP5blcUPk6mpEJGX4mGGSawvvgdJUNcWbOmh sbBcWVZUy6GwnC8ESK7VlUMHlxk5ZEd4elvGwavMtWvAx4p0FMjHbU+LARQ5U6+1zKASaD/7WYv2 SWiI5duyyei4P536Z3hhrUW8glTTNnp9kUtqEMybcwnKOpqG7rtljVkqJ7IyoS1fZM6VsRzuTb2u v6bxHzRzjcn2JApNIjPRN0SjiUKkGkuFkcaaly+ac7jkaP2Z7v9AiHDHPxEiFB99r363ENOvBu4P KsT/5YbpDrQ5Xv37Nry0aMX2L1j4VnT6rGcdXwPnfwMAAP//AwBQSwMEFAAGAAgAAAAhAI4iCUK6 AAAAIQEAABkAAABkcnMvX3JlbHMvZTJvRG9jLnhtbC5yZWxzhI/LCsIwEEX3gv8QZm/TuhCRpt2I 0K3UDxiSaRtsHiRR7N8bcGNBcDn3cs9h6vZlZvakELWzAqqiBEZWOqXtKODWX3ZHYDGhVTg7SwIW itA22019pRlTHsVJ+8gyxUYBU0r+xHmUExmMhfNkczO4YDDlM4zco7zjSHxflgcevhnQrJisUwJC pypg/eKz+T/bDYOWdHbyYcimHwquTXZnIIaRkgBDSuMnrAoyA/Cm5qvHmjcAAAD//wMAUEsDBBQA BgAIAAAAIQAoC8I+4QAAAAsBAAAPAAAAZHJzL2Rvd25yZXYueG1sTI/BasMwEETvhf6D2EJvjaQY J63rdQih7SkUmhRKb4q1sU0syViK7fx9lVNzXPYx8yZfTaZlA/W+cRZBzgQwsqXTja0QvvfvT8/A fFBWq9ZZQriQh1Vxf5erTLvRftGwCxWLIdZnCqEOocs492VNRvmZ68jG39H1RoV49hXXvRpjuGn5 XIgFN6qxsaFWHW1qKk+7s0H4GNW4TuTbsD0dN5ffffr5s5WE+PgwrV+BBZrCPwxX/agORXQ6uLPV nrUIy0TIiCKk8zjhCojkJQV2QEjkYgm8yPnthuIPAAD//wMAUEsDBBQABgAIAAAAIQAGSqZefwYA AGgiAAAUAAAAZHJzL21lZGlhL2ltYWdlMS5lbWbUmW2IVGUUx8/6OrrbOi4T+BIys1itgaC9IGaR 465lvoBp5LoiIVqu6cZg0vphSb9EfSiZIaGUBGXNN4TEXj70rQ+FJUGR9CKDll80K1Mx9ENgv/84 5zIOOm17713cw/z33Pvc557zv+c5/7nPaJ2ZvQWmg/o6s534NfhdI8xGTjGbMd4sO9MsPXfRk2Z1 1tls1sL1ocxLgg1AlmagfYjZbK5dLI1U/DkzzLYeHGpLbb29YJtstXVazlbZGqa0EmEdZ7KxoAEk wCiQBB+DXaAeJEE3WAtGgyRw031JP8FD1lrAPeCptqdboWbLQSMHvWWPswxQvvuA5kK/ZO7Nttq9 jCi+xpaByWAWWM7AhrK/Eb9xSC8ZmhnT/OuYOPi94pQCyidOquHteB4ntvNlWiieU4nlfG/wPF63 PAKeqqN4RlFP1VE8K+vZS/Qo6+l8o6in8/V6imsU676PGuTLdQ3L825iPU8Q1VU887aPdQ/PU3UU z5N4rb8sA/qjI9VRPPN453mS6FHUUzGdp7ysvzxVR+cp7/UU17Drrnr+RkzVU99Psv7yVD2zxMrj 9f2kcCeJHoWOxM/rKb6y/vLMc6/XU3xv8NxXJ65h66nvTfFTjlr1LJeaWbLbf8+Ln9bf65knehTf n3liiqfqWquefeEpfr7uXk/xjKKe4ql1l4+Cp9bd+erZ8kQX17Dr/hqxThF7O/5PvCwD9L2k924D uAvcD8aB8hS7zrGs8j3v+4Gba3/zPF17ACjWNnCWgAX8efytnkXzW4B4KHcGiNsSkGNAY1fYM+AC y2uwbFnbyF5pVbDn8vG++0JP4sul9kYiU8h1T7BEmr3a5xPMzo23zXWp0vk5kaRas/9usjbw/tUm G3ch33NxRKFH+5nf8ad3bO3ZzLjs2PBCzy9Xx1nbtSZ7huN5I1PWhf8kkXzxHOOV0Pyk/hB/04iJ pX3nFeLsbLncLU5JKjCcq+lyzhQxlfuHzy51X598ma1fpvAH19LMyTVOLHkOA1NdZVsat5Se4vBz C0w9cWB/0S6CNa+Wyn3TOmvt/D49ka/NJI51rdoWMJAsD4qrz1Me9d7bePXes/h2sBQ8ynkHfg6e j83c9n326F/fZf0ekV0IKk21li1msI2OHYUfCqrzNzMmzprbUj5Wjr7uNX9k7hluOI+/pBuxDEiA uDXzEzmkmSL+ztVMk02r6vV/OK/s9QX1o2d6n0tL1baJ+SNXXO7ug2bWBnEqgsz/9URJHxpSz6lf BJn3kFZLface0DIKY4COhvE3DZLg4bKmcmhUPaPekVVq5jTnya6itYM4NaM86r0LePWea+Ydzh/j fCd+Lp5PoBm/57800xqzZnZA6iy8DokclgEDpZm95JRm9uNvpX/VRn2gtRU957aE4xwDGov3PdMn zcwKej2cZjqDODyXWy3NeA9JM+q7KDRzisRv5or2LYhTM8qj3tP39QG8NCNIMw2cv4fX/opPoBm/ R2MLQaXpO0C2mMFWoPdM1O+Y3cQ8RvIP8T+LBJYBA6GXPeT5ipx78d/gB7FeHg/6PJxe1gVxqIlb tV4oVamHdN37R3pRz0Whl/3EnfZp0TaDOPWiPF/D+Sheved6eZnzqZxvxD+C5xPoxe/RWC29zOG6 ejhqvcwnZv0Qs5X4SXhZBgyEXpaRp4GcHfgx+GadA31HaN11LEp+rBo5tyUc5xjQ2B3wfnki6PNw enkpiMNzudXSi/eP9KKeU61UE2FMKcD/35OpJ+b1Fi0P4tSL8mjd2/HqPelFx9NBBw8wA78ar2fx 3zF+j/qill6y7MkSzInjd8xu4kozesekRQTLAOVLAfVtXL/99yg+OfWOGeSayQa9Hk4z64M41MSt WjNapvJSmfeQVkt918I19ZjQX818wL3XDhZt9qF4NaM8Y+H8EV6955rp4nwFD/AKXv+npmdxzfg9 ev5ampkTo2YWkfsLSOk9c0LksAwYCM3oPaN9WQd+kO/LWoNeD6eZDUEcauJWSzPeQ9KM+i4Kzagn Dhzh38tAnO8Z77128qn3pBnhITCFc71nHsTzCTTj92islmayXFcPR70ve52Y75J8O36gf/dvI+de chfwg/x3/9ygz8PppSuIQ03cqvVCyUo9pOveP9KLei4KvagnOlcX7QiIUy/ee1p//V+M60X6qed8 JT6F5xPoxe/RWC29tHE97O/+scTQHku5GkEKyJJAx/8CAAD//wMAUEsBAi0AFAAGAAgAAAAhAKbm UfsMAQAAFQIAABMAAAAAAAAAAAAAAAAAAAAAAFtDb250ZW50X1R5cGVzXS54bWxQSwECLQAUAAYA CAAAACEAOP0h/9YAAACUAQAACwAAAAAAAAAAAAAAAAA9AQAAX3JlbHMvLnJlbHNQSwECLQAUAAYA CAAAACEAC4TdUmwEAABODgAADgAAAAAAAAAAAAAAAAA8AgAAZHJzL2Uyb0RvYy54bWxQSwECLQAU AAYACAAAACEAjiIJQroAAAAhAQAAGQAAAAAAAAAAAAAAAADUBgAAZHJzL19yZWxzL2Uyb0RvYy54 bWwucmVsc1BLAQItABQABgAIAAAAIQAoC8I+4QAAAAsBAAAPAAAAAAAAAAAAAAAAAMUHAABkcnMv ZG93bnJldi54bWxQSwECLQAUAAYACAAAACEABkqmXn8GAABoIgAAFAAAAAAAAAAAAAAAAADTCAAA ZHJzL21lZGlhL2ltYWdlMS5lbWZQSwUGAAAAAAYABgB8AQAAhA8AAAAA ">
                <v:shape id="Picture 1997" o:spid="_x0000_s1027" type="#_x0000_t75" style="position:absolute;left:1701;top:1424;width:2007;height:17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I4qbFAAAA3AAAAA8AAABkcnMvZG93bnJldi54bWxEj0FrwkAUhO+C/2F5gre6SayiqasUoaBW EG3o+TX7TILZtyG7avrv3ULB4zAz3zCLVWdqcaPWVZYVxKMIBHFudcWFguzr42UGwnlkjbVlUvBL DlbLfm+BqbZ3PtLt5AsRIOxSVFB636RSurwkg25kG+LgnW1r0AfZFlK3eA9wU8skiqbSYMVhocSG 1iXll9PVKFjH20xev2e7ZD/28ev88JPk2adSw0H3/gbCU+ef4f/2RiuYzCfwdyYcAbl8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zCOKmxQAAANwAAAAPAAAAAAAAAAAAAAAA AJ8CAABkcnMvZG93bnJldi54bWxQSwUGAAAAAAQABAD3AAAAkQMAAAAA ">
                  <v:imagedata r:id="rId21" o:title=""/>
                </v:shape>
                <v:group id="Group 1998" o:spid="_x0000_s1028" style="position:absolute;left:2583;top:1619;width:211;height:1211" coordorigin="2583,1619" coordsize="211,1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OSeLcUAAADcAAAADwAAAGRycy9kb3ducmV2LnhtbESPQYvCMBSE78L+h/CE vWnaXRS3GkXEXTyIoC6It0fzbIvNS2liW/+9EQSPw8x8w8wWnSlFQ7UrLCuIhxEI4tTqgjMF/8ff wQSE88gaS8uk4E4OFvOP3gwTbVveU3PwmQgQdgkqyL2vEildmpNBN7QVcfAutjbog6wzqWtsA9yU 8iuKxtJgwWEhx4pWOaXXw80o+GuxXX7H62Z7vazu5+Nod9rGpNRnv1tOQXjq/Dv8am+0gtHP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kni3FAAAA3AAA AA8AAAAAAAAAAAAAAAAAqgIAAGRycy9kb3ducmV2LnhtbFBLBQYAAAAABAAEAPoAAACcAwAAAAA= ">
                  <v:line id="Line 1999" o:spid="_x0000_s1029" style="position:absolute;visibility:visible;mso-wrap-style:square" from="2583,2332" to="2784,2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vc5sMAAADcAAAADwAAAGRycy9kb3ducmV2LnhtbESPUWvCMBSF3wf7D+EKvshMW3C6apQp DAd7qvoDLs01LTY3JYna/XsjDPZ4OOd8h7PaDLYTN/Khdawgn2YgiGunWzYKTsevtwWIEJE1do5J wS8F2KxfX1ZYanfnim6HaESCcChRQRNjX0oZ6oYshqnriZN3dt5iTNIbqT3eE9x2ssiyd2mx5bTQ YE+7hurL4WoVmMrnP/l+sEfao9nWxWRWLCZKjUfD5xJEpCH+h//a31rB7GMOzzPpCM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b3ObDAAAA3AAAAA8AAAAAAAAAAAAA AAAAoQIAAGRycy9kb3ducmV2LnhtbFBLBQYAAAAABAAEAPkAAACRAwAAAAA= " strokeweight=".5pt">
                    <v:stroke dashstyle="1 1"/>
                  </v:line>
                  <v:line id="Line 2000" o:spid="_x0000_s1030" style="position:absolute;visibility:visible;mso-wrap-style:square" from="2593,1619" to="2794,2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wVEMMAAADcAAAADwAAAGRycy9kb3ducmV2LnhtbERPz2vCMBS+C/sfwhvsZtMNFVeNsjkK ggep3cXbo3lruzUvJcls3V+/HASPH9/v9XY0nbiQ861lBc9JCoK4srrlWsFnmU+XIHxA1thZJgVX 8rDdPEzWmGk7cEGXU6hFDGGfoYImhD6T0lcNGfSJ7Ykj92WdwRChq6V2OMRw08mXNF1Igy3HhgZ7 2jVU/Zx+jYJl2fuP6+6c26P7/isOs4Jm+K7U0+P4tgIRaAx38c291wrmr3FtPBOPgNz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rsFRDDAAAA3AAAAA8AAAAAAAAAAAAA AAAAoQIAAGRycy9kb3ducmV2LnhtbFBLBQYAAAAABAAEAPkAAACRAwAAAAA= " strokeweight=".5pt"/>
                </v:group>
              </v:group>
            </w:pict>
          </mc:Fallback>
        </mc:AlternateContent>
      </w:r>
      <w:r w:rsidR="00E47130" w:rsidRPr="00216361">
        <w:rPr>
          <w:b/>
          <w:i/>
          <w:sz w:val="24"/>
          <w:szCs w:val="24"/>
        </w:rPr>
        <w:tab/>
        <w:t xml:space="preserve">* </w:t>
      </w:r>
      <w:r w:rsidR="00E47130" w:rsidRPr="00216361">
        <w:rPr>
          <w:b/>
          <w:i/>
          <w:sz w:val="24"/>
          <w:szCs w:val="24"/>
          <w:u w:val="single"/>
        </w:rPr>
        <w:t>Câu hỏi 2:</w:t>
      </w:r>
      <w:r w:rsidR="00E47130" w:rsidRPr="00216361">
        <w:rPr>
          <w:sz w:val="24"/>
          <w:szCs w:val="24"/>
        </w:rPr>
        <w:t xml:space="preserve"> (GV treo bảng phụ_Chứa hình d). Cho hình lập phương như hình vẽ. Hãy chia hình lập phương trên thành hai hình lăng trụ bằng nhau?</w:t>
      </w:r>
    </w:p>
    <w:p w:rsidR="00E47130" w:rsidRPr="00216361" w:rsidRDefault="00E47130" w:rsidP="00E47130">
      <w:pPr>
        <w:tabs>
          <w:tab w:val="left" w:pos="360"/>
        </w:tabs>
        <w:jc w:val="center"/>
        <w:rPr>
          <w:b/>
          <w:sz w:val="24"/>
          <w:szCs w:val="24"/>
        </w:rPr>
      </w:pPr>
      <w:r w:rsidRPr="00216361">
        <w:rPr>
          <w:b/>
          <w:sz w:val="24"/>
          <w:szCs w:val="24"/>
        </w:rPr>
        <w:t>ĐÁP ÁN:</w:t>
      </w:r>
    </w:p>
    <w:p w:rsidR="00E47130" w:rsidRPr="00216361" w:rsidRDefault="00E47130" w:rsidP="00E47130">
      <w:pPr>
        <w:ind w:left="1440"/>
        <w:rPr>
          <w:sz w:val="24"/>
          <w:szCs w:val="24"/>
        </w:rPr>
      </w:pPr>
      <w:r w:rsidRPr="00216361">
        <w:rPr>
          <w:b/>
          <w:i/>
          <w:sz w:val="24"/>
          <w:szCs w:val="24"/>
        </w:rPr>
        <w:t xml:space="preserve">* </w:t>
      </w:r>
      <w:r w:rsidRPr="00216361">
        <w:rPr>
          <w:b/>
          <w:i/>
          <w:sz w:val="24"/>
          <w:szCs w:val="24"/>
          <w:u w:val="single"/>
        </w:rPr>
        <w:t>Câu hỏi 1:</w:t>
      </w:r>
      <w:r w:rsidRPr="00216361">
        <w:rPr>
          <w:sz w:val="24"/>
          <w:szCs w:val="24"/>
        </w:rPr>
        <w:t xml:space="preserve">  (5 điểm)  a; c; d</w:t>
      </w:r>
    </w:p>
    <w:p w:rsidR="00E47130" w:rsidRPr="00216361" w:rsidRDefault="00E47130" w:rsidP="00E47130">
      <w:pPr>
        <w:ind w:left="1440"/>
        <w:rPr>
          <w:b/>
          <w:i/>
          <w:sz w:val="24"/>
          <w:szCs w:val="24"/>
        </w:rPr>
      </w:pPr>
    </w:p>
    <w:p w:rsidR="00E47130" w:rsidRPr="00216361" w:rsidRDefault="00E47130" w:rsidP="00E47130">
      <w:pPr>
        <w:ind w:left="1440"/>
        <w:rPr>
          <w:sz w:val="24"/>
          <w:szCs w:val="24"/>
        </w:rPr>
      </w:pPr>
      <w:r w:rsidRPr="00216361">
        <w:rPr>
          <w:b/>
          <w:i/>
          <w:sz w:val="24"/>
          <w:szCs w:val="24"/>
        </w:rPr>
        <w:t xml:space="preserve">* </w:t>
      </w:r>
      <w:r w:rsidRPr="00216361">
        <w:rPr>
          <w:b/>
          <w:i/>
          <w:sz w:val="24"/>
          <w:szCs w:val="24"/>
          <w:u w:val="single"/>
        </w:rPr>
        <w:t>Câu hỏi 2:</w:t>
      </w:r>
      <w:r w:rsidRPr="00216361">
        <w:rPr>
          <w:sz w:val="24"/>
          <w:szCs w:val="24"/>
        </w:rPr>
        <w:t xml:space="preserve"> (5 điểm)</w:t>
      </w:r>
    </w:p>
    <w:p w:rsidR="00E47130" w:rsidRPr="00216361" w:rsidRDefault="00E47130" w:rsidP="00E47130">
      <w:pPr>
        <w:tabs>
          <w:tab w:val="left" w:pos="360"/>
        </w:tabs>
        <w:ind w:left="1440"/>
        <w:rPr>
          <w:sz w:val="24"/>
          <w:szCs w:val="24"/>
        </w:rPr>
      </w:pPr>
    </w:p>
    <w:p w:rsidR="00E47130" w:rsidRPr="00216361" w:rsidRDefault="00E47130" w:rsidP="00E47130">
      <w:pPr>
        <w:tabs>
          <w:tab w:val="left" w:pos="180"/>
          <w:tab w:val="left" w:pos="360"/>
        </w:tabs>
        <w:rPr>
          <w:sz w:val="24"/>
          <w:szCs w:val="24"/>
        </w:rPr>
      </w:pPr>
    </w:p>
    <w:p w:rsidR="00E47130" w:rsidRPr="00216361" w:rsidRDefault="00E47130" w:rsidP="00E47130">
      <w:pPr>
        <w:tabs>
          <w:tab w:val="left" w:pos="180"/>
          <w:tab w:val="left" w:pos="360"/>
        </w:tabs>
        <w:rPr>
          <w:b/>
          <w:i/>
          <w:sz w:val="24"/>
          <w:szCs w:val="24"/>
        </w:rPr>
      </w:pPr>
      <w:r w:rsidRPr="00216361">
        <w:rPr>
          <w:b/>
          <w:sz w:val="24"/>
          <w:szCs w:val="24"/>
        </w:rPr>
        <w:tab/>
      </w:r>
      <w:r w:rsidRPr="00216361">
        <w:rPr>
          <w:b/>
          <w:i/>
          <w:sz w:val="24"/>
          <w:szCs w:val="24"/>
        </w:rPr>
        <w:t xml:space="preserve"> </w:t>
      </w:r>
    </w:p>
    <w:p w:rsidR="00B75D34" w:rsidRPr="00216361" w:rsidRDefault="00B75D34" w:rsidP="00A83A70">
      <w:pPr>
        <w:rPr>
          <w:b/>
          <w:sz w:val="24"/>
          <w:szCs w:val="24"/>
        </w:rPr>
      </w:pP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5"/>
        <w:gridCol w:w="4925"/>
      </w:tblGrid>
      <w:tr w:rsidR="00CD25F9" w:rsidRPr="00216361">
        <w:tc>
          <w:tcPr>
            <w:tcW w:w="10800" w:type="dxa"/>
            <w:gridSpan w:val="2"/>
          </w:tcPr>
          <w:p w:rsidR="00CD25F9" w:rsidRPr="00216361" w:rsidRDefault="00CD25F9" w:rsidP="00CD25F9">
            <w:pPr>
              <w:jc w:val="center"/>
              <w:rPr>
                <w:b/>
                <w:sz w:val="24"/>
                <w:szCs w:val="24"/>
              </w:rPr>
            </w:pPr>
            <w:r w:rsidRPr="00216361">
              <w:rPr>
                <w:b/>
                <w:sz w:val="24"/>
                <w:szCs w:val="24"/>
              </w:rPr>
              <w:t>2.3.</w:t>
            </w:r>
            <w:r w:rsidRPr="00216361">
              <w:rPr>
                <w:b/>
                <w:sz w:val="24"/>
                <w:szCs w:val="24"/>
                <w:u w:val="single"/>
              </w:rPr>
              <w:t xml:space="preserve"> </w:t>
            </w:r>
            <w:r w:rsidRPr="00216361">
              <w:rPr>
                <w:b/>
                <w:sz w:val="24"/>
                <w:szCs w:val="24"/>
              </w:rPr>
              <w:t xml:space="preserve">Nội dung 4. </w:t>
            </w:r>
            <w:r w:rsidRPr="00216361">
              <w:rPr>
                <w:b/>
                <w:i/>
                <w:sz w:val="24"/>
                <w:szCs w:val="24"/>
              </w:rPr>
              <w:t>Hai đa diện bằng nhau.</w:t>
            </w:r>
          </w:p>
        </w:tc>
      </w:tr>
      <w:tr w:rsidR="00216225" w:rsidRPr="00216361">
        <w:tc>
          <w:tcPr>
            <w:tcW w:w="5875" w:type="dxa"/>
          </w:tcPr>
          <w:p w:rsidR="00216225" w:rsidRPr="00216361" w:rsidRDefault="00216225"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4925" w:type="dxa"/>
          </w:tcPr>
          <w:p w:rsidR="00216225" w:rsidRPr="00216361" w:rsidRDefault="00216225" w:rsidP="00A83A70">
            <w:pPr>
              <w:jc w:val="center"/>
              <w:rPr>
                <w:b/>
                <w:i/>
                <w:sz w:val="24"/>
                <w:szCs w:val="24"/>
              </w:rPr>
            </w:pPr>
            <w:r w:rsidRPr="00216361">
              <w:rPr>
                <w:b/>
                <w:i/>
                <w:sz w:val="24"/>
                <w:szCs w:val="24"/>
              </w:rPr>
              <w:t>Nội dung</w:t>
            </w:r>
          </w:p>
        </w:tc>
      </w:tr>
      <w:tr w:rsidR="00216225" w:rsidRPr="00216361">
        <w:trPr>
          <w:trHeight w:val="710"/>
        </w:trPr>
        <w:tc>
          <w:tcPr>
            <w:tcW w:w="5875" w:type="dxa"/>
          </w:tcPr>
          <w:p w:rsidR="00216225" w:rsidRPr="00216361" w:rsidRDefault="00216225" w:rsidP="00A83A70">
            <w:pPr>
              <w:jc w:val="both"/>
              <w:rPr>
                <w:sz w:val="24"/>
                <w:szCs w:val="24"/>
              </w:rPr>
            </w:pPr>
            <w:r w:rsidRPr="00216361">
              <w:rPr>
                <w:sz w:val="24"/>
                <w:szCs w:val="24"/>
              </w:rPr>
              <w:t>Tiếp cận.</w:t>
            </w:r>
          </w:p>
          <w:p w:rsidR="00216225" w:rsidRPr="00216361" w:rsidRDefault="00216225" w:rsidP="00A83A70">
            <w:pPr>
              <w:jc w:val="both"/>
              <w:rPr>
                <w:sz w:val="24"/>
                <w:szCs w:val="24"/>
              </w:rPr>
            </w:pPr>
            <w:r w:rsidRPr="00216361">
              <w:rPr>
                <w:sz w:val="24"/>
                <w:szCs w:val="24"/>
              </w:rPr>
              <w:t>H1: Từ định nghĩa hai hình bằng nhau trong mặt phẳng, hãy định nghĩa hai đa diện bằng nhau.</w:t>
            </w:r>
          </w:p>
          <w:p w:rsidR="00216225" w:rsidRPr="00216361" w:rsidRDefault="00216225" w:rsidP="00A83A70">
            <w:pPr>
              <w:jc w:val="both"/>
              <w:rPr>
                <w:sz w:val="24"/>
                <w:szCs w:val="24"/>
              </w:rPr>
            </w:pPr>
            <w:r w:rsidRPr="00216361">
              <w:rPr>
                <w:sz w:val="24"/>
                <w:szCs w:val="24"/>
              </w:rPr>
              <w:t xml:space="preserve">HS nhớ lại: </w:t>
            </w:r>
            <w:r w:rsidRPr="00216361">
              <w:rPr>
                <w:i/>
                <w:sz w:val="24"/>
                <w:szCs w:val="24"/>
              </w:rPr>
              <w:t>Hai hình được gọi là bằng nhau nếu có một phép dời hình biến hình này thành hình kia</w:t>
            </w:r>
            <w:r w:rsidRPr="00216361">
              <w:rPr>
                <w:sz w:val="24"/>
                <w:szCs w:val="24"/>
              </w:rPr>
              <w:t>. Từ đó HS phát biểu định nghĩa hai đa diện bằng nhau.</w:t>
            </w:r>
          </w:p>
          <w:p w:rsidR="00216225" w:rsidRPr="00216361" w:rsidRDefault="00216225" w:rsidP="00A83A70">
            <w:pPr>
              <w:jc w:val="both"/>
              <w:rPr>
                <w:sz w:val="24"/>
                <w:szCs w:val="24"/>
              </w:rPr>
            </w:pPr>
            <w:r w:rsidRPr="00216361">
              <w:rPr>
                <w:sz w:val="24"/>
                <w:szCs w:val="24"/>
              </w:rPr>
              <w:t>Hình thành:</w:t>
            </w:r>
          </w:p>
          <w:p w:rsidR="00216225" w:rsidRPr="00216361" w:rsidRDefault="00216225" w:rsidP="00A83A70">
            <w:pPr>
              <w:jc w:val="both"/>
              <w:rPr>
                <w:sz w:val="24"/>
                <w:szCs w:val="24"/>
              </w:rPr>
            </w:pPr>
            <w:r w:rsidRPr="00216361">
              <w:rPr>
                <w:sz w:val="24"/>
                <w:szCs w:val="24"/>
              </w:rPr>
              <w:t>Củng cố: Cho học sinh lấy ví dụ về 2 khối đa diện bằng nhau.</w:t>
            </w:r>
          </w:p>
        </w:tc>
        <w:tc>
          <w:tcPr>
            <w:tcW w:w="4925" w:type="dxa"/>
          </w:tcPr>
          <w:p w:rsidR="00216225" w:rsidRPr="00216361" w:rsidRDefault="00216225" w:rsidP="00A83A70">
            <w:pPr>
              <w:jc w:val="both"/>
              <w:rPr>
                <w:b/>
                <w:i/>
                <w:sz w:val="24"/>
                <w:szCs w:val="24"/>
              </w:rPr>
            </w:pPr>
            <w:r w:rsidRPr="00216361">
              <w:rPr>
                <w:b/>
                <w:i/>
                <w:sz w:val="24"/>
                <w:szCs w:val="24"/>
              </w:rPr>
              <w:t>2. Hai đa diện bằng nhau.</w:t>
            </w: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sz w:val="24"/>
                <w:szCs w:val="24"/>
              </w:rPr>
            </w:pPr>
            <w:r w:rsidRPr="00216361">
              <w:rPr>
                <w:b/>
                <w:sz w:val="24"/>
                <w:szCs w:val="24"/>
              </w:rPr>
              <w:t xml:space="preserve">Định nghĩa: </w:t>
            </w:r>
            <w:r w:rsidRPr="00216361">
              <w:rPr>
                <w:sz w:val="24"/>
                <w:szCs w:val="24"/>
              </w:rPr>
              <w:t xml:space="preserve">Hai đa diện được gọi là bằng nhau nếu có một phép dời hình biến đa diện này thành đa diện kia. </w:t>
            </w:r>
          </w:p>
        </w:tc>
      </w:tr>
      <w:tr w:rsidR="006D6377" w:rsidRPr="00216361">
        <w:tc>
          <w:tcPr>
            <w:tcW w:w="10800" w:type="dxa"/>
            <w:gridSpan w:val="2"/>
          </w:tcPr>
          <w:p w:rsidR="006D6377" w:rsidRPr="00216361" w:rsidRDefault="006D6377" w:rsidP="00A83A70">
            <w:pPr>
              <w:jc w:val="center"/>
              <w:rPr>
                <w:b/>
                <w:i/>
                <w:sz w:val="24"/>
                <w:szCs w:val="24"/>
              </w:rPr>
            </w:pPr>
            <w:r w:rsidRPr="00216361">
              <w:rPr>
                <w:b/>
                <w:i/>
                <w:sz w:val="24"/>
                <w:szCs w:val="24"/>
              </w:rPr>
              <w:t>2.5. Phân chia và lắp ghép các khối đa diện.</w:t>
            </w:r>
          </w:p>
        </w:tc>
      </w:tr>
      <w:tr w:rsidR="006D6377" w:rsidRPr="00216361">
        <w:tc>
          <w:tcPr>
            <w:tcW w:w="5875" w:type="dxa"/>
          </w:tcPr>
          <w:p w:rsidR="006D6377" w:rsidRPr="00216361" w:rsidRDefault="006D6377" w:rsidP="000F13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4925" w:type="dxa"/>
          </w:tcPr>
          <w:p w:rsidR="006D6377" w:rsidRPr="00216361" w:rsidRDefault="006D6377" w:rsidP="00A83A70">
            <w:pPr>
              <w:jc w:val="center"/>
              <w:rPr>
                <w:b/>
                <w:i/>
                <w:sz w:val="24"/>
                <w:szCs w:val="24"/>
              </w:rPr>
            </w:pPr>
            <w:r w:rsidRPr="00216361">
              <w:rPr>
                <w:b/>
                <w:i/>
                <w:sz w:val="24"/>
                <w:szCs w:val="24"/>
              </w:rPr>
              <w:t>Nội dung</w:t>
            </w:r>
          </w:p>
        </w:tc>
      </w:tr>
      <w:tr w:rsidR="006D6377" w:rsidRPr="00216361">
        <w:trPr>
          <w:trHeight w:val="1952"/>
        </w:trPr>
        <w:tc>
          <w:tcPr>
            <w:tcW w:w="5875" w:type="dxa"/>
          </w:tcPr>
          <w:p w:rsidR="006D6377" w:rsidRPr="00216361" w:rsidRDefault="006D6377" w:rsidP="00A83A70">
            <w:pPr>
              <w:jc w:val="both"/>
              <w:rPr>
                <w:sz w:val="24"/>
                <w:szCs w:val="24"/>
              </w:rPr>
            </w:pPr>
            <w:r w:rsidRPr="00216361">
              <w:rPr>
                <w:sz w:val="24"/>
                <w:szCs w:val="24"/>
              </w:rPr>
              <w:t>Tiếp cận:</w:t>
            </w:r>
          </w:p>
          <w:p w:rsidR="006D6377" w:rsidRPr="00216361" w:rsidRDefault="006D6377" w:rsidP="00A83A70">
            <w:pPr>
              <w:jc w:val="both"/>
              <w:rPr>
                <w:sz w:val="24"/>
                <w:szCs w:val="24"/>
              </w:rPr>
            </w:pPr>
            <w:r w:rsidRPr="00216361">
              <w:rPr>
                <w:sz w:val="24"/>
                <w:szCs w:val="24"/>
              </w:rPr>
              <w:t xml:space="preserve">H: Nghiên cứu SGK và cho biết thế nào là phân chia và lắp ghép các khối đa diện? </w:t>
            </w:r>
          </w:p>
          <w:p w:rsidR="006D6377" w:rsidRPr="00216361" w:rsidRDefault="006D6377" w:rsidP="00A83A70">
            <w:pPr>
              <w:jc w:val="both"/>
              <w:rPr>
                <w:sz w:val="24"/>
                <w:szCs w:val="24"/>
              </w:rPr>
            </w:pPr>
            <w:r w:rsidRPr="00216361">
              <w:rPr>
                <w:sz w:val="24"/>
                <w:szCs w:val="24"/>
              </w:rPr>
              <w:t>GV cho HS quan sát hình vẽ 1.13 trang 11, SGK.</w:t>
            </w:r>
          </w:p>
          <w:p w:rsidR="006D6377" w:rsidRPr="00216361" w:rsidRDefault="006D6377" w:rsidP="00A83A70">
            <w:pPr>
              <w:jc w:val="both"/>
              <w:rPr>
                <w:sz w:val="24"/>
                <w:szCs w:val="24"/>
              </w:rPr>
            </w:pPr>
            <w:r w:rsidRPr="00216361">
              <w:rPr>
                <w:sz w:val="24"/>
                <w:szCs w:val="24"/>
              </w:rPr>
              <w:t>HS nghiên cứu SGK và cho biết thế nào là phân chia và lắp ghép các khối đa diện.</w:t>
            </w:r>
          </w:p>
          <w:p w:rsidR="006D6377" w:rsidRPr="00216361" w:rsidRDefault="006D6377" w:rsidP="003E7CF2">
            <w:pPr>
              <w:rPr>
                <w:sz w:val="24"/>
                <w:szCs w:val="24"/>
              </w:rPr>
            </w:pPr>
          </w:p>
          <w:p w:rsidR="006D6377" w:rsidRPr="00216361" w:rsidRDefault="006D6377" w:rsidP="003E7CF2">
            <w:pPr>
              <w:rPr>
                <w:sz w:val="24"/>
                <w:szCs w:val="24"/>
              </w:rPr>
            </w:pPr>
            <w:r w:rsidRPr="00216361">
              <w:rPr>
                <w:sz w:val="24"/>
                <w:szCs w:val="24"/>
              </w:rPr>
              <w:t>Hình thành:</w:t>
            </w: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tc>
        <w:tc>
          <w:tcPr>
            <w:tcW w:w="4925" w:type="dxa"/>
          </w:tcPr>
          <w:p w:rsidR="006D6377" w:rsidRPr="00216361" w:rsidRDefault="006D6377" w:rsidP="0004193F">
            <w:pPr>
              <w:rPr>
                <w:b/>
                <w:sz w:val="24"/>
                <w:szCs w:val="24"/>
              </w:rPr>
            </w:pPr>
            <w:r w:rsidRPr="00216361">
              <w:rPr>
                <w:sz w:val="24"/>
                <w:szCs w:val="24"/>
              </w:rPr>
              <w:t xml:space="preserve">    </w:t>
            </w:r>
            <w:r w:rsidRPr="00216361">
              <w:rPr>
                <w:b/>
                <w:sz w:val="24"/>
                <w:szCs w:val="24"/>
              </w:rPr>
              <w:t>IV. Phân chia và lắp ghép các khối đa diện.</w:t>
            </w:r>
          </w:p>
          <w:p w:rsidR="006D6377" w:rsidRPr="00216361" w:rsidRDefault="006D6377" w:rsidP="00A83A70">
            <w:pPr>
              <w:jc w:val="both"/>
              <w:rPr>
                <w:sz w:val="24"/>
                <w:szCs w:val="24"/>
              </w:rPr>
            </w:pPr>
            <w:r w:rsidRPr="00216361">
              <w:rPr>
                <w:sz w:val="24"/>
                <w:szCs w:val="24"/>
              </w:rPr>
              <w:t xml:space="preserve">  Nếu khối đa diện (H) là hợp của hai khối đa diện (H1), (H2) sao cho (H1) và (H2) không có điểm chung nào thì ta nói có thể phân chia (H) thành (H1) và (H2), hay có thể lắp ghép (H1) và (H2) để được (H).</w:t>
            </w:r>
          </w:p>
          <w:p w:rsidR="006D6377" w:rsidRPr="00216361" w:rsidRDefault="006D6377" w:rsidP="00A83A70">
            <w:pPr>
              <w:jc w:val="both"/>
              <w:rPr>
                <w:sz w:val="24"/>
                <w:szCs w:val="24"/>
              </w:rPr>
            </w:pPr>
          </w:p>
          <w:p w:rsidR="006D6377"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741696" behindDoc="0" locked="0" layoutInCell="1" allowOverlap="1">
                      <wp:simplePos x="0" y="0"/>
                      <wp:positionH relativeFrom="column">
                        <wp:posOffset>1874520</wp:posOffset>
                      </wp:positionH>
                      <wp:positionV relativeFrom="paragraph">
                        <wp:posOffset>1927860</wp:posOffset>
                      </wp:positionV>
                      <wp:extent cx="0" cy="228600"/>
                      <wp:effectExtent l="55245" t="13335" r="59055" b="15240"/>
                      <wp:wrapNone/>
                      <wp:docPr id="593" name="Line 3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67"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51.8pt" to="147.6pt,16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QDdZLQIAAE4EAAAOAAAAZHJzL2Uyb0RvYy54bWysVNuO2jAQfa/Uf7D8DrlwWYgIqyqBvmxb pN1+gLEdYtWxLdsQUNV/79gButu+VFV5MGN75syZM+OsHs+dRCdundCqxNk4xYgrqplQhxJ/fdmO Fhg5TxQjUite4gt3+HH9/t2qNwXPdasl4xYBiHJFb0rcem+KJHG05R1xY224gstG24542NpDwizp Ab2TSZ6m86TXlhmrKXcOTuvhEq8jftNw6r80jeMeyRIDNx9XG9d9WJP1ihQHS0wr6JUG+QcWHREK kt6hauIJOlrxB1QnqNVON35MdZfophGUxxqgmiz9rZrnlhgeawFxnLnL5P4fLP182lkkWIlnywlG inTQpCehOJpk84cgT29cAV6V2tlQID2rZ/Ok6TeHlK5aog480ny5GIjMQkTyJiRsnIEk+/6TZuBD jl5Hrc6N7QIkqIDOsSWXe0v42SM6HFI4zfPFPI3dSkhxizPW+Y9cdygYJZbAOuKS05PzgQcpbi4h jdJbIWVsuFSoL/Fyls9igNNSsHAZ3Jw97Ctp0YmEkYm/WBTcvHaz+qhYBGs5YZur7YmQYCMf1fBW gD6S45Ct4wwjyeGVBGugJ1XICLUC4as1TM33ZbrcLDaL6WiazzejaVrXow/bajqab7OHWT2pq6rO fgTy2bRoBWNcBf63Cc6mfzch17c0zN59hu9CJW/Ro6JA9vYfScdmh/4Ok7LX7LKzobrQdxja6Hx9 YOFVvN5Hr1+fgfVPAAAA//8DAFBLAwQUAAYACAAAACEAdRJ47OEAAAALAQAADwAAAGRycy9kb3du cmV2LnhtbEyPwUrDQBCG74LvsIzgzW6aYEhjNkWEemm1tBXR2zY7JsHsbMhu2vj2jnjQ4/zz8c83 xXKynTjh4FtHCuazCARS5UxLtYKXw+omA+GDJqM7R6jgCz0sy8uLQufGnWmHp32oBZeQz7WCJoQ+ l9JXDVrtZ65H4t2HG6wOPA61NIM+c7ntZBxFqbS6Jb7Q6B4fGqw+96NVsNus1tnrepyq4f1x/nzY bp7efKbU9dV0fwci4BT+YPjRZ3Uo2enoRjJedArixW3MqIIkSlIQTPwmR06SRQqyLOT/H8pvAAAA //8DAFBLAQItABQABgAIAAAAIQC2gziS/gAAAOEBAAATAAAAAAAAAAAAAAAAAAAAAABbQ29udGVu dF9UeXBlc10ueG1sUEsBAi0AFAAGAAgAAAAhADj9If/WAAAAlAEAAAsAAAAAAAAAAAAAAAAALwEA AF9yZWxzLy5yZWxzUEsBAi0AFAAGAAgAAAAhAGJAN1ktAgAATgQAAA4AAAAAAAAAAAAAAAAALgIA AGRycy9lMm9Eb2MueG1sUEsBAi0AFAAGAAgAAAAhAHUSeOzhAAAACwEAAA8AAAAAAAAAAAAAAAAA hwQAAGRycy9kb3ducmV2LnhtbFBLBQYAAAAABAAEAPMAAACVBQAAAAA= ">
                      <v:stroke endarrow="block"/>
                    </v:line>
                  </w:pict>
                </mc:Fallback>
              </mc:AlternateContent>
            </w:r>
            <w:r>
              <w:rPr>
                <w:noProof/>
                <w:sz w:val="24"/>
                <w:szCs w:val="24"/>
              </w:rPr>
              <mc:AlternateContent>
                <mc:Choice Requires="wps">
                  <w:drawing>
                    <wp:anchor distT="0" distB="0" distL="114300" distR="114300" simplePos="0" relativeHeight="251738624" behindDoc="0" locked="0" layoutInCell="1" allowOverlap="1">
                      <wp:simplePos x="0" y="0"/>
                      <wp:positionH relativeFrom="column">
                        <wp:posOffset>1303020</wp:posOffset>
                      </wp:positionH>
                      <wp:positionV relativeFrom="paragraph">
                        <wp:posOffset>441960</wp:posOffset>
                      </wp:positionV>
                      <wp:extent cx="571500" cy="457200"/>
                      <wp:effectExtent l="0" t="3810" r="1905" b="0"/>
                      <wp:wrapNone/>
                      <wp:docPr id="592" name="Text Box 3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4" o:spid="_x0000_s1055" type="#_x0000_t202" style="position:absolute;left:0;text-align:left;margin-left:102.6pt;margin-top:34.8pt;width:45pt;height:36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ntwbugIAAMU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xGmEkaA9NemB7g27lHl2GCbElGgedgef9AL5mDxZotaOrhztZfdVIyGVLxYbdKCXHltEaUgzt Tf/s6oSjLch6/CBriES3RjqgfaN6Wz+oCAJ0aNXjqT02mwoO41kYB2CpwETiGbTfRaDZ8fKgtHnH ZI/sIscKuu/A6e5OG5sMzY4uNpaQJe86p4BOPDsAx+kEQsNVa7NJuIb+SIN0NV/NiUeiZOWRoCi8 m3JJvKQMZ3FxWSyXRfjTxg1J1vK6ZsKGOYorJH/WvIPMJ1mc5KVlx2sLZ1PSarNedgrtKIi7dN+h IGdu/vM0XBGAywtKYUSC2yj1ymQ+80hJYi+dBXMvCNPbNAlISoryOaU7Lti/U0JjjtM4iict/ZZb 4L7X3GjWcwPjo+N9jucnJ5pZBa5E7VprKO+m9VkpbPpPpYB2Hxvt9GolOonV7Nd79zqixIa3Yl7L +hEUrCQoDMQIsw8WrVTfMRphjuRYf9tSxTDq3gt4BWlIiB08buNUi5E6t6zPLVRUAJVjg9G0XJpp WG0HxTctRJrenZA38HIa7lT9lNXhvcGscOQOc80Oo/O983qavotfAAAA//8DAFBLAwQUAAYACAAA ACEAVq1dl90AAAAKAQAADwAAAGRycy9kb3ducmV2LnhtbEyPwU7DMAyG70i8Q2QkbixZtVVr13Sa hriCGAyJW9Z4bbXGqZpsLW+Pd4Kj7U+/v7/YTK4TVxxC60nDfKZAIFXetlRr+Px4eVqBCNGQNZ0n 1PCDATbl/V1hcutHesfrPtaCQyjkRkMTY59LGaoGnQkz3yPx7eQHZyKPQy3tYEYOd51MlEqlMy3x h8b0uGuwOu8vTsPh9fT9tVBv9bNb9qOflCSXSa0fH6btGkTEKf7BcNNndSjZ6egvZIPoNCRqmTCq Ic1SEAwk2W1xZHIxT0GWhfxfofwFAAD//wMAUEsBAi0AFAAGAAgAAAAhALaDOJL+AAAA4QEAABMA AAAAAAAAAAAAAAAAAAAAAFtDb250ZW50X1R5cGVzXS54bWxQSwECLQAUAAYACAAAACEAOP0h/9YA AACUAQAACwAAAAAAAAAAAAAAAAAvAQAAX3JlbHMvLnJlbHNQSwECLQAUAAYACAAAACEA5p7cG7oC AADFBQAADgAAAAAAAAAAAAAAAAAuAgAAZHJzL2Uyb0RvYy54bWxQSwECLQAUAAYACAAAACEAVq1d l90AAAAKAQAADwAAAAAAAAAAAAAAAAAUBQAAZHJzL2Rvd25yZXYueG1sUEsFBgAAAAAEAAQA8wAA AB4GAAAAAA== " filled="f" stroked="f">
                      <v:textbox>
                        <w:txbxContent>
                          <w:p w:rsidR="00E41067" w:rsidRDefault="00E41067"/>
                          <w:p w:rsidR="00E41067" w:rsidRDefault="00E41067">
                            <w:r>
                              <w:t>H</w:t>
                            </w:r>
                          </w:p>
                        </w:txbxContent>
                      </v:textbox>
                    </v:shape>
                  </w:pict>
                </mc:Fallback>
              </mc:AlternateContent>
            </w:r>
            <w:r>
              <w:rPr>
                <w:noProof/>
                <w:sz w:val="24"/>
                <w:szCs w:val="24"/>
              </w:rPr>
              <w:drawing>
                <wp:inline distT="0" distB="0" distL="0" distR="0">
                  <wp:extent cx="2857500" cy="1552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6D6377"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739648" behindDoc="0" locked="0" layoutInCell="1" allowOverlap="1">
                      <wp:simplePos x="0" y="0"/>
                      <wp:positionH relativeFrom="column">
                        <wp:posOffset>617220</wp:posOffset>
                      </wp:positionH>
                      <wp:positionV relativeFrom="paragraph">
                        <wp:posOffset>304165</wp:posOffset>
                      </wp:positionV>
                      <wp:extent cx="571500" cy="457200"/>
                      <wp:effectExtent l="0" t="0" r="1905" b="635"/>
                      <wp:wrapNone/>
                      <wp:docPr id="591" name="Text Box 3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5" o:spid="_x0000_s1056" type="#_x0000_t202" style="position:absolute;left:0;text-align:left;margin-left:48.6pt;margin-top:23.95pt;width:45pt;height:3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Lpx6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xEmIkaAdNemCjQbdyRJfhLLYlGnqdgud9D75mBAu02tHV/Z0sv2ok5KqhYstulJJDw2gFKYb2 pn92dcLRFmQzfJAVRKI7Ix3QWKvO1g8qggAdWvV4ao/NpoTDeB7GAVhKMJF4Du13EWh6vNwrbd4x 2SG7yLCC7jtwur/TxiZD06OLjSVkwdvWKaAVzw7AcTqB0HDV2mwSrqE/kiBZL9YL4pFotvZIkOfe TbEi3qwI53F+ma9WefjTxg1J2vCqYsKGOYorJH/WvIPMJ1mc5KVlyysLZ1PSartZtQrtKYi7cN+h IGdu/vM0XBGAywtKYUSC2yjxitli7pGCxF4yDxZeECa3ySwgCcmL55TuuGD/TgkNGU7iKJ609Ftu gftec6Npxw2Mj5Z3GV6cnGhqFbgWlWutobyd1melsOk/lQLafWy006uV6CRWM25G9zqiuQ1vxbyR 1SMoWElQGIgRZh8sGqm+YzTAHMmw/rajimHUvhfwCpKQEDt43MapFiN1btmcW6goASrDBqNpuTLT sNr1im8biDS9OyFv4OXU3Kn6KavDe4NZ4cgd5podRud75/U0fZe/AAAA//8DAFBLAwQUAAYACAAA ACEAsIEhe90AAAAJAQAADwAAAGRycy9kb3ducmV2LnhtbEyPzU7DMBCE70i8g7VI3Oi6VaF1GqdC IK4gyo/Umxtvk4h4HcVuE94e50Rvuzuj2W/y7ehacaY+NJ41zGcSBHHpbcOVhs+Pl7s1iBANW9N6 Jg2/FGBbXF/lJrN+4Hc672IlUgiHzGioY+wyxFDW5EyY+Y44aUffOxPT2ldoezOkcNfiQsoHdKbh 9KE2HT3VVP7sTk7D1+tx/72Ub9Wzu+8GP0pkp1Dr25vxcQMi0hj/zTDhJ3QoEtPBn9gG0WpQq0Vy aliuFIhJX0+HQxrmSgEWOV42KP4AAAD//wMAUEsBAi0AFAAGAAgAAAAhALaDOJL+AAAA4QEAABMA AAAAAAAAAAAAAAAAAAAAAFtDb250ZW50X1R5cGVzXS54bWxQSwECLQAUAAYACAAAACEAOP0h/9YA AACUAQAACwAAAAAAAAAAAAAAAAAvAQAAX3JlbHMvLnJlbHNQSwECLQAUAAYACAAAACEACC6ceroC AADFBQAADgAAAAAAAAAAAAAAAAAuAgAAZHJzL2Uyb0RvYy54bWxQSwECLQAUAAYACAAAACEAsIEh e90AAAAJAQAADwAAAAAAAAAAAAAAAAAUBQAAZHJzL2Rvd25yZXYueG1sUEsFBgAAAAAEAAQA8wAA AB4GAAAAAA== " filled="f" stroked="f">
                      <v:textbox>
                        <w:txbxContent>
                          <w:p w:rsidR="00E41067" w:rsidRDefault="00E41067"/>
                          <w:p w:rsidR="00E41067" w:rsidRDefault="00E41067">
                            <w:r>
                              <w:t>H1</w:t>
                            </w:r>
                          </w:p>
                        </w:txbxContent>
                      </v:textbox>
                    </v:shape>
                  </w:pict>
                </mc:Fallback>
              </mc:AlternateContent>
            </w:r>
            <w:r>
              <w:rPr>
                <w:noProof/>
                <w:sz w:val="24"/>
                <w:szCs w:val="24"/>
              </w:rPr>
              <mc:AlternateContent>
                <mc:Choice Requires="wps">
                  <w:drawing>
                    <wp:anchor distT="0" distB="0" distL="114300" distR="114300" simplePos="0" relativeHeight="251740672" behindDoc="0" locked="0" layoutInCell="1" allowOverlap="1">
                      <wp:simplePos x="0" y="0"/>
                      <wp:positionH relativeFrom="column">
                        <wp:posOffset>2331720</wp:posOffset>
                      </wp:positionH>
                      <wp:positionV relativeFrom="paragraph">
                        <wp:posOffset>650875</wp:posOffset>
                      </wp:positionV>
                      <wp:extent cx="571500" cy="457200"/>
                      <wp:effectExtent l="0" t="3175" r="1905" b="0"/>
                      <wp:wrapNone/>
                      <wp:docPr id="590" name="Text Box 3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6" o:spid="_x0000_s1057" type="#_x0000_t202" style="position:absolute;left:0;text-align:left;margin-left:183.6pt;margin-top:51.25pt;width:45pt;height:36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dFxUuQIAAMUFAAAOAAAAZHJzL2Uyb0RvYy54bWysVG1vmzAQ/j5p/8Hyd8pLgQAqqdoQpknd i9TuBzhggjWwme0Eumn/fWeTpGmrSdM2PiDbd37uubvHd3U99R3aU6mY4Dn2LzyMKK9Ezfg2x18e SifBSGnCa9IJTnP8SBW+Xr59czUOGQ1EK7qaSgQgXGXjkONW6yFzXVW1tCfqQgyUg7ERsicatnLr 1pKMgN53buB5sTsKWQ9SVFQpOC1mI15a/Kahlf7UNIpq1OUYuGn7l/a/MX93eUWyrSRDy6oDDfIX LHrCOAQ9QRVEE7ST7BVUzyoplGj0RSV6VzQNq6jNAbLxvRfZ3LdkoDYXKI4aTmVS/w+2+rj/LBGr cxylUB9OemjSA500uhUTuvTj2JRoHFQGnvcD+OoJLNBqm64a7kT1VSEuVi3hW3ojpRhbSmqg6Jub 7tnVGUcZkM34QdQQiey0sEBTI3tTP6gIAnSg8nhqj2FTwWG08CMPLBWYwmgB7bcRSHa8PEil31HR I7PIsYTuW3Cyv1PakCHZ0cXE4qJkXWcV0PFnB+A4n0BouGpshoRt6I/US9fJOgmdMIjXTugVhXNT rkInLv1FVFwWq1Xh/zRx/TBrWV1TbsIcxeWHf9a8g8xnWZzkpUTHagNnKCm53aw6ifYExF3a71CQ Mzf3OQ1bBMjlRUp+EHq3QeqUcbJwwjKMnHThJY7np7dp7IVpWJTPU7pjnP57SmjMcRoF0ayl3+bm 2e91biTrmYbx0bE+x8nJiWRGgWte29Zqwrp5fVYKQ/+pFNDuY6OtXo1EZ7HqaTPZ1xEkJrwR80bU j6BgKUBhIEaYfbBohfyO0QhzJMfq245IilH3nsMrSP0wBDdtN1a1GMlzy+bcQngFUDnWGM3LlZ6H 1W6QbNtCpPndcXEDL6dhVtVPrA7vDWaFTe4w18wwOt9br6fpu/wFAAD//wMAUEsDBBQABgAIAAAA IQBQlr+I3gAAAAsBAAAPAAAAZHJzL2Rvd25yZXYueG1sTI/BTsMwEETvSPyDtUjcqE1IWghxqgrE FdQWkLi58TaJGq+j2G3C37M90ePOPM3OFMvJdeKEQ2g9abifKRBIlbct1Ro+t293jyBCNGRN5wk1 /GKAZXl9VZjc+pHWeNrEWnAIhdxoaGLscylD1aAzYeZ7JPb2fnAm8jnU0g5m5HDXyUSpuXSmJf7Q mB5fGqwOm6PT8PW+//lO1Uf96rJ+9JOS5J6k1rc30+oZRMQp/sNwrs/VoeROO38kG0Sn4WG+SBhl QyUZCCbS7KzsWFmkGciykJcbyj8AAAD//wMAUEsBAi0AFAAGAAgAAAAhALaDOJL+AAAA4QEAABMA AAAAAAAAAAAAAAAAAAAAAFtDb250ZW50X1R5cGVzXS54bWxQSwECLQAUAAYACAAAACEAOP0h/9YA AACUAQAACwAAAAAAAAAAAAAAAAAvAQAAX3JlbHMvLnJlbHNQSwECLQAUAAYACAAAACEAp3RcVLkC AADFBQAADgAAAAAAAAAAAAAAAAAuAgAAZHJzL2Uyb0RvYy54bWxQSwECLQAUAAYACAAAACEAUJa/ iN4AAAALAQAADwAAAAAAAAAAAAAAAAATBQAAZHJzL2Rvd25yZXYueG1sUEsFBgAAAAAEAAQA8wAA AB4GAAAAAA== " filled="f" stroked="f">
                      <v:textbox>
                        <w:txbxContent>
                          <w:p w:rsidR="00E41067" w:rsidRDefault="00E41067"/>
                          <w:p w:rsidR="00E41067" w:rsidRDefault="00E41067">
                            <w:r>
                              <w:t>H2</w:t>
                            </w:r>
                          </w:p>
                        </w:txbxContent>
                      </v:textbox>
                    </v:shape>
                  </w:pict>
                </mc:Fallback>
              </mc:AlternateContent>
            </w:r>
            <w:r>
              <w:rPr>
                <w:noProof/>
                <w:sz w:val="24"/>
                <w:szCs w:val="24"/>
              </w:rPr>
              <w:drawing>
                <wp:inline distT="0" distB="0" distL="0" distR="0">
                  <wp:extent cx="2905125" cy="17621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5125" cy="1762125"/>
                          </a:xfrm>
                          <a:prstGeom prst="rect">
                            <a:avLst/>
                          </a:prstGeom>
                          <a:noFill/>
                          <a:ln>
                            <a:noFill/>
                          </a:ln>
                        </pic:spPr>
                      </pic:pic>
                    </a:graphicData>
                  </a:graphic>
                </wp:inline>
              </w:drawing>
            </w:r>
          </w:p>
        </w:tc>
      </w:tr>
    </w:tbl>
    <w:p w:rsidR="003E7CF2" w:rsidRPr="00216361" w:rsidRDefault="003E7CF2" w:rsidP="00E86435">
      <w:pPr>
        <w:tabs>
          <w:tab w:val="left" w:pos="180"/>
          <w:tab w:val="left" w:pos="360"/>
        </w:tabs>
        <w:rPr>
          <w:sz w:val="24"/>
          <w:szCs w:val="24"/>
        </w:rPr>
      </w:pPr>
    </w:p>
    <w:p w:rsidR="00E71798" w:rsidRPr="00216361" w:rsidRDefault="006D6377" w:rsidP="00E86435">
      <w:pPr>
        <w:tabs>
          <w:tab w:val="left" w:pos="180"/>
          <w:tab w:val="left" w:pos="360"/>
        </w:tabs>
        <w:rPr>
          <w:i/>
          <w:sz w:val="24"/>
          <w:szCs w:val="24"/>
        </w:rPr>
      </w:pPr>
      <w:r w:rsidRPr="00216361">
        <w:rPr>
          <w:sz w:val="24"/>
          <w:szCs w:val="24"/>
        </w:rPr>
        <w:t>3. LUYỆN TẬP</w:t>
      </w:r>
      <w:r w:rsidR="00E71798" w:rsidRPr="00216361">
        <w:rPr>
          <w:sz w:val="24"/>
          <w:szCs w:val="24"/>
        </w:rPr>
        <w:t xml:space="preserve">: </w:t>
      </w:r>
      <w:r w:rsidR="00E71798" w:rsidRPr="00216361">
        <w:rPr>
          <w:i/>
          <w:sz w:val="24"/>
          <w:szCs w:val="24"/>
        </w:rPr>
        <w:t>“Chia khối lập phương thành 6 khối tứ diện bằng nhau”.</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960"/>
      </w:tblGrid>
      <w:tr w:rsidR="006D6377" w:rsidRPr="00216361">
        <w:tc>
          <w:tcPr>
            <w:tcW w:w="6750" w:type="dxa"/>
            <w:vAlign w:val="center"/>
          </w:tcPr>
          <w:p w:rsidR="006D6377" w:rsidRPr="00216361" w:rsidRDefault="006D6377" w:rsidP="009C5049">
            <w:pPr>
              <w:tabs>
                <w:tab w:val="left" w:pos="360"/>
              </w:tabs>
              <w:jc w:val="center"/>
              <w:rPr>
                <w:b/>
                <w:i/>
                <w:sz w:val="24"/>
                <w:szCs w:val="24"/>
              </w:rPr>
            </w:pPr>
            <w:r w:rsidRPr="00216361">
              <w:rPr>
                <w:b/>
                <w:i/>
                <w:sz w:val="24"/>
                <w:szCs w:val="24"/>
              </w:rPr>
              <w:t>Hoạt động của GV và của HS</w:t>
            </w:r>
          </w:p>
        </w:tc>
        <w:tc>
          <w:tcPr>
            <w:tcW w:w="3960" w:type="dxa"/>
            <w:vAlign w:val="center"/>
          </w:tcPr>
          <w:p w:rsidR="006D6377" w:rsidRPr="00216361" w:rsidRDefault="006D6377" w:rsidP="009C5049">
            <w:pPr>
              <w:tabs>
                <w:tab w:val="left" w:pos="360"/>
              </w:tabs>
              <w:jc w:val="center"/>
              <w:rPr>
                <w:b/>
                <w:i/>
                <w:sz w:val="24"/>
                <w:szCs w:val="24"/>
              </w:rPr>
            </w:pPr>
            <w:r w:rsidRPr="00216361">
              <w:rPr>
                <w:b/>
                <w:i/>
                <w:sz w:val="24"/>
                <w:szCs w:val="24"/>
              </w:rPr>
              <w:t>Nội dung</w:t>
            </w:r>
          </w:p>
        </w:tc>
      </w:tr>
      <w:tr w:rsidR="006D6377" w:rsidRPr="00216361">
        <w:tc>
          <w:tcPr>
            <w:tcW w:w="6750" w:type="dxa"/>
          </w:tcPr>
          <w:p w:rsidR="006D6377" w:rsidRPr="00216361" w:rsidRDefault="006D6377" w:rsidP="009C5049">
            <w:pPr>
              <w:tabs>
                <w:tab w:val="left" w:pos="360"/>
              </w:tabs>
              <w:rPr>
                <w:sz w:val="24"/>
                <w:szCs w:val="24"/>
              </w:rPr>
            </w:pPr>
            <w:r w:rsidRPr="00216361">
              <w:rPr>
                <w:sz w:val="24"/>
                <w:szCs w:val="24"/>
              </w:rPr>
              <w:t>Chuyển giao nhiệm vụ:</w:t>
            </w:r>
          </w:p>
          <w:p w:rsidR="006D6377" w:rsidRPr="00216361" w:rsidRDefault="006D6377" w:rsidP="009C5049">
            <w:pPr>
              <w:tabs>
                <w:tab w:val="left" w:pos="360"/>
              </w:tabs>
              <w:rPr>
                <w:sz w:val="24"/>
                <w:szCs w:val="24"/>
              </w:rPr>
            </w:pPr>
            <w:r w:rsidRPr="00216361">
              <w:rPr>
                <w:sz w:val="24"/>
                <w:szCs w:val="24"/>
              </w:rPr>
              <w:t>- GV treo bảng phụ có chứa hình lập phương ở câu hỏi KTBC.</w:t>
            </w:r>
          </w:p>
          <w:p w:rsidR="006D6377" w:rsidRPr="00216361" w:rsidRDefault="006D6377" w:rsidP="009C5049">
            <w:pPr>
              <w:tabs>
                <w:tab w:val="left" w:pos="360"/>
              </w:tabs>
              <w:rPr>
                <w:sz w:val="24"/>
                <w:szCs w:val="24"/>
              </w:rPr>
            </w:pPr>
            <w:r w:rsidRPr="00216361">
              <w:rPr>
                <w:sz w:val="24"/>
                <w:szCs w:val="24"/>
              </w:rPr>
              <w:t xml:space="preserve">- Gợi mở cho HS: </w:t>
            </w:r>
          </w:p>
          <w:p w:rsidR="006D6377" w:rsidRPr="00216361" w:rsidRDefault="006D6377" w:rsidP="009C5049">
            <w:pPr>
              <w:tabs>
                <w:tab w:val="left" w:pos="360"/>
              </w:tabs>
              <w:rPr>
                <w:sz w:val="24"/>
                <w:szCs w:val="24"/>
              </w:rPr>
            </w:pPr>
            <w:r w:rsidRPr="00216361">
              <w:rPr>
                <w:sz w:val="24"/>
                <w:szCs w:val="24"/>
              </w:rPr>
              <w:t xml:space="preserve"> + Ta chỉ cần chia hình lập phương thành 6 hình tứ diện bằng nhau.</w:t>
            </w:r>
          </w:p>
          <w:p w:rsidR="006D6377" w:rsidRPr="00216361" w:rsidRDefault="006D6377" w:rsidP="009C5049">
            <w:pPr>
              <w:tabs>
                <w:tab w:val="left" w:pos="360"/>
              </w:tabs>
              <w:rPr>
                <w:sz w:val="24"/>
                <w:szCs w:val="24"/>
              </w:rPr>
            </w:pPr>
            <w:r w:rsidRPr="00216361">
              <w:rPr>
                <w:sz w:val="24"/>
                <w:szCs w:val="24"/>
              </w:rPr>
              <w:t xml:space="preserve"> + Theo câu hỏi 2 KTBC, các em đã chia hình lập phương thành hai hình lăng trụ bằng nhau. </w:t>
            </w:r>
          </w:p>
          <w:p w:rsidR="006D6377" w:rsidRPr="00216361" w:rsidRDefault="006D6377" w:rsidP="009C5049">
            <w:pPr>
              <w:tabs>
                <w:tab w:val="left" w:pos="360"/>
              </w:tabs>
              <w:rPr>
                <w:sz w:val="24"/>
                <w:szCs w:val="24"/>
              </w:rPr>
            </w:pPr>
            <w:r w:rsidRPr="00216361">
              <w:rPr>
                <w:sz w:val="24"/>
                <w:szCs w:val="24"/>
              </w:rPr>
              <w:t xml:space="preserve"> + CH: Để chia được 6 hình tứ diện bằng nhau ta cần chia như thế nào?      </w:t>
            </w:r>
          </w:p>
          <w:p w:rsidR="006D6377" w:rsidRPr="00216361" w:rsidRDefault="006D6377" w:rsidP="009C5049">
            <w:pPr>
              <w:tabs>
                <w:tab w:val="left" w:pos="360"/>
              </w:tabs>
              <w:rPr>
                <w:sz w:val="24"/>
                <w:szCs w:val="24"/>
              </w:rPr>
            </w:pPr>
          </w:p>
          <w:p w:rsidR="006D6377" w:rsidRPr="00216361" w:rsidRDefault="006D6377" w:rsidP="009C5049">
            <w:pPr>
              <w:tabs>
                <w:tab w:val="left" w:pos="360"/>
              </w:tabs>
              <w:rPr>
                <w:sz w:val="24"/>
                <w:szCs w:val="24"/>
              </w:rPr>
            </w:pPr>
            <w:r w:rsidRPr="00216361">
              <w:rPr>
                <w:sz w:val="24"/>
                <w:szCs w:val="24"/>
              </w:rPr>
              <w:lastRenderedPageBreak/>
              <w:t>Học sinh tiếp nhận nhiệm vụ:</w:t>
            </w:r>
          </w:p>
          <w:p w:rsidR="006D6377" w:rsidRPr="00216361" w:rsidRDefault="006D6377" w:rsidP="009C5049">
            <w:pPr>
              <w:tabs>
                <w:tab w:val="left" w:pos="360"/>
              </w:tabs>
              <w:rPr>
                <w:sz w:val="24"/>
                <w:szCs w:val="24"/>
              </w:rPr>
            </w:pPr>
            <w:r w:rsidRPr="00216361">
              <w:rPr>
                <w:sz w:val="24"/>
                <w:szCs w:val="24"/>
              </w:rPr>
              <w:t>Học sinh báo cáo kết quả và thảo luận:</w:t>
            </w:r>
          </w:p>
          <w:p w:rsidR="006D6377" w:rsidRPr="00216361" w:rsidRDefault="006D6377" w:rsidP="009C5049">
            <w:pPr>
              <w:tabs>
                <w:tab w:val="left" w:pos="360"/>
              </w:tabs>
              <w:rPr>
                <w:sz w:val="24"/>
                <w:szCs w:val="24"/>
              </w:rPr>
            </w:pPr>
            <w:r w:rsidRPr="00216361">
              <w:rPr>
                <w:sz w:val="24"/>
                <w:szCs w:val="24"/>
              </w:rPr>
              <w:t>- HS trả lời cách chia.</w:t>
            </w:r>
          </w:p>
          <w:p w:rsidR="006D6377" w:rsidRPr="00216361" w:rsidRDefault="006D6377" w:rsidP="009C5049">
            <w:pPr>
              <w:tabs>
                <w:tab w:val="left" w:pos="360"/>
              </w:tabs>
              <w:rPr>
                <w:sz w:val="24"/>
                <w:szCs w:val="24"/>
              </w:rPr>
            </w:pPr>
            <w:r w:rsidRPr="00216361">
              <w:rPr>
                <w:sz w:val="24"/>
                <w:szCs w:val="24"/>
              </w:rPr>
              <w:t>- HS nhận xét.</w:t>
            </w:r>
          </w:p>
          <w:p w:rsidR="006D6377" w:rsidRPr="00216361" w:rsidRDefault="006D6377" w:rsidP="009C5049">
            <w:pPr>
              <w:tabs>
                <w:tab w:val="left" w:pos="360"/>
              </w:tabs>
              <w:rPr>
                <w:sz w:val="24"/>
                <w:szCs w:val="24"/>
              </w:rPr>
            </w:pPr>
            <w:r w:rsidRPr="00216361">
              <w:rPr>
                <w:sz w:val="24"/>
                <w:szCs w:val="24"/>
              </w:rPr>
              <w:t>Giáo viên nhận xét, chỉnh sửa.</w:t>
            </w:r>
          </w:p>
          <w:p w:rsidR="006D6377" w:rsidRPr="00216361" w:rsidRDefault="00872D08" w:rsidP="009C5049">
            <w:pPr>
              <w:tabs>
                <w:tab w:val="left" w:pos="360"/>
              </w:tabs>
              <w:rPr>
                <w:sz w:val="24"/>
                <w:szCs w:val="24"/>
              </w:rPr>
            </w:pPr>
            <w:r>
              <w:rPr>
                <w:noProof/>
                <w:sz w:val="24"/>
                <w:szCs w:val="24"/>
              </w:rPr>
              <w:drawing>
                <wp:inline distT="0" distB="0" distL="0" distR="0">
                  <wp:extent cx="1781175" cy="1343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81175" cy="1343025"/>
                          </a:xfrm>
                          <a:prstGeom prst="rect">
                            <a:avLst/>
                          </a:prstGeom>
                          <a:noFill/>
                          <a:ln>
                            <a:noFill/>
                          </a:ln>
                        </pic:spPr>
                      </pic:pic>
                    </a:graphicData>
                  </a:graphic>
                </wp:inline>
              </w:drawing>
            </w:r>
          </w:p>
          <w:p w:rsidR="006D6377" w:rsidRPr="00216361" w:rsidRDefault="006D6377" w:rsidP="009C5049">
            <w:pPr>
              <w:tabs>
                <w:tab w:val="left" w:pos="360"/>
              </w:tabs>
              <w:rPr>
                <w:sz w:val="24"/>
                <w:szCs w:val="24"/>
              </w:rPr>
            </w:pPr>
            <w:r w:rsidRPr="00216361">
              <w:rPr>
                <w:sz w:val="24"/>
                <w:szCs w:val="24"/>
              </w:rPr>
              <w:t>- Theo dõi.</w:t>
            </w:r>
          </w:p>
          <w:p w:rsidR="006D6377" w:rsidRPr="00216361" w:rsidRDefault="006D6377" w:rsidP="009C5049">
            <w:pPr>
              <w:tabs>
                <w:tab w:val="left" w:pos="360"/>
              </w:tabs>
              <w:rPr>
                <w:sz w:val="24"/>
                <w:szCs w:val="24"/>
              </w:rPr>
            </w:pPr>
            <w:r w:rsidRPr="00216361">
              <w:rPr>
                <w:sz w:val="24"/>
                <w:szCs w:val="24"/>
              </w:rPr>
              <w:t>- Phát hiện ra chỉ cần chia mỗi hình lăng trụ thành ba hình tứ diện bằng nhau.</w:t>
            </w:r>
          </w:p>
          <w:p w:rsidR="006D6377" w:rsidRPr="00216361" w:rsidRDefault="006D6377" w:rsidP="009C5049">
            <w:pPr>
              <w:tabs>
                <w:tab w:val="left" w:pos="360"/>
              </w:tabs>
              <w:rPr>
                <w:sz w:val="24"/>
                <w:szCs w:val="24"/>
              </w:rPr>
            </w:pPr>
            <w:r w:rsidRPr="00216361">
              <w:rPr>
                <w:sz w:val="24"/>
                <w:szCs w:val="24"/>
              </w:rPr>
              <w:t>- Suy nghĩ để tìm cách chia hình lăng trụ ABD.A’B’D’ thành 3 tứ diện bằng nhau.</w:t>
            </w:r>
          </w:p>
          <w:p w:rsidR="006D6377" w:rsidRPr="00216361" w:rsidRDefault="006D6377" w:rsidP="009C5049">
            <w:pPr>
              <w:tabs>
                <w:tab w:val="left" w:pos="360"/>
              </w:tabs>
              <w:rPr>
                <w:sz w:val="24"/>
                <w:szCs w:val="24"/>
              </w:rPr>
            </w:pPr>
            <w:r w:rsidRPr="00216361">
              <w:rPr>
                <w:sz w:val="24"/>
                <w:szCs w:val="24"/>
              </w:rPr>
              <w:t>- Nhận xét trả lời của bạn.</w:t>
            </w:r>
          </w:p>
        </w:tc>
        <w:tc>
          <w:tcPr>
            <w:tcW w:w="3960" w:type="dxa"/>
          </w:tcPr>
          <w:p w:rsidR="006D6377" w:rsidRPr="00216361" w:rsidRDefault="006D6377" w:rsidP="009C5049">
            <w:pPr>
              <w:tabs>
                <w:tab w:val="left" w:pos="360"/>
              </w:tabs>
              <w:rPr>
                <w:b/>
                <w:sz w:val="24"/>
                <w:szCs w:val="24"/>
              </w:rPr>
            </w:pPr>
            <w:r w:rsidRPr="00216361">
              <w:rPr>
                <w:b/>
                <w:sz w:val="24"/>
                <w:szCs w:val="24"/>
              </w:rPr>
              <w:lastRenderedPageBreak/>
              <w:t>Bài 4/12 SGK:</w:t>
            </w:r>
          </w:p>
          <w:p w:rsidR="006D6377" w:rsidRPr="00216361" w:rsidRDefault="006D6377" w:rsidP="009C5049">
            <w:pPr>
              <w:tabs>
                <w:tab w:val="left" w:pos="360"/>
              </w:tabs>
              <w:rPr>
                <w:sz w:val="24"/>
                <w:szCs w:val="24"/>
              </w:rPr>
            </w:pPr>
          </w:p>
          <w:p w:rsidR="006D6377" w:rsidRPr="00216361" w:rsidRDefault="006D6377" w:rsidP="009C5049">
            <w:pPr>
              <w:tabs>
                <w:tab w:val="left" w:pos="360"/>
              </w:tabs>
              <w:rPr>
                <w:sz w:val="24"/>
                <w:szCs w:val="24"/>
              </w:rPr>
            </w:pPr>
            <w:r w:rsidRPr="00216361">
              <w:rPr>
                <w:sz w:val="24"/>
                <w:szCs w:val="24"/>
              </w:rPr>
              <w:t>- Ta chia lăng trụ ABD.A’B’D’ thành 3 tứ diện BA’B’D’, AA’BD’ và ADBD’.</w:t>
            </w:r>
          </w:p>
          <w:p w:rsidR="006D6377" w:rsidRPr="00216361" w:rsidRDefault="006D6377" w:rsidP="009C5049">
            <w:pPr>
              <w:tabs>
                <w:tab w:val="left" w:pos="360"/>
              </w:tabs>
              <w:rPr>
                <w:sz w:val="24"/>
                <w:szCs w:val="24"/>
              </w:rPr>
            </w:pPr>
            <w:r w:rsidRPr="00216361">
              <w:rPr>
                <w:sz w:val="24"/>
                <w:szCs w:val="24"/>
              </w:rPr>
              <w:t xml:space="preserve"> Phép đối xứng qua (A’BD’) biến tứ diện BA’B’D’ thành tứ diện AA’BD’ và phép đối xứng qua (ABD’) biến tứ diện AA’BD’ thành tứ diện ADBD’ </w:t>
            </w:r>
            <w:r w:rsidRPr="00216361">
              <w:rPr>
                <w:sz w:val="24"/>
                <w:szCs w:val="24"/>
              </w:rPr>
              <w:lastRenderedPageBreak/>
              <w:t>nên ba tứ diện trên bằng nhau.</w:t>
            </w:r>
          </w:p>
          <w:p w:rsidR="006D6377" w:rsidRPr="00216361" w:rsidRDefault="006D6377" w:rsidP="009C5049">
            <w:pPr>
              <w:tabs>
                <w:tab w:val="left" w:pos="360"/>
              </w:tabs>
              <w:rPr>
                <w:sz w:val="24"/>
                <w:szCs w:val="24"/>
              </w:rPr>
            </w:pPr>
            <w:r w:rsidRPr="00216361">
              <w:rPr>
                <w:sz w:val="24"/>
                <w:szCs w:val="24"/>
              </w:rPr>
              <w:t>- Làm tương tự đối với lăng trụ BCD.B’C’D’ ta chia được hình lập phương thành 6 tứ diện bằng nhau.</w:t>
            </w:r>
          </w:p>
          <w:p w:rsidR="006D6377" w:rsidRPr="00216361" w:rsidRDefault="006D6377" w:rsidP="009C5049">
            <w:pPr>
              <w:tabs>
                <w:tab w:val="left" w:pos="360"/>
              </w:tabs>
              <w:rPr>
                <w:sz w:val="24"/>
                <w:szCs w:val="24"/>
              </w:rPr>
            </w:pPr>
          </w:p>
        </w:tc>
      </w:tr>
      <w:tr w:rsidR="00CD25F9" w:rsidRPr="00216361">
        <w:tc>
          <w:tcPr>
            <w:tcW w:w="10710" w:type="dxa"/>
            <w:gridSpan w:val="2"/>
          </w:tcPr>
          <w:p w:rsidR="00CD25F9" w:rsidRPr="00216361" w:rsidRDefault="00CD25F9" w:rsidP="009C5049">
            <w:pPr>
              <w:tabs>
                <w:tab w:val="left" w:pos="360"/>
              </w:tabs>
              <w:rPr>
                <w:i/>
                <w:sz w:val="24"/>
                <w:szCs w:val="24"/>
              </w:rPr>
            </w:pPr>
            <w:r w:rsidRPr="00216361">
              <w:rPr>
                <w:sz w:val="24"/>
                <w:szCs w:val="24"/>
              </w:rPr>
              <w:lastRenderedPageBreak/>
              <w:t xml:space="preserve">Giải BT 1 trang 12 SGK: </w:t>
            </w:r>
            <w:r w:rsidRPr="00216361">
              <w:rPr>
                <w:i/>
                <w:sz w:val="24"/>
                <w:szCs w:val="24"/>
              </w:rPr>
              <w:t>“CMR  rằng một đa diện có các mặt là những tam giác thì tổng số các mặt của nó là một số chẵn. Cho ví dụ”.</w:t>
            </w:r>
          </w:p>
        </w:tc>
      </w:tr>
      <w:tr w:rsidR="00CD25F9" w:rsidRPr="00216361">
        <w:tc>
          <w:tcPr>
            <w:tcW w:w="6750" w:type="dxa"/>
            <w:vAlign w:val="center"/>
          </w:tcPr>
          <w:p w:rsidR="00CD25F9" w:rsidRPr="00216361" w:rsidRDefault="00CD25F9" w:rsidP="00D61A96">
            <w:pPr>
              <w:tabs>
                <w:tab w:val="left" w:pos="360"/>
              </w:tabs>
              <w:jc w:val="center"/>
              <w:rPr>
                <w:b/>
                <w:i/>
                <w:sz w:val="24"/>
                <w:szCs w:val="24"/>
              </w:rPr>
            </w:pPr>
            <w:r w:rsidRPr="00216361">
              <w:rPr>
                <w:b/>
                <w:i/>
                <w:sz w:val="24"/>
                <w:szCs w:val="24"/>
              </w:rPr>
              <w:t>Hoạt động của GV và của HS</w:t>
            </w:r>
          </w:p>
        </w:tc>
        <w:tc>
          <w:tcPr>
            <w:tcW w:w="3960" w:type="dxa"/>
            <w:vAlign w:val="center"/>
          </w:tcPr>
          <w:p w:rsidR="00CD25F9" w:rsidRPr="00216361" w:rsidRDefault="00CD25F9" w:rsidP="00D61A96">
            <w:pPr>
              <w:tabs>
                <w:tab w:val="left" w:pos="360"/>
              </w:tabs>
              <w:jc w:val="center"/>
              <w:rPr>
                <w:b/>
                <w:i/>
                <w:sz w:val="24"/>
                <w:szCs w:val="24"/>
              </w:rPr>
            </w:pPr>
            <w:r w:rsidRPr="00216361">
              <w:rPr>
                <w:b/>
                <w:i/>
                <w:sz w:val="24"/>
                <w:szCs w:val="24"/>
              </w:rPr>
              <w:t>Nội dung</w:t>
            </w:r>
          </w:p>
        </w:tc>
      </w:tr>
      <w:tr w:rsidR="00CD25F9" w:rsidRPr="00216361">
        <w:tc>
          <w:tcPr>
            <w:tcW w:w="6750" w:type="dxa"/>
          </w:tcPr>
          <w:p w:rsidR="00CD25F9" w:rsidRPr="00216361" w:rsidRDefault="00CD25F9" w:rsidP="00D61A96">
            <w:pPr>
              <w:tabs>
                <w:tab w:val="left" w:pos="360"/>
              </w:tabs>
              <w:rPr>
                <w:sz w:val="24"/>
                <w:szCs w:val="24"/>
              </w:rPr>
            </w:pPr>
            <w:r w:rsidRPr="00216361">
              <w:rPr>
                <w:sz w:val="24"/>
                <w:szCs w:val="24"/>
              </w:rPr>
              <w:t>*Chuyển giao nhiệm vụ.</w:t>
            </w:r>
          </w:p>
          <w:p w:rsidR="00CD25F9" w:rsidRPr="00216361" w:rsidRDefault="00CD25F9" w:rsidP="00D61A96">
            <w:pPr>
              <w:tabs>
                <w:tab w:val="left" w:pos="360"/>
              </w:tabs>
              <w:rPr>
                <w:sz w:val="24"/>
                <w:szCs w:val="24"/>
              </w:rPr>
            </w:pPr>
            <w:r w:rsidRPr="00216361">
              <w:rPr>
                <w:sz w:val="24"/>
                <w:szCs w:val="24"/>
              </w:rPr>
              <w:t xml:space="preserve">- Hướng dẫn HS giải: </w:t>
            </w:r>
          </w:p>
          <w:p w:rsidR="00CD25F9" w:rsidRPr="00216361" w:rsidRDefault="00CD25F9" w:rsidP="00D61A96">
            <w:pPr>
              <w:tabs>
                <w:tab w:val="left" w:pos="360"/>
              </w:tabs>
              <w:rPr>
                <w:sz w:val="24"/>
                <w:szCs w:val="24"/>
              </w:rPr>
            </w:pPr>
            <w:r w:rsidRPr="00216361">
              <w:rPr>
                <w:sz w:val="24"/>
                <w:szCs w:val="24"/>
              </w:rPr>
              <w:t xml:space="preserve"> + Giả sử đa diện có m mặt. Ta c/m m là số chẵn.</w:t>
            </w:r>
          </w:p>
          <w:p w:rsidR="00CD25F9" w:rsidRPr="00216361" w:rsidRDefault="00CD25F9" w:rsidP="00D61A96">
            <w:pPr>
              <w:tabs>
                <w:tab w:val="left" w:pos="360"/>
              </w:tabs>
              <w:rPr>
                <w:sz w:val="24"/>
                <w:szCs w:val="24"/>
              </w:rPr>
            </w:pPr>
            <w:r w:rsidRPr="00216361">
              <w:rPr>
                <w:sz w:val="24"/>
                <w:szCs w:val="24"/>
              </w:rPr>
              <w:t xml:space="preserve"> + CH: Có nhận xét gì về số cạnh của đa diện này? </w:t>
            </w:r>
          </w:p>
          <w:p w:rsidR="00CD25F9" w:rsidRPr="00216361" w:rsidRDefault="00CD25F9" w:rsidP="00D61A96">
            <w:pPr>
              <w:tabs>
                <w:tab w:val="left" w:pos="360"/>
              </w:tabs>
              <w:rPr>
                <w:sz w:val="24"/>
                <w:szCs w:val="24"/>
              </w:rPr>
            </w:pPr>
            <w:r w:rsidRPr="00216361">
              <w:rPr>
                <w:sz w:val="24"/>
                <w:szCs w:val="24"/>
              </w:rPr>
              <w:t xml:space="preserve"> + Nhận xét và chỉnh sửa.</w:t>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 CH: Cho ví dụ?</w:t>
            </w:r>
          </w:p>
          <w:p w:rsidR="00CD25F9" w:rsidRPr="00216361" w:rsidRDefault="00CD25F9" w:rsidP="00D61A96">
            <w:pPr>
              <w:tabs>
                <w:tab w:val="left" w:pos="360"/>
              </w:tabs>
              <w:rPr>
                <w:sz w:val="24"/>
                <w:szCs w:val="24"/>
              </w:rPr>
            </w:pPr>
            <w:r w:rsidRPr="00216361">
              <w:rPr>
                <w:sz w:val="24"/>
                <w:szCs w:val="24"/>
              </w:rPr>
              <w:t>* Hs tiếp nhận nhiệm vụ:</w:t>
            </w:r>
          </w:p>
          <w:p w:rsidR="00CD25F9" w:rsidRPr="00216361" w:rsidRDefault="00CD25F9" w:rsidP="00D61A96">
            <w:pPr>
              <w:tabs>
                <w:tab w:val="left" w:pos="360"/>
              </w:tabs>
              <w:rPr>
                <w:sz w:val="24"/>
                <w:szCs w:val="24"/>
              </w:rPr>
            </w:pPr>
            <w:r w:rsidRPr="00216361">
              <w:rPr>
                <w:sz w:val="24"/>
                <w:szCs w:val="24"/>
              </w:rPr>
              <w:t>- Suy nghĩ và trả lời.</w:t>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Hs báo cáo kết quả và thảo luận.</w:t>
            </w:r>
          </w:p>
          <w:p w:rsidR="00CD25F9" w:rsidRPr="00216361" w:rsidRDefault="00CD25F9" w:rsidP="00D61A96">
            <w:pPr>
              <w:tabs>
                <w:tab w:val="left" w:pos="360"/>
              </w:tabs>
              <w:rPr>
                <w:sz w:val="24"/>
                <w:szCs w:val="24"/>
              </w:rPr>
            </w:pPr>
            <w:r w:rsidRPr="00216361">
              <w:rPr>
                <w:sz w:val="24"/>
                <w:szCs w:val="24"/>
              </w:rPr>
              <w:t>*Gv nhật xét tổng kết.</w:t>
            </w:r>
          </w:p>
        </w:tc>
        <w:tc>
          <w:tcPr>
            <w:tcW w:w="3960" w:type="dxa"/>
          </w:tcPr>
          <w:p w:rsidR="00CD25F9" w:rsidRPr="00216361" w:rsidRDefault="00CD25F9" w:rsidP="00D61A96">
            <w:pPr>
              <w:tabs>
                <w:tab w:val="left" w:pos="360"/>
              </w:tabs>
              <w:rPr>
                <w:b/>
                <w:i/>
                <w:sz w:val="24"/>
                <w:szCs w:val="24"/>
              </w:rPr>
            </w:pPr>
            <w:r w:rsidRPr="00216361">
              <w:rPr>
                <w:b/>
                <w:i/>
                <w:sz w:val="24"/>
                <w:szCs w:val="24"/>
              </w:rPr>
              <w:t>Bài 1/12 SGK:</w:t>
            </w:r>
          </w:p>
          <w:p w:rsidR="00CD25F9" w:rsidRPr="00216361" w:rsidRDefault="00CD25F9" w:rsidP="00D61A96">
            <w:pPr>
              <w:tabs>
                <w:tab w:val="left" w:pos="360"/>
              </w:tabs>
              <w:rPr>
                <w:sz w:val="24"/>
                <w:szCs w:val="24"/>
              </w:rPr>
            </w:pPr>
            <w:r w:rsidRPr="00216361">
              <w:rPr>
                <w:sz w:val="24"/>
                <w:szCs w:val="24"/>
              </w:rPr>
              <w:t>Giả sử đa diện (H) có m mặt.</w:t>
            </w:r>
          </w:p>
          <w:p w:rsidR="00CD25F9" w:rsidRPr="00216361" w:rsidRDefault="00CD25F9" w:rsidP="00D61A96">
            <w:pPr>
              <w:tabs>
                <w:tab w:val="left" w:pos="360"/>
              </w:tabs>
              <w:rPr>
                <w:sz w:val="24"/>
                <w:szCs w:val="24"/>
              </w:rPr>
            </w:pPr>
            <w:r w:rsidRPr="00216361">
              <w:rPr>
                <w:sz w:val="24"/>
                <w:szCs w:val="24"/>
              </w:rPr>
              <w:t>Do: Mỗi mặt có 3 cạnh nên có 3m cạnh.</w:t>
            </w:r>
          </w:p>
          <w:p w:rsidR="00CD25F9" w:rsidRPr="00216361" w:rsidRDefault="00CD25F9" w:rsidP="00D61A96">
            <w:pPr>
              <w:tabs>
                <w:tab w:val="left" w:pos="360"/>
              </w:tabs>
              <w:rPr>
                <w:sz w:val="24"/>
                <w:szCs w:val="24"/>
              </w:rPr>
            </w:pPr>
            <w:r w:rsidRPr="00216361">
              <w:rPr>
                <w:sz w:val="24"/>
                <w:szCs w:val="24"/>
              </w:rPr>
              <w:t xml:space="preserve">       Mỗi cạnh của (H) là cạnh chung của hai mặt nên số cạnh của (H) bằng c =</w:t>
            </w:r>
            <w:r w:rsidR="00E41067" w:rsidRPr="00E41067">
              <w:rPr>
                <w:position w:val="-24"/>
                <w:sz w:val="24"/>
                <w:szCs w:val="24"/>
              </w:rPr>
              <w:object w:dxaOrig="440" w:dyaOrig="660">
                <v:shape id="_x0000_i1026" type="#_x0000_t75" style="width:22pt;height:33pt" o:ole="">
                  <v:imagedata r:id="rId25" o:title=""/>
                </v:shape>
                <o:OLEObject Type="Embed" ProgID="Equation.DSMT4" ShapeID="_x0000_i1026" DrawAspect="Content" ObjectID="_1628101717" r:id="rId26"/>
              </w:object>
            </w:r>
            <w:r w:rsidRPr="00216361">
              <w:rPr>
                <w:sz w:val="24"/>
                <w:szCs w:val="24"/>
              </w:rPr>
              <w:t xml:space="preserve">. </w:t>
            </w:r>
          </w:p>
          <w:p w:rsidR="00CD25F9" w:rsidRPr="00216361" w:rsidRDefault="00872D08" w:rsidP="00D61A96">
            <w:pPr>
              <w:tabs>
                <w:tab w:val="left" w:pos="360"/>
              </w:tabs>
              <w:rPr>
                <w:sz w:val="24"/>
                <w:szCs w:val="24"/>
              </w:rPr>
            </w:pPr>
            <w:r>
              <w:rPr>
                <w:noProof/>
                <w:sz w:val="24"/>
                <w:szCs w:val="24"/>
              </w:rPr>
              <w:drawing>
                <wp:anchor distT="0" distB="0" distL="114300" distR="114300" simplePos="0" relativeHeight="251742720" behindDoc="1" locked="0" layoutInCell="1" allowOverlap="1">
                  <wp:simplePos x="0" y="0"/>
                  <wp:positionH relativeFrom="column">
                    <wp:posOffset>781685</wp:posOffset>
                  </wp:positionH>
                  <wp:positionV relativeFrom="paragraph">
                    <wp:posOffset>62865</wp:posOffset>
                  </wp:positionV>
                  <wp:extent cx="1485900" cy="1316355"/>
                  <wp:effectExtent l="0" t="0" r="0" b="0"/>
                  <wp:wrapNone/>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1316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 xml:space="preserve">Do c nguyên dương nên m phải là số chẵn (đpcm). </w:t>
            </w:r>
          </w:p>
          <w:p w:rsidR="00CD25F9" w:rsidRPr="00216361" w:rsidRDefault="00CD25F9" w:rsidP="00D61A96">
            <w:pPr>
              <w:tabs>
                <w:tab w:val="left" w:pos="360"/>
              </w:tabs>
              <w:rPr>
                <w:sz w:val="24"/>
                <w:szCs w:val="24"/>
              </w:rPr>
            </w:pPr>
            <w:r w:rsidRPr="00216361">
              <w:rPr>
                <w:sz w:val="24"/>
                <w:szCs w:val="24"/>
                <w:u w:val="single"/>
              </w:rPr>
              <w:t>VD:</w:t>
            </w:r>
            <w:r w:rsidRPr="00216361">
              <w:rPr>
                <w:sz w:val="24"/>
                <w:szCs w:val="24"/>
              </w:rPr>
              <w:t xml:space="preserve"> Hình tứ diện có 4 mặt.</w:t>
            </w:r>
          </w:p>
        </w:tc>
      </w:tr>
    </w:tbl>
    <w:p w:rsidR="00CD25F9" w:rsidRPr="00216361" w:rsidRDefault="00CD25F9" w:rsidP="00E71798">
      <w:pPr>
        <w:tabs>
          <w:tab w:val="left" w:pos="360"/>
        </w:tabs>
        <w:rPr>
          <w:sz w:val="24"/>
          <w:szCs w:val="24"/>
        </w:rPr>
      </w:pPr>
      <w:r w:rsidRPr="00216361">
        <w:rPr>
          <w:sz w:val="24"/>
          <w:szCs w:val="24"/>
        </w:rPr>
        <w:t>4.MỞ RỘNG, TÌM TÒI</w:t>
      </w:r>
    </w:p>
    <w:p w:rsidR="00E71798" w:rsidRPr="00216361" w:rsidRDefault="00E71798" w:rsidP="00E71798">
      <w:pPr>
        <w:tabs>
          <w:tab w:val="left" w:pos="360"/>
        </w:tabs>
        <w:rPr>
          <w:i/>
          <w:sz w:val="24"/>
          <w:szCs w:val="24"/>
        </w:rPr>
      </w:pPr>
      <w:r w:rsidRPr="00216361">
        <w:rPr>
          <w:sz w:val="24"/>
          <w:szCs w:val="24"/>
        </w:rPr>
        <w:tab/>
        <w:t xml:space="preserve"> </w:t>
      </w:r>
      <w:r w:rsidRPr="00216361">
        <w:rPr>
          <w:i/>
          <w:sz w:val="24"/>
          <w:szCs w:val="24"/>
        </w:rPr>
        <w:t>“Chia khối lập phương thành 5 khối tứ diện”.</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0"/>
      </w:tblGrid>
      <w:tr w:rsidR="00CD25F9" w:rsidRPr="00216361">
        <w:trPr>
          <w:trHeight w:val="2870"/>
        </w:trPr>
        <w:tc>
          <w:tcPr>
            <w:tcW w:w="10710" w:type="dxa"/>
          </w:tcPr>
          <w:p w:rsidR="00CD25F9" w:rsidRPr="00216361" w:rsidRDefault="00872D08" w:rsidP="009C5049">
            <w:pPr>
              <w:tabs>
                <w:tab w:val="left" w:pos="360"/>
              </w:tabs>
              <w:rPr>
                <w:sz w:val="24"/>
                <w:szCs w:val="24"/>
              </w:rPr>
            </w:pPr>
            <w:r>
              <w:rPr>
                <w:noProof/>
                <w:sz w:val="24"/>
                <w:szCs w:val="24"/>
              </w:rPr>
              <w:drawing>
                <wp:inline distT="0" distB="0" distL="0" distR="0">
                  <wp:extent cx="1752600" cy="1638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2600" cy="1638300"/>
                          </a:xfrm>
                          <a:prstGeom prst="rect">
                            <a:avLst/>
                          </a:prstGeom>
                          <a:noFill/>
                          <a:ln>
                            <a:noFill/>
                          </a:ln>
                        </pic:spPr>
                      </pic:pic>
                    </a:graphicData>
                  </a:graphic>
                </wp:inline>
              </w:drawing>
            </w:r>
          </w:p>
          <w:p w:rsidR="00CD25F9" w:rsidRPr="00216361" w:rsidRDefault="00CD25F9" w:rsidP="009C5049">
            <w:pPr>
              <w:tabs>
                <w:tab w:val="left" w:pos="360"/>
              </w:tabs>
              <w:rPr>
                <w:sz w:val="24"/>
                <w:szCs w:val="24"/>
              </w:rPr>
            </w:pPr>
            <w:r w:rsidRPr="00216361">
              <w:rPr>
                <w:sz w:val="24"/>
                <w:szCs w:val="24"/>
              </w:rPr>
              <w:t>- Ta chia lăng trụ thành 5 tứ diện AA’BD, B’A’BC’, CBC’D, D’C’DA’ và DA’BC’.</w:t>
            </w:r>
          </w:p>
        </w:tc>
      </w:tr>
    </w:tbl>
    <w:p w:rsidR="00E71798" w:rsidRPr="00216361" w:rsidRDefault="00781FEC" w:rsidP="00E71798">
      <w:pPr>
        <w:tabs>
          <w:tab w:val="left" w:pos="360"/>
        </w:tabs>
        <w:rPr>
          <w:sz w:val="24"/>
          <w:szCs w:val="24"/>
          <w:u w:val="single"/>
        </w:rPr>
      </w:pPr>
      <w:r w:rsidRPr="00216361">
        <w:rPr>
          <w:sz w:val="24"/>
          <w:szCs w:val="24"/>
          <w:u w:val="single"/>
        </w:rPr>
        <w:softHyphen/>
      </w:r>
      <w:r w:rsidRPr="00216361">
        <w:rPr>
          <w:sz w:val="24"/>
          <w:szCs w:val="24"/>
          <w:u w:val="single"/>
        </w:rPr>
        <w:softHyphen/>
      </w:r>
    </w:p>
    <w:p w:rsidR="00B30133" w:rsidRPr="00216361" w:rsidRDefault="0004193F" w:rsidP="00A83A70">
      <w:pPr>
        <w:rPr>
          <w:sz w:val="24"/>
          <w:szCs w:val="24"/>
        </w:rPr>
      </w:pPr>
      <w:r w:rsidRPr="00216361">
        <w:rPr>
          <w:sz w:val="24"/>
          <w:szCs w:val="24"/>
        </w:rPr>
        <w:lastRenderedPageBreak/>
        <w:t xml:space="preserve">  - GV hệ thống lại các kiến thức trong bài học: Khối lăng trụ và khối chóp; hình đa diện và khối đa diện.</w:t>
      </w:r>
      <w:r w:rsidR="0085531D" w:rsidRPr="00216361">
        <w:rPr>
          <w:sz w:val="24"/>
          <w:szCs w:val="24"/>
        </w:rPr>
        <w:t xml:space="preserve"> Khái niệm phép dời hình trong không gian, các phép dời hình trong không gian, khái niệm hai đa diện bằng nhau.</w:t>
      </w:r>
    </w:p>
    <w:p w:rsidR="00E86435" w:rsidRPr="00216361" w:rsidRDefault="00E86435" w:rsidP="00A83A70">
      <w:pPr>
        <w:rPr>
          <w:b/>
          <w:sz w:val="24"/>
          <w:szCs w:val="24"/>
        </w:rPr>
      </w:pPr>
    </w:p>
    <w:p w:rsidR="00C44454" w:rsidRPr="00216361" w:rsidRDefault="00C44454" w:rsidP="00C44454">
      <w:pPr>
        <w:jc w:val="both"/>
        <w:rPr>
          <w:b/>
          <w:bCs/>
          <w:sz w:val="24"/>
          <w:szCs w:val="24"/>
          <w:lang w:val="nl-NL"/>
        </w:rPr>
      </w:pPr>
      <w:r w:rsidRPr="00216361">
        <w:rPr>
          <w:b/>
          <w:bCs/>
          <w:sz w:val="24"/>
          <w:szCs w:val="24"/>
          <w:lang w:val="nl-NL"/>
        </w:rPr>
        <w:t xml:space="preserve">Chủ đề 2: </w:t>
      </w:r>
      <w:r w:rsidRPr="00216361">
        <w:rPr>
          <w:b/>
          <w:sz w:val="24"/>
          <w:szCs w:val="24"/>
        </w:rPr>
        <w:t>KHỐI ĐA DIỆN LỒI VÀ KHỐI ĐA DIỆN ĐỀU</w:t>
      </w:r>
      <w:r w:rsidRPr="00216361">
        <w:rPr>
          <w:b/>
          <w:bCs/>
          <w:sz w:val="24"/>
          <w:szCs w:val="24"/>
          <w:lang w:val="nl-NL"/>
        </w:rPr>
        <w:t xml:space="preserve"> (Tiết 3,4).</w:t>
      </w:r>
    </w:p>
    <w:p w:rsidR="00C44454" w:rsidRPr="00216361" w:rsidRDefault="00C44454" w:rsidP="00C44454">
      <w:pPr>
        <w:jc w:val="both"/>
        <w:rPr>
          <w:b/>
          <w:bCs/>
          <w:sz w:val="24"/>
          <w:szCs w:val="24"/>
          <w:lang w:val="nl-NL"/>
        </w:rPr>
      </w:pPr>
      <w:r w:rsidRPr="00216361">
        <w:rPr>
          <w:b/>
          <w:bCs/>
          <w:sz w:val="24"/>
          <w:szCs w:val="24"/>
          <w:lang w:val="nl-NL"/>
        </w:rPr>
        <w:t xml:space="preserve"> </w:t>
      </w:r>
    </w:p>
    <w:p w:rsidR="00C44454" w:rsidRPr="00216361" w:rsidRDefault="00C44454" w:rsidP="00C44454">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C44454" w:rsidRPr="00216361" w:rsidRDefault="00C44454" w:rsidP="00C44454">
      <w:pPr>
        <w:shd w:val="clear" w:color="auto" w:fill="FFFFFF"/>
        <w:spacing w:line="312" w:lineRule="auto"/>
        <w:rPr>
          <w:b/>
          <w:sz w:val="24"/>
          <w:szCs w:val="24"/>
        </w:rPr>
      </w:pPr>
      <w:r w:rsidRPr="00216361">
        <w:rPr>
          <w:b/>
          <w:sz w:val="24"/>
          <w:szCs w:val="24"/>
        </w:rPr>
        <w:t>1. Kiến thức:</w:t>
      </w:r>
    </w:p>
    <w:p w:rsidR="00C44454" w:rsidRPr="00216361" w:rsidRDefault="00C44454" w:rsidP="00C44454">
      <w:pPr>
        <w:jc w:val="both"/>
        <w:rPr>
          <w:sz w:val="24"/>
          <w:szCs w:val="24"/>
        </w:rPr>
      </w:pPr>
      <w:r w:rsidRPr="00216361">
        <w:rPr>
          <w:sz w:val="24"/>
          <w:szCs w:val="24"/>
        </w:rPr>
        <w:t>Qua bài giảng học sinh cần đạt:</w:t>
      </w:r>
    </w:p>
    <w:p w:rsidR="00C44454" w:rsidRPr="00216361" w:rsidRDefault="00C44454" w:rsidP="00C44454">
      <w:pPr>
        <w:jc w:val="both"/>
        <w:rPr>
          <w:sz w:val="24"/>
          <w:szCs w:val="24"/>
        </w:rPr>
      </w:pPr>
      <w:r w:rsidRPr="00216361">
        <w:rPr>
          <w:sz w:val="24"/>
          <w:szCs w:val="24"/>
        </w:rPr>
        <w:t xml:space="preserve">   - Nắm được định nghĩa khối đa diện lồi. Hiểu thế nào là khối đa diện đều. Nắm được định lí và bảng tóm tắt về các loại khối tứ diện đều.</w:t>
      </w:r>
    </w:p>
    <w:p w:rsidR="00C44454" w:rsidRPr="00216361" w:rsidRDefault="00C44454" w:rsidP="00C44454">
      <w:pPr>
        <w:shd w:val="clear" w:color="auto" w:fill="FFFFFF"/>
        <w:spacing w:line="312" w:lineRule="auto"/>
        <w:rPr>
          <w:b/>
          <w:sz w:val="24"/>
          <w:szCs w:val="24"/>
        </w:rPr>
      </w:pPr>
      <w:r w:rsidRPr="00216361">
        <w:rPr>
          <w:b/>
          <w:sz w:val="24"/>
          <w:szCs w:val="24"/>
        </w:rPr>
        <w:t xml:space="preserve">2. Kỹ năng: </w:t>
      </w:r>
    </w:p>
    <w:p w:rsidR="00C44454" w:rsidRPr="00216361" w:rsidRDefault="00C44454" w:rsidP="00C44454">
      <w:pPr>
        <w:shd w:val="clear" w:color="auto" w:fill="FFFFFF"/>
        <w:spacing w:line="312" w:lineRule="auto"/>
        <w:rPr>
          <w:sz w:val="24"/>
          <w:szCs w:val="24"/>
        </w:rPr>
      </w:pPr>
      <w:r w:rsidRPr="00216361">
        <w:rPr>
          <w:b/>
          <w:sz w:val="24"/>
          <w:szCs w:val="24"/>
        </w:rPr>
        <w:t xml:space="preserve">- </w:t>
      </w:r>
      <w:r w:rsidRPr="00216361">
        <w:rPr>
          <w:sz w:val="24"/>
          <w:szCs w:val="24"/>
        </w:rPr>
        <w:t>Nhận biết một khối đã cho có phải là khối đa diện lồi, khối đa diện đều không?</w:t>
      </w:r>
    </w:p>
    <w:p w:rsidR="00C44454" w:rsidRPr="00216361" w:rsidRDefault="00C44454" w:rsidP="00C44454">
      <w:pPr>
        <w:shd w:val="clear" w:color="auto" w:fill="FFFFFF"/>
        <w:spacing w:line="312" w:lineRule="auto"/>
        <w:rPr>
          <w:sz w:val="24"/>
          <w:szCs w:val="24"/>
        </w:rPr>
      </w:pPr>
      <w:r w:rsidRPr="00216361">
        <w:rPr>
          <w:b/>
          <w:sz w:val="24"/>
          <w:szCs w:val="24"/>
        </w:rPr>
        <w:t xml:space="preserve">- </w:t>
      </w:r>
      <w:r w:rsidRPr="00216361">
        <w:rPr>
          <w:sz w:val="24"/>
          <w:szCs w:val="24"/>
        </w:rPr>
        <w:t>Nắm được các loại hối đa diện đều.</w:t>
      </w:r>
    </w:p>
    <w:p w:rsidR="00C44454" w:rsidRPr="00216361" w:rsidRDefault="00C44454" w:rsidP="00C44454">
      <w:pPr>
        <w:shd w:val="clear" w:color="auto" w:fill="FFFFFF"/>
        <w:spacing w:line="312" w:lineRule="auto"/>
        <w:rPr>
          <w:sz w:val="24"/>
          <w:szCs w:val="24"/>
        </w:rPr>
      </w:pPr>
      <w:r w:rsidRPr="00216361">
        <w:rPr>
          <w:sz w:val="24"/>
          <w:szCs w:val="24"/>
        </w:rPr>
        <w:t>- Hướng đến làm các bài toán liên quan đến khối đa diện lồi, khối đa diện đều như: tính thể tích, tính diện tích thiết diện, tính khoảng cách giữa các đường thẳng…</w:t>
      </w:r>
    </w:p>
    <w:p w:rsidR="00C44454" w:rsidRPr="00216361" w:rsidRDefault="00C44454" w:rsidP="00C44454">
      <w:pPr>
        <w:shd w:val="clear" w:color="auto" w:fill="FFFFFF"/>
        <w:spacing w:line="312" w:lineRule="auto"/>
        <w:rPr>
          <w:b/>
          <w:sz w:val="24"/>
          <w:szCs w:val="24"/>
        </w:rPr>
      </w:pPr>
      <w:r w:rsidRPr="00216361">
        <w:rPr>
          <w:b/>
          <w:sz w:val="24"/>
          <w:szCs w:val="24"/>
        </w:rPr>
        <w:t>3. Thái độ:</w:t>
      </w:r>
    </w:p>
    <w:p w:rsidR="00C44454" w:rsidRPr="00216361" w:rsidRDefault="00C44454" w:rsidP="00C44454">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C44454" w:rsidRPr="00216361" w:rsidRDefault="00C44454" w:rsidP="00C44454">
      <w:pPr>
        <w:jc w:val="both"/>
        <w:rPr>
          <w:sz w:val="24"/>
          <w:szCs w:val="24"/>
        </w:rPr>
      </w:pPr>
      <w:r w:rsidRPr="00216361">
        <w:rPr>
          <w:sz w:val="24"/>
          <w:szCs w:val="24"/>
        </w:rPr>
        <w:t xml:space="preserve">      - Liên hệ được với nhiều vấn đề trong thực tế với bài học.</w:t>
      </w:r>
    </w:p>
    <w:p w:rsidR="00C44454" w:rsidRPr="00216361" w:rsidRDefault="00C44454" w:rsidP="00C44454">
      <w:pPr>
        <w:jc w:val="both"/>
        <w:rPr>
          <w:sz w:val="24"/>
          <w:szCs w:val="24"/>
        </w:rPr>
      </w:pPr>
      <w:r w:rsidRPr="00216361">
        <w:rPr>
          <w:sz w:val="24"/>
          <w:szCs w:val="24"/>
        </w:rPr>
        <w:t xml:space="preserve">      - Phát huy tính độc lập, sáng tạo trong học tập.</w:t>
      </w:r>
    </w:p>
    <w:p w:rsidR="00C44454" w:rsidRPr="00216361" w:rsidRDefault="00C44454" w:rsidP="00C44454">
      <w:pPr>
        <w:shd w:val="clear" w:color="auto" w:fill="FFFFFF"/>
        <w:spacing w:line="312" w:lineRule="auto"/>
        <w:rPr>
          <w:b/>
          <w:sz w:val="24"/>
          <w:szCs w:val="24"/>
        </w:rPr>
      </w:pPr>
      <w:r w:rsidRPr="00216361">
        <w:rPr>
          <w:b/>
          <w:sz w:val="24"/>
          <w:szCs w:val="24"/>
        </w:rPr>
        <w:t>4. Định hướng phát triển năng lực:</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khoảng cách và các hiện tượng bài toán trong thực tế.</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tính toán: </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vận dụng kiến thức: Phân biệt được các loại khối đa diện đều.</w:t>
      </w:r>
    </w:p>
    <w:p w:rsidR="00C44454" w:rsidRPr="00216361" w:rsidRDefault="00C44454" w:rsidP="00C44454">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C44454" w:rsidRPr="00216361" w:rsidRDefault="00C44454" w:rsidP="00C44454">
      <w:pPr>
        <w:shd w:val="clear" w:color="auto" w:fill="FFFFFF"/>
        <w:rPr>
          <w:b/>
          <w:sz w:val="24"/>
          <w:szCs w:val="24"/>
        </w:rPr>
      </w:pPr>
      <w:r w:rsidRPr="00216361">
        <w:rPr>
          <w:b/>
          <w:sz w:val="24"/>
          <w:szCs w:val="24"/>
        </w:rPr>
        <w:t>1. Giáo viên:</w:t>
      </w:r>
    </w:p>
    <w:p w:rsidR="00C44454" w:rsidRPr="00216361" w:rsidRDefault="00C44454" w:rsidP="00C44454">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khối đa diện: Khối rubic, khối chóp đều , khối đa diện đều loại 4 mặt, 8 mặt.</w:t>
      </w:r>
    </w:p>
    <w:p w:rsidR="00C44454" w:rsidRPr="00216361" w:rsidRDefault="00C44454" w:rsidP="00C44454">
      <w:pPr>
        <w:pStyle w:val="msolistparagraphcxspmiddle"/>
        <w:spacing w:before="0" w:beforeAutospacing="0" w:after="0" w:afterAutospacing="0"/>
        <w:jc w:val="both"/>
      </w:pPr>
      <w:r w:rsidRPr="00216361">
        <w:t xml:space="preserve">      - Bảng phụ trình bày kết quả hoạt động nhóm, máy tính, máy chiếu…</w:t>
      </w:r>
    </w:p>
    <w:p w:rsidR="00C44454" w:rsidRPr="00216361" w:rsidRDefault="00C44454" w:rsidP="00C44454">
      <w:pPr>
        <w:pStyle w:val="msolistparagraphcxspmiddle"/>
        <w:spacing w:before="0" w:beforeAutospacing="0" w:after="0" w:afterAutospacing="0"/>
        <w:jc w:val="both"/>
      </w:pPr>
      <w:r w:rsidRPr="00216361">
        <w:t xml:space="preserve">      </w:t>
      </w:r>
    </w:p>
    <w:p w:rsidR="00C44454" w:rsidRPr="00216361" w:rsidRDefault="00C44454" w:rsidP="00C44454">
      <w:pPr>
        <w:shd w:val="clear" w:color="auto" w:fill="FFFFFF"/>
        <w:rPr>
          <w:b/>
          <w:sz w:val="24"/>
          <w:szCs w:val="24"/>
        </w:rPr>
      </w:pPr>
      <w:r w:rsidRPr="00216361">
        <w:rPr>
          <w:b/>
          <w:sz w:val="24"/>
          <w:szCs w:val="24"/>
        </w:rPr>
        <w:t>2. Học sinh:</w:t>
      </w:r>
    </w:p>
    <w:p w:rsidR="00C44454" w:rsidRPr="00216361" w:rsidRDefault="00C44454" w:rsidP="00C44454">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C44454" w:rsidRPr="00216361" w:rsidRDefault="00C44454" w:rsidP="00C44454">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C44454" w:rsidRPr="00216361" w:rsidRDefault="00C44454" w:rsidP="00C44454">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C44454" w:rsidRPr="00216361" w:rsidRDefault="00C44454" w:rsidP="00C44454">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C44454" w:rsidRPr="00216361" w:rsidRDefault="00C44454" w:rsidP="00C44454">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C44454" w:rsidRPr="00216361" w:rsidRDefault="00872D08" w:rsidP="00C44454">
      <w:pPr>
        <w:spacing w:line="312" w:lineRule="auto"/>
        <w:jc w:val="center"/>
        <w:rPr>
          <w:b/>
          <w:bCs/>
          <w:sz w:val="24"/>
          <w:szCs w:val="24"/>
        </w:rPr>
      </w:pPr>
      <w:r>
        <w:rPr>
          <w:b/>
          <w:bCs/>
          <w:noProof/>
          <w:sz w:val="24"/>
          <w:szCs w:val="24"/>
        </w:rPr>
        <w:lastRenderedPageBreak/>
        <w:drawing>
          <wp:inline distT="0" distB="0" distL="0" distR="0">
            <wp:extent cx="5219700" cy="274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9700" cy="2743200"/>
                    </a:xfrm>
                    <a:prstGeom prst="rect">
                      <a:avLst/>
                    </a:prstGeom>
                    <a:noFill/>
                    <a:ln>
                      <a:noFill/>
                    </a:ln>
                  </pic:spPr>
                </pic:pic>
              </a:graphicData>
            </a:graphic>
          </wp:inline>
        </w:drawing>
      </w:r>
    </w:p>
    <w:p w:rsidR="00C44454" w:rsidRPr="00216361" w:rsidRDefault="00C44454" w:rsidP="00C44454">
      <w:pPr>
        <w:contextualSpacing/>
        <w:jc w:val="both"/>
        <w:rPr>
          <w:sz w:val="24"/>
          <w:szCs w:val="24"/>
        </w:rPr>
      </w:pPr>
      <w:r w:rsidRPr="00216361">
        <w:rPr>
          <w:b/>
          <w:bCs/>
          <w:sz w:val="24"/>
          <w:szCs w:val="24"/>
        </w:rPr>
        <w:t xml:space="preserve">   </w:t>
      </w:r>
      <w:r w:rsidRPr="00216361">
        <w:rPr>
          <w:sz w:val="24"/>
          <w:szCs w:val="24"/>
        </w:rPr>
        <w:t xml:space="preserve">Cho học sinh quan sát hình ảnh, và giới thiệu khối đa diện đều trong thực tế.  </w:t>
      </w:r>
    </w:p>
    <w:p w:rsidR="00C44454" w:rsidRPr="00216361" w:rsidRDefault="00C44454" w:rsidP="00C44454">
      <w:pPr>
        <w:contextualSpacing/>
        <w:jc w:val="both"/>
        <w:rPr>
          <w:sz w:val="24"/>
          <w:szCs w:val="24"/>
        </w:rPr>
      </w:pPr>
    </w:p>
    <w:p w:rsidR="00C44454" w:rsidRPr="00216361" w:rsidRDefault="00C44454" w:rsidP="00C44454">
      <w:pPr>
        <w:spacing w:line="312" w:lineRule="auto"/>
        <w:rPr>
          <w:b/>
          <w:bCs/>
          <w:sz w:val="24"/>
          <w:szCs w:val="24"/>
        </w:rPr>
      </w:pPr>
      <w:r w:rsidRPr="00216361">
        <w:rPr>
          <w:b/>
          <w:bCs/>
          <w:sz w:val="24"/>
          <w:szCs w:val="24"/>
        </w:rPr>
        <w:t xml:space="preserve"> 2. NỘI DUNG BÀI HỌC </w:t>
      </w:r>
    </w:p>
    <w:tbl>
      <w:tblPr>
        <w:tblW w:w="10530" w:type="dxa"/>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90"/>
        <w:gridCol w:w="5220"/>
      </w:tblGrid>
      <w:tr w:rsidR="00C44454" w:rsidRPr="00216361">
        <w:tc>
          <w:tcPr>
            <w:tcW w:w="10530" w:type="dxa"/>
            <w:gridSpan w:val="3"/>
          </w:tcPr>
          <w:p w:rsidR="00C44454" w:rsidRPr="00216361" w:rsidRDefault="00C44454" w:rsidP="00D61A96">
            <w:pPr>
              <w:jc w:val="both"/>
              <w:rPr>
                <w:b/>
                <w:sz w:val="24"/>
                <w:szCs w:val="24"/>
              </w:rPr>
            </w:pPr>
            <w:r w:rsidRPr="00216361">
              <w:rPr>
                <w:b/>
                <w:noProof/>
                <w:sz w:val="24"/>
                <w:szCs w:val="24"/>
                <w:lang w:val="pt-BR"/>
              </w:rPr>
              <w:t xml:space="preserve">      2.1. Nội dung 1:</w:t>
            </w:r>
            <w:r w:rsidRPr="00216361">
              <w:rPr>
                <w:b/>
                <w:sz w:val="24"/>
                <w:szCs w:val="24"/>
              </w:rPr>
              <w:t>Khối lăng trụ và khối chóp.</w:t>
            </w:r>
          </w:p>
        </w:tc>
      </w:tr>
      <w:tr w:rsidR="00C44454" w:rsidRPr="00216361">
        <w:tc>
          <w:tcPr>
            <w:tcW w:w="5310" w:type="dxa"/>
            <w:gridSpan w:val="2"/>
          </w:tcPr>
          <w:p w:rsidR="00C44454" w:rsidRPr="00216361" w:rsidRDefault="00C44454" w:rsidP="00D61A96">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C44454" w:rsidRPr="00216361" w:rsidRDefault="00C44454" w:rsidP="00D61A96">
            <w:pPr>
              <w:jc w:val="center"/>
              <w:rPr>
                <w:b/>
                <w:i/>
                <w:sz w:val="24"/>
                <w:szCs w:val="24"/>
              </w:rPr>
            </w:pPr>
            <w:r w:rsidRPr="00216361">
              <w:rPr>
                <w:b/>
                <w:i/>
                <w:sz w:val="24"/>
                <w:szCs w:val="24"/>
              </w:rPr>
              <w:t>Nội dung</w:t>
            </w:r>
          </w:p>
        </w:tc>
      </w:tr>
      <w:tr w:rsidR="00C70E00" w:rsidRPr="00216361">
        <w:tc>
          <w:tcPr>
            <w:tcW w:w="5310" w:type="dxa"/>
            <w:gridSpan w:val="2"/>
          </w:tcPr>
          <w:p w:rsidR="00C70E00" w:rsidRPr="00216361" w:rsidRDefault="00C70E00" w:rsidP="009C5049">
            <w:pPr>
              <w:jc w:val="both"/>
              <w:rPr>
                <w:sz w:val="24"/>
                <w:szCs w:val="24"/>
              </w:rPr>
            </w:pPr>
            <w:r w:rsidRPr="00216361">
              <w:rPr>
                <w:sz w:val="24"/>
                <w:szCs w:val="24"/>
              </w:rPr>
              <w:t>Tiếp cận: Cho hs nhắc lại định nghĩa khối chóp, khối lăng trụ đã học.</w:t>
            </w:r>
          </w:p>
          <w:p w:rsidR="00C70E00" w:rsidRPr="00216361" w:rsidRDefault="00C70E00" w:rsidP="009C5049">
            <w:pPr>
              <w:jc w:val="both"/>
              <w:rPr>
                <w:sz w:val="24"/>
                <w:szCs w:val="24"/>
              </w:rPr>
            </w:pPr>
            <w:r w:rsidRPr="00216361">
              <w:rPr>
                <w:sz w:val="24"/>
                <w:szCs w:val="24"/>
              </w:rPr>
              <w:t>H1: Từ định nghĩa hình đa giác lồi trong mặt phẳng, hãy định nghĩa khái niệm khối đa diện lồi?</w:t>
            </w:r>
          </w:p>
          <w:p w:rsidR="00C70E00" w:rsidRPr="00216361" w:rsidRDefault="00C70E00" w:rsidP="009C5049">
            <w:pPr>
              <w:jc w:val="both"/>
              <w:rPr>
                <w:sz w:val="24"/>
                <w:szCs w:val="24"/>
              </w:rPr>
            </w:pPr>
            <w:r w:rsidRPr="00216361">
              <w:rPr>
                <w:sz w:val="24"/>
                <w:szCs w:val="24"/>
              </w:rPr>
              <w:t>Hình thành:</w:t>
            </w: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r w:rsidRPr="00216361">
              <w:rPr>
                <w:sz w:val="24"/>
                <w:szCs w:val="24"/>
              </w:rPr>
              <w:t>Củng cố:</w:t>
            </w:r>
          </w:p>
          <w:p w:rsidR="00C70E00" w:rsidRPr="00216361" w:rsidRDefault="00C70E00" w:rsidP="009C5049">
            <w:pPr>
              <w:jc w:val="both"/>
              <w:rPr>
                <w:sz w:val="24"/>
                <w:szCs w:val="24"/>
              </w:rPr>
            </w:pPr>
            <w:r w:rsidRPr="00216361">
              <w:rPr>
                <w:sz w:val="24"/>
                <w:szCs w:val="24"/>
              </w:rPr>
              <w:t>H2: Hãy lấy ví dụ về khối đa diện lồi?</w:t>
            </w:r>
          </w:p>
          <w:p w:rsidR="00C70E00" w:rsidRPr="00216361" w:rsidRDefault="00C70E00" w:rsidP="009C5049">
            <w:pPr>
              <w:jc w:val="both"/>
              <w:rPr>
                <w:sz w:val="24"/>
                <w:szCs w:val="24"/>
              </w:rPr>
            </w:pPr>
            <w:r w:rsidRPr="00216361">
              <w:rPr>
                <w:sz w:val="24"/>
                <w:szCs w:val="24"/>
              </w:rPr>
              <w:t xml:space="preserve">HS nhớ lại: </w:t>
            </w:r>
            <w:r w:rsidRPr="00216361">
              <w:rPr>
                <w:i/>
                <w:sz w:val="24"/>
                <w:szCs w:val="24"/>
              </w:rPr>
              <w:t>Một hình đa giác được gọi là lồi nếu đoạn thẳng nối hai điểm bất kì của hình đa giác luôn thuộc đa giác ấy</w:t>
            </w:r>
            <w:r w:rsidRPr="00216361">
              <w:rPr>
                <w:sz w:val="24"/>
                <w:szCs w:val="24"/>
              </w:rPr>
              <w:t>. Từ đó HS phát biểu định nghĩa khối đa diện lồi.</w:t>
            </w:r>
          </w:p>
          <w:p w:rsidR="00C70E00" w:rsidRPr="00216361" w:rsidRDefault="00C70E00" w:rsidP="009C5049">
            <w:pPr>
              <w:jc w:val="both"/>
              <w:rPr>
                <w:sz w:val="24"/>
                <w:szCs w:val="24"/>
              </w:rPr>
            </w:pPr>
            <w:r w:rsidRPr="00216361">
              <w:rPr>
                <w:sz w:val="24"/>
                <w:szCs w:val="24"/>
              </w:rPr>
              <w:t>TL2: Khối lăng trụ, khối chóp, …</w:t>
            </w:r>
          </w:p>
        </w:tc>
        <w:tc>
          <w:tcPr>
            <w:tcW w:w="5220" w:type="dxa"/>
          </w:tcPr>
          <w:p w:rsidR="00C70E00" w:rsidRPr="00216361" w:rsidRDefault="00C70E00" w:rsidP="00AB5DA1">
            <w:pPr>
              <w:rPr>
                <w:sz w:val="24"/>
                <w:szCs w:val="24"/>
              </w:rPr>
            </w:pPr>
            <w:r w:rsidRPr="00216361">
              <w:rPr>
                <w:b/>
                <w:sz w:val="24"/>
                <w:szCs w:val="24"/>
              </w:rPr>
              <w:t>I. Khối đa diện lồi.</w:t>
            </w: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sz w:val="24"/>
                <w:szCs w:val="24"/>
              </w:rPr>
            </w:pPr>
            <w:r w:rsidRPr="00216361">
              <w:rPr>
                <w:b/>
                <w:sz w:val="24"/>
                <w:szCs w:val="24"/>
              </w:rPr>
              <w:t xml:space="preserve">Định nghĩa: </w:t>
            </w:r>
            <w:r w:rsidRPr="00216361">
              <w:rPr>
                <w:sz w:val="24"/>
                <w:szCs w:val="24"/>
              </w:rPr>
              <w:t>Khối đa diện (H) được gọi là khối đa diện lồi nếu đoạn thẳng nối hai điểm bất kì của (H) luôn thuộc (H).</w:t>
            </w:r>
          </w:p>
          <w:p w:rsidR="00C70E00" w:rsidRPr="00216361" w:rsidRDefault="00C70E00" w:rsidP="009C5049">
            <w:pPr>
              <w:jc w:val="both"/>
              <w:rPr>
                <w:sz w:val="24"/>
                <w:szCs w:val="24"/>
              </w:rPr>
            </w:pPr>
            <w:r w:rsidRPr="00216361">
              <w:rPr>
                <w:b/>
                <w:sz w:val="24"/>
                <w:szCs w:val="24"/>
              </w:rPr>
              <w:t xml:space="preserve">Ví dụ: </w:t>
            </w:r>
            <w:r w:rsidRPr="00216361">
              <w:rPr>
                <w:sz w:val="24"/>
                <w:szCs w:val="24"/>
              </w:rPr>
              <w:t>Khối lăng trụ, khối chóp,…</w:t>
            </w: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872D08" w:rsidP="009C5049">
            <w:pPr>
              <w:jc w:val="both"/>
              <w:rPr>
                <w:sz w:val="24"/>
                <w:szCs w:val="24"/>
              </w:rPr>
            </w:pPr>
            <w:r>
              <w:rPr>
                <w:noProof/>
                <w:sz w:val="24"/>
                <w:szCs w:val="24"/>
              </w:rPr>
              <w:drawing>
                <wp:anchor distT="0" distB="0" distL="114300" distR="114300" simplePos="0" relativeHeight="251743744" behindDoc="1" locked="0" layoutInCell="1" allowOverlap="1">
                  <wp:simplePos x="0" y="0"/>
                  <wp:positionH relativeFrom="column">
                    <wp:posOffset>67945</wp:posOffset>
                  </wp:positionH>
                  <wp:positionV relativeFrom="paragraph">
                    <wp:posOffset>187960</wp:posOffset>
                  </wp:positionV>
                  <wp:extent cx="2857500" cy="1600835"/>
                  <wp:effectExtent l="0" t="0" r="0" b="0"/>
                  <wp:wrapNone/>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57500" cy="1600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r w:rsidRPr="00216361">
              <w:rPr>
                <w:sz w:val="24"/>
                <w:szCs w:val="24"/>
              </w:rPr>
              <w:t xml:space="preserve"> </w:t>
            </w:r>
            <w:r w:rsidRPr="00216361">
              <w:rPr>
                <w:b/>
                <w:sz w:val="24"/>
                <w:szCs w:val="24"/>
              </w:rPr>
              <w:t>Nhận xét:</w:t>
            </w:r>
            <w:r w:rsidRPr="00216361">
              <w:rPr>
                <w:sz w:val="24"/>
                <w:szCs w:val="24"/>
              </w:rPr>
              <w:t xml:space="preserve"> Một khối đa diện là khối đa diện lồi </w:t>
            </w:r>
            <w:r w:rsidRPr="00216361">
              <w:rPr>
                <w:sz w:val="24"/>
                <w:szCs w:val="24"/>
              </w:rPr>
              <w:sym w:font="Wingdings" w:char="F0F3"/>
            </w:r>
            <w:r w:rsidRPr="00216361">
              <w:rPr>
                <w:sz w:val="24"/>
                <w:szCs w:val="24"/>
              </w:rPr>
              <w:t xml:space="preserve"> miền trong của nó luôn nằm về một phía với mỗi mặt phẳng chứa một mặt của nó.</w:t>
            </w:r>
          </w:p>
        </w:tc>
      </w:tr>
      <w:tr w:rsidR="00C70E00" w:rsidRPr="00216361">
        <w:tc>
          <w:tcPr>
            <w:tcW w:w="10530" w:type="dxa"/>
            <w:gridSpan w:val="3"/>
          </w:tcPr>
          <w:p w:rsidR="00C70E00" w:rsidRPr="00216361" w:rsidRDefault="00C70E00" w:rsidP="00A83A70">
            <w:pPr>
              <w:jc w:val="center"/>
              <w:rPr>
                <w:b/>
                <w:i/>
                <w:sz w:val="24"/>
                <w:szCs w:val="24"/>
              </w:rPr>
            </w:pPr>
            <w:r w:rsidRPr="00216361">
              <w:rPr>
                <w:b/>
                <w:i/>
                <w:sz w:val="24"/>
                <w:szCs w:val="24"/>
              </w:rPr>
              <w:t>2.2 Khối đa diện đều.</w:t>
            </w:r>
          </w:p>
        </w:tc>
      </w:tr>
      <w:tr w:rsidR="00C70E00" w:rsidRPr="00216361">
        <w:tc>
          <w:tcPr>
            <w:tcW w:w="5220" w:type="dxa"/>
          </w:tcPr>
          <w:p w:rsidR="00C70E00" w:rsidRPr="00216361" w:rsidRDefault="00C70E00" w:rsidP="00CF4BCF">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310" w:type="dxa"/>
            <w:gridSpan w:val="2"/>
          </w:tcPr>
          <w:p w:rsidR="00C70E00" w:rsidRPr="00216361" w:rsidRDefault="00C70E00" w:rsidP="00A83A70">
            <w:pPr>
              <w:jc w:val="center"/>
              <w:rPr>
                <w:b/>
                <w:i/>
                <w:sz w:val="24"/>
                <w:szCs w:val="24"/>
              </w:rPr>
            </w:pPr>
            <w:r w:rsidRPr="00216361">
              <w:rPr>
                <w:b/>
                <w:i/>
                <w:sz w:val="24"/>
                <w:szCs w:val="24"/>
              </w:rPr>
              <w:t>Nội dung</w:t>
            </w:r>
          </w:p>
        </w:tc>
      </w:tr>
      <w:tr w:rsidR="00C70E00" w:rsidRPr="00216361">
        <w:trPr>
          <w:trHeight w:val="1952"/>
        </w:trPr>
        <w:tc>
          <w:tcPr>
            <w:tcW w:w="5220" w:type="dxa"/>
          </w:tcPr>
          <w:p w:rsidR="00C70E00" w:rsidRPr="00216361" w:rsidRDefault="00C70E00" w:rsidP="00A83A70">
            <w:pPr>
              <w:jc w:val="both"/>
              <w:rPr>
                <w:spacing w:val="-8"/>
                <w:sz w:val="24"/>
                <w:szCs w:val="24"/>
              </w:rPr>
            </w:pPr>
            <w:r w:rsidRPr="00216361">
              <w:rPr>
                <w:spacing w:val="-8"/>
                <w:sz w:val="24"/>
                <w:szCs w:val="24"/>
              </w:rPr>
              <w:t>Tiếp cận:</w:t>
            </w:r>
          </w:p>
          <w:p w:rsidR="00C70E00" w:rsidRPr="00216361" w:rsidRDefault="00C70E00" w:rsidP="00A83A70">
            <w:pPr>
              <w:jc w:val="both"/>
              <w:rPr>
                <w:spacing w:val="-8"/>
                <w:sz w:val="24"/>
                <w:szCs w:val="24"/>
              </w:rPr>
            </w:pPr>
            <w:r w:rsidRPr="00216361">
              <w:rPr>
                <w:spacing w:val="-8"/>
                <w:sz w:val="24"/>
                <w:szCs w:val="24"/>
              </w:rPr>
              <w:t>H1: Quan sát khối tứ diện đều và nhận xét các mặt, các đỉnh của nó.</w:t>
            </w:r>
          </w:p>
          <w:p w:rsidR="00C70E00" w:rsidRPr="00216361" w:rsidRDefault="00C70E00" w:rsidP="00A83A70">
            <w:pPr>
              <w:jc w:val="both"/>
              <w:rPr>
                <w:sz w:val="24"/>
                <w:szCs w:val="24"/>
              </w:rPr>
            </w:pPr>
            <w:r w:rsidRPr="00216361">
              <w:rPr>
                <w:sz w:val="24"/>
                <w:szCs w:val="24"/>
              </w:rPr>
              <w:t>GV: Khối tứ diện đều là một ví dụ về khối đa diện đều.</w:t>
            </w:r>
          </w:p>
          <w:p w:rsidR="00C70E00" w:rsidRPr="00216361" w:rsidRDefault="00C70E00" w:rsidP="00A83A70">
            <w:pPr>
              <w:jc w:val="both"/>
              <w:rPr>
                <w:sz w:val="24"/>
                <w:szCs w:val="24"/>
              </w:rPr>
            </w:pPr>
            <w:r w:rsidRPr="00216361">
              <w:rPr>
                <w:sz w:val="24"/>
                <w:szCs w:val="24"/>
              </w:rPr>
              <w:t>H2: Các mặt của khối đa diện đều có dặc điểm gì?</w:t>
            </w:r>
          </w:p>
          <w:p w:rsidR="00C70E00" w:rsidRPr="00216361" w:rsidRDefault="00C70E00" w:rsidP="00A83A70">
            <w:pPr>
              <w:jc w:val="both"/>
              <w:rPr>
                <w:sz w:val="24"/>
                <w:szCs w:val="24"/>
              </w:rPr>
            </w:pPr>
            <w:r w:rsidRPr="00216361">
              <w:rPr>
                <w:sz w:val="24"/>
                <w:szCs w:val="24"/>
              </w:rPr>
              <w:t>HS quan sát khối tứ diện đều và đưa ra nhận xét.</w:t>
            </w:r>
          </w:p>
          <w:p w:rsidR="00C70E00" w:rsidRPr="00216361" w:rsidRDefault="00C70E00" w:rsidP="00A83A70">
            <w:pPr>
              <w:jc w:val="both"/>
              <w:rPr>
                <w:sz w:val="24"/>
                <w:szCs w:val="24"/>
              </w:rPr>
            </w:pPr>
            <w:r w:rsidRPr="00216361">
              <w:rPr>
                <w:sz w:val="24"/>
                <w:szCs w:val="24"/>
              </w:rPr>
              <w:t>Hình thành:</w:t>
            </w:r>
          </w:p>
          <w:p w:rsidR="00C70E00" w:rsidRPr="00216361" w:rsidRDefault="00C70E00" w:rsidP="00A83A70">
            <w:pPr>
              <w:jc w:val="both"/>
              <w:rPr>
                <w:sz w:val="24"/>
                <w:szCs w:val="24"/>
              </w:rPr>
            </w:pPr>
          </w:p>
          <w:p w:rsidR="00C70E00" w:rsidRPr="00216361" w:rsidRDefault="00C70E00" w:rsidP="00A83A70">
            <w:pPr>
              <w:jc w:val="both"/>
              <w:rPr>
                <w:sz w:val="24"/>
                <w:szCs w:val="24"/>
              </w:rPr>
            </w:pPr>
          </w:p>
          <w:p w:rsidR="00C70E00" w:rsidRPr="00216361" w:rsidRDefault="00C70E00" w:rsidP="00A83A70">
            <w:pPr>
              <w:jc w:val="both"/>
              <w:rPr>
                <w:sz w:val="24"/>
                <w:szCs w:val="24"/>
              </w:rPr>
            </w:pPr>
          </w:p>
          <w:p w:rsidR="00C70E00" w:rsidRPr="00216361" w:rsidRDefault="00C70E00" w:rsidP="00A83A70">
            <w:pPr>
              <w:jc w:val="both"/>
              <w:rPr>
                <w:sz w:val="24"/>
                <w:szCs w:val="24"/>
              </w:rPr>
            </w:pPr>
            <w:r w:rsidRPr="00216361">
              <w:rPr>
                <w:sz w:val="24"/>
                <w:szCs w:val="24"/>
              </w:rPr>
              <w:lastRenderedPageBreak/>
              <w:t>TL2: Các mặt của khối đa diện đều là những đa giác bằng nhau.</w:t>
            </w:r>
          </w:p>
        </w:tc>
        <w:tc>
          <w:tcPr>
            <w:tcW w:w="5310" w:type="dxa"/>
            <w:gridSpan w:val="2"/>
          </w:tcPr>
          <w:p w:rsidR="00C70E00" w:rsidRPr="00216361" w:rsidRDefault="00C70E00" w:rsidP="00A83A70">
            <w:pPr>
              <w:jc w:val="both"/>
              <w:rPr>
                <w:b/>
                <w:sz w:val="24"/>
                <w:szCs w:val="24"/>
              </w:rPr>
            </w:pPr>
            <w:r w:rsidRPr="00216361">
              <w:rPr>
                <w:b/>
                <w:sz w:val="24"/>
                <w:szCs w:val="24"/>
              </w:rPr>
              <w:lastRenderedPageBreak/>
              <w:t>II. Khối đa diện đều.</w:t>
            </w: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sz w:val="24"/>
                <w:szCs w:val="24"/>
              </w:rPr>
            </w:pPr>
            <w:r w:rsidRPr="00216361">
              <w:rPr>
                <w:b/>
                <w:sz w:val="24"/>
                <w:szCs w:val="24"/>
              </w:rPr>
              <w:t>Định nghĩa:</w:t>
            </w:r>
            <w:r w:rsidRPr="00216361">
              <w:rPr>
                <w:sz w:val="24"/>
                <w:szCs w:val="24"/>
              </w:rPr>
              <w:t xml:space="preserve"> Khối đa diện đều loại {p;q} là khối đa diện lồi có tính chất sau:</w:t>
            </w:r>
          </w:p>
          <w:p w:rsidR="00C70E00" w:rsidRPr="00216361" w:rsidRDefault="00C70E00" w:rsidP="00A83A70">
            <w:pPr>
              <w:jc w:val="both"/>
              <w:rPr>
                <w:sz w:val="24"/>
                <w:szCs w:val="24"/>
              </w:rPr>
            </w:pPr>
            <w:r w:rsidRPr="00216361">
              <w:rPr>
                <w:sz w:val="24"/>
                <w:szCs w:val="24"/>
              </w:rPr>
              <w:t>a) Mỗi mặt của nó là một đa giác đều p cạnh.</w:t>
            </w:r>
          </w:p>
          <w:p w:rsidR="00C70E00" w:rsidRPr="00216361" w:rsidRDefault="00C70E00" w:rsidP="00A83A70">
            <w:pPr>
              <w:jc w:val="both"/>
              <w:rPr>
                <w:sz w:val="24"/>
                <w:szCs w:val="24"/>
              </w:rPr>
            </w:pPr>
            <w:r w:rsidRPr="00216361">
              <w:rPr>
                <w:sz w:val="24"/>
                <w:szCs w:val="24"/>
              </w:rPr>
              <w:lastRenderedPageBreak/>
              <w:t xml:space="preserve">b) Mỗi đỉnh của nó là đỉnh chung của đúng q mặt. </w:t>
            </w:r>
          </w:p>
          <w:p w:rsidR="00C70E00" w:rsidRPr="00216361" w:rsidRDefault="00C70E00" w:rsidP="00A83A70">
            <w:pPr>
              <w:jc w:val="both"/>
              <w:rPr>
                <w:sz w:val="24"/>
                <w:szCs w:val="24"/>
              </w:rPr>
            </w:pPr>
          </w:p>
        </w:tc>
      </w:tr>
      <w:tr w:rsidR="00C70E00" w:rsidRPr="00216361">
        <w:trPr>
          <w:trHeight w:val="368"/>
        </w:trPr>
        <w:tc>
          <w:tcPr>
            <w:tcW w:w="10530" w:type="dxa"/>
            <w:gridSpan w:val="3"/>
          </w:tcPr>
          <w:p w:rsidR="00C70E00" w:rsidRPr="00216361" w:rsidRDefault="00C70E00" w:rsidP="00A83A70">
            <w:pPr>
              <w:jc w:val="both"/>
              <w:rPr>
                <w:b/>
                <w:sz w:val="24"/>
                <w:szCs w:val="24"/>
              </w:rPr>
            </w:pPr>
            <w:r w:rsidRPr="00216361">
              <w:rPr>
                <w:b/>
                <w:sz w:val="24"/>
                <w:szCs w:val="24"/>
              </w:rPr>
              <w:lastRenderedPageBreak/>
              <w:t>2.3 Các loại khối đa diện đều:</w:t>
            </w:r>
          </w:p>
          <w:p w:rsidR="00C70E00" w:rsidRPr="00216361" w:rsidRDefault="00C70E00" w:rsidP="00C70E00">
            <w:pPr>
              <w:jc w:val="both"/>
              <w:rPr>
                <w:sz w:val="24"/>
                <w:szCs w:val="24"/>
              </w:rPr>
            </w:pPr>
            <w:r w:rsidRPr="00216361">
              <w:rPr>
                <w:sz w:val="24"/>
                <w:szCs w:val="24"/>
              </w:rPr>
              <w:t>Tiếp cận:</w:t>
            </w:r>
          </w:p>
          <w:p w:rsidR="00C70E00" w:rsidRPr="00216361" w:rsidRDefault="00C70E00" w:rsidP="00C70E00">
            <w:pPr>
              <w:jc w:val="both"/>
              <w:rPr>
                <w:sz w:val="24"/>
                <w:szCs w:val="24"/>
              </w:rPr>
            </w:pPr>
            <w:r w:rsidRPr="00216361">
              <w:rPr>
                <w:sz w:val="24"/>
                <w:szCs w:val="24"/>
              </w:rPr>
              <w:t>H1: Quan sát 5 khối đa diện đều và đếm số đỉnh, số cạnh, số mặt của các khối đa diện đều?</w:t>
            </w:r>
          </w:p>
          <w:p w:rsidR="00C70E00" w:rsidRPr="00216361" w:rsidRDefault="00C70E00" w:rsidP="00A83A70">
            <w:pPr>
              <w:jc w:val="both"/>
              <w:rPr>
                <w:b/>
                <w:sz w:val="24"/>
                <w:szCs w:val="24"/>
              </w:rPr>
            </w:pPr>
          </w:p>
        </w:tc>
      </w:tr>
    </w:tbl>
    <w:p w:rsidR="0042591A" w:rsidRPr="00216361" w:rsidRDefault="0042591A" w:rsidP="0042591A">
      <w:pPr>
        <w:rPr>
          <w:rFonts w:eastAsia="Calibri"/>
          <w:vanish/>
          <w:sz w:val="24"/>
          <w:szCs w:val="24"/>
        </w:rPr>
      </w:pPr>
    </w:p>
    <w:tbl>
      <w:tblPr>
        <w:tblpPr w:leftFromText="180" w:rightFromText="180" w:vertAnchor="text" w:tblpX="248" w:tblpY="1"/>
        <w:tblOverlap w:val="neve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68"/>
      </w:tblGrid>
      <w:tr w:rsidR="00C70E00" w:rsidRPr="00216361">
        <w:tc>
          <w:tcPr>
            <w:tcW w:w="10468" w:type="dxa"/>
          </w:tcPr>
          <w:p w:rsidR="00C70E00" w:rsidRPr="00216361" w:rsidRDefault="00872D08" w:rsidP="00C70E00">
            <w:pPr>
              <w:jc w:val="both"/>
              <w:rPr>
                <w:b/>
                <w:sz w:val="24"/>
                <w:szCs w:val="24"/>
              </w:rPr>
            </w:pPr>
            <w:r>
              <w:rPr>
                <w:noProof/>
                <w:sz w:val="24"/>
                <w:szCs w:val="24"/>
              </w:rPr>
              <w:drawing>
                <wp:inline distT="0" distB="0" distL="0" distR="0">
                  <wp:extent cx="3295650" cy="2447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95650" cy="2447925"/>
                          </a:xfrm>
                          <a:prstGeom prst="rect">
                            <a:avLst/>
                          </a:prstGeom>
                          <a:noFill/>
                          <a:ln>
                            <a:noFill/>
                          </a:ln>
                        </pic:spPr>
                      </pic:pic>
                    </a:graphicData>
                  </a:graphic>
                </wp:inline>
              </w:drawing>
            </w:r>
            <w:r>
              <w:rPr>
                <w:b/>
                <w:noProof/>
                <w:sz w:val="24"/>
                <w:szCs w:val="24"/>
              </w:rPr>
              <w:drawing>
                <wp:inline distT="0" distB="0" distL="0" distR="0">
                  <wp:extent cx="3133725" cy="1914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3725" cy="1914525"/>
                          </a:xfrm>
                          <a:prstGeom prst="rect">
                            <a:avLst/>
                          </a:prstGeom>
                          <a:noFill/>
                          <a:ln>
                            <a:noFill/>
                          </a:ln>
                        </pic:spPr>
                      </pic:pic>
                    </a:graphicData>
                  </a:graphic>
                </wp:inline>
              </w:drawing>
            </w:r>
          </w:p>
          <w:p w:rsidR="00C70E00" w:rsidRPr="00216361" w:rsidRDefault="00C70E00" w:rsidP="00C70E00">
            <w:pPr>
              <w:jc w:val="both"/>
              <w:rPr>
                <w:b/>
                <w:sz w:val="24"/>
                <w:szCs w:val="24"/>
              </w:rPr>
            </w:pPr>
          </w:p>
          <w:p w:rsidR="00894FA5" w:rsidRPr="00216361" w:rsidRDefault="00894FA5" w:rsidP="00C70E00">
            <w:pPr>
              <w:rPr>
                <w:b/>
                <w:sz w:val="24"/>
                <w:szCs w:val="24"/>
              </w:rPr>
            </w:pPr>
            <w:r w:rsidRPr="00216361">
              <w:rPr>
                <w:b/>
                <w:sz w:val="24"/>
                <w:szCs w:val="24"/>
              </w:rPr>
              <w:t>Hình thành:</w:t>
            </w:r>
          </w:p>
          <w:p w:rsidR="00C70E00" w:rsidRPr="00216361" w:rsidRDefault="00C70E00" w:rsidP="00C70E00">
            <w:pPr>
              <w:rPr>
                <w:sz w:val="24"/>
                <w:szCs w:val="24"/>
              </w:rPr>
            </w:pPr>
            <w:r w:rsidRPr="00216361">
              <w:rPr>
                <w:b/>
                <w:sz w:val="24"/>
                <w:szCs w:val="24"/>
              </w:rPr>
              <w:t>Định lí:</w:t>
            </w:r>
            <w:r w:rsidRPr="00216361">
              <w:rPr>
                <w:sz w:val="24"/>
                <w:szCs w:val="24"/>
              </w:rPr>
              <w:t xml:space="preserve"> Chỉ có 5 loại khối đa diện đều. Đó là loại {3;3}, loại {4;3}, loại {3;4}, loại {5;3} và loại {3;5}.</w:t>
            </w:r>
          </w:p>
          <w:p w:rsidR="00C70E00" w:rsidRPr="00216361" w:rsidRDefault="00C70E00" w:rsidP="00C70E00">
            <w:pPr>
              <w:jc w:val="both"/>
              <w:rPr>
                <w:sz w:val="24"/>
                <w:szCs w:val="24"/>
              </w:rPr>
            </w:pPr>
            <w:r w:rsidRPr="00216361">
              <w:rPr>
                <w:b/>
                <w:sz w:val="24"/>
                <w:szCs w:val="24"/>
              </w:rPr>
              <w:t>Bảng tóm tắt của 5 loại khối đa diện đều:</w:t>
            </w:r>
          </w:p>
          <w:tbl>
            <w:tblPr>
              <w:tblW w:w="8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1"/>
              <w:gridCol w:w="2724"/>
              <w:gridCol w:w="2048"/>
              <w:gridCol w:w="1960"/>
              <w:gridCol w:w="1142"/>
            </w:tblGrid>
            <w:tr w:rsidR="00C70E00" w:rsidRPr="00216361">
              <w:tc>
                <w:tcPr>
                  <w:tcW w:w="911"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Loại</w:t>
                  </w:r>
                </w:p>
              </w:tc>
              <w:tc>
                <w:tcPr>
                  <w:tcW w:w="2724"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Tên gọi</w:t>
                  </w:r>
                </w:p>
              </w:tc>
              <w:tc>
                <w:tcPr>
                  <w:tcW w:w="2048"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Số đỉnh</w:t>
                  </w:r>
                </w:p>
              </w:tc>
              <w:tc>
                <w:tcPr>
                  <w:tcW w:w="1960" w:type="dxa"/>
                </w:tcPr>
                <w:p w:rsidR="00C70E00" w:rsidRPr="00216361" w:rsidRDefault="00C70E00" w:rsidP="00C70E00">
                  <w:pPr>
                    <w:framePr w:hSpace="180" w:wrap="around" w:vAnchor="text" w:hAnchor="text" w:x="248" w:y="1"/>
                    <w:tabs>
                      <w:tab w:val="left" w:pos="282"/>
                    </w:tabs>
                    <w:suppressOverlap/>
                    <w:jc w:val="center"/>
                    <w:rPr>
                      <w:sz w:val="24"/>
                      <w:szCs w:val="24"/>
                    </w:rPr>
                  </w:pPr>
                  <w:r w:rsidRPr="00216361">
                    <w:rPr>
                      <w:sz w:val="24"/>
                      <w:szCs w:val="24"/>
                    </w:rPr>
                    <w:t>Số cạnh</w:t>
                  </w:r>
                </w:p>
              </w:tc>
              <w:tc>
                <w:tcPr>
                  <w:tcW w:w="1142"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Số mặt</w:t>
                  </w:r>
                </w:p>
              </w:tc>
            </w:tr>
            <w:tr w:rsidR="00C70E00" w:rsidRPr="00216361">
              <w:tc>
                <w:tcPr>
                  <w:tcW w:w="911"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3;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4;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5;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5}</w:t>
                  </w:r>
                </w:p>
                <w:p w:rsidR="00C70E00" w:rsidRPr="00216361" w:rsidRDefault="00C70E00" w:rsidP="00C70E00">
                  <w:pPr>
                    <w:framePr w:hSpace="180" w:wrap="around" w:vAnchor="text" w:hAnchor="text" w:x="248" w:y="1"/>
                    <w:suppressOverlap/>
                    <w:jc w:val="center"/>
                    <w:rPr>
                      <w:sz w:val="24"/>
                      <w:szCs w:val="24"/>
                    </w:rPr>
                  </w:pPr>
                </w:p>
              </w:tc>
              <w:tc>
                <w:tcPr>
                  <w:tcW w:w="2724" w:type="dxa"/>
                </w:tcPr>
                <w:p w:rsidR="00C70E00" w:rsidRPr="00216361" w:rsidRDefault="00C70E00" w:rsidP="00C70E00">
                  <w:pPr>
                    <w:framePr w:hSpace="180" w:wrap="around" w:vAnchor="text" w:hAnchor="text" w:x="248" w:y="1"/>
                    <w:suppressOverlap/>
                    <w:jc w:val="center"/>
                    <w:rPr>
                      <w:b/>
                      <w:sz w:val="24"/>
                      <w:szCs w:val="24"/>
                    </w:rPr>
                  </w:pPr>
                  <w:r w:rsidRPr="00216361">
                    <w:rPr>
                      <w:b/>
                      <w:sz w:val="24"/>
                      <w:szCs w:val="24"/>
                    </w:rPr>
                    <w:t>Tứ diện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Lập</w:t>
                  </w:r>
                  <w:r w:rsidR="00894FA5" w:rsidRPr="00216361">
                    <w:rPr>
                      <w:b/>
                      <w:sz w:val="24"/>
                      <w:szCs w:val="24"/>
                    </w:rPr>
                    <w:t xml:space="preserve"> </w:t>
                  </w:r>
                  <w:r w:rsidRPr="00216361">
                    <w:rPr>
                      <w:b/>
                      <w:sz w:val="24"/>
                      <w:szCs w:val="24"/>
                    </w:rPr>
                    <w:t>phương</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Bát diện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Mười hai mặt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Hai mươi mặt đều</w:t>
                  </w:r>
                </w:p>
              </w:tc>
              <w:tc>
                <w:tcPr>
                  <w:tcW w:w="2048"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8</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20</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tc>
              <w:tc>
                <w:tcPr>
                  <w:tcW w:w="1960"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0</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0</w:t>
                  </w:r>
                </w:p>
              </w:tc>
              <w:tc>
                <w:tcPr>
                  <w:tcW w:w="1142"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8</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20</w:t>
                  </w:r>
                </w:p>
              </w:tc>
            </w:tr>
          </w:tbl>
          <w:p w:rsidR="00C70E00" w:rsidRPr="00216361" w:rsidRDefault="00C70E00" w:rsidP="00C70E00">
            <w:pPr>
              <w:rPr>
                <w:sz w:val="24"/>
                <w:szCs w:val="24"/>
              </w:rPr>
            </w:pPr>
          </w:p>
        </w:tc>
      </w:tr>
      <w:tr w:rsidR="00894FA5" w:rsidRPr="00216361">
        <w:tc>
          <w:tcPr>
            <w:tcW w:w="10468" w:type="dxa"/>
          </w:tcPr>
          <w:p w:rsidR="00894FA5" w:rsidRPr="00216361" w:rsidRDefault="00894FA5" w:rsidP="00894FA5">
            <w:pPr>
              <w:jc w:val="center"/>
              <w:rPr>
                <w:sz w:val="24"/>
                <w:szCs w:val="24"/>
              </w:rPr>
            </w:pPr>
            <w:r w:rsidRPr="00216361">
              <w:rPr>
                <w:sz w:val="24"/>
                <w:szCs w:val="24"/>
              </w:rPr>
              <w:t>Củng cố:</w:t>
            </w:r>
            <w:r w:rsidRPr="00216361">
              <w:rPr>
                <w:b/>
                <w:i/>
                <w:sz w:val="24"/>
                <w:szCs w:val="24"/>
              </w:rPr>
              <w:t xml:space="preserve"> Ví dụ:</w:t>
            </w:r>
            <w:r w:rsidRPr="00216361">
              <w:rPr>
                <w:sz w:val="24"/>
                <w:szCs w:val="24"/>
              </w:rPr>
              <w:t xml:space="preserve"> Chứng minh rằng:</w:t>
            </w:r>
          </w:p>
          <w:p w:rsidR="00894FA5" w:rsidRPr="00216361" w:rsidRDefault="00894FA5" w:rsidP="00894FA5">
            <w:pPr>
              <w:jc w:val="both"/>
              <w:rPr>
                <w:sz w:val="24"/>
                <w:szCs w:val="24"/>
              </w:rPr>
            </w:pPr>
            <w:r w:rsidRPr="00216361">
              <w:rPr>
                <w:sz w:val="24"/>
                <w:szCs w:val="24"/>
              </w:rPr>
              <w:t>a) Trung điểm các cạnh của một tứ diện đều là các đỉnh của một hình bát diện đều.</w:t>
            </w:r>
          </w:p>
          <w:p w:rsidR="00894FA5" w:rsidRPr="00216361" w:rsidRDefault="00894FA5" w:rsidP="00894FA5">
            <w:pPr>
              <w:jc w:val="both"/>
              <w:rPr>
                <w:sz w:val="24"/>
                <w:szCs w:val="24"/>
              </w:rPr>
            </w:pPr>
            <w:r w:rsidRPr="00216361">
              <w:rPr>
                <w:sz w:val="24"/>
                <w:szCs w:val="24"/>
              </w:rPr>
              <w:t>b) Tâm các mặt của một hình lập phương là các đỉnh của một hình bát diện đều.</w:t>
            </w:r>
          </w:p>
        </w:tc>
      </w:tr>
    </w:tbl>
    <w:p w:rsidR="00B233EA" w:rsidRPr="00B233EA" w:rsidRDefault="00B233EA" w:rsidP="00B233EA">
      <w:pPr>
        <w:rPr>
          <w:vanish/>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5400"/>
      </w:tblGrid>
      <w:tr w:rsidR="00894FA5" w:rsidRPr="00216361">
        <w:tc>
          <w:tcPr>
            <w:tcW w:w="5328" w:type="dxa"/>
          </w:tcPr>
          <w:p w:rsidR="00894FA5" w:rsidRPr="00216361" w:rsidRDefault="00894FA5" w:rsidP="00A53A1D">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400" w:type="dxa"/>
          </w:tcPr>
          <w:p w:rsidR="00894FA5" w:rsidRPr="00216361" w:rsidRDefault="00894FA5" w:rsidP="00A53A1D">
            <w:pPr>
              <w:jc w:val="center"/>
              <w:rPr>
                <w:b/>
                <w:i/>
                <w:sz w:val="24"/>
                <w:szCs w:val="24"/>
              </w:rPr>
            </w:pPr>
            <w:r w:rsidRPr="00216361">
              <w:rPr>
                <w:b/>
                <w:i/>
                <w:sz w:val="24"/>
                <w:szCs w:val="24"/>
              </w:rPr>
              <w:t>Nội dung</w:t>
            </w:r>
          </w:p>
        </w:tc>
      </w:tr>
      <w:tr w:rsidR="00894FA5" w:rsidRPr="00216361">
        <w:trPr>
          <w:trHeight w:val="1952"/>
        </w:trPr>
        <w:tc>
          <w:tcPr>
            <w:tcW w:w="5328" w:type="dxa"/>
          </w:tcPr>
          <w:p w:rsidR="00894FA5" w:rsidRPr="00216361" w:rsidRDefault="00894FA5" w:rsidP="00A83A70">
            <w:pPr>
              <w:jc w:val="both"/>
              <w:rPr>
                <w:sz w:val="24"/>
                <w:szCs w:val="24"/>
              </w:rPr>
            </w:pPr>
            <w:r w:rsidRPr="00216361">
              <w:rPr>
                <w:sz w:val="24"/>
                <w:szCs w:val="24"/>
              </w:rPr>
              <w:t>Chuyển giao nhiệm vụ:</w:t>
            </w:r>
          </w:p>
          <w:p w:rsidR="00894FA5" w:rsidRPr="00216361" w:rsidRDefault="00894FA5" w:rsidP="00A83A70">
            <w:pPr>
              <w:jc w:val="both"/>
              <w:rPr>
                <w:sz w:val="24"/>
                <w:szCs w:val="24"/>
              </w:rPr>
            </w:pPr>
            <w:r w:rsidRPr="00216361">
              <w:rPr>
                <w:sz w:val="24"/>
                <w:szCs w:val="24"/>
              </w:rPr>
              <w:t>H1: Để chứng minh đa diện nhận các điểm I, J, E, F, M và N làm đỉnh là một hình bát diện đều thì ta phải chứng minh điều gì?</w:t>
            </w: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r w:rsidRPr="00216361">
              <w:rPr>
                <w:sz w:val="24"/>
                <w:szCs w:val="24"/>
              </w:rPr>
              <w:t>Ta phải chứng minh:</w:t>
            </w:r>
          </w:p>
          <w:p w:rsidR="00894FA5" w:rsidRPr="00216361" w:rsidRDefault="00894FA5" w:rsidP="00A83A70">
            <w:pPr>
              <w:jc w:val="both"/>
              <w:rPr>
                <w:sz w:val="24"/>
                <w:szCs w:val="24"/>
              </w:rPr>
            </w:pPr>
            <w:r w:rsidRPr="00216361">
              <w:rPr>
                <w:sz w:val="24"/>
                <w:szCs w:val="24"/>
              </w:rPr>
              <w:t>- Mỗi mặt của nó là một tam giác đều.</w:t>
            </w:r>
          </w:p>
          <w:p w:rsidR="00894FA5" w:rsidRPr="00216361" w:rsidRDefault="00894FA5" w:rsidP="00A83A70">
            <w:pPr>
              <w:jc w:val="both"/>
              <w:rPr>
                <w:sz w:val="24"/>
                <w:szCs w:val="24"/>
              </w:rPr>
            </w:pPr>
            <w:r w:rsidRPr="00216361">
              <w:rPr>
                <w:sz w:val="24"/>
                <w:szCs w:val="24"/>
              </w:rPr>
              <w:t>- Mỗi đỉnh của nó là đỉnh chung của đúng 4 mặt.</w:t>
            </w:r>
          </w:p>
          <w:p w:rsidR="00894FA5" w:rsidRPr="00216361" w:rsidRDefault="00894FA5" w:rsidP="00894FA5">
            <w:pPr>
              <w:jc w:val="both"/>
              <w:rPr>
                <w:sz w:val="24"/>
                <w:szCs w:val="24"/>
              </w:rPr>
            </w:pPr>
            <w:r w:rsidRPr="00216361">
              <w:rPr>
                <w:sz w:val="24"/>
                <w:szCs w:val="24"/>
              </w:rPr>
              <w:t xml:space="preserve">Học sinh tiếp nhận nhiệm vụ: </w:t>
            </w:r>
          </w:p>
          <w:p w:rsidR="00894FA5" w:rsidRPr="00216361" w:rsidRDefault="00894FA5" w:rsidP="00A83A70">
            <w:pPr>
              <w:jc w:val="both"/>
              <w:rPr>
                <w:sz w:val="24"/>
                <w:szCs w:val="24"/>
              </w:rPr>
            </w:pPr>
            <w:r w:rsidRPr="00216361">
              <w:rPr>
                <w:sz w:val="24"/>
                <w:szCs w:val="24"/>
              </w:rPr>
              <w:t>Báo cáo và thảo luận</w:t>
            </w:r>
          </w:p>
          <w:p w:rsidR="00894FA5" w:rsidRPr="00216361" w:rsidRDefault="00894FA5" w:rsidP="00A83A70">
            <w:pPr>
              <w:jc w:val="both"/>
              <w:rPr>
                <w:sz w:val="24"/>
                <w:szCs w:val="24"/>
              </w:rPr>
            </w:pPr>
            <w:r w:rsidRPr="00216361">
              <w:rPr>
                <w:sz w:val="24"/>
                <w:szCs w:val="24"/>
              </w:rPr>
              <w:t>GV nhận xét, tổng kết.</w:t>
            </w: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tc>
        <w:tc>
          <w:tcPr>
            <w:tcW w:w="5400" w:type="dxa"/>
          </w:tcPr>
          <w:p w:rsidR="00894FA5" w:rsidRPr="00216361" w:rsidRDefault="00894FA5" w:rsidP="00A83A70">
            <w:pPr>
              <w:jc w:val="both"/>
              <w:rPr>
                <w:sz w:val="24"/>
                <w:szCs w:val="24"/>
              </w:rPr>
            </w:pPr>
            <w:r w:rsidRPr="00216361">
              <w:rPr>
                <w:sz w:val="24"/>
                <w:szCs w:val="24"/>
              </w:rPr>
              <w:lastRenderedPageBreak/>
              <w:t>a) Cho tứ diện đều ABCD, cạnh bằng a. Gọi I, J, E, F, M và N lần lượt là trung điểm của các cạnh AC, BD, AB, BC, CD và DA.</w:t>
            </w:r>
          </w:p>
          <w:p w:rsidR="00894FA5" w:rsidRPr="00216361" w:rsidRDefault="00872D08" w:rsidP="00A83A70">
            <w:pPr>
              <w:jc w:val="both"/>
              <w:rPr>
                <w:sz w:val="24"/>
                <w:szCs w:val="24"/>
              </w:rPr>
            </w:pPr>
            <w:r>
              <w:rPr>
                <w:noProof/>
                <w:sz w:val="24"/>
                <w:szCs w:val="24"/>
              </w:rPr>
              <w:lastRenderedPageBreak/>
              <w:drawing>
                <wp:inline distT="0" distB="0" distL="0" distR="0">
                  <wp:extent cx="3067050" cy="2628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67050" cy="2628900"/>
                          </a:xfrm>
                          <a:prstGeom prst="rect">
                            <a:avLst/>
                          </a:prstGeom>
                          <a:noFill/>
                          <a:ln>
                            <a:noFill/>
                          </a:ln>
                        </pic:spPr>
                      </pic:pic>
                    </a:graphicData>
                  </a:graphic>
                </wp:inline>
              </w:drawing>
            </w:r>
          </w:p>
          <w:p w:rsidR="00894FA5" w:rsidRPr="00216361" w:rsidRDefault="00894FA5" w:rsidP="00A83A70">
            <w:pPr>
              <w:jc w:val="both"/>
              <w:rPr>
                <w:sz w:val="24"/>
                <w:szCs w:val="24"/>
              </w:rPr>
            </w:pPr>
            <w:r w:rsidRPr="00216361">
              <w:rPr>
                <w:sz w:val="24"/>
                <w:szCs w:val="24"/>
              </w:rPr>
              <w:t>Khi đó đa diện nhận các điểm I, J, E, F, M và N làm đỉnh là một hình bát diện đều, thật vậy:</w:t>
            </w:r>
          </w:p>
          <w:p w:rsidR="00894FA5" w:rsidRPr="00216361" w:rsidRDefault="00894FA5" w:rsidP="00A83A70">
            <w:pPr>
              <w:jc w:val="both"/>
              <w:rPr>
                <w:sz w:val="24"/>
                <w:szCs w:val="24"/>
              </w:rPr>
            </w:pPr>
            <w:r w:rsidRPr="00216361">
              <w:rPr>
                <w:sz w:val="24"/>
                <w:szCs w:val="24"/>
              </w:rPr>
              <w:t xml:space="preserve">- Mỗi mặt của nó là một tam giác đều, ví dụ </w:t>
            </w:r>
            <w:r w:rsidR="00E41067" w:rsidRPr="00E41067">
              <w:rPr>
                <w:position w:val="-4"/>
                <w:sz w:val="24"/>
                <w:szCs w:val="24"/>
              </w:rPr>
              <w:object w:dxaOrig="639" w:dyaOrig="260">
                <v:shape id="_x0000_i1027" type="#_x0000_t75" style="width:31.95pt;height:13pt" o:ole="">
                  <v:imagedata r:id="rId34" o:title=""/>
                </v:shape>
                <o:OLEObject Type="Embed" ProgID="Equation.DSMT4" ShapeID="_x0000_i1027" DrawAspect="Content" ObjectID="_1628101718" r:id="rId35"/>
              </w:object>
            </w:r>
            <w:r w:rsidRPr="00216361">
              <w:rPr>
                <w:sz w:val="24"/>
                <w:szCs w:val="24"/>
              </w:rPr>
              <w:t xml:space="preserve"> là một tam giác đều vì IE=EF=FI=</w:t>
            </w:r>
            <w:r w:rsidR="00E41067" w:rsidRPr="00E41067">
              <w:rPr>
                <w:position w:val="-24"/>
                <w:sz w:val="24"/>
                <w:szCs w:val="24"/>
              </w:rPr>
              <w:object w:dxaOrig="240" w:dyaOrig="660">
                <v:shape id="_x0000_i1028" type="#_x0000_t75" style="width:12pt;height:33pt" o:ole="">
                  <v:imagedata r:id="rId36" o:title=""/>
                </v:shape>
                <o:OLEObject Type="Embed" ProgID="Equation.DSMT4" ShapeID="_x0000_i1028" DrawAspect="Content" ObjectID="_1628101719" r:id="rId37"/>
              </w:object>
            </w:r>
            <w:r w:rsidRPr="00216361">
              <w:rPr>
                <w:sz w:val="24"/>
                <w:szCs w:val="24"/>
              </w:rPr>
              <w:t>.</w:t>
            </w:r>
          </w:p>
          <w:p w:rsidR="00894FA5" w:rsidRPr="00216361" w:rsidRDefault="00894FA5" w:rsidP="00A83A70">
            <w:pPr>
              <w:jc w:val="both"/>
              <w:rPr>
                <w:sz w:val="24"/>
                <w:szCs w:val="24"/>
              </w:rPr>
            </w:pPr>
            <w:r w:rsidRPr="00216361">
              <w:rPr>
                <w:sz w:val="24"/>
                <w:szCs w:val="24"/>
              </w:rPr>
              <w:t>- Mỗi đỉnh của nó là đỉnh chung của đúng 4 mặt, ví dụ đỉnh E là đỉnh chung của đúng 4 mặt EIF, EFJ, EJN, ENI.</w:t>
            </w:r>
          </w:p>
          <w:p w:rsidR="00894FA5" w:rsidRPr="00216361" w:rsidRDefault="00894FA5" w:rsidP="00A83A70">
            <w:pPr>
              <w:jc w:val="both"/>
              <w:rPr>
                <w:sz w:val="24"/>
                <w:szCs w:val="24"/>
              </w:rPr>
            </w:pPr>
            <w:r w:rsidRPr="00216361">
              <w:rPr>
                <w:sz w:val="24"/>
                <w:szCs w:val="24"/>
              </w:rPr>
              <w:t>b) Cho hình lập phương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Gọi I, J, M, N, E, F là tâm của các mặt ABCD, 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BCC</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 ADD</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ABB</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CDD</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Khi đó chứng minh tương tự câu a) ta có đa diện nhận các điểm I, J, M, N, E và F  làm đỉnh là một hình bát diện đều</w:t>
            </w:r>
          </w:p>
          <w:p w:rsidR="00894FA5" w:rsidRPr="00216361" w:rsidRDefault="00872D08" w:rsidP="00A83A70">
            <w:pPr>
              <w:jc w:val="both"/>
              <w:rPr>
                <w:sz w:val="24"/>
                <w:szCs w:val="24"/>
              </w:rPr>
            </w:pPr>
            <w:r>
              <w:rPr>
                <w:noProof/>
                <w:sz w:val="24"/>
                <w:szCs w:val="24"/>
              </w:rPr>
              <w:drawing>
                <wp:inline distT="0" distB="0" distL="0" distR="0">
                  <wp:extent cx="3067050" cy="26574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7050" cy="2657475"/>
                          </a:xfrm>
                          <a:prstGeom prst="rect">
                            <a:avLst/>
                          </a:prstGeom>
                          <a:noFill/>
                          <a:ln>
                            <a:noFill/>
                          </a:ln>
                        </pic:spPr>
                      </pic:pic>
                    </a:graphicData>
                  </a:graphic>
                </wp:inline>
              </w:drawing>
            </w:r>
          </w:p>
        </w:tc>
      </w:tr>
    </w:tbl>
    <w:p w:rsidR="00D57EE3" w:rsidRPr="00216361" w:rsidRDefault="00894FA5" w:rsidP="00894FA5">
      <w:pPr>
        <w:rPr>
          <w:b/>
          <w:i/>
          <w:sz w:val="24"/>
          <w:szCs w:val="24"/>
        </w:rPr>
      </w:pPr>
      <w:r w:rsidRPr="00216361">
        <w:rPr>
          <w:b/>
          <w:i/>
          <w:sz w:val="24"/>
          <w:szCs w:val="24"/>
        </w:rPr>
        <w:lastRenderedPageBreak/>
        <w:t>3. LUYỆN TẬP</w:t>
      </w:r>
    </w:p>
    <w:p w:rsidR="00D57EE3" w:rsidRPr="00216361" w:rsidRDefault="00D57EE3" w:rsidP="00D57EE3">
      <w:pPr>
        <w:rPr>
          <w:sz w:val="24"/>
          <w:szCs w:val="24"/>
        </w:rPr>
      </w:pPr>
      <w:r w:rsidRPr="00216361">
        <w:rPr>
          <w:b/>
          <w:sz w:val="24"/>
          <w:szCs w:val="24"/>
        </w:rPr>
        <w:t>Hoạt động 1:</w:t>
      </w:r>
      <w:r w:rsidRPr="00216361">
        <w:rPr>
          <w:sz w:val="24"/>
          <w:szCs w:val="24"/>
        </w:rPr>
        <w:t xml:space="preserve"> Giải bài tập 2 sgk trang 18</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0"/>
        <w:gridCol w:w="4500"/>
      </w:tblGrid>
      <w:tr w:rsidR="00894FA5" w:rsidRPr="00216361">
        <w:tblPrEx>
          <w:tblCellMar>
            <w:top w:w="0" w:type="dxa"/>
            <w:bottom w:w="0" w:type="dxa"/>
          </w:tblCellMar>
        </w:tblPrEx>
        <w:tc>
          <w:tcPr>
            <w:tcW w:w="10620" w:type="dxa"/>
            <w:gridSpan w:val="2"/>
          </w:tcPr>
          <w:p w:rsidR="00894FA5" w:rsidRPr="00216361" w:rsidRDefault="00894FA5" w:rsidP="00894FA5">
            <w:pPr>
              <w:rPr>
                <w:sz w:val="24"/>
                <w:szCs w:val="24"/>
              </w:rPr>
            </w:pPr>
            <w:r w:rsidRPr="00216361">
              <w:rPr>
                <w:b/>
                <w:sz w:val="24"/>
                <w:szCs w:val="24"/>
              </w:rPr>
              <w:t>3.1:</w:t>
            </w:r>
            <w:r w:rsidRPr="00216361">
              <w:rPr>
                <w:sz w:val="24"/>
                <w:szCs w:val="24"/>
              </w:rPr>
              <w:t xml:space="preserve"> Giải bài tập 2 sgk trang 18</w:t>
            </w:r>
          </w:p>
        </w:tc>
      </w:tr>
      <w:tr w:rsidR="00894FA5" w:rsidRPr="00216361">
        <w:tblPrEx>
          <w:tblCellMar>
            <w:top w:w="0" w:type="dxa"/>
            <w:bottom w:w="0" w:type="dxa"/>
          </w:tblCellMar>
        </w:tblPrEx>
        <w:tc>
          <w:tcPr>
            <w:tcW w:w="6120" w:type="dxa"/>
          </w:tcPr>
          <w:p w:rsidR="00894FA5" w:rsidRPr="00216361" w:rsidRDefault="00894FA5" w:rsidP="00A42C21">
            <w:pPr>
              <w:jc w:val="center"/>
              <w:rPr>
                <w:b/>
                <w:i/>
                <w:sz w:val="24"/>
                <w:szCs w:val="24"/>
              </w:rPr>
            </w:pPr>
            <w:r w:rsidRPr="00216361">
              <w:rPr>
                <w:b/>
                <w:i/>
                <w:sz w:val="24"/>
                <w:szCs w:val="24"/>
              </w:rPr>
              <w:t>Hoạt động của GV và của HS</w:t>
            </w:r>
          </w:p>
        </w:tc>
        <w:tc>
          <w:tcPr>
            <w:tcW w:w="4500" w:type="dxa"/>
          </w:tcPr>
          <w:p w:rsidR="00894FA5" w:rsidRPr="00216361" w:rsidRDefault="00894FA5" w:rsidP="00A42C21">
            <w:pPr>
              <w:jc w:val="center"/>
              <w:rPr>
                <w:b/>
                <w:i/>
                <w:sz w:val="24"/>
                <w:szCs w:val="24"/>
              </w:rPr>
            </w:pPr>
            <w:r w:rsidRPr="00216361">
              <w:rPr>
                <w:b/>
                <w:i/>
                <w:sz w:val="24"/>
                <w:szCs w:val="24"/>
              </w:rPr>
              <w:t>Nội dung</w:t>
            </w:r>
          </w:p>
        </w:tc>
      </w:tr>
      <w:tr w:rsidR="00894FA5" w:rsidRPr="00216361">
        <w:tblPrEx>
          <w:tblCellMar>
            <w:top w:w="0" w:type="dxa"/>
            <w:bottom w:w="0" w:type="dxa"/>
          </w:tblCellMar>
        </w:tblPrEx>
        <w:tc>
          <w:tcPr>
            <w:tcW w:w="6120" w:type="dxa"/>
          </w:tcPr>
          <w:p w:rsidR="00894FA5" w:rsidRPr="00216361" w:rsidRDefault="00894FA5" w:rsidP="00A42C21">
            <w:pPr>
              <w:rPr>
                <w:sz w:val="24"/>
                <w:szCs w:val="24"/>
              </w:rPr>
            </w:pPr>
            <w:r w:rsidRPr="00216361">
              <w:rPr>
                <w:sz w:val="24"/>
                <w:szCs w:val="24"/>
              </w:rPr>
              <w:t>+Treo bảng phụ hình 1.22 sgk trang 17</w:t>
            </w:r>
          </w:p>
          <w:p w:rsidR="0032579C" w:rsidRPr="00216361" w:rsidRDefault="0032579C" w:rsidP="00A42C21">
            <w:pPr>
              <w:rPr>
                <w:sz w:val="24"/>
                <w:szCs w:val="24"/>
              </w:rPr>
            </w:pPr>
            <w:r w:rsidRPr="00216361">
              <w:rPr>
                <w:sz w:val="24"/>
                <w:szCs w:val="24"/>
              </w:rPr>
              <w:t>GV chuyển giao nhiệm vụ:</w:t>
            </w:r>
          </w:p>
          <w:p w:rsidR="00894FA5" w:rsidRPr="00216361" w:rsidRDefault="00894FA5" w:rsidP="00A42C21">
            <w:pPr>
              <w:rPr>
                <w:sz w:val="24"/>
                <w:szCs w:val="24"/>
              </w:rPr>
            </w:pPr>
            <w:r w:rsidRPr="00216361">
              <w:rPr>
                <w:sz w:val="24"/>
                <w:szCs w:val="24"/>
              </w:rPr>
              <w:t>+Yêu cầu HS xác định hình (H) và hình (H’)</w:t>
            </w:r>
          </w:p>
          <w:p w:rsidR="00894FA5" w:rsidRPr="00216361" w:rsidRDefault="00894FA5" w:rsidP="00A42C21">
            <w:pPr>
              <w:rPr>
                <w:sz w:val="24"/>
                <w:szCs w:val="24"/>
              </w:rPr>
            </w:pPr>
            <w:r w:rsidRPr="00216361">
              <w:rPr>
                <w:sz w:val="24"/>
                <w:szCs w:val="24"/>
              </w:rPr>
              <w:t xml:space="preserve">+Hỏi: </w:t>
            </w:r>
          </w:p>
          <w:p w:rsidR="00894FA5" w:rsidRPr="00216361" w:rsidRDefault="00894FA5" w:rsidP="00A42C21">
            <w:pPr>
              <w:rPr>
                <w:sz w:val="24"/>
                <w:szCs w:val="24"/>
              </w:rPr>
            </w:pPr>
            <w:r w:rsidRPr="00216361">
              <w:rPr>
                <w:sz w:val="24"/>
                <w:szCs w:val="24"/>
              </w:rPr>
              <w:t xml:space="preserve">-Các mặt của hình (H) là hình gì? </w:t>
            </w:r>
          </w:p>
          <w:p w:rsidR="00894FA5" w:rsidRPr="00216361" w:rsidRDefault="00894FA5" w:rsidP="00A42C21">
            <w:pPr>
              <w:rPr>
                <w:sz w:val="24"/>
                <w:szCs w:val="24"/>
              </w:rPr>
            </w:pPr>
            <w:r w:rsidRPr="00216361">
              <w:rPr>
                <w:sz w:val="24"/>
                <w:szCs w:val="24"/>
              </w:rPr>
              <w:t>-Các mặt của hình (H’) là hình gì?</w:t>
            </w:r>
          </w:p>
          <w:p w:rsidR="00894FA5" w:rsidRPr="00216361" w:rsidRDefault="00894FA5" w:rsidP="00A42C21">
            <w:pPr>
              <w:rPr>
                <w:sz w:val="24"/>
                <w:szCs w:val="24"/>
              </w:rPr>
            </w:pPr>
            <w:r w:rsidRPr="00216361">
              <w:rPr>
                <w:sz w:val="24"/>
                <w:szCs w:val="24"/>
              </w:rPr>
              <w:lastRenderedPageBreak/>
              <w:t>-Nêu cách tính diện tích của các mặt của hình (H) và hình (H’)?</w:t>
            </w:r>
          </w:p>
          <w:p w:rsidR="00894FA5" w:rsidRPr="00216361" w:rsidRDefault="00894FA5" w:rsidP="00A42C21">
            <w:pPr>
              <w:rPr>
                <w:sz w:val="24"/>
                <w:szCs w:val="24"/>
              </w:rPr>
            </w:pPr>
            <w:r w:rsidRPr="00216361">
              <w:rPr>
                <w:sz w:val="24"/>
                <w:szCs w:val="24"/>
              </w:rPr>
              <w:t>-Nêu cách tính toàn phần của hình (H) và hình (H’)?</w:t>
            </w:r>
          </w:p>
          <w:p w:rsidR="00894FA5" w:rsidRPr="00216361" w:rsidRDefault="00894FA5" w:rsidP="00A42C21">
            <w:pPr>
              <w:rPr>
                <w:sz w:val="24"/>
                <w:szCs w:val="24"/>
              </w:rPr>
            </w:pPr>
            <w:r w:rsidRPr="00216361">
              <w:rPr>
                <w:sz w:val="24"/>
                <w:szCs w:val="24"/>
              </w:rPr>
              <w:t>+GV chính xác kết quả sau khi HS trình bày xong</w:t>
            </w:r>
          </w:p>
          <w:p w:rsidR="00894FA5" w:rsidRPr="00216361" w:rsidRDefault="00894FA5" w:rsidP="00A42C21">
            <w:pPr>
              <w:rPr>
                <w:sz w:val="24"/>
                <w:szCs w:val="24"/>
              </w:rPr>
            </w:pPr>
            <w:r w:rsidRPr="00216361">
              <w:rPr>
                <w:sz w:val="24"/>
                <w:szCs w:val="24"/>
              </w:rPr>
              <w:t>+Nhìn hình vẽ trên bảng phụ xác định hình (H) và hình (H’)</w:t>
            </w:r>
          </w:p>
          <w:p w:rsidR="00894FA5" w:rsidRPr="00216361" w:rsidRDefault="00894FA5" w:rsidP="00A42C21">
            <w:pPr>
              <w:rPr>
                <w:sz w:val="24"/>
                <w:szCs w:val="24"/>
              </w:rPr>
            </w:pPr>
          </w:p>
          <w:p w:rsidR="00894FA5" w:rsidRPr="00216361" w:rsidRDefault="0032579C" w:rsidP="00A42C21">
            <w:pPr>
              <w:rPr>
                <w:sz w:val="24"/>
                <w:szCs w:val="24"/>
              </w:rPr>
            </w:pPr>
            <w:r w:rsidRPr="00216361">
              <w:rPr>
                <w:sz w:val="24"/>
                <w:szCs w:val="24"/>
              </w:rPr>
              <w:t>Học sinh tiếp nhận nhiệm vụ.</w:t>
            </w:r>
          </w:p>
          <w:p w:rsidR="00894FA5" w:rsidRPr="00216361" w:rsidRDefault="00894FA5" w:rsidP="00A42C21">
            <w:pPr>
              <w:rPr>
                <w:sz w:val="24"/>
                <w:szCs w:val="24"/>
              </w:rPr>
            </w:pPr>
            <w:r w:rsidRPr="00216361">
              <w:rPr>
                <w:sz w:val="24"/>
                <w:szCs w:val="24"/>
              </w:rPr>
              <w:t>+HS trả lời các câu hỏi</w:t>
            </w:r>
          </w:p>
          <w:p w:rsidR="00894FA5" w:rsidRPr="00216361" w:rsidRDefault="00894FA5" w:rsidP="00A42C21">
            <w:pPr>
              <w:rPr>
                <w:sz w:val="24"/>
                <w:szCs w:val="24"/>
              </w:rPr>
            </w:pPr>
            <w:r w:rsidRPr="00216361">
              <w:rPr>
                <w:sz w:val="24"/>
                <w:szCs w:val="24"/>
              </w:rPr>
              <w:t>+HS khác nhận xét</w:t>
            </w:r>
          </w:p>
          <w:p w:rsidR="00894FA5" w:rsidRPr="00216361" w:rsidRDefault="0032579C" w:rsidP="00A42C21">
            <w:pPr>
              <w:rPr>
                <w:sz w:val="24"/>
                <w:szCs w:val="24"/>
              </w:rPr>
            </w:pPr>
            <w:r w:rsidRPr="00216361">
              <w:rPr>
                <w:sz w:val="24"/>
                <w:szCs w:val="24"/>
              </w:rPr>
              <w:t>Giáo viên nhận xét, tổng kết.</w:t>
            </w:r>
          </w:p>
        </w:tc>
        <w:tc>
          <w:tcPr>
            <w:tcW w:w="4500" w:type="dxa"/>
          </w:tcPr>
          <w:p w:rsidR="00894FA5" w:rsidRPr="00216361" w:rsidRDefault="00894FA5" w:rsidP="00A42C21">
            <w:pPr>
              <w:rPr>
                <w:sz w:val="24"/>
                <w:szCs w:val="24"/>
              </w:rPr>
            </w:pPr>
            <w:r w:rsidRPr="00216361">
              <w:rPr>
                <w:b/>
                <w:sz w:val="24"/>
                <w:szCs w:val="24"/>
              </w:rPr>
              <w:lastRenderedPageBreak/>
              <w:t>*Bài tập 2:</w:t>
            </w:r>
            <w:r w:rsidRPr="00216361">
              <w:rPr>
                <w:sz w:val="24"/>
                <w:szCs w:val="24"/>
              </w:rPr>
              <w:t xml:space="preserve"> sgk trang 18</w:t>
            </w:r>
          </w:p>
          <w:p w:rsidR="00894FA5" w:rsidRPr="00216361" w:rsidRDefault="00894FA5" w:rsidP="00A42C21">
            <w:pPr>
              <w:rPr>
                <w:sz w:val="24"/>
                <w:szCs w:val="24"/>
              </w:rPr>
            </w:pPr>
            <w:r w:rsidRPr="00216361">
              <w:rPr>
                <w:sz w:val="24"/>
                <w:szCs w:val="24"/>
              </w:rPr>
              <w:t>Giải :</w:t>
            </w:r>
          </w:p>
          <w:p w:rsidR="00894FA5" w:rsidRPr="00216361" w:rsidRDefault="00894FA5" w:rsidP="00A42C21">
            <w:pPr>
              <w:rPr>
                <w:sz w:val="24"/>
                <w:szCs w:val="24"/>
              </w:rPr>
            </w:pPr>
            <w:r w:rsidRPr="00216361">
              <w:rPr>
                <w:sz w:val="24"/>
                <w:szCs w:val="24"/>
              </w:rPr>
              <w:t xml:space="preserve">Đặt a là độ dài của hình lập phương (H), khi đó độ dài cạnh của hình bát diện đều (H’) bắng </w:t>
            </w:r>
            <w:r w:rsidR="00E41067" w:rsidRPr="00E41067">
              <w:rPr>
                <w:position w:val="-24"/>
                <w:sz w:val="24"/>
                <w:szCs w:val="24"/>
              </w:rPr>
              <w:object w:dxaOrig="520" w:dyaOrig="720">
                <v:shape id="_x0000_i1029" type="#_x0000_t75" style="width:26pt;height:36pt" o:ole="">
                  <v:imagedata r:id="rId39" o:title=""/>
                </v:shape>
                <o:OLEObject Type="Embed" ProgID="Equation.DSMT4" ShapeID="_x0000_i1029" DrawAspect="Content" ObjectID="_1628101720" r:id="rId40"/>
              </w:object>
            </w:r>
          </w:p>
          <w:p w:rsidR="00894FA5" w:rsidRPr="00216361" w:rsidRDefault="00894FA5" w:rsidP="00A42C21">
            <w:pPr>
              <w:rPr>
                <w:sz w:val="24"/>
                <w:szCs w:val="24"/>
              </w:rPr>
            </w:pPr>
            <w:r w:rsidRPr="00216361">
              <w:rPr>
                <w:sz w:val="24"/>
                <w:szCs w:val="24"/>
              </w:rPr>
              <w:lastRenderedPageBreak/>
              <w:t>-Diện tích toàn phần của hình (H) bằng 6a</w:t>
            </w:r>
            <w:r w:rsidRPr="00216361">
              <w:rPr>
                <w:sz w:val="24"/>
                <w:szCs w:val="24"/>
                <w:vertAlign w:val="superscript"/>
              </w:rPr>
              <w:t>2</w:t>
            </w:r>
          </w:p>
          <w:p w:rsidR="00894FA5" w:rsidRPr="00216361" w:rsidRDefault="00894FA5" w:rsidP="00A42C21">
            <w:pPr>
              <w:rPr>
                <w:sz w:val="24"/>
                <w:szCs w:val="24"/>
              </w:rPr>
            </w:pPr>
            <w:r w:rsidRPr="00216361">
              <w:rPr>
                <w:sz w:val="24"/>
                <w:szCs w:val="24"/>
              </w:rPr>
              <w:t>-Diện tích toàn phần của hình (H’) bằng</w:t>
            </w:r>
            <w:r w:rsidR="00E41067" w:rsidRPr="00E41067">
              <w:rPr>
                <w:position w:val="-24"/>
                <w:sz w:val="24"/>
                <w:szCs w:val="24"/>
              </w:rPr>
              <w:object w:dxaOrig="1620" w:dyaOrig="720">
                <v:shape id="_x0000_i1030" type="#_x0000_t75" style="width:81pt;height:36pt" o:ole="">
                  <v:imagedata r:id="rId41" o:title=""/>
                </v:shape>
                <o:OLEObject Type="Embed" ProgID="Equation.DSMT4" ShapeID="_x0000_i1030" DrawAspect="Content" ObjectID="_1628101721" r:id="rId42"/>
              </w:object>
            </w:r>
          </w:p>
          <w:p w:rsidR="00894FA5" w:rsidRPr="00216361" w:rsidRDefault="00894FA5" w:rsidP="00E41067">
            <w:pPr>
              <w:rPr>
                <w:sz w:val="24"/>
                <w:szCs w:val="24"/>
              </w:rPr>
            </w:pPr>
            <w:r w:rsidRPr="00216361">
              <w:rPr>
                <w:sz w:val="24"/>
                <w:szCs w:val="24"/>
              </w:rPr>
              <w:t xml:space="preserve">Vậy tỉ số diện tích toàn phần của hình (H) và hình (H’) là </w:t>
            </w:r>
            <w:r w:rsidR="00E41067" w:rsidRPr="00E41067">
              <w:rPr>
                <w:position w:val="-32"/>
                <w:sz w:val="24"/>
                <w:szCs w:val="24"/>
              </w:rPr>
              <w:object w:dxaOrig="1359" w:dyaOrig="760">
                <v:shape id="_x0000_i1031" type="#_x0000_t75" style="width:67.95pt;height:38pt" o:ole="">
                  <v:imagedata r:id="rId43" o:title=""/>
                </v:shape>
                <o:OLEObject Type="Embed" ProgID="Equation.DSMT4" ShapeID="_x0000_i1031" DrawAspect="Content" ObjectID="_1628101722" r:id="rId44"/>
              </w:object>
            </w:r>
          </w:p>
        </w:tc>
      </w:tr>
    </w:tbl>
    <w:p w:rsidR="00D57EE3" w:rsidRPr="00216361" w:rsidRDefault="0032579C" w:rsidP="00D57EE3">
      <w:pPr>
        <w:rPr>
          <w:sz w:val="24"/>
          <w:szCs w:val="24"/>
        </w:rPr>
      </w:pPr>
      <w:r w:rsidRPr="00216361">
        <w:rPr>
          <w:b/>
          <w:sz w:val="24"/>
          <w:szCs w:val="24"/>
        </w:rPr>
        <w:lastRenderedPageBreak/>
        <w:t>3.</w:t>
      </w:r>
      <w:r w:rsidR="00D57EE3" w:rsidRPr="00216361">
        <w:rPr>
          <w:b/>
          <w:sz w:val="24"/>
          <w:szCs w:val="24"/>
        </w:rPr>
        <w:t xml:space="preserve"> 2:</w:t>
      </w:r>
      <w:r w:rsidR="00D57EE3" w:rsidRPr="00216361">
        <w:rPr>
          <w:sz w:val="24"/>
          <w:szCs w:val="24"/>
        </w:rPr>
        <w:t xml:space="preserve"> Khắc sâu khái niệm và các tính chất của khối đa diện đều</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30"/>
        <w:gridCol w:w="4590"/>
      </w:tblGrid>
      <w:tr w:rsidR="0032579C" w:rsidRPr="00216361">
        <w:tblPrEx>
          <w:tblCellMar>
            <w:top w:w="0" w:type="dxa"/>
            <w:bottom w:w="0" w:type="dxa"/>
          </w:tblCellMar>
        </w:tblPrEx>
        <w:tc>
          <w:tcPr>
            <w:tcW w:w="6030" w:type="dxa"/>
          </w:tcPr>
          <w:p w:rsidR="0032579C" w:rsidRPr="00216361" w:rsidRDefault="0032579C" w:rsidP="00A42C21">
            <w:pPr>
              <w:jc w:val="center"/>
              <w:rPr>
                <w:b/>
                <w:i/>
                <w:sz w:val="24"/>
                <w:szCs w:val="24"/>
              </w:rPr>
            </w:pPr>
            <w:r w:rsidRPr="00216361">
              <w:rPr>
                <w:b/>
                <w:i/>
                <w:sz w:val="24"/>
                <w:szCs w:val="24"/>
              </w:rPr>
              <w:t>Hoạt động củaGV và của HS</w:t>
            </w:r>
          </w:p>
        </w:tc>
        <w:tc>
          <w:tcPr>
            <w:tcW w:w="4590" w:type="dxa"/>
          </w:tcPr>
          <w:p w:rsidR="0032579C" w:rsidRPr="00216361" w:rsidRDefault="0032579C" w:rsidP="00A42C21">
            <w:pPr>
              <w:jc w:val="center"/>
              <w:rPr>
                <w:b/>
                <w:i/>
                <w:sz w:val="24"/>
                <w:szCs w:val="24"/>
              </w:rPr>
            </w:pPr>
            <w:r w:rsidRPr="00216361">
              <w:rPr>
                <w:b/>
                <w:i/>
                <w:sz w:val="24"/>
                <w:szCs w:val="24"/>
              </w:rPr>
              <w:t>Nội dung</w:t>
            </w:r>
          </w:p>
        </w:tc>
      </w:tr>
      <w:tr w:rsidR="0032579C" w:rsidRPr="00216361">
        <w:tblPrEx>
          <w:tblCellMar>
            <w:top w:w="0" w:type="dxa"/>
            <w:bottom w:w="0" w:type="dxa"/>
          </w:tblCellMar>
        </w:tblPrEx>
        <w:trPr>
          <w:trHeight w:val="3410"/>
        </w:trPr>
        <w:tc>
          <w:tcPr>
            <w:tcW w:w="6030" w:type="dxa"/>
          </w:tcPr>
          <w:p w:rsidR="0032579C" w:rsidRPr="00216361" w:rsidRDefault="0032579C" w:rsidP="00A42C21">
            <w:pPr>
              <w:rPr>
                <w:sz w:val="24"/>
                <w:szCs w:val="24"/>
              </w:rPr>
            </w:pPr>
            <w:r w:rsidRPr="00216361">
              <w:rPr>
                <w:sz w:val="24"/>
                <w:szCs w:val="24"/>
              </w:rPr>
              <w:t>+GV treo bảng phụ hình vẽ trên bảng</w:t>
            </w:r>
          </w:p>
          <w:p w:rsidR="0032579C" w:rsidRPr="00216361" w:rsidRDefault="0032579C" w:rsidP="00A42C21">
            <w:pPr>
              <w:rPr>
                <w:sz w:val="24"/>
                <w:szCs w:val="24"/>
              </w:rPr>
            </w:pPr>
            <w:r w:rsidRPr="00216361">
              <w:rPr>
                <w:sz w:val="24"/>
                <w:szCs w:val="24"/>
              </w:rPr>
              <w:t>+GV chuyển giao nhiệm vụ:</w:t>
            </w:r>
          </w:p>
          <w:p w:rsidR="0032579C" w:rsidRPr="00216361" w:rsidRDefault="0032579C" w:rsidP="00A42C21">
            <w:pPr>
              <w:rPr>
                <w:sz w:val="24"/>
                <w:szCs w:val="24"/>
              </w:rPr>
            </w:pPr>
            <w:r w:rsidRPr="00216361">
              <w:rPr>
                <w:sz w:val="24"/>
                <w:szCs w:val="24"/>
              </w:rPr>
              <w:t>-Hình tứ diện đều được tạo thành từ các tâm của các mặt của hình tứ diên đều ABCD là hình nào?</w:t>
            </w:r>
          </w:p>
          <w:p w:rsidR="0032579C" w:rsidRPr="00216361" w:rsidRDefault="00872D08" w:rsidP="00A42C21">
            <w:pPr>
              <w:rPr>
                <w:sz w:val="24"/>
                <w:szCs w:val="24"/>
              </w:rPr>
            </w:pPr>
            <w:r>
              <w:rPr>
                <w:noProof/>
                <w:sz w:val="24"/>
                <w:szCs w:val="24"/>
              </w:rPr>
              <mc:AlternateContent>
                <mc:Choice Requires="wpg">
                  <w:drawing>
                    <wp:anchor distT="0" distB="0" distL="114300" distR="114300" simplePos="0" relativeHeight="251744768" behindDoc="0" locked="0" layoutInCell="1" allowOverlap="1">
                      <wp:simplePos x="0" y="0"/>
                      <wp:positionH relativeFrom="column">
                        <wp:posOffset>3679825</wp:posOffset>
                      </wp:positionH>
                      <wp:positionV relativeFrom="paragraph">
                        <wp:posOffset>-38735</wp:posOffset>
                      </wp:positionV>
                      <wp:extent cx="3213735" cy="2307590"/>
                      <wp:effectExtent l="3175" t="0" r="2540" b="0"/>
                      <wp:wrapNone/>
                      <wp:docPr id="3220" name="Group 3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3735" cy="2307590"/>
                                <a:chOff x="7455" y="719"/>
                                <a:chExt cx="4965" cy="3634"/>
                              </a:xfrm>
                            </wpg:grpSpPr>
                            <wps:wsp>
                              <wps:cNvPr id="3221" name="Freeform 3172"/>
                              <wps:cNvSpPr>
                                <a:spLocks/>
                              </wps:cNvSpPr>
                              <wps:spPr bwMode="auto">
                                <a:xfrm rot="420000">
                                  <a:off x="7842" y="1208"/>
                                  <a:ext cx="3780" cy="2520"/>
                                </a:xfrm>
                                <a:custGeom>
                                  <a:avLst/>
                                  <a:gdLst>
                                    <a:gd name="T0" fmla="*/ 1440 w 3780"/>
                                    <a:gd name="T1" fmla="*/ 0 h 2520"/>
                                    <a:gd name="T2" fmla="*/ 0 w 3780"/>
                                    <a:gd name="T3" fmla="*/ 1260 h 2520"/>
                                    <a:gd name="T4" fmla="*/ 1800 w 3780"/>
                                    <a:gd name="T5" fmla="*/ 2520 h 2520"/>
                                    <a:gd name="T6" fmla="*/ 3780 w 3780"/>
                                    <a:gd name="T7" fmla="*/ 1260 h 2520"/>
                                    <a:gd name="T8" fmla="*/ 1440 w 3780"/>
                                    <a:gd name="T9" fmla="*/ 0 h 2520"/>
                                  </a:gdLst>
                                  <a:ahLst/>
                                  <a:cxnLst>
                                    <a:cxn ang="0">
                                      <a:pos x="T0" y="T1"/>
                                    </a:cxn>
                                    <a:cxn ang="0">
                                      <a:pos x="T2" y="T3"/>
                                    </a:cxn>
                                    <a:cxn ang="0">
                                      <a:pos x="T4" y="T5"/>
                                    </a:cxn>
                                    <a:cxn ang="0">
                                      <a:pos x="T6" y="T7"/>
                                    </a:cxn>
                                    <a:cxn ang="0">
                                      <a:pos x="T8" y="T9"/>
                                    </a:cxn>
                                  </a:cxnLst>
                                  <a:rect l="0" t="0" r="r" b="b"/>
                                  <a:pathLst>
                                    <a:path w="3780" h="2520">
                                      <a:moveTo>
                                        <a:pt x="1440" y="0"/>
                                      </a:moveTo>
                                      <a:lnTo>
                                        <a:pt x="0" y="1260"/>
                                      </a:lnTo>
                                      <a:lnTo>
                                        <a:pt x="1800" y="2520"/>
                                      </a:lnTo>
                                      <a:lnTo>
                                        <a:pt x="3780" y="126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22" name="Line 3173"/>
                              <wps:cNvCnPr/>
                              <wps:spPr bwMode="auto">
                                <a:xfrm flipH="1">
                                  <a:off x="8742" y="1174"/>
                                  <a:ext cx="679" cy="1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3174"/>
                              <wps:cNvCnPr/>
                              <wps:spPr bwMode="auto">
                                <a:xfrm rot="120000">
                                  <a:off x="9411" y="1208"/>
                                  <a:ext cx="1134"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Text Box 3175"/>
                              <wps:cNvSpPr txBox="1">
                                <a:spLocks noChangeArrowheads="1"/>
                              </wps:cNvSpPr>
                              <wps:spPr bwMode="auto">
                                <a:xfrm>
                                  <a:off x="9238" y="16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4</w:t>
                                    </w:r>
                                  </w:p>
                                </w:txbxContent>
                              </wps:txbx>
                              <wps:bodyPr rot="0" vert="horz" wrap="square" lIns="91440" tIns="45720" rIns="91440" bIns="45720" anchor="t" anchorCtr="0" upright="1">
                                <a:noAutofit/>
                              </wps:bodyPr>
                            </wps:wsp>
                            <wps:wsp>
                              <wps:cNvPr id="3226" name="Text Box 3176"/>
                              <wps:cNvSpPr txBox="1">
                                <a:spLocks noChangeArrowheads="1"/>
                              </wps:cNvSpPr>
                              <wps:spPr bwMode="auto">
                                <a:xfrm>
                                  <a:off x="9194" y="71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sidRPr="00C94CCC">
                                      <w:rPr>
                                        <w:b/>
                                      </w:rPr>
                                      <w:t>A</w:t>
                                    </w:r>
                                  </w:p>
                                </w:txbxContent>
                              </wps:txbx>
                              <wps:bodyPr rot="0" vert="horz" wrap="square" lIns="91440" tIns="45720" rIns="91440" bIns="45720" anchor="t" anchorCtr="0" upright="1">
                                <a:noAutofit/>
                              </wps:bodyPr>
                            </wps:wsp>
                            <wps:wsp>
                              <wps:cNvPr id="3227" name="Text Box 3177"/>
                              <wps:cNvSpPr txBox="1">
                                <a:spLocks noChangeArrowheads="1"/>
                              </wps:cNvSpPr>
                              <wps:spPr bwMode="auto">
                                <a:xfrm>
                                  <a:off x="9238" y="363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C</w:t>
                                    </w:r>
                                  </w:p>
                                </w:txbxContent>
                              </wps:txbx>
                              <wps:bodyPr rot="0" vert="horz" wrap="square" lIns="91440" tIns="45720" rIns="91440" bIns="45720" anchor="t" anchorCtr="0" upright="1">
                                <a:noAutofit/>
                              </wps:bodyPr>
                            </wps:wsp>
                            <wps:wsp>
                              <wps:cNvPr id="3228" name="Text Box 3178"/>
                              <wps:cNvSpPr txBox="1">
                                <a:spLocks noChangeArrowheads="1"/>
                              </wps:cNvSpPr>
                              <wps:spPr bwMode="auto">
                                <a:xfrm>
                                  <a:off x="11520" y="247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D</w:t>
                                    </w:r>
                                  </w:p>
                                </w:txbxContent>
                              </wps:txbx>
                              <wps:bodyPr rot="0" vert="horz" wrap="square" lIns="91440" tIns="45720" rIns="91440" bIns="45720" anchor="t" anchorCtr="0" upright="1">
                                <a:noAutofit/>
                              </wps:bodyPr>
                            </wps:wsp>
                            <wps:wsp>
                              <wps:cNvPr id="3229" name="Text Box 3179"/>
                              <wps:cNvSpPr txBox="1">
                                <a:spLocks noChangeArrowheads="1"/>
                              </wps:cNvSpPr>
                              <wps:spPr bwMode="auto">
                                <a:xfrm>
                                  <a:off x="8277" y="292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M</w:t>
                                    </w:r>
                                  </w:p>
                                </w:txbxContent>
                              </wps:txbx>
                              <wps:bodyPr rot="0" vert="horz" wrap="square" lIns="91440" tIns="45720" rIns="91440" bIns="45720" anchor="t" anchorCtr="0" upright="1">
                                <a:noAutofit/>
                              </wps:bodyPr>
                            </wps:wsp>
                            <wps:wsp>
                              <wps:cNvPr id="3230" name="Line 3180"/>
                              <wps:cNvCnPr/>
                              <wps:spPr bwMode="auto">
                                <a:xfrm rot="420000">
                                  <a:off x="7842" y="2468"/>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1" name="Text Box 3181"/>
                              <wps:cNvSpPr txBox="1">
                                <a:spLocks noChangeArrowheads="1"/>
                              </wps:cNvSpPr>
                              <wps:spPr bwMode="auto">
                                <a:xfrm>
                                  <a:off x="7455" y="201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B</w:t>
                                    </w:r>
                                  </w:p>
                                </w:txbxContent>
                              </wps:txbx>
                              <wps:bodyPr rot="0" vert="horz" wrap="square" lIns="91440" tIns="45720" rIns="91440" bIns="45720" anchor="t" anchorCtr="0" upright="1">
                                <a:noAutofit/>
                              </wps:bodyPr>
                            </wps:wsp>
                            <wps:wsp>
                              <wps:cNvPr id="576" name="Line 3182"/>
                              <wps:cNvCnPr/>
                              <wps:spPr bwMode="auto">
                                <a:xfrm rot="120000" flipV="1">
                                  <a:off x="7893" y="1928"/>
                                  <a:ext cx="2700" cy="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3183"/>
                              <wps:cNvCnPr/>
                              <wps:spPr bwMode="auto">
                                <a:xfrm rot="60000" flipH="1" flipV="1">
                                  <a:off x="7852" y="2251"/>
                                  <a:ext cx="2673" cy="9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Line 3184"/>
                              <wps:cNvCnPr/>
                              <wps:spPr bwMode="auto">
                                <a:xfrm>
                                  <a:off x="8725" y="3025"/>
                                  <a:ext cx="180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9" name="Line 3185"/>
                              <wps:cNvCnPr/>
                              <wps:spPr bwMode="auto">
                                <a:xfrm flipH="1">
                                  <a:off x="9445" y="2468"/>
                                  <a:ext cx="680" cy="37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0" name="Line 3186"/>
                              <wps:cNvCnPr/>
                              <wps:spPr bwMode="auto">
                                <a:xfrm flipH="1" flipV="1">
                                  <a:off x="8990" y="2285"/>
                                  <a:ext cx="465" cy="5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1" name="Line 3187"/>
                              <wps:cNvCnPr/>
                              <wps:spPr bwMode="auto">
                                <a:xfrm rot="21240000" flipV="1">
                                  <a:off x="8976" y="2099"/>
                                  <a:ext cx="669" cy="1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2" name="Line 3188"/>
                              <wps:cNvCnPr/>
                              <wps:spPr bwMode="auto">
                                <a:xfrm flipH="1" flipV="1">
                                  <a:off x="9574" y="2091"/>
                                  <a:ext cx="540" cy="36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3" name="Line 3189"/>
                              <wps:cNvCnPr/>
                              <wps:spPr bwMode="auto">
                                <a:xfrm>
                                  <a:off x="8990" y="2288"/>
                                  <a:ext cx="1080" cy="18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4" name="Text Box 3190"/>
                              <wps:cNvSpPr txBox="1">
                                <a:spLocks noChangeArrowheads="1"/>
                              </wps:cNvSpPr>
                              <wps:spPr bwMode="auto">
                                <a:xfrm>
                                  <a:off x="8511" y="198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1</w:t>
                                    </w:r>
                                  </w:p>
                                </w:txbxContent>
                              </wps:txbx>
                              <wps:bodyPr rot="0" vert="horz" wrap="square" lIns="91440" tIns="45720" rIns="91440" bIns="45720" anchor="t" anchorCtr="0" upright="1">
                                <a:noAutofit/>
                              </wps:bodyPr>
                            </wps:wsp>
                            <wps:wsp>
                              <wps:cNvPr id="585" name="Text Box 3191"/>
                              <wps:cNvSpPr txBox="1">
                                <a:spLocks noChangeArrowheads="1"/>
                              </wps:cNvSpPr>
                              <wps:spPr bwMode="auto">
                                <a:xfrm>
                                  <a:off x="9129" y="274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2</w:t>
                                    </w:r>
                                  </w:p>
                                </w:txbxContent>
                              </wps:txbx>
                              <wps:bodyPr rot="0" vert="horz" wrap="square" lIns="91440" tIns="45720" rIns="91440" bIns="45720" anchor="t" anchorCtr="0" upright="1">
                                <a:noAutofit/>
                              </wps:bodyPr>
                            </wps:wsp>
                            <wps:wsp>
                              <wps:cNvPr id="586" name="Text Box 3192"/>
                              <wps:cNvSpPr txBox="1">
                                <a:spLocks noChangeArrowheads="1"/>
                              </wps:cNvSpPr>
                              <wps:spPr bwMode="auto">
                                <a:xfrm>
                                  <a:off x="9992" y="214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3</w:t>
                                    </w:r>
                                  </w:p>
                                </w:txbxContent>
                              </wps:txbx>
                              <wps:bodyPr rot="0" vert="horz" wrap="square" lIns="91440" tIns="45720" rIns="91440" bIns="45720" anchor="t" anchorCtr="0" upright="1">
                                <a:noAutofit/>
                              </wps:bodyPr>
                            </wps:wsp>
                            <wps:wsp>
                              <wps:cNvPr id="587" name="Text Box 3193"/>
                              <wps:cNvSpPr txBox="1">
                                <a:spLocks noChangeArrowheads="1"/>
                              </wps:cNvSpPr>
                              <wps:spPr bwMode="auto">
                                <a:xfrm>
                                  <a:off x="10454" y="159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K</w:t>
                                    </w:r>
                                  </w:p>
                                </w:txbxContent>
                              </wps:txbx>
                              <wps:bodyPr rot="0" vert="horz" wrap="square" lIns="91440" tIns="45720" rIns="91440" bIns="45720" anchor="t" anchorCtr="0" upright="1">
                                <a:noAutofit/>
                              </wps:bodyPr>
                            </wps:wsp>
                            <wps:wsp>
                              <wps:cNvPr id="588" name="Line 3194"/>
                              <wps:cNvCnPr/>
                              <wps:spPr bwMode="auto">
                                <a:xfrm rot="21300000" flipH="1">
                                  <a:off x="9428" y="2091"/>
                                  <a:ext cx="180" cy="72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9" name="Text Box 3195"/>
                              <wps:cNvSpPr txBox="1">
                                <a:spLocks noChangeArrowheads="1"/>
                              </wps:cNvSpPr>
                              <wps:spPr bwMode="auto">
                                <a:xfrm>
                                  <a:off x="10386" y="314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71" o:spid="_x0000_s1058" style="position:absolute;margin-left:289.75pt;margin-top:-3.05pt;width:253.05pt;height:181.7pt;z-index:251744768" coordorigin="7455,719" coordsize="4965,36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N/z0AgAAH5WAAAOAAAAZHJzL2Uyb0RvYy54bWzsXFtv2zYUfh+w/yDocYBr3S9G3aGN425A txVotndFlm1hsqRJSuxu2H/fOYcXU0rcOCmmZAP7EMslTZGHH79zlV5/f9gVxm3WtHlVzk37lWUa WZlWq7zczM1fr5aTyDTaLilXSVGV2dz8nLXm92++/eb1vp5lTrWtilXWGDBI2c729dzcdl09m07b dJvtkvZVVWclNK6rZpd08LXZTFdNsofRd8XUsaxguq+aVd1Uada28L8L1mi+ofHX6yztflmv26wz irkJc+vob0N/r/Hv9M3rZLZpknqbp3wayRNmsUvyEm4qh1okXWLcNPmdoXZ52lRtte5epdVuWq3X eZrRGmA1tjVYzfumuqlpLZvZflNLMYFoB3J68rDpz7cfGyNfzU3XcUBAZbKDXaIbG64d2iigfb2Z Qb/3Tf2p/tiwVcLlhyr9vYXm6bAdv29YZ+N6/1O1ghGTm64iAR3WzQ6HgKUbB9qHz3IfskNnpPCf rmO7oeubRgptjmuFfsx3Kt3CduLvQs+HdmgO7ZhtYrq95D/34oD/1g1cD1unyYzdl+bK54YLA9C1 R7m2XyfXT9ukzmi7WpTXUa62kOuyyTLEMorWYaKlrkKurSpUpQUn2oLs7xen0VSAaw+Og2WRjLls w8hzSEa2Y0VMSFLCYQSbTeL1YdtVESWz9Kbt3mcVbVNy+6HtoBmQvYIrdsFRcgVDrHcFnJfvpobt eZaxN1wcmPcX3WD5sptlbA2H3xLHFH1gokqf+8dxlT62E5waylO7RdapWQFE5B1xRicmFijdcHEn 1hgq3b4wN2BDedMvSCxWuqkTAxzLbUi2YmfSQ8m3Bq6MBJmX4aCuWjwruE9wUq7oMMMQ0Av38URn Bpkrl4Piy51B1jiyf1ZnECV2Ds/qDJLCznS4xZzZJ19rA9w+ZPXGNIDVrxkA66RDEeFS8dLYA7EQ 7LdAKghBbNlVt9lVRX06lBVuCt1ZHIpjh6JUO7JeuNV8OaJZfNZsPAAgjSdAD2sQPcQn68nmBmt+ eMzhHMVAaVG1GTvLuGLiPSkFFJ5ysNuqyFfLvChw7W2zub4oGuM2ATW5pH98Vb1uRYlCjH3HJ9n1 2npDIBPButlUet1Ao5Ur4odtlqwu+XWX5AW7JvGQTmGMx0j6ulp9BvYjngNxgr0BhLetmj9NYw+6 e262f9wkTWYaxY8lkHjMdrGjL54fomJr1JZrtSUpUxhqbnYmnB28vOiYgXBTN/lmC3eyabll9RaU 2DpHOgQ90s7YrPgX0CPjKRQ4o0xRf8jLDJUJnVacE+idi/JjA1N8QGesi7z+QSyNK4woFArDDklv JjOhMIIQOAn1hR0NVCqcrobpCwMv5mYBcyKBCd0Beyq6INjKCmFHGBgPULQSzga4JrLN/oqt+DK6 jLyJ5wSXE89aLCZvlxfeJFjaob9wFxcXC/tvXIvtzbb5apWVOHVhJ9reefYCt1iZhSctRSmGaX90 OrUwRfFJkya8oQWgngeBw1GhB4zfhx4B5VHQo2MMNglSBAKCoy/2bLAUiACH5optA+gY/OKob9Ed saXh9+peN+B/BT+w2hj8rvAUv6sOyH5kfnAIoiltdAdoEeTGjWqjrC62YBxlb5um2qP2AU3BTCLl pw/xpopXx2VGih1EZNMc2TJGpY9siaoHj6nwP+6gFa2Ys8myx55cU748Yuvp+55ZcMqyOMmATKKc q23Hs9458WQJ4p54S8+fxKEVTSw7fhcHlhd7i2Wfq0k5stACUOxTufqrTZ5d3kGIo8h3cxOMQSQ9 0n2n7B+panD6QgmIz/uUQXe4PpAH75CxjGDW9lLfAQfP4y5rBLgPytEfiTXsmDlNMnAhTCxNGo9y RzRpKE7T00nDJTrSpCGY4Bi1g5DOXdIgRT8+aQhTAwKa5OppU4OMJm1qzHoiGM3UcHliQJsaLOZy ZA1wCe6yBkXfR2cN28YoJ3rUjsd8JE0bmjaYO/pMtCGTXtpD6XsoEF29SxvSn4Oo7nhxjcgJwfRB 1ohZ9EKzhmaNZ2UNmd3QrNFjDfDdOGvwPBDLvXND47w80EO1A44XnKwdeCC2OW4iCFNMi6TdsiTm Cq5YnO3MjCORnE4QnV2bdKrYBTyDu5osku7CqJpMFglBbZV2m6cy9dgz/nSEfjae2yyTpVqTKZrM D2WAXigy6SicXdCgZpUNrG74TSQAZTlcDBVkmF+OnYFKc0KRsHOh/IfZOqJQUZQuPEt6WSs1qnt8 3qoHH/0h5p0JeEqL9HHwDCj9R+ik2psTOPVZDZ7j+KQ3j/6XE0ClDyWWY/9FlUFonL4InMrgo8Cp 1Dfn4lSpb4hCqPNDvnQtuABSPOLQpqpGVg6m+VJXiXGPk0fBfawV7POlWqFznl96X31i7HkMkXed 0kDUs7uscvF0xc2/4ZUul6KuA+7bs641Mb4EYkRw9AGpFn88EpD3Ku0ohkdUKGjqRAOy9MTTKL7/ DFypoQkV7nAqX2hFrQ+hkQE01RKD86BJro+D9XFYXXYCn+hjYVDfivkDU6LuKAhEabfGp674HtTB +NHwWYNITWafh0+py++FZuyDyubQHPg7Pj6Mg2amKx+zGdEt19T5wqkTfOG+VlcTpmdBU3V3FA0+ CA/ZlrAuwfEZPzykcfjCcSifiVEeSmBPLI9e8xP54iGaOBroeV1frOuL5ROf46U8pOuvUx5qygO8 RK68VNJ4njxpbMOjI2SBhSz9cYz0adLQpPEMpCHDM5o0eqQh86Qqaai50vHKBOM45mkqG54a76UH NGlo0ngG0pCBM00aPdKQ2WuVNNQM9nikYVseJK7R1LB9oA/NGuK9Yb2kkS7JGrEkS4YzNWv0WGNY SwCPLcNxfXxtMbzLDdMSPC8xfOVM7EEt1v3BX4y1nfcSBZ3SffLbDQavlJDPETMD5iXnzWSNgarV ZLBh1Dpj23Ijll1z4c1TWqvpQmPkO2DLYTXIeFE3mQn5r2g1ejMnvOSUhMZfyIpvUVW/w7X62tg3 /wAAAP//AwBQSwMEFAAGAAgAAAAhAD/QpfHiAAAACwEAAA8AAABkcnMvZG93bnJldi54bWxMj8Fq wzAQRO+F/oPYQm+J7Bo5iet1CKHtKRSaFEpuirWxTSzJWIrt/H2VU3tc5jHzNl9PumUD9a6xBiGe R8DIlFY1pkL4PrzPlsCcl0bJ1hpCuJGDdfH4kMtM2dF80bD3FQslxmUSofa+yzh3ZU1aurntyITs bHstfTj7iqtejqFct/wlilKuZWPCQi072tZUXvZXjfAxynGTxG/D7nLe3o4H8fmziwnx+WnavALz NPk/GO76QR2K4HSyV6McaxHEYiUCijBLY2B3IFqKFNgJIRGLBHiR8/8/FL8AAAD//wMAUEsBAi0A FAAGAAgAAAAhALaDOJL+AAAA4QEAABMAAAAAAAAAAAAAAAAAAAAAAFtDb250ZW50X1R5cGVzXS54 bWxQSwECLQAUAAYACAAAACEAOP0h/9YAAACUAQAACwAAAAAAAAAAAAAAAAAvAQAAX3JlbHMvLnJl bHNQSwECLQAUAAYACAAAACEAp8Tf89AIAAB+VgAADgAAAAAAAAAAAAAAAAAuAgAAZHJzL2Uyb0Rv Yy54bWxQSwECLQAUAAYACAAAACEAP9Cl8eIAAAALAQAADwAAAAAAAAAAAAAAAAAqCwAAZHJzL2Rv d25yZXYueG1sUEsFBgAAAAAEAAQA8wAAADkMAAAAAA== ">
                      <v:shape id="Freeform 3172" o:spid="_x0000_s1059" style="position:absolute;left:7842;top:1208;width:3780;height:2520;rotation:7;visibility:visible;mso-wrap-style:square;v-text-anchor:top" coordsize="3780,2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wjYsQA AADdAAAADwAAAGRycy9kb3ducmV2LnhtbESP3WrCQBSE7wt9h+UI3pS6a4Rio6vYgj/QK38e4JA9 JtHs2ZDdJvHtXUHwcpiZb5j5sreVaKnxpWMN45ECQZw5U3Ku4XRcf05B+IBssHJMGm7kYbl4f5tj alzHe2oPIRcRwj5FDUUIdSqlzwqy6EeuJo7e2TUWQ5RNLk2DXYTbSiZKfUmLJceFAmv6LSi7Hv6t hovt+Kf9XmX2b6s+1IavfKtOWg8H/WoGIlAfXuFne2c0TJJkDI838QnIxR0AAP//AwBQSwECLQAU AAYACAAAACEA8PeKu/0AAADiAQAAEwAAAAAAAAAAAAAAAAAAAAAAW0NvbnRlbnRfVHlwZXNdLnht bFBLAQItABQABgAIAAAAIQAx3V9h0gAAAI8BAAALAAAAAAAAAAAAAAAAAC4BAABfcmVscy8ucmVs c1BLAQItABQABgAIAAAAIQAzLwWeQQAAADkAAAAQAAAAAAAAAAAAAAAAACkCAABkcnMvc2hhcGV4 bWwueG1sUEsBAi0AFAAGAAgAAAAhAEtcI2LEAAAA3QAAAA8AAAAAAAAAAAAAAAAAmAIAAGRycy9k b3ducmV2LnhtbFBLBQYAAAAABAAEAPUAAACJAwAAAAA= " path="m1440,l,1260,1800,2520,3780,1260,1440,xe">
                        <v:path arrowok="t" o:connecttype="custom" o:connectlocs="1440,0;0,1260;1800,2520;3780,1260;1440,0" o:connectangles="0,0,0,0,0"/>
                      </v:shape>
                      <v:line id="Line 3173" o:spid="_x0000_s1060" style="position:absolute;flip:x;visibility:visible;mso-wrap-style:square" from="8742,1174" to="9421,3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t2occAAADdAAAADwAAAGRycy9kb3ducmV2LnhtbESPQWsCMRSE74X+h/CEXkrNdluKrkYR odCDl6qseHtunptlNy9rkur23zeFQo/DzHzDzJeD7cSVfGgcK3geZyCIK6cbrhXsd+9PExAhImvs HJOCbwqwXNzfzbHQ7safdN3GWiQIhwIVmBj7QspQGbIYxq4nTt7ZeYsxSV9L7fGW4LaTeZa9SYsN pwWDPa0NVe32yyqQk83jxa9Or23ZHg5TU1Zlf9wo9TAaVjMQkYb4H/5rf2gFL3me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G3ahxwAAAN0AAAAPAAAAAAAA AAAAAAAAAKECAABkcnMvZG93bnJldi54bWxQSwUGAAAAAAQABAD5AAAAlQMAAAAA "/>
                      <v:line id="Line 3174" o:spid="_x0000_s1061" style="position:absolute;rotation:2;visibility:visible;mso-wrap-style:square" from="9411,1208" to="10545,3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Yar8YAAADdAAAADwAAAGRycy9kb3ducmV2LnhtbESPzWrCQBSF9wXfYbiCuzox2iLRUYrF IN0Z20p2t5nbJJi5EzKjpm/vCEKXh/PzcZbr3jTiQp2rLSuYjCMQxIXVNZcKPg/b5zkI55E1NpZJ wR85WK8GT0tMtL3yni6ZL0UYYZeggsr7NpHSFRUZdGPbEgfv13YGfZBdKXWH1zBuGhlH0as0WHMg VNjSpqLilJ1NgHzM0zqdfb1/p9O9f/nZ5Fl+zJUaDfu3BQhPvf8PP9o7rWAaxzO4vwlP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WGq/GAAAA3QAAAA8AAAAAAAAA AAAAAAAAoQIAAGRycy9kb3ducmV2LnhtbFBLBQYAAAAABAAEAPkAAACUAwAAAAA= "/>
                      <v:shape id="Text Box 3175" o:spid="_x0000_s1062" type="#_x0000_t202" style="position:absolute;left:9238;top:1687;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5wmsUA AADdAAAADwAAAGRycy9kb3ducmV2LnhtbESPT2vCQBTE7wW/w/KE3uquUYtGVxGl0JOl/gNvj+wz CWbfhuzWxG/vFgo9DjPzG2ax6mwl7tT40rGG4UCBIM6cKTnXcDx8vE1B+IBssHJMGh7kYbXsvSww Na7lb7rvQy4ihH2KGooQ6lRKnxVk0Q9cTRy9q2sshiibXJoG2wi3lUyUepcWS44LBda0KSi77X+s htPuejmP1Ve+tZO6dZ2SbGdS69d+t56DCNSF//Bf+9NoGCX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nnCaxQAAAN0AAAAPAAAAAAAAAAAAAAAAAJgCAABkcnMv ZG93bnJldi54bWxQSwUGAAAAAAQABAD1AAAAigMAAAAA "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4</w:t>
                              </w:r>
                            </w:p>
                          </w:txbxContent>
                        </v:textbox>
                      </v:shape>
                      <v:shape id="Text Box 3176" o:spid="_x0000_s1063" type="#_x0000_t202" style="position:absolute;left:9194;top:719;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zu7cUA AADdAAAADwAAAGRycy9kb3ducmV2LnhtbESPT2vCQBTE7wW/w/KE3uqu0YpGVxGl0JOl/gNvj+wz CWbfhuzWxG/vFgo9DjPzG2ax6mwl7tT40rGG4UCBIM6cKTnXcDx8vE1B+IBssHJMGh7kYbXsvSww Na7lb7rvQy4ihH2KGooQ6lRKnxVk0Q9cTRy9q2sshiibXJoG2wi3lUyUmkiLJceFAmvaFJTd9j9W w2l3vZzH6ivf2ve6dZ2SbGdS69d+t56DCNSF//Bf+9NoGCX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TO7txQAAAN0AAAAPAAAAAAAAAAAAAAAAAJgCAABkcnMv ZG93bnJldi54bWxQSwUGAAAAAAQABAD1AAAAigMAAAAA " filled="f" stroked="f">
                        <v:textbox>
                          <w:txbxContent>
                            <w:p w:rsidR="00E41067" w:rsidRPr="00C94CCC" w:rsidRDefault="00E41067" w:rsidP="00D57EE3">
                              <w:pPr>
                                <w:rPr>
                                  <w:b/>
                                </w:rPr>
                              </w:pPr>
                              <w:r w:rsidRPr="00C94CCC">
                                <w:rPr>
                                  <w:b/>
                                </w:rPr>
                                <w:t>A</w:t>
                              </w:r>
                            </w:p>
                          </w:txbxContent>
                        </v:textbox>
                      </v:shape>
                      <v:shape id="Text Box 3177" o:spid="_x0000_s1064" type="#_x0000_t202" style="position:absolute;left:9238;top:363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BLdsUA AADdAAAADwAAAGRycy9kb3ducmV2LnhtbESPQWvCQBSE74L/YXlCb3XXtNoaXUUshZ4sja3g7ZF9 JsHs25DdmvTfu0LB4zAz3zDLdW9rcaHWV441TMYKBHHuTMWFhu/9++MrCB+QDdaOScMfeVivhoMl psZ1/EWXLBQiQtinqKEMoUml9HlJFv3YNcTRO7nWYoiyLaRpsYtwW8tEqZm0WHFcKLGhbUn5Ofu1 Gn52p+PhWX0Wb3badK5Xku1cav0w6jcLEIH6cA//tz+MhqckeYHbm/gE5OoKAAD//wMAUEsBAi0A FAAGAAgAAAAhAPD3irv9AAAA4gEAABMAAAAAAAAAAAAAAAAAAAAAAFtDb250ZW50X1R5cGVzXS54 bWxQSwECLQAUAAYACAAAACEAMd1fYdIAAACPAQAACwAAAAAAAAAAAAAAAAAuAQAAX3JlbHMvLnJl bHNQSwECLQAUAAYACAAAACEAMy8FnkEAAAA5AAAAEAAAAAAAAAAAAAAAAAApAgAAZHJzL3NoYXBl eG1sLnhtbFBLAQItABQABgAIAAAAIQBIAEt2xQAAAN0AAAAPAAAAAAAAAAAAAAAAAJgCAABkcnMv ZG93bnJldi54bWxQSwUGAAAAAAQABAD1AAAAigMAAAAA " filled="f" stroked="f">
                        <v:textbox>
                          <w:txbxContent>
                            <w:p w:rsidR="00E41067" w:rsidRPr="00C94CCC" w:rsidRDefault="00E41067" w:rsidP="00D57EE3">
                              <w:pPr>
                                <w:rPr>
                                  <w:b/>
                                </w:rPr>
                              </w:pPr>
                              <w:r>
                                <w:rPr>
                                  <w:b/>
                                </w:rPr>
                                <w:t>C</w:t>
                              </w:r>
                            </w:p>
                          </w:txbxContent>
                        </v:textbox>
                      </v:shape>
                      <v:shape id="Text Box 3178" o:spid="_x0000_s1065" type="#_x0000_t202" style="position:absolute;left:11520;top:247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fBMIA AADdAAAADwAAAGRycy9kb3ducmV2LnhtbERPz2vCMBS+C/4P4Qm7abJOh+uaijgGOynr5mC3R/Ns y5qX0mS2/vfmIHj8+H5nm9G24ky9bxxreFwoEMSlMw1XGr6/3udrED4gG2wdk4YLedjk00mGqXED f9K5CJWIIexT1FCH0KVS+rImi37hOuLInVxvMUTYV9L0OMRw28pEqWdpseHYUGNHu5rKv+Lfajju T78/S3Wo3uyqG9yoJNsXqfXDbNy+ggg0hrv45v4wGp6SJM6N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A5n98EwgAAAN0AAAAPAAAAAAAAAAAAAAAAAJgCAABkcnMvZG93 bnJldi54bWxQSwUGAAAAAAQABAD1AAAAhwMAAAAA " filled="f" stroked="f">
                        <v:textbox>
                          <w:txbxContent>
                            <w:p w:rsidR="00E41067" w:rsidRPr="00C94CCC" w:rsidRDefault="00E41067" w:rsidP="00D57EE3">
                              <w:pPr>
                                <w:rPr>
                                  <w:b/>
                                </w:rPr>
                              </w:pPr>
                              <w:r>
                                <w:rPr>
                                  <w:b/>
                                </w:rPr>
                                <w:t>D</w:t>
                              </w:r>
                            </w:p>
                          </w:txbxContent>
                        </v:textbox>
                      </v:shape>
                      <v:shape id="Text Box 3179" o:spid="_x0000_s1066" type="#_x0000_t202" style="position:absolute;left:8277;top:292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N6n8UA AADdAAAADwAAAGRycy9kb3ducmV2LnhtbESPQWvCQBSE74L/YXmF3nS3qRZNsxFRCp4qtVXw9sg+ k9Ds25DdmvTfdwuCx2FmvmGy1WAbcaXO1441PE0VCOLCmZpLDV+fb5MFCB+QDTaOScMveVjl41GG qXE9f9D1EEoRIexT1FCF0KZS+qIii37qWuLoXVxnMUTZldJ02Ee4bWSi1Iu0WHNcqLClTUXF9+HH aji+X86nmdqXWztvezcoyXYptX58GNavIAIN4R6+tXdGw3OSLO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W03qfxQAAAN0AAAAPAAAAAAAAAAAAAAAAAJgCAABkcnMv ZG93bnJldi54bWxQSwUGAAAAAAQABAD1AAAAigMAAAAA " filled="f" stroked="f">
                        <v:textbox>
                          <w:txbxContent>
                            <w:p w:rsidR="00E41067" w:rsidRPr="00C94CCC" w:rsidRDefault="00E41067" w:rsidP="00D57EE3">
                              <w:pPr>
                                <w:rPr>
                                  <w:b/>
                                </w:rPr>
                              </w:pPr>
                              <w:r>
                                <w:rPr>
                                  <w:b/>
                                </w:rPr>
                                <w:t>M</w:t>
                              </w:r>
                            </w:p>
                          </w:txbxContent>
                        </v:textbox>
                      </v:shape>
                      <v:line id="Line 3180" o:spid="_x0000_s1067" style="position:absolute;rotation:7;visibility:visible;mso-wrap-style:square" from="7842,2468" to="11622,2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qBtMMAAADdAAAADwAAAGRycy9kb3ducmV2LnhtbERPz2vCMBS+C/4P4QneNJ0dIp1RRkFQ FETdDr29Nc+m2LyUJmr975fDYMeP7/dy3dtGPKjztWMFb9MEBHHpdM2Vgq/LZrIA4QOyxsYxKXiR h/VqOFhipt2TT/Q4h0rEEPYZKjAhtJmUvjRk0U9dSxy5q+sshgi7SuoOnzHcNnKWJHNpsebYYLCl 3FB5O9+tgv2rzBGPP4fFtznuiiLfpoV5V2o86j8/QATqw7/4z73VCtJZGvfHN/EJyN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6gbTDAAAA3QAAAA8AAAAAAAAAAAAA AAAAoQIAAGRycy9kb3ducmV2LnhtbFBLBQYAAAAABAAEAPkAAACRAwAAAAA= ">
                        <v:stroke dashstyle="dash"/>
                      </v:line>
                      <v:shape id="Text Box 3181" o:spid="_x0000_s1068" type="#_x0000_t202" style="position:absolute;left:7455;top:201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zgRMYA AADdAAAADwAAAGRycy9kb3ducmV2LnhtbESPzWrDMBCE74G8g9hAb4mUv9K4lkNpKeTUELcJ5LZY G9vUWhlLjd23rwqBHIeZ+YZJt4NtxJU6XzvWMJ8pEMSFMzWXGr4+36dPIHxANtg4Jg2/5GGbjUcp Jsb1fKBrHkoRIewT1FCF0CZS+qIii37mWuLoXVxnMUTZldJ02Ee4beRCqUdpsea4UGFLrxUV3/mP 1XD8uJxPK7Uv3+y67d2gJNuN1PphMrw8gwg0hHv41t4ZDcvFcg7/b+ITk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LXzgRMYAAADdAAAADwAAAAAAAAAAAAAAAACYAgAAZHJz L2Rvd25yZXYueG1sUEsFBgAAAAAEAAQA9QAAAIsDAAAAAA== " filled="f" stroked="f">
                        <v:textbox>
                          <w:txbxContent>
                            <w:p w:rsidR="00E41067" w:rsidRPr="00C94CCC" w:rsidRDefault="00E41067" w:rsidP="00D57EE3">
                              <w:pPr>
                                <w:rPr>
                                  <w:b/>
                                </w:rPr>
                              </w:pPr>
                              <w:r>
                                <w:rPr>
                                  <w:b/>
                                </w:rPr>
                                <w:t>B</w:t>
                              </w:r>
                            </w:p>
                          </w:txbxContent>
                        </v:textbox>
                      </v:shape>
                      <v:line id="Line 3182" o:spid="_x0000_s1069" style="position:absolute;rotation:-2;flip:y;visibility:visible;mso-wrap-style:square" from="7893,1928" to="10593,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zalcYAAADcAAAADwAAAGRycy9kb3ducmV2LnhtbESPQWvCQBSE74X+h+UVvNWNRa2kriIF IR7EaqvQ2zP7TIK7b0N2NfHfu0Khx2FmvmGm884acaXGV44VDPoJCOLc6YoLBT/fy9cJCB+QNRrH pOBGHuaz56cpptq1vKXrLhQiQtinqKAMoU6l9HlJFn3f1cTRO7nGYoiyKaRusI1wa+RbkoylxYrj Qok1fZaUn3cXq2CVHYfrgfm68eHSbia/xT5rh0ap3ku3+AARqAv/4b92phWM3sfwOBOPgJ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2c2pXGAAAA3AAAAA8AAAAAAAAA AAAAAAAAoQIAAGRycy9kb3ducmV2LnhtbFBLBQYAAAAABAAEAPkAAACUAwAAAAA= ">
                        <v:stroke dashstyle="dash"/>
                      </v:line>
                      <v:line id="Line 3183" o:spid="_x0000_s1070" style="position:absolute;rotation:1;flip:x y;visibility:visible;mso-wrap-style:square" from="7852,2251" to="10525,3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ctcQAAADcAAAADwAAAGRycy9kb3ducmV2LnhtbESPQWvCQBSE74X+h+UVvNWNSpuSuopo BcWTtr2/Zp/ZYN7bkN1q7K/vFgoeh5n5hpnOe27UmbpQezEwGmagSEpva6kMfLyvH19AhYhisfFC Bq4UYD67v5tiYf1F9nQ+xEoliIQCDbgY20LrUDpiDEPfkiTv6DvGmGRXadvhJcG50eMse9aMtaQF hy0tHZWnwzcb+BmttmuXv30S95Mvu2Xe1Ts2ZvDQL15BRerjLfzf3lgDT3kOf2fSEdCz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zNy1xAAAANwAAAAPAAAAAAAAAAAA AAAAAKECAABkcnMvZG93bnJldi54bWxQSwUGAAAAAAQABAD5AAAAkgMAAAAA ">
                        <v:stroke dashstyle="dash"/>
                      </v:line>
                      <v:line id="Line 3184" o:spid="_x0000_s1071" style="position:absolute;visibility:visible;mso-wrap-style:square" from="8725,3025" to="10525,3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WDqMIAAADcAAAADwAAAGRycy9kb3ducmV2LnhtbERPTWvCQBC9C/0PyxS81U0L2ja6SikI HmxFLT0P2TGJZmfj7jbGf985CB4f73u26F2jOgqx9mzgeZSBIi68rbk08LNfPr2BignZYuOZDFwp wmL+MJhhbv2Ft9TtUqkkhGOOBqqU2lzrWFTkMI58SyzcwQeHSWAotQ14kXDX6Jcsm2iHNUtDhS19 VlScdn9OeotyHc6/x1O/Onytl2fu3r/3G2OGj/3HFFSiPt3FN/fKGhi/ylo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tWDqMIAAADcAAAADwAAAAAAAAAAAAAA AAChAgAAZHJzL2Rvd25yZXYueG1sUEsFBgAAAAAEAAQA+QAAAJADAAAAAA== ">
                        <v:stroke dashstyle="dash"/>
                      </v:line>
                      <v:line id="Line 3185" o:spid="_x0000_s1072" style="position:absolute;flip:x;visibility:visible;mso-wrap-style:square" from="9445,2468" to="10125,2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w+NcUAAADcAAAADwAAAGRycy9kb3ducmV2LnhtbESPQWvCQBSE74L/YXmCN93YYtXoKrZS UBTF6MXbI/tMgtm3IbvV+O/dQqHHYWa+YWaLxpTiTrUrLCsY9CMQxKnVBWcKzqfv3hiE88gaS8uk 4EkOFvN2a4axtg8+0j3xmQgQdjEqyL2vYildmpNB17cVcfCutjbog6wzqWt8BLgp5VsUfUiDBYeF HCv6yim9JT9GwWaw0fsdf7qEqmS72h4u7253UarbaZZTEJ4a/x/+a6+1guFoAr9nwhG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w+NcUAAADcAAAADwAAAAAAAAAA AAAAAAChAgAAZHJzL2Rvd25yZXYueG1sUEsFBgAAAAAEAAQA+QAAAJMDAAAAAA== " strokecolor="red">
                        <v:stroke dashstyle="dash"/>
                      </v:line>
                      <v:line id="Line 3186" o:spid="_x0000_s1073" style="position:absolute;flip:x y;visibility:visible;mso-wrap-style:square" from="8990,2285" to="9455,2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360sMAAADcAAAADwAAAGRycy9kb3ducmV2LnhtbERPz2vCMBS+D/wfwhN2W1MdG7VrKiIo uwzU6c7P5q3tbF5Kkmn1rzeHwY4f3+9iPphOnMn51rKCSZKCIK6sbrlWsP9cPWUgfEDW2FkmBVfy MC9HDwXm2l54S+ddqEUMYZ+jgiaEPpfSVw0Z9IntiSP3bZ3BEKGrpXZ4ieGmk9M0fZUGW44NDfa0 bKg67X6NguPzenLYZl/Hj+na8S3brH5mp4NSj+Nh8QYi0BD+xX/ud63gJYvz45l4BGR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oN+tLDAAAA3AAAAA8AAAAAAAAAAAAA AAAAoQIAAGRycy9kb3ducmV2LnhtbFBLBQYAAAAABAAEAPkAAACRAwAAAAA= " strokecolor="red">
                        <v:stroke dashstyle="dash"/>
                      </v:line>
                      <v:line id="Line 3187" o:spid="_x0000_s1074" style="position:absolute;rotation:6;flip:y;visibility:visible;mso-wrap-style:square" from="8976,2099" to="9645,2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CENsQAAADcAAAADwAAAGRycy9kb3ducmV2LnhtbESPQWvCQBSE74L/YXmCN7NRqUjMKkUQ pZSCaen5kX0mqdm3IbsmaX59t1DocZiZb5j0MJhadNS6yrKCZRSDIM6trrhQ8PF+WmxBOI+ssbZM Cr7JwWE/naSYaNvzlbrMFyJA2CWooPS+SaR0eUkGXWQb4uDdbGvQB9kWUrfYB7ip5SqON9JgxWGh xIaOJeX37GEUvN3Nqo9f1+dxPL58Yo1f2A+jUvPZ8LwD4Wnw/+G/9kUreNou4fdMOAJ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wIQ2xAAAANwAAAAPAAAAAAAAAAAA AAAAAKECAABkcnMvZG93bnJldi54bWxQSwUGAAAAAAQABAD5AAAAkgMAAAAA " strokecolor="red">
                        <v:stroke dashstyle="dash"/>
                      </v:line>
                      <v:line id="Line 3188" o:spid="_x0000_s1075" style="position:absolute;flip:x y;visibility:visible;mso-wrap-style:square" from="9574,2091" to="10114,2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PBPsUAAADcAAAADwAAAGRycy9kb3ducmV2LnhtbESPQWvCQBSE7wX/w/KE3urGFEuMriKC 0ougVj0/s69JavZt2N1q2l/fFYQeh5n5hpnOO9OIKzlfW1YwHCQgiAuray4VHD5WLxkIH5A1NpZJ wQ95mM96T1PMtb3xjq77UIoIYZ+jgiqENpfSFxUZ9APbEkfv0zqDIUpXSu3wFuGmkWmSvEmDNceF CltaVlRc9t9Gwfl1PTzustN5k64d/2bb1df4clTqud8tJiACdeE//Gi/awWjLIX7mXgE5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PBPsUAAADcAAAADwAAAAAAAAAA AAAAAAChAgAAZHJzL2Rvd25yZXYueG1sUEsFBgAAAAAEAAQA+QAAAJMDAAAAAA== " strokecolor="red">
                        <v:stroke dashstyle="dash"/>
                      </v:line>
                      <v:line id="Line 3189" o:spid="_x0000_s1076" style="position:absolute;visibility:visible;mso-wrap-style:square" from="8990,2288" to="10070,2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s+0cYAAADcAAAADwAAAGRycy9kb3ducmV2LnhtbESPQWvCQBSE74X+h+UVvNWNtRZJXaUJ KD2IYNpij4/saxKafRt21xj/vSsIHoeZ+YZZrAbTip6cbywrmIwTEMSl1Q1XCr6/1s9zED4ga2wt k4IzeVgtHx8WmGp74j31RahEhLBPUUEdQpdK6cuaDPqx7Yij92edwRClq6R2eIpw08qXJHmTBhuO CzV2lNdU/hdHoyBzze6w+cm3AV/3ef47OWYHt1Nq9DR8vIMINIR7+Nb+1Apm8ylcz8QjIJ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bPtHGAAAA3AAAAA8AAAAAAAAA AAAAAAAAoQIAAGRycy9kb3ducmV2LnhtbFBLBQYAAAAABAAEAPkAAACUAwAAAAA= " strokecolor="red">
                        <v:stroke dashstyle="dash"/>
                      </v:line>
                      <v:shape id="Text Box 3190" o:spid="_x0000_s1077" type="#_x0000_t202" style="position:absolute;left:8511;top:1989;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e2oMMA AADcAAAADwAAAGRycy9kb3ducmV2LnhtbESPQYvCMBSE78L+h/AWvGmyoqJdo4gieFLUXWFvj+bZ lm1eShNt/fdGEDwOM/MNM1u0thQ3qn3hWMNXX4EgTp0pONPwc9r0JiB8QDZYOiYNd/KwmH90ZpgY 1/CBbseQiQhhn6CGPIQqkdKnOVn0fVcRR+/iaoshyjqTpsYmwm0pB0qNpcWC40KOFa1ySv+PV6vh d3f5Ow/VPlvbUdW4Vkm2U6l197NdfoMI1IZ3+NXeGg2jyRC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Te2oMMAAADcAAAADwAAAAAAAAAAAAAAAACYAgAAZHJzL2Rv d25yZXYueG1sUEsFBgAAAAAEAAQA9QAAAIgDAAAAAA== "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1</w:t>
                              </w:r>
                            </w:p>
                          </w:txbxContent>
                        </v:textbox>
                      </v:shape>
                      <v:shape id="Text Box 3191" o:spid="_x0000_s1078" type="#_x0000_t202" style="position:absolute;left:9129;top:274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2</w:t>
                              </w:r>
                            </w:p>
                          </w:txbxContent>
                        </v:textbox>
                      </v:shape>
                      <v:shape id="Text Box 3192" o:spid="_x0000_s1079" type="#_x0000_t202" style="position:absolute;left:9992;top:2142;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mNTMQA AADcAAAADwAAAGRycy9kb3ducmV2LnhtbESPQWvCQBSE70L/w/IKveluSw2augliKfSkGFuht0f2 mYRm34bs1qT/3hUEj8PMfMOs8tG24ky9bxxreJ4pEMSlMw1XGr4OH9MFCB+QDbaOScM/ecizh8kK U+MG3tO5CJWIEPYpaqhD6FIpfVmTRT9zHXH0Tq63GKLsK2l6HCLctvJFqURabDgu1NjRpqbyt/iz Gr63p5/jq9pV73beDW5Uku1Sav30OK7fQA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HqpjUzEAAAA3AAAAA8AAAAAAAAAAAAAAAAAmAIAAGRycy9k b3ducmV2LnhtbFBLBQYAAAAABAAEAPUAAACJAwAAAAA= "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3</w:t>
                              </w:r>
                            </w:p>
                          </w:txbxContent>
                        </v:textbox>
                      </v:shape>
                      <v:shape id="Text Box 3193" o:spid="_x0000_s1080" type="#_x0000_t202" style="position:absolute;left:10454;top:1592;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Uo18QA AADcAAAADwAAAGRycy9kb3ducmV2LnhtbESPT4vCMBTE78J+h/AW9rYmK+pqNcqiCJ6U9R94ezTP tti8lCZr67c3woLHYWZ+w0znrS3FjWpfONbw1VUgiFNnCs40HParzxEIH5ANlo5Jw508zGdvnSkm xjX8S7ddyESEsE9QQx5ClUjp05ws+q6riKN3cbXFEGWdSVNjE+G2lD2lhtJiwXEhx4oWOaXX3Z/V cNxczqe+2mZLO6ga1yrJdiy1/nhvfyYgArXhFf5vr42Gwegb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XlKNfEAAAA3AAAAA8AAAAAAAAAAAAAAAAAmAIAAGRycy9k b3ducmV2LnhtbFBLBQYAAAAABAAEAPUAAACJAwAAAAA= " filled="f" stroked="f">
                        <v:textbox>
                          <w:txbxContent>
                            <w:p w:rsidR="00E41067" w:rsidRPr="00C94CCC" w:rsidRDefault="00E41067" w:rsidP="00D57EE3">
                              <w:pPr>
                                <w:rPr>
                                  <w:b/>
                                </w:rPr>
                              </w:pPr>
                              <w:r>
                                <w:rPr>
                                  <w:b/>
                                </w:rPr>
                                <w:t>K</w:t>
                              </w:r>
                            </w:p>
                          </w:txbxContent>
                        </v:textbox>
                      </v:shape>
                      <v:line id="Line 3194" o:spid="_x0000_s1081" style="position:absolute;rotation:5;flip:x;visibility:visible;mso-wrap-style:square" from="9428,2091" to="9608,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JBtcEAAADcAAAADwAAAGRycy9kb3ducmV2LnhtbERPu27CMBTdkfgH6yJ1Iw6oRSjEoFKV KCuvodttfElS4uvIdkn69/VQqePReee70XTiQc63lhUskhQEcWV1y7WCy/kwX4PwAVljZ5kU/JCH 3XY6yTHTduAjPU6hFjGEfYYKmhD6TEpfNWTQJ7YnjtzNOoMhQldL7XCI4aaTyzRdSYMtx4YGe3pr qLqfvo2Cz3uxXH09O13u5fVDd4fi+O4LpZ5m4+sGRKAx/Iv/3KVW8LKOa+OZeATk9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0kG1wQAAANwAAAAPAAAAAAAAAAAAAAAA AKECAABkcnMvZG93bnJldi54bWxQSwUGAAAAAAQABAD5AAAAjwMAAAAA " strokecolor="red">
                        <v:stroke dashstyle="dash"/>
                      </v:line>
                      <v:shape id="Text Box 3195" o:spid="_x0000_s1082" type="#_x0000_t202" style="position:absolute;left:10386;top:3144;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YZPsQA AADcAAAADwAAAGRycy9kb3ducmV2LnhtbESPQWvCQBSE7wX/w/KE3ppdi5YYXYNUhJ5aalXw9sg+ k2D2bciuSfrvu4VCj8PMfMOs89E2oqfO1441zBIFgrhwpuZSw/Fr/5SC8AHZYOOYNHyTh3wzeVhj ZtzAn9QfQikihH2GGqoQ2kxKX1Rk0SeuJY7e1XUWQ5RdKU2HQ4TbRj4r9SIt1hwXKmzptaLidrhb Daf36+U8Vx/lzi7awY1Ksl1KrR+n43YFItAY/sN/7TejYZEu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s2GT7EAAAA3AAAAA8AAAAAAAAAAAAAAAAAmAIAAGRycy9k b3ducmV2LnhtbFBLBQYAAAAABAAEAPUAAACJAwAAAAA= " filled="f" stroked="f">
                        <v:textbox>
                          <w:txbxContent>
                            <w:p w:rsidR="00E41067" w:rsidRPr="00C94CCC" w:rsidRDefault="00E41067" w:rsidP="00D57EE3">
                              <w:pPr>
                                <w:rPr>
                                  <w:b/>
                                </w:rPr>
                              </w:pPr>
                              <w:r>
                                <w:rPr>
                                  <w:b/>
                                </w:rPr>
                                <w:t>N</w:t>
                              </w:r>
                            </w:p>
                          </w:txbxContent>
                        </v:textbox>
                      </v:shape>
                    </v:group>
                  </w:pict>
                </mc:Fallback>
              </mc:AlternateContent>
            </w:r>
            <w:r w:rsidR="0032579C" w:rsidRPr="00216361">
              <w:rPr>
                <w:sz w:val="24"/>
                <w:szCs w:val="24"/>
              </w:rPr>
              <w:t>-Nêu cách chứng minh G</w:t>
            </w:r>
            <w:r w:rsidR="0032579C" w:rsidRPr="00216361">
              <w:rPr>
                <w:sz w:val="24"/>
                <w:szCs w:val="24"/>
                <w:vertAlign w:val="subscript"/>
              </w:rPr>
              <w:t>1</w:t>
            </w:r>
            <w:r w:rsidR="0032579C" w:rsidRPr="00216361">
              <w:rPr>
                <w:sz w:val="24"/>
                <w:szCs w:val="24"/>
              </w:rPr>
              <w:t>G</w:t>
            </w:r>
            <w:r w:rsidR="0032579C" w:rsidRPr="00216361">
              <w:rPr>
                <w:sz w:val="24"/>
                <w:szCs w:val="24"/>
                <w:vertAlign w:val="subscript"/>
              </w:rPr>
              <w:t>2</w:t>
            </w:r>
            <w:r w:rsidR="0032579C" w:rsidRPr="00216361">
              <w:rPr>
                <w:sz w:val="24"/>
                <w:szCs w:val="24"/>
              </w:rPr>
              <w:t>G</w:t>
            </w:r>
            <w:r w:rsidR="0032579C" w:rsidRPr="00216361">
              <w:rPr>
                <w:sz w:val="24"/>
                <w:szCs w:val="24"/>
                <w:vertAlign w:val="subscript"/>
              </w:rPr>
              <w:t>3</w:t>
            </w:r>
            <w:r w:rsidR="0032579C" w:rsidRPr="00216361">
              <w:rPr>
                <w:sz w:val="24"/>
                <w:szCs w:val="24"/>
              </w:rPr>
              <w:t>G</w:t>
            </w:r>
            <w:r w:rsidR="0032579C" w:rsidRPr="00216361">
              <w:rPr>
                <w:sz w:val="24"/>
                <w:szCs w:val="24"/>
                <w:vertAlign w:val="subscript"/>
              </w:rPr>
              <w:t xml:space="preserve">4 </w:t>
            </w:r>
            <w:r w:rsidR="0032579C" w:rsidRPr="00216361">
              <w:rPr>
                <w:sz w:val="24"/>
                <w:szCs w:val="24"/>
              </w:rPr>
              <w:t>là hình tứ diện đều?</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Hs tiếp nhận nhiệm vụ.</w:t>
            </w:r>
          </w:p>
          <w:p w:rsidR="0032579C" w:rsidRPr="00216361" w:rsidRDefault="0032579C" w:rsidP="00A42C21">
            <w:pPr>
              <w:rPr>
                <w:sz w:val="24"/>
                <w:szCs w:val="24"/>
              </w:rPr>
            </w:pPr>
            <w:r w:rsidRPr="00216361">
              <w:rPr>
                <w:sz w:val="24"/>
                <w:szCs w:val="24"/>
              </w:rPr>
              <w:t>+HS vẽ hình</w:t>
            </w:r>
          </w:p>
          <w:p w:rsidR="0032579C" w:rsidRPr="00216361" w:rsidRDefault="0032579C" w:rsidP="00A42C21">
            <w:pPr>
              <w:rPr>
                <w:sz w:val="24"/>
                <w:szCs w:val="24"/>
              </w:rPr>
            </w:pPr>
            <w:r w:rsidRPr="00216361">
              <w:rPr>
                <w:sz w:val="24"/>
                <w:szCs w:val="24"/>
              </w:rPr>
              <w:t>+HS trả lời các câu hỏi</w:t>
            </w:r>
          </w:p>
          <w:p w:rsidR="0032579C" w:rsidRPr="00216361" w:rsidRDefault="0032579C" w:rsidP="00A42C21">
            <w:pPr>
              <w:rPr>
                <w:sz w:val="24"/>
                <w:szCs w:val="24"/>
              </w:rPr>
            </w:pPr>
            <w:r w:rsidRPr="00216361">
              <w:rPr>
                <w:sz w:val="24"/>
                <w:szCs w:val="24"/>
              </w:rPr>
              <w:t>+HS khác nhận xét</w:t>
            </w:r>
          </w:p>
          <w:p w:rsidR="0032579C" w:rsidRPr="00216361" w:rsidRDefault="0032579C" w:rsidP="00A42C21">
            <w:pPr>
              <w:rPr>
                <w:sz w:val="24"/>
                <w:szCs w:val="24"/>
              </w:rPr>
            </w:pPr>
            <w:r w:rsidRPr="00216361">
              <w:rPr>
                <w:sz w:val="24"/>
                <w:szCs w:val="24"/>
              </w:rPr>
              <w:t>GV nhận xét, tổng kết.</w:t>
            </w:r>
          </w:p>
        </w:tc>
        <w:tc>
          <w:tcPr>
            <w:tcW w:w="4590" w:type="dxa"/>
          </w:tcPr>
          <w:p w:rsidR="0032579C" w:rsidRPr="00216361" w:rsidRDefault="0032579C" w:rsidP="00A42C21">
            <w:pPr>
              <w:rPr>
                <w:sz w:val="24"/>
                <w:szCs w:val="24"/>
              </w:rPr>
            </w:pPr>
            <w:r w:rsidRPr="00216361">
              <w:rPr>
                <w:b/>
                <w:sz w:val="24"/>
                <w:szCs w:val="24"/>
              </w:rPr>
              <w:t>Bài tập 3:</w:t>
            </w:r>
            <w:r w:rsidRPr="00216361">
              <w:rPr>
                <w:sz w:val="24"/>
                <w:szCs w:val="24"/>
              </w:rPr>
              <w:t xml:space="preserve"> sgk trang 18</w:t>
            </w:r>
          </w:p>
          <w:p w:rsidR="0032579C" w:rsidRPr="00216361" w:rsidRDefault="0032579C" w:rsidP="00A42C21">
            <w:pPr>
              <w:rPr>
                <w:sz w:val="24"/>
                <w:szCs w:val="24"/>
              </w:rPr>
            </w:pPr>
            <w:r w:rsidRPr="00216361">
              <w:rPr>
                <w:sz w:val="24"/>
                <w:szCs w:val="24"/>
              </w:rPr>
              <w:t xml:space="preserve"> Chứng minh rằng các tâm của các mặt của hình tứ diện đều là các đỉnh của một hình tứ diện đều.</w:t>
            </w:r>
          </w:p>
          <w:p w:rsidR="0032579C" w:rsidRPr="00216361" w:rsidRDefault="0032579C" w:rsidP="00A42C21">
            <w:pPr>
              <w:rPr>
                <w:sz w:val="24"/>
                <w:szCs w:val="24"/>
              </w:rPr>
            </w:pPr>
            <w:r w:rsidRPr="00216361">
              <w:rPr>
                <w:sz w:val="24"/>
                <w:szCs w:val="24"/>
              </w:rPr>
              <w:t>Giải:</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872D08" w:rsidP="00A42C21">
            <w:pPr>
              <w:rPr>
                <w:sz w:val="24"/>
                <w:szCs w:val="24"/>
              </w:rPr>
            </w:pPr>
            <w:r>
              <w:rPr>
                <w:noProof/>
                <w:sz w:val="24"/>
                <w:szCs w:val="24"/>
              </w:rPr>
              <mc:AlternateContent>
                <mc:Choice Requires="wps">
                  <w:drawing>
                    <wp:anchor distT="0" distB="0" distL="114300" distR="114300" simplePos="0" relativeHeight="251745792" behindDoc="0" locked="0" layoutInCell="1" allowOverlap="1">
                      <wp:simplePos x="0" y="0"/>
                      <wp:positionH relativeFrom="column">
                        <wp:posOffset>1145540</wp:posOffset>
                      </wp:positionH>
                      <wp:positionV relativeFrom="paragraph">
                        <wp:posOffset>45720</wp:posOffset>
                      </wp:positionV>
                      <wp:extent cx="33020" cy="1621790"/>
                      <wp:effectExtent l="12065" t="7620" r="12065" b="8890"/>
                      <wp:wrapNone/>
                      <wp:docPr id="3219" name="Line 3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 cy="1621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96"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pt,3.6pt" to="92.8pt,13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DBMHQIAADIEAAAOAAAAZHJzL2Uyb0RvYy54bWysU9uO2yAQfa/Uf0C8J77ksrEVZ1XFSV/S bqTdfgABHKNiQEDiRFX/vQO5KNu+VFX9gAdm5nBmzjB/PnUSHbl1QqsKZ8MUI66oZkLtK/ztbT2Y YeQ8UYxIrXiFz9zh58XHD/PelDzXrZaMWwQgypW9qXDrvSmTxNGWd8QNteEKnI22HfGwtfuEWdID eieTPE2nSa8tM1ZT7hyc1hcnXkT8puHUvzSN4x7JCgM3H1cb111Yk8WclHtLTCvolQb5BxYdEQou vUPVxBN0sOIPqE5Qq51u/JDqLtFNIyiPNUA1WfpbNa8tMTzWAs1x5t4m9/9g6dfj1iLBKjzKswIj RTpQaSMUR6OsmIb+9MaVELZUWxsqpCf1ajaafndI6WVL1J5Hnm9nA5lZyEjepYSNM3DLrv+iGcSQ g9exWafGdgES2oBOUZPzXRN+8ojC4WiU5iAcBU82zbOnImqWkPKWbKzzn7nuUDAqLIF6BCfHjfOB DClvIeEupddCyii7VKivcDHJJzHBaSlYcIYwZ/e7pbToSMLgxC9WBp7HMKsPikWwlhO2utqeCHmx 4XKpAh6UA3Su1mUyfhRpsZqtZuPBOJ+uBuO0rgef1svxYLrOnib1qF4u6+xnoJaNy1YwxlVgd5vS bPx3U3B9L5f5us/pvQ3Je/TYLyB7+0fSUc8g4WUYdpqdt/amMwxmDL4+ojD5j3uwH5/64hcAAAD/ /wMAUEsDBBQABgAIAAAAIQBpQ3c+3QAAAAkBAAAPAAAAZHJzL2Rvd25yZXYueG1sTI/BTsMwEETv SPyDtUhcKmpjIEQhToWA3LhQQFy38ZJExOs0dtvA1+Oe4Dia0cybcjW7QexpCr1nA5dLBYK48bbn 1sDba32RgwgR2eLgmQx8U4BVdXpSYmH9gV9ov46tSCUcCjTQxTgWUoamI4dh6Ufi5H36yWFMcmql nfCQyt0gtVKZdNhzWuhwpIeOmq/1zhkI9Ttt659Fs1AfV60nvX18fkJjzs/m+zsQkeb4F4YjfkKH KjFt/I5tEEPSubpOUQO3GsTRz28yEBsDOtMZyKqU/x9UvwAAAP//AwBQSwECLQAUAAYACAAAACEA toM4kv4AAADhAQAAEwAAAAAAAAAAAAAAAAAAAAAAW0NvbnRlbnRfVHlwZXNdLnhtbFBLAQItABQA BgAIAAAAIQA4/SH/1gAAAJQBAAALAAAAAAAAAAAAAAAAAC8BAABfcmVscy8ucmVsc1BLAQItABQA BgAIAAAAIQBPHDBMHQIAADIEAAAOAAAAAAAAAAAAAAAAAC4CAABkcnMvZTJvRG9jLnhtbFBLAQIt ABQABgAIAAAAIQBpQ3c+3QAAAAkBAAAPAAAAAAAAAAAAAAAAAHcEAABkcnMvZG93bnJldi54bWxQ SwUGAAAAAAQABADzAAAAgQUAAAAA "/>
                  </w:pict>
                </mc:Fallback>
              </mc:AlternateConten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 xml:space="preserve"> Xét hình tứ diện đều ABCD có cạnh bằng a. Gọi M, N, K lần lượt là trung điểm của cạnh BC, CD, AD. Gọi G</w:t>
            </w:r>
            <w:r w:rsidRPr="00216361">
              <w:rPr>
                <w:sz w:val="24"/>
                <w:szCs w:val="24"/>
                <w:vertAlign w:val="subscript"/>
              </w:rPr>
              <w:t>1</w:t>
            </w:r>
            <w:r w:rsidRPr="00216361">
              <w:rPr>
                <w:sz w:val="24"/>
                <w:szCs w:val="24"/>
              </w:rPr>
              <w:t>, G</w:t>
            </w:r>
            <w:r w:rsidRPr="00216361">
              <w:rPr>
                <w:sz w:val="24"/>
                <w:szCs w:val="24"/>
                <w:vertAlign w:val="subscript"/>
              </w:rPr>
              <w:t xml:space="preserve">2, </w:t>
            </w:r>
            <w:r w:rsidRPr="00216361">
              <w:rPr>
                <w:sz w:val="24"/>
                <w:szCs w:val="24"/>
              </w:rPr>
              <w:t>G</w:t>
            </w:r>
            <w:r w:rsidRPr="00216361">
              <w:rPr>
                <w:sz w:val="24"/>
                <w:szCs w:val="24"/>
                <w:vertAlign w:val="subscript"/>
              </w:rPr>
              <w:t xml:space="preserve">3, </w:t>
            </w:r>
            <w:r w:rsidRPr="00216361">
              <w:rPr>
                <w:sz w:val="24"/>
                <w:szCs w:val="24"/>
              </w:rPr>
              <w:t>G</w:t>
            </w:r>
            <w:r w:rsidRPr="00216361">
              <w:rPr>
                <w:sz w:val="24"/>
                <w:szCs w:val="24"/>
                <w:vertAlign w:val="subscript"/>
              </w:rPr>
              <w:t>4</w:t>
            </w:r>
            <w:r w:rsidRPr="00216361">
              <w:rPr>
                <w:sz w:val="24"/>
                <w:szCs w:val="24"/>
              </w:rPr>
              <w:t xml:space="preserve"> lần lượt là trọng tâm của các mặt ABC, BCD, ACD, ABD. </w:t>
            </w:r>
          </w:p>
          <w:p w:rsidR="0032579C" w:rsidRPr="00216361" w:rsidRDefault="0032579C" w:rsidP="00A42C21">
            <w:pPr>
              <w:rPr>
                <w:sz w:val="24"/>
                <w:szCs w:val="24"/>
              </w:rPr>
            </w:pPr>
            <w:r w:rsidRPr="00216361">
              <w:rPr>
                <w:sz w:val="24"/>
                <w:szCs w:val="24"/>
              </w:rPr>
              <w:t>Ta có:</w:t>
            </w:r>
          </w:p>
          <w:p w:rsidR="0032579C" w:rsidRPr="00216361" w:rsidRDefault="00E41067" w:rsidP="00A42C21">
            <w:pPr>
              <w:rPr>
                <w:sz w:val="24"/>
                <w:szCs w:val="24"/>
                <w:vertAlign w:val="subscript"/>
              </w:rPr>
            </w:pPr>
            <w:r w:rsidRPr="00E41067">
              <w:rPr>
                <w:position w:val="-58"/>
                <w:sz w:val="24"/>
                <w:szCs w:val="24"/>
                <w:vertAlign w:val="subscript"/>
              </w:rPr>
              <w:object w:dxaOrig="3140" w:dyaOrig="1260">
                <v:shape id="_x0000_i1032" type="#_x0000_t75" style="width:157pt;height:63pt" o:ole="">
                  <v:imagedata r:id="rId45" o:title=""/>
                </v:shape>
                <o:OLEObject Type="Embed" ProgID="Equation.DSMT4" ShapeID="_x0000_i1032" DrawAspect="Content" ObjectID="_1628101723" r:id="rId46"/>
              </w:object>
            </w:r>
          </w:p>
          <w:p w:rsidR="0032579C" w:rsidRPr="00216361" w:rsidRDefault="0032579C" w:rsidP="00A42C21">
            <w:pPr>
              <w:rPr>
                <w:sz w:val="24"/>
                <w:szCs w:val="24"/>
              </w:rPr>
            </w:pPr>
            <w:r w:rsidRPr="00216361">
              <w:rPr>
                <w:sz w:val="24"/>
                <w:szCs w:val="24"/>
              </w:rPr>
              <w:t xml:space="preserve"> Chứng minh tương tự ta có các đoạn G</w:t>
            </w:r>
            <w:r w:rsidRPr="00216361">
              <w:rPr>
                <w:sz w:val="24"/>
                <w:szCs w:val="24"/>
                <w:vertAlign w:val="subscript"/>
              </w:rPr>
              <w:t>1</w:t>
            </w:r>
            <w:r w:rsidRPr="00216361">
              <w:rPr>
                <w:sz w:val="24"/>
                <w:szCs w:val="24"/>
              </w:rPr>
              <w:t>G</w:t>
            </w:r>
            <w:r w:rsidRPr="00216361">
              <w:rPr>
                <w:sz w:val="24"/>
                <w:szCs w:val="24"/>
                <w:vertAlign w:val="subscript"/>
              </w:rPr>
              <w:t xml:space="preserve">2 </w:t>
            </w:r>
            <w:r w:rsidRPr="00216361">
              <w:rPr>
                <w:sz w:val="24"/>
                <w:szCs w:val="24"/>
              </w:rPr>
              <w:t>=G</w:t>
            </w:r>
            <w:r w:rsidRPr="00216361">
              <w:rPr>
                <w:sz w:val="24"/>
                <w:szCs w:val="24"/>
                <w:vertAlign w:val="subscript"/>
              </w:rPr>
              <w:t>2</w:t>
            </w:r>
            <w:r w:rsidRPr="00216361">
              <w:rPr>
                <w:sz w:val="24"/>
                <w:szCs w:val="24"/>
              </w:rPr>
              <w:t>G</w:t>
            </w:r>
            <w:r w:rsidRPr="00216361">
              <w:rPr>
                <w:sz w:val="24"/>
                <w:szCs w:val="24"/>
                <w:vertAlign w:val="subscript"/>
              </w:rPr>
              <w:t>3</w:t>
            </w:r>
            <w:r w:rsidRPr="00216361">
              <w:rPr>
                <w:sz w:val="24"/>
                <w:szCs w:val="24"/>
              </w:rPr>
              <w:t xml:space="preserve"> =</w:t>
            </w:r>
            <w:r w:rsidRPr="00216361">
              <w:rPr>
                <w:sz w:val="24"/>
                <w:szCs w:val="24"/>
                <w:vertAlign w:val="subscript"/>
              </w:rPr>
              <w:t xml:space="preserve"> </w:t>
            </w:r>
            <w:r w:rsidRPr="00216361">
              <w:rPr>
                <w:sz w:val="24"/>
                <w:szCs w:val="24"/>
              </w:rPr>
              <w:t>G</w:t>
            </w:r>
            <w:r w:rsidRPr="00216361">
              <w:rPr>
                <w:sz w:val="24"/>
                <w:szCs w:val="24"/>
                <w:vertAlign w:val="subscript"/>
              </w:rPr>
              <w:t>3</w:t>
            </w:r>
            <w:r w:rsidRPr="00216361">
              <w:rPr>
                <w:sz w:val="24"/>
                <w:szCs w:val="24"/>
              </w:rPr>
              <w:t>G</w:t>
            </w:r>
            <w:r w:rsidRPr="00216361">
              <w:rPr>
                <w:sz w:val="24"/>
                <w:szCs w:val="24"/>
                <w:vertAlign w:val="subscript"/>
              </w:rPr>
              <w:t xml:space="preserve">4 </w:t>
            </w:r>
            <w:r w:rsidRPr="00216361">
              <w:rPr>
                <w:sz w:val="24"/>
                <w:szCs w:val="24"/>
              </w:rPr>
              <w:t>= G</w:t>
            </w:r>
            <w:r w:rsidRPr="00216361">
              <w:rPr>
                <w:sz w:val="24"/>
                <w:szCs w:val="24"/>
                <w:vertAlign w:val="subscript"/>
              </w:rPr>
              <w:t>4</w:t>
            </w:r>
            <w:r w:rsidRPr="00216361">
              <w:rPr>
                <w:sz w:val="24"/>
                <w:szCs w:val="24"/>
              </w:rPr>
              <w:t>G</w:t>
            </w:r>
            <w:r w:rsidRPr="00216361">
              <w:rPr>
                <w:sz w:val="24"/>
                <w:szCs w:val="24"/>
                <w:vertAlign w:val="subscript"/>
              </w:rPr>
              <w:t xml:space="preserve">1 </w:t>
            </w:r>
            <w:r w:rsidRPr="00216361">
              <w:rPr>
                <w:sz w:val="24"/>
                <w:szCs w:val="24"/>
              </w:rPr>
              <w:t>= G</w:t>
            </w:r>
            <w:r w:rsidRPr="00216361">
              <w:rPr>
                <w:sz w:val="24"/>
                <w:szCs w:val="24"/>
                <w:vertAlign w:val="subscript"/>
              </w:rPr>
              <w:t>1</w:t>
            </w:r>
            <w:r w:rsidRPr="00216361">
              <w:rPr>
                <w:sz w:val="24"/>
                <w:szCs w:val="24"/>
              </w:rPr>
              <w:t>G</w:t>
            </w:r>
            <w:r w:rsidRPr="00216361">
              <w:rPr>
                <w:sz w:val="24"/>
                <w:szCs w:val="24"/>
                <w:vertAlign w:val="subscript"/>
              </w:rPr>
              <w:t xml:space="preserve">3 </w:t>
            </w:r>
            <w:r w:rsidRPr="00216361">
              <w:rPr>
                <w:sz w:val="24"/>
                <w:szCs w:val="24"/>
              </w:rPr>
              <w:t xml:space="preserve">= </w:t>
            </w:r>
            <w:r w:rsidR="00E41067" w:rsidRPr="00E41067">
              <w:rPr>
                <w:position w:val="-24"/>
                <w:sz w:val="24"/>
                <w:szCs w:val="24"/>
              </w:rPr>
              <w:object w:dxaOrig="240" w:dyaOrig="660">
                <v:shape id="_x0000_i1033" type="#_x0000_t75" style="width:12pt;height:33pt" o:ole="">
                  <v:imagedata r:id="rId47" o:title=""/>
                </v:shape>
                <o:OLEObject Type="Embed" ProgID="Equation.DSMT4" ShapeID="_x0000_i1033" DrawAspect="Content" ObjectID="_1628101724" r:id="rId48"/>
              </w:object>
            </w:r>
            <w:r w:rsidRPr="00216361">
              <w:rPr>
                <w:sz w:val="24"/>
                <w:szCs w:val="24"/>
              </w:rPr>
              <w:t xml:space="preserve"> suy ra hình tứ diện G</w:t>
            </w:r>
            <w:r w:rsidRPr="00216361">
              <w:rPr>
                <w:sz w:val="24"/>
                <w:szCs w:val="24"/>
                <w:vertAlign w:val="subscript"/>
              </w:rPr>
              <w:t>1</w:t>
            </w:r>
            <w:r w:rsidRPr="00216361">
              <w:rPr>
                <w:sz w:val="24"/>
                <w:szCs w:val="24"/>
              </w:rPr>
              <w:t>G</w:t>
            </w:r>
            <w:r w:rsidRPr="00216361">
              <w:rPr>
                <w:sz w:val="24"/>
                <w:szCs w:val="24"/>
                <w:vertAlign w:val="subscript"/>
              </w:rPr>
              <w:t>2</w:t>
            </w:r>
            <w:r w:rsidRPr="00216361">
              <w:rPr>
                <w:sz w:val="24"/>
                <w:szCs w:val="24"/>
              </w:rPr>
              <w:t>G</w:t>
            </w:r>
            <w:r w:rsidRPr="00216361">
              <w:rPr>
                <w:sz w:val="24"/>
                <w:szCs w:val="24"/>
                <w:vertAlign w:val="subscript"/>
              </w:rPr>
              <w:t>3</w:t>
            </w:r>
            <w:r w:rsidRPr="00216361">
              <w:rPr>
                <w:sz w:val="24"/>
                <w:szCs w:val="24"/>
              </w:rPr>
              <w:t>G</w:t>
            </w:r>
            <w:r w:rsidRPr="00216361">
              <w:rPr>
                <w:sz w:val="24"/>
                <w:szCs w:val="24"/>
                <w:vertAlign w:val="subscript"/>
              </w:rPr>
              <w:t>4</w:t>
            </w:r>
            <w:r w:rsidRPr="00216361">
              <w:rPr>
                <w:sz w:val="24"/>
                <w:szCs w:val="24"/>
              </w:rPr>
              <w:t xml:space="preserve"> là hình tứ diện đều . </w:t>
            </w:r>
          </w:p>
          <w:p w:rsidR="0032579C" w:rsidRPr="00216361" w:rsidRDefault="0032579C" w:rsidP="00A42C21">
            <w:pPr>
              <w:rPr>
                <w:sz w:val="24"/>
                <w:szCs w:val="24"/>
              </w:rPr>
            </w:pPr>
            <w:r w:rsidRPr="00216361">
              <w:rPr>
                <w:sz w:val="24"/>
                <w:szCs w:val="24"/>
              </w:rPr>
              <w:t xml:space="preserve"> Điều đó chứng tỏ tâm của các mặt của hình tứ diện đều ABCD là các đỉnh của một hình tứ diện đều.</w:t>
            </w:r>
          </w:p>
          <w:p w:rsidR="0032579C" w:rsidRPr="00216361" w:rsidRDefault="0032579C" w:rsidP="00A42C21">
            <w:pPr>
              <w:rPr>
                <w:sz w:val="24"/>
                <w:szCs w:val="24"/>
              </w:rPr>
            </w:pPr>
          </w:p>
        </w:tc>
      </w:tr>
    </w:tbl>
    <w:p w:rsidR="00D57EE3" w:rsidRPr="00216361" w:rsidRDefault="00D57EE3" w:rsidP="00D57EE3">
      <w:pPr>
        <w:rPr>
          <w:sz w:val="24"/>
          <w:szCs w:val="24"/>
        </w:rPr>
      </w:pPr>
    </w:p>
    <w:p w:rsidR="00D57EE3" w:rsidRPr="00216361" w:rsidRDefault="0032579C" w:rsidP="00D57EE3">
      <w:pPr>
        <w:rPr>
          <w:sz w:val="24"/>
          <w:szCs w:val="24"/>
        </w:rPr>
      </w:pPr>
      <w:r w:rsidRPr="00216361">
        <w:rPr>
          <w:b/>
          <w:sz w:val="24"/>
          <w:szCs w:val="24"/>
        </w:rPr>
        <w:t>3.</w:t>
      </w:r>
      <w:r w:rsidR="00D57EE3" w:rsidRPr="00216361">
        <w:rPr>
          <w:b/>
          <w:sz w:val="24"/>
          <w:szCs w:val="24"/>
        </w:rPr>
        <w:t xml:space="preserve"> 3:</w:t>
      </w:r>
      <w:r w:rsidR="00D57EE3" w:rsidRPr="00216361">
        <w:rPr>
          <w:sz w:val="24"/>
          <w:szCs w:val="24"/>
        </w:rPr>
        <w:t xml:space="preserve"> Giải bài tập 4 sgk trang 18</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30"/>
        <w:gridCol w:w="4590"/>
      </w:tblGrid>
      <w:tr w:rsidR="0032579C" w:rsidRPr="00216361">
        <w:tblPrEx>
          <w:tblCellMar>
            <w:top w:w="0" w:type="dxa"/>
            <w:bottom w:w="0" w:type="dxa"/>
          </w:tblCellMar>
        </w:tblPrEx>
        <w:tc>
          <w:tcPr>
            <w:tcW w:w="6030" w:type="dxa"/>
          </w:tcPr>
          <w:p w:rsidR="0032579C" w:rsidRPr="00216361" w:rsidRDefault="0032579C" w:rsidP="0042591A">
            <w:pPr>
              <w:jc w:val="center"/>
              <w:rPr>
                <w:b/>
                <w:i/>
                <w:sz w:val="24"/>
                <w:szCs w:val="24"/>
              </w:rPr>
            </w:pPr>
            <w:r w:rsidRPr="00216361">
              <w:rPr>
                <w:b/>
                <w:i/>
                <w:sz w:val="24"/>
                <w:szCs w:val="24"/>
              </w:rPr>
              <w:t>Hoạt động củaGV và của HS</w:t>
            </w:r>
          </w:p>
        </w:tc>
        <w:tc>
          <w:tcPr>
            <w:tcW w:w="4590" w:type="dxa"/>
          </w:tcPr>
          <w:p w:rsidR="0032579C" w:rsidRPr="00216361" w:rsidRDefault="0032579C" w:rsidP="0042591A">
            <w:pPr>
              <w:jc w:val="center"/>
              <w:rPr>
                <w:b/>
                <w:i/>
                <w:sz w:val="24"/>
                <w:szCs w:val="24"/>
              </w:rPr>
            </w:pPr>
            <w:r w:rsidRPr="00216361">
              <w:rPr>
                <w:b/>
                <w:i/>
                <w:sz w:val="24"/>
                <w:szCs w:val="24"/>
              </w:rPr>
              <w:t>Nội dung</w:t>
            </w:r>
          </w:p>
        </w:tc>
      </w:tr>
      <w:tr w:rsidR="0032579C" w:rsidRPr="00216361">
        <w:tblPrEx>
          <w:tblCellMar>
            <w:top w:w="0" w:type="dxa"/>
            <w:bottom w:w="0" w:type="dxa"/>
          </w:tblCellMar>
        </w:tblPrEx>
        <w:tc>
          <w:tcPr>
            <w:tcW w:w="6030" w:type="dxa"/>
          </w:tcPr>
          <w:p w:rsidR="0032579C" w:rsidRPr="00216361" w:rsidRDefault="0032579C" w:rsidP="00A42C21">
            <w:pPr>
              <w:rPr>
                <w:sz w:val="24"/>
                <w:szCs w:val="24"/>
              </w:rPr>
            </w:pPr>
            <w:r w:rsidRPr="00216361">
              <w:rPr>
                <w:sz w:val="24"/>
                <w:szCs w:val="24"/>
              </w:rPr>
              <w:t>+ Treo bảng phụ hình vẽ trên bảng</w:t>
            </w:r>
          </w:p>
          <w:p w:rsidR="0032579C" w:rsidRPr="00216361" w:rsidRDefault="0032579C" w:rsidP="00A42C21">
            <w:pPr>
              <w:rPr>
                <w:sz w:val="24"/>
                <w:szCs w:val="24"/>
              </w:rPr>
            </w:pPr>
            <w:r w:rsidRPr="00216361">
              <w:rPr>
                <w:sz w:val="24"/>
                <w:szCs w:val="24"/>
              </w:rPr>
              <w:t>Chuyển giao nhiệm vụ.</w:t>
            </w:r>
          </w:p>
          <w:p w:rsidR="0032579C" w:rsidRPr="00216361" w:rsidRDefault="0032579C" w:rsidP="00A42C21">
            <w:pPr>
              <w:rPr>
                <w:sz w:val="24"/>
                <w:szCs w:val="24"/>
              </w:rPr>
            </w:pPr>
            <w:r w:rsidRPr="00216361">
              <w:rPr>
                <w:sz w:val="24"/>
                <w:szCs w:val="24"/>
              </w:rPr>
              <w:lastRenderedPageBreak/>
              <w:t>a. GV gợi ý:</w:t>
            </w:r>
          </w:p>
          <w:p w:rsidR="0032579C" w:rsidRPr="00216361" w:rsidRDefault="0032579C" w:rsidP="00A42C21">
            <w:pPr>
              <w:rPr>
                <w:sz w:val="24"/>
                <w:szCs w:val="24"/>
              </w:rPr>
            </w:pPr>
            <w:r w:rsidRPr="00216361">
              <w:rPr>
                <w:sz w:val="24"/>
                <w:szCs w:val="24"/>
              </w:rPr>
              <w:t>-Tứ giác ABFD là hình gì?</w:t>
            </w:r>
          </w:p>
          <w:p w:rsidR="0032579C" w:rsidRPr="00216361" w:rsidRDefault="0032579C" w:rsidP="00A42C21">
            <w:pPr>
              <w:rPr>
                <w:sz w:val="24"/>
                <w:szCs w:val="24"/>
              </w:rPr>
            </w:pPr>
            <w:r w:rsidRPr="00216361">
              <w:rPr>
                <w:sz w:val="24"/>
                <w:szCs w:val="24"/>
              </w:rPr>
              <w:t>-Tứ giác ABFD là hình thoi thì AF và BD có tính chất gì?</w:t>
            </w:r>
          </w:p>
          <w:p w:rsidR="0032579C" w:rsidRPr="00216361" w:rsidRDefault="0032579C" w:rsidP="00A42C21">
            <w:pPr>
              <w:rPr>
                <w:sz w:val="24"/>
                <w:szCs w:val="24"/>
              </w:rPr>
            </w:pPr>
            <w:r w:rsidRPr="00216361">
              <w:rPr>
                <w:sz w:val="24"/>
                <w:szCs w:val="24"/>
              </w:rPr>
              <w:t>+GV hướng dẫn cách chứng minh.</w:t>
            </w:r>
          </w:p>
          <w:p w:rsidR="0032579C" w:rsidRPr="00216361" w:rsidRDefault="0032579C" w:rsidP="00A42C21">
            <w:pPr>
              <w:rPr>
                <w:sz w:val="24"/>
                <w:szCs w:val="24"/>
              </w:rPr>
            </w:pPr>
            <w:r w:rsidRPr="00216361">
              <w:rPr>
                <w:sz w:val="24"/>
                <w:szCs w:val="24"/>
              </w:rPr>
              <w:t>Hs tiếp nhận nhiệm vụ.</w:t>
            </w:r>
          </w:p>
          <w:p w:rsidR="0032579C" w:rsidRPr="00216361" w:rsidRDefault="0032579C" w:rsidP="00A42C21">
            <w:pPr>
              <w:rPr>
                <w:sz w:val="24"/>
                <w:szCs w:val="24"/>
              </w:rPr>
            </w:pPr>
            <w:r w:rsidRPr="00216361">
              <w:rPr>
                <w:sz w:val="24"/>
                <w:szCs w:val="24"/>
              </w:rPr>
              <w:t>HS nêu cách chứng minh AF, BD và CE cắt nhau tại trung điểm của mỗi đường</w:t>
            </w:r>
          </w:p>
          <w:p w:rsidR="0032579C" w:rsidRPr="00216361" w:rsidRDefault="0032579C" w:rsidP="00A42C21">
            <w:pPr>
              <w:rPr>
                <w:sz w:val="24"/>
                <w:szCs w:val="24"/>
              </w:rPr>
            </w:pPr>
            <w:r w:rsidRPr="00216361">
              <w:rPr>
                <w:sz w:val="24"/>
                <w:szCs w:val="24"/>
              </w:rPr>
              <w:t>HS nêu cách chứng minh tứ giác BCDE là hình vuông</w:t>
            </w:r>
          </w:p>
          <w:p w:rsidR="0032579C" w:rsidRPr="00216361" w:rsidRDefault="0032579C" w:rsidP="00A42C21">
            <w:pPr>
              <w:rPr>
                <w:sz w:val="24"/>
                <w:szCs w:val="24"/>
              </w:rPr>
            </w:pPr>
            <w:r w:rsidRPr="00216361">
              <w:rPr>
                <w:sz w:val="24"/>
                <w:szCs w:val="24"/>
              </w:rPr>
              <w:t>+ HS vẽ hình vào vở</w:t>
            </w:r>
          </w:p>
          <w:p w:rsidR="0032579C" w:rsidRPr="00216361" w:rsidRDefault="0032579C" w:rsidP="0032579C">
            <w:pPr>
              <w:rPr>
                <w:sz w:val="24"/>
                <w:szCs w:val="24"/>
              </w:rPr>
            </w:pPr>
            <w:r w:rsidRPr="00216361">
              <w:rPr>
                <w:sz w:val="24"/>
                <w:szCs w:val="24"/>
              </w:rPr>
              <w:t>Hs báo cáo kết quả và thảo luận.</w:t>
            </w:r>
          </w:p>
          <w:p w:rsidR="0032579C" w:rsidRPr="00216361" w:rsidRDefault="0032579C" w:rsidP="0032579C">
            <w:pPr>
              <w:rPr>
                <w:sz w:val="24"/>
                <w:szCs w:val="24"/>
              </w:rPr>
            </w:pPr>
            <w:r w:rsidRPr="00216361">
              <w:rPr>
                <w:sz w:val="24"/>
                <w:szCs w:val="24"/>
              </w:rPr>
              <w:t>GV nhận xét và tổng kết.</w:t>
            </w:r>
          </w:p>
        </w:tc>
        <w:tc>
          <w:tcPr>
            <w:tcW w:w="4590" w:type="dxa"/>
          </w:tcPr>
          <w:p w:rsidR="0032579C" w:rsidRDefault="0032579C" w:rsidP="00A42C21">
            <w:pPr>
              <w:rPr>
                <w:sz w:val="24"/>
                <w:szCs w:val="24"/>
              </w:rPr>
            </w:pPr>
            <w:r w:rsidRPr="00216361">
              <w:rPr>
                <w:b/>
                <w:sz w:val="24"/>
                <w:szCs w:val="24"/>
              </w:rPr>
              <w:lastRenderedPageBreak/>
              <w:t>Bài tập 4:</w:t>
            </w:r>
            <w:r w:rsidRPr="00216361">
              <w:rPr>
                <w:sz w:val="24"/>
                <w:szCs w:val="24"/>
              </w:rPr>
              <w:t xml:space="preserve"> sgk trang 18</w:t>
            </w:r>
          </w:p>
          <w:p w:rsidR="00A24CC0" w:rsidRDefault="00A24CC0" w:rsidP="00A42C21">
            <w:pPr>
              <w:rPr>
                <w:sz w:val="24"/>
                <w:szCs w:val="24"/>
              </w:rPr>
            </w:pPr>
          </w:p>
          <w:p w:rsidR="00A24CC0" w:rsidRPr="00216361" w:rsidRDefault="00A24CC0" w:rsidP="00A42C21">
            <w:pPr>
              <w:rPr>
                <w:sz w:val="24"/>
                <w:szCs w:val="24"/>
              </w:rPr>
            </w:pPr>
          </w:p>
          <w:p w:rsidR="0032579C" w:rsidRPr="00216361" w:rsidRDefault="00872D08" w:rsidP="00A42C21">
            <w:pPr>
              <w:rPr>
                <w:sz w:val="24"/>
                <w:szCs w:val="24"/>
              </w:rPr>
            </w:pPr>
            <w:r>
              <w:rPr>
                <w:noProof/>
                <w:sz w:val="24"/>
                <w:szCs w:val="24"/>
              </w:rPr>
              <mc:AlternateContent>
                <mc:Choice Requires="wpg">
                  <w:drawing>
                    <wp:anchor distT="0" distB="0" distL="114300" distR="114300" simplePos="0" relativeHeight="251746816" behindDoc="0" locked="0" layoutInCell="1" allowOverlap="1">
                      <wp:simplePos x="0" y="0"/>
                      <wp:positionH relativeFrom="column">
                        <wp:posOffset>299720</wp:posOffset>
                      </wp:positionH>
                      <wp:positionV relativeFrom="paragraph">
                        <wp:posOffset>-8890</wp:posOffset>
                      </wp:positionV>
                      <wp:extent cx="2682875" cy="2512695"/>
                      <wp:effectExtent l="4445" t="635" r="0" b="1270"/>
                      <wp:wrapNone/>
                      <wp:docPr id="475" name="Group 3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2875" cy="2512695"/>
                                <a:chOff x="1046" y="1585"/>
                                <a:chExt cx="4225" cy="3957"/>
                              </a:xfrm>
                            </wpg:grpSpPr>
                            <wps:wsp>
                              <wps:cNvPr id="476" name="Text Box 3198"/>
                              <wps:cNvSpPr txBox="1">
                                <a:spLocks noChangeArrowheads="1"/>
                              </wps:cNvSpPr>
                              <wps:spPr bwMode="auto">
                                <a:xfrm>
                                  <a:off x="4371" y="299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D</w:t>
                                    </w:r>
                                  </w:p>
                                </w:txbxContent>
                              </wps:txbx>
                              <wps:bodyPr rot="0" vert="horz" wrap="square" lIns="91440" tIns="45720" rIns="91440" bIns="45720" anchor="t" anchorCtr="0" upright="1">
                                <a:noAutofit/>
                              </wps:bodyPr>
                            </wps:wsp>
                            <wpg:grpSp>
                              <wpg:cNvPr id="477" name="Group 3199"/>
                              <wpg:cNvGrpSpPr>
                                <a:grpSpLocks/>
                              </wpg:cNvGrpSpPr>
                              <wpg:grpSpPr bwMode="auto">
                                <a:xfrm>
                                  <a:off x="1046" y="1585"/>
                                  <a:ext cx="3454" cy="3957"/>
                                  <a:chOff x="1046" y="1585"/>
                                  <a:chExt cx="3454" cy="3957"/>
                                </a:xfrm>
                              </wpg:grpSpPr>
                              <wps:wsp>
                                <wps:cNvPr id="478" name="Line 3200"/>
                                <wps:cNvCnPr/>
                                <wps:spPr bwMode="auto">
                                  <a:xfrm>
                                    <a:off x="2520" y="3239"/>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Line 3201"/>
                                <wps:cNvCnPr/>
                                <wps:spPr bwMode="auto">
                                  <a:xfrm flipH="1">
                                    <a:off x="1440" y="3239"/>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0" name="Line 3202"/>
                                <wps:cNvCnPr/>
                                <wps:spPr bwMode="auto">
                                  <a:xfrm flipH="1">
                                    <a:off x="3420" y="3239"/>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Line 3203"/>
                                <wps:cNvCnPr/>
                                <wps:spPr bwMode="auto">
                                  <a:xfrm>
                                    <a:off x="1440" y="3959"/>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3204"/>
                                <wps:cNvCnPr/>
                                <wps:spPr bwMode="auto">
                                  <a:xfrm flipV="1">
                                    <a:off x="1440" y="3239"/>
                                    <a:ext cx="30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3" name="Line 3205"/>
                                <wps:cNvCnPr/>
                                <wps:spPr bwMode="auto">
                                  <a:xfrm>
                                    <a:off x="2520" y="3239"/>
                                    <a:ext cx="90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4" name="Line 3206"/>
                                <wps:cNvCnPr/>
                                <wps:spPr bwMode="auto">
                                  <a:xfrm rot="360000">
                                    <a:off x="2716" y="2030"/>
                                    <a:ext cx="48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5" name="Text Box 3207"/>
                                <wps:cNvSpPr txBox="1">
                                  <a:spLocks noChangeArrowheads="1"/>
                                </wps:cNvSpPr>
                                <wps:spPr bwMode="auto">
                                  <a:xfrm>
                                    <a:off x="2629" y="15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A</w:t>
                                      </w:r>
                                    </w:p>
                                  </w:txbxContent>
                                </wps:txbx>
                                <wps:bodyPr rot="0" vert="horz" wrap="square" lIns="91440" tIns="45720" rIns="91440" bIns="45720" anchor="t" anchorCtr="0" upright="1">
                                  <a:noAutofit/>
                                </wps:bodyPr>
                              </wps:wsp>
                              <wps:wsp>
                                <wps:cNvPr id="3206" name="Line 3208"/>
                                <wps:cNvCnPr/>
                                <wps:spPr bwMode="auto">
                                  <a:xfrm flipH="1">
                                    <a:off x="1440" y="1979"/>
                                    <a:ext cx="14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 name="Line 3209"/>
                                <wps:cNvCnPr/>
                                <wps:spPr bwMode="auto">
                                  <a:xfrm>
                                    <a:off x="2880" y="1979"/>
                                    <a:ext cx="16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Line 3210"/>
                                <wps:cNvCnPr/>
                                <wps:spPr bwMode="auto">
                                  <a:xfrm flipH="1">
                                    <a:off x="3060" y="3239"/>
                                    <a:ext cx="1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9" name="Line 3211"/>
                                <wps:cNvCnPr/>
                                <wps:spPr bwMode="auto">
                                  <a:xfrm flipH="1" flipV="1">
                                    <a:off x="1440" y="3959"/>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0" name="Line 3212"/>
                                <wps:cNvCnPr/>
                                <wps:spPr bwMode="auto">
                                  <a:xfrm flipH="1">
                                    <a:off x="3043" y="3959"/>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 name="Line 3213"/>
                                <wps:cNvCnPr/>
                                <wps:spPr bwMode="auto">
                                  <a:xfrm flipV="1">
                                    <a:off x="2520" y="1979"/>
                                    <a:ext cx="36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2" name="Line 3214"/>
                                <wps:cNvCnPr/>
                                <wps:spPr bwMode="auto">
                                  <a:xfrm>
                                    <a:off x="2880" y="1979"/>
                                    <a:ext cx="5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Text Box 3215"/>
                                <wps:cNvSpPr txBox="1">
                                  <a:spLocks noChangeArrowheads="1"/>
                                </wps:cNvSpPr>
                                <wps:spPr bwMode="auto">
                                  <a:xfrm>
                                    <a:off x="1046" y="375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B</w:t>
                                      </w:r>
                                    </w:p>
                                  </w:txbxContent>
                                </wps:txbx>
                                <wps:bodyPr rot="0" vert="horz" wrap="square" lIns="91440" tIns="45720" rIns="91440" bIns="45720" anchor="t" anchorCtr="0" upright="1">
                                  <a:noAutofit/>
                                </wps:bodyPr>
                              </wps:wsp>
                              <wps:wsp>
                                <wps:cNvPr id="3214" name="Text Box 3216"/>
                                <wps:cNvSpPr txBox="1">
                                  <a:spLocks noChangeArrowheads="1"/>
                                </wps:cNvSpPr>
                                <wps:spPr bwMode="auto">
                                  <a:xfrm>
                                    <a:off x="3308" y="385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C</w:t>
                                      </w:r>
                                    </w:p>
                                  </w:txbxContent>
                                </wps:txbx>
                                <wps:bodyPr rot="0" vert="horz" wrap="square" lIns="91440" tIns="45720" rIns="91440" bIns="45720" anchor="t" anchorCtr="0" upright="1">
                                  <a:noAutofit/>
                                </wps:bodyPr>
                              </wps:wsp>
                              <wps:wsp>
                                <wps:cNvPr id="3215" name="Text Box 3217"/>
                                <wps:cNvSpPr txBox="1">
                                  <a:spLocks noChangeArrowheads="1"/>
                                </wps:cNvSpPr>
                                <wps:spPr bwMode="auto">
                                  <a:xfrm>
                                    <a:off x="2768" y="482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F</w:t>
                                      </w:r>
                                    </w:p>
                                  </w:txbxContent>
                                </wps:txbx>
                                <wps:bodyPr rot="0" vert="horz" wrap="square" lIns="91440" tIns="45720" rIns="91440" bIns="45720" anchor="t" anchorCtr="0" upright="1">
                                  <a:noAutofit/>
                                </wps:bodyPr>
                              </wps:wsp>
                              <wps:wsp>
                                <wps:cNvPr id="3216" name="Text Box 3218"/>
                                <wps:cNvSpPr txBox="1">
                                  <a:spLocks noChangeArrowheads="1"/>
                                </wps:cNvSpPr>
                                <wps:spPr bwMode="auto">
                                  <a:xfrm>
                                    <a:off x="2143" y="2896"/>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E</w:t>
                                      </w:r>
                                    </w:p>
                                  </w:txbxContent>
                                </wps:txbx>
                                <wps:bodyPr rot="0" vert="horz" wrap="square" lIns="91440" tIns="45720" rIns="91440" bIns="45720" anchor="t" anchorCtr="0" upright="1">
                                  <a:noAutofit/>
                                </wps:bodyPr>
                              </wps:wsp>
                              <wps:wsp>
                                <wps:cNvPr id="3217" name="Line 3219"/>
                                <wps:cNvCnPr/>
                                <wps:spPr bwMode="auto">
                                  <a:xfrm>
                                    <a:off x="2503" y="3239"/>
                                    <a:ext cx="54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218" name="Text Box 3220"/>
                              <wps:cNvSpPr txBox="1">
                                <a:spLocks noChangeArrowheads="1"/>
                              </wps:cNvSpPr>
                              <wps:spPr bwMode="auto">
                                <a:xfrm>
                                  <a:off x="2887" y="3171"/>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7" o:spid="_x0000_s1083" style="position:absolute;margin-left:23.6pt;margin-top:-.7pt;width:211.25pt;height:197.85pt;z-index:251746816" coordorigin="1046,1585" coordsize="4225,39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0t7NwgYAACxHAAAOAAAAZHJzL2Uyb0RvYy54bWzsXNFyozYUfe9M/4Hh3WsQAgOzzs6uHW87 k7Y7s9u+K4BtphhRQWJnO/33XklYYOxs7M2GxBPlIYMRCOnq6FzdcwVv321WmXGbsDKl+di031im keQRjdN8MTb//DIb+KZRViSPSUbzZGzeJaX57uLnn96uizBBdEmzOGEGVJKX4boYm8uqKsLhsIyW yYqUb2iR5FA4p2xFKvjJFsOYkTXUvsqGyLK84ZqyuGA0SsoSzk5loXkh6p/Pk6j6Yz4vk8rIxia0 rRL/mfh/zf8PL96ScMFIsUyjuhnkO1qxImkOD1VVTUlFjBuW7lW1SiNGSzqv3kR0NaTzeRolog/Q G9vq9OYjozeF6MsiXC8KZSYwbcdO311t9PvtJ2ak8djEI9c0crKCQRLPNRw7GHH7rItFCJd9ZMXn 4hOTnYTDKxr9XULxsFvOfy/kxcb1+jcaQ43kpqLCPps5W/EqoOfGRgzDnRqGZFMZEZxEno983poI ypBrIy9w5UBFSxhNfp9tYc80oNh2fVV2Wd+PEapvdgJXdGFIQvlg0di6cbxnALqysWv5OLt+XpIi EcNVcoMpu0JLpV2/8B5+oBtuWl+aVlzJ7WpUGyiBDgkzldK8Rk4nS5IvkveM0fUyITE00eZ3QkfU rbIjJa/kIXtjZ2QLu6FAtoCEW6sHFswPbvEREtNC2YyEBSurjwldGfxgbDKYVaKV5PaqrHhjmkv4 2OZ0lmYZnCdhlu+cgAvlGXgo3MrL+OPFRPk3sIJL/9LHA4y8ywG2ptPB+9kED7yZPXKnznQymdr/ 8efaOFymcZzk/DHbSWvj4wavpg853dS0LWmWxrw63qSSLa4nGTNuCZDGTPwJk0NJc9lwtxnCCNCX TpdshK0PKBjMPH80wDPsDoKR5Q8sO/gQeBYO8HS226WrNE8e3yVjPTYDF2aB6E7T6E7fLPG33zcS rtIKaDlLV2PTVxeRkCPwMo/F0FYkzeRxyxS8+Y0pYLi3Ay3wyiEqwVptrjeSdQTWOJivaXwHCGYU EAZIBJ8CB0vKvprGGvh5bJb/3BCWmEb2aw6zILAx5oQufmCXg9Zg7ZLrdgnJI6hqbFamIQ8nlXQC NwVLF0t4kpx3OX0PTDVPBaqbVtXzDbhC0qFgEHnYnuij7URXBBrIWf50BHqACPmM4jTqYBfLGb2l QRIeR6D7dyoyeBYChTWEJFAxOxzw+9KsggEn+ScGgOSDdRQFIpdDBXjOQY4YnoYCgZWhiHPgAwyY AcyPZsBHT0bOulNSLiUhxXDEu09CWB3Uc/G+eflC2VY5iBZzSPKVjLFlEOEiOswhaQL6L87XM7IX Nx50USgcce2Hj0KhMc/S4pct19RLIMljh/FobfH4oE/WiMSP8f/niEjBgx1iRKcS40FIOvh+inyp kNRkyEMZ6QefPKYB6EEYseuTnVOhx13YHgcG7nn4ZA23fuGGunDDp8JNMN1fxztfx/LqxaB2vk8b fJ+p83W6kBRC1CnrwRYDfiMqOV6Y0YvA17gIhCB/1xN7J1OjEF0cjys9Iqyt3TIa2VJlRZYjIuIm VMbbyAT5cMTDsa3E2miBtVyoUfkaUamSCY3ojaw6n6CU635Eb+QhiN0hwm6SBVuN7Hhu1aI3aOP3 6jU7Or4WvevsRke6akRvpRydj+jdg8QGUaVKlV3xPAicaKfJfoDGBinNbnwp0ghc8xXq7wvyZDrE 7DfEVNmbLfbq5M33ZRn4skj4nH3EeVxdE4hDEGJqxMHWD0imvkL5tpvXsgUaTokgD8u3Qrk4nFFo 2I6jUGPv1WKvm82y1ZoEMtonetoHpLV9TVcxIF9/axC+VhAC3+1KF/YPyl9ZGMQ5ToB70AORQ/pe jbzHbzPi+uV5irfAdh3knZy+Okh6SsbdDzQU8mA/44siPb29RGwckqnT59pe4iDgvg4kT05xtfMJ 98cfLt83pwPeH7h79Ew5UCWwWhKt3U5i9bcvWW1jdEauWAM0mQYt0ep9yWprdn/7ktVKVEu0rZcZ wE2pdGObNdopx/5Yw3FAHxbrfB+2OkMcqVnjgR3/+m2Gp32bQUURmjV2WeNQOth+pnTwyJOsgX2k 1xpD/Q4U3/UiRcjW+119vgOlAj3NGrusodLB7bVGOyXc31oDFj5SU0R+IFY7eq2h1xrPyhoqUtes scsa3US+/ahEvmvVuYS91wUbIe2F5VK1ovttRbd5ibW392VsletvuTKZga/z/T26Mt+HKcLTYzZ8 DUCHzdtvd+ys/vRHAHr8CICSj87FlQkGgU+yiH3v9edj+Ddf2r/huP2Rm4v/AQAA//8DAFBLAwQU AAYACAAAACEAhZkZr+EAAAAJAQAADwAAAGRycy9kb3ducmV2LnhtbEyPT2uDQBTE74V+h+UVektW o80f6zOE0PYUAk0KJbeNvqjEfSvuRs237/bUHocZZn6TrkfdiJ46WxtGCKcBCOLcFDWXCF/H98kS hHWKC9UYJoQ7WVhnjw+pSgoz8Cf1B1cKX8I2UQiVc20ipc0r0spOTUvsvYvptHJedqUsOjX4ct3I WRDMpVY1+4VKtbStKL8ebhrhY1DDJgrf+t31sr2fji/7711IiM9P4+YVhKPR/YXhF9+jQ+aZzubG hRUNQryY+STCJIxBeD+erxYgzgjRKo5AZqn8/yD7AQAA//8DAFBLAQItABQABgAIAAAAIQC2gziS /gAAAOEBAAATAAAAAAAAAAAAAAAAAAAAAABbQ29udGVudF9UeXBlc10ueG1sUEsBAi0AFAAGAAgA AAAhADj9If/WAAAAlAEAAAsAAAAAAAAAAAAAAAAALwEAAF9yZWxzLy5yZWxzUEsBAi0AFAAGAAgA AAAhAJvS3s3CBgAALEcAAA4AAAAAAAAAAAAAAAAALgIAAGRycy9lMm9Eb2MueG1sUEsBAi0AFAAG AAgAAAAhAIWZGa/hAAAACQEAAA8AAAAAAAAAAAAAAAAAHAkAAGRycy9kb3ducmV2LnhtbFBLBQYA AAAABAAEAPMAAAAqCgAAAAA= ">
                      <v:shape id="Text Box 3198" o:spid="_x0000_s1084" type="#_x0000_t202" style="position:absolute;left:4371;top:299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3y9sUA AADcAAAADwAAAGRycy9kb3ducmV2LnhtbESPzWrDMBCE74G8g9hAb43UkL+6lkNIKPSUErcp9LZY G9vUWhlLjZ23jwqFHIeZ+YZJN4NtxIU6XzvW8DRVIIgLZ2ouNXx+vD6uQfiAbLBxTBqu5GGTjUcp Jsb1fKRLHkoRIewT1FCF0CZS+qIii37qWuLonV1nMUTZldJ02Ee4beRMqaW0WHNcqLClXUXFT/5r NZwO5++vuXov93bR9m5Qku2z1PphMmxfQAQawj38334zGuar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5nfL2xQAAANwAAAAPAAAAAAAAAAAAAAAAAJgCAABkcnMv ZG93bnJldi54bWxQSwUGAAAAAAQABAD1AAAAigMAAAAA " filled="f" stroked="f">
                        <v:textbox>
                          <w:txbxContent>
                            <w:p w:rsidR="00E41067" w:rsidRPr="00C94CCC" w:rsidRDefault="00E41067" w:rsidP="00D57EE3">
                              <w:pPr>
                                <w:rPr>
                                  <w:b/>
                                </w:rPr>
                              </w:pPr>
                              <w:r>
                                <w:rPr>
                                  <w:b/>
                                </w:rPr>
                                <w:t>D</w:t>
                              </w:r>
                            </w:p>
                          </w:txbxContent>
                        </v:textbox>
                      </v:shape>
                      <v:group id="Group 3199" o:spid="_x0000_s1085" style="position:absolute;left:1046;top:1585;width:3454;height:3957" coordorigin="1046,1585" coordsize="3454,39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XS0cYAAADcAAAADwAAAGRycy9kb3ducmV2LnhtbESPQWvCQBSE74L/YXlC b3UTa2uJWUVEpQcpVAvF2yP7TEKyb0N2TeK/7xYKHoeZ+YZJ14OpRUetKy0riKcRCOLM6pJzBd/n /fM7COeRNdaWScGdHKxX41GKibY9f1F38rkIEHYJKii8bxIpXVaQQTe1DXHwrrY16INsc6lb7APc 1HIWRW/SYMlhocCGtgVl1elmFBx67Dcv8a47Vtft/XJ+/fw5xqTU02TYLEF4Gvwj/N/+0Arm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RdLRxgAAANwA AAAPAAAAAAAAAAAAAAAAAKoCAABkcnMvZG93bnJldi54bWxQSwUGAAAAAAQABAD6AAAAnQMAAAAA ">
                        <v:line id="Line 3200" o:spid="_x0000_s1086" style="position:absolute;visibility:visible;mso-wrap-style:square" from="2520,3239" to="4500,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SMNcIAAADcAAAADwAAAGRycy9kb3ducmV2LnhtbERPTWvCQBC9C/0PyxS81U2L2Da6SikI HmxFLT0P2TGJZmfj7jbGf985CB4f73u26F2jOgqx9mzgeZSBIi68rbk08LNfPr2BignZYuOZDFwp wmL+MJhhbv2Ft9TtUqkkhGOOBqqU2lzrWFTkMI58SyzcwQeHSWAotQ14kXDX6Jcsm2iHNUtDhS19 VlScdn9OeotyHc6/x1O/Onytl2fu3r/3G2OGj/3HFFSiPt3FN/fKGhi/ylo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DSMNcIAAADcAAAADwAAAAAAAAAAAAAA AAChAgAAZHJzL2Rvd25yZXYueG1sUEsFBgAAAAAEAAQA+QAAAJADAAAAAA== ">
                          <v:stroke dashstyle="dash"/>
                        </v:line>
                        <v:line id="Line 3201" o:spid="_x0000_s1087" style="position:absolute;flip:x;visibility:visible;mso-wrap-style:square" from="1440,3239" to="252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f018MAAADcAAAADwAAAGRycy9kb3ducmV2LnhtbESPQWvCQBSE74L/YXmF3uqmUluNriKi IsWLqd5fss9NMPs2ZFdN/31XKHgcZuYbZrbobC1u1PrKsYL3QQKCuHC6YqPg+LN5G4PwAVlj7ZgU /JKHxbzfm2Gq3Z0PdMuCERHCPkUFZQhNKqUvSrLoB64hjt7ZtRZDlK2RusV7hNtaDpPkU1qsOC6U 2NCqpOKSXa2CfL08me/8tLZD3uutGWU5y0yp15duOQURqAvP8H97pxV8fE3gcSYeAT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39NfDAAAA3AAAAA8AAAAAAAAAAAAA AAAAoQIAAGRycy9kb3ducmV2LnhtbFBLBQYAAAAABAAEAPkAAACRAwAAAAA= ">
                          <v:stroke dashstyle="dash"/>
                        </v:line>
                        <v:line id="Line 3202" o:spid="_x0000_s1088" style="position:absolute;flip:x;visibility:visible;mso-wrap-style:square" from="3420,3239" to="450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ARLcYAAADdAAAADwAAAGRycy9kb3ducmV2LnhtbESPQWsCMRSE7wX/Q3hCL6VmbYvY1Sgi CB68VGWlt9fNc7Ps5mVNom7/fVMo9DjMzDfMfNnbVtzIh9qxgvEoA0FcOl1zpeB42DxPQYSIrLF1 TAq+KcByMXiYY67dnT/oto+VSBAOOSowMXa5lKE0ZDGMXEecvLPzFmOSvpLa4z3BbStfsmwiLdac Fgx2tDZUNvurVSCnu6eLX329NUVzOr2boiy6z51Sj8N+NQMRqY//4b/2Vit4TUj4fZOe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wES3GAAAA3QAAAA8AAAAAAAAA AAAAAAAAoQIAAGRycy9kb3ducmV2LnhtbFBLBQYAAAAABAAEAPkAAACUAwAAAAA= "/>
                        <v:line id="Line 3203" o:spid="_x0000_s1089" style="position:absolute;visibility:visible;mso-wrap-style:square" from="1440,3959" to="342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fESccAAADdAAAADwAAAGRycy9kb3ducmV2LnhtbESPQWvCQBSE7wX/w/KE3upGhSDRVaQi aA+l2kI9PrPPJDb7Nuxuk/jv3YLQ4zAz3zCLVW9q0ZLzlWUF41ECgji3uuJCwdfn9mUGwgdkjbVl UnAjD6vl4GmBmbYdH6g9hkJECPsMFZQhNJmUPi/JoB/Zhjh6F+sMhihdIbXDLsJNLSdJkkqDFceF Eht6LSn/Of4aBe/Tj7Rd7992/fc+Peebw/l07ZxSz8N+PQcRqA//4Ud7pxVMJ8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l8RJxwAAAN0AAAAPAAAAAAAA AAAAAAAAAKECAABkcnMvZG93bnJldi54bWxQSwUGAAAAAAQABAD5AAAAlQMAAAAA "/>
                        <v:line id="Line 3204" o:spid="_x0000_s1090" style="position:absolute;flip:y;visibility:visible;mso-wrap-style:square" from="1440,3239" to="450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aM4MMAAADdAAAADwAAAGRycy9kb3ducmV2LnhtbESPQWvCQBSE70L/w/IKvemmKUpJXUWK liJeTJv7S/a5CWbfhuyq8d+7guBxmJlvmPlysK04U+8bxwreJwkI4srpho2C/7/N+BOED8gaW8ek 4EoelouX0Rwz7S68p3MejIgQ9hkqqEPoMil9VZNFP3EdcfQOrrcYouyN1D1eIty2Mk2SmbTYcFyo saPvmqpjfrIKyvWqMNuyWNuUd/rHTPOSZa7U2+uw+gIRaAjP8KP9qxV8pEkK9zfxCcjF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WjODDAAAA3QAAAA8AAAAAAAAAAAAA AAAAoQIAAGRycy9kb3ducmV2LnhtbFBLBQYAAAAABAAEAPkAAACRAwAAAAA= ">
                          <v:stroke dashstyle="dash"/>
                        </v:line>
                        <v:line id="Line 3205" o:spid="_x0000_s1091" style="position:absolute;visibility:visible;mso-wrap-style:square" from="2520,3239" to="342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tRb8UAAADdAAAADwAAAGRycy9kb3ducmV2LnhtbESPX2vCMBTF3wd+h3CFvc1UC2N2RhmC 0Ie6MZU9X5pr29nc1CRr67dfBgMfD+fPj7PajKYVPTnfWFYwnyUgiEurG64UnI67pxcQPiBrbC2T ght52KwnDyvMtB34k/pDqEQcYZ+hgjqELpPSlzUZ9DPbEUfvbJ3BEKWrpHY4xHHTykWSPEuDDUdC jR1tayovhx8TuWVVuOvX92XMz/tid+V++X78UOpxOr69ggg0hnv4v51rBekiSeHvTXwC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ptRb8UAAADdAAAADwAAAAAAAAAA AAAAAAChAgAAZHJzL2Rvd25yZXYueG1sUEsFBgAAAAAEAAQA+QAAAJMDAAAAAA== ">
                          <v:stroke dashstyle="dash"/>
                        </v:line>
                        <v:line id="Line 3206" o:spid="_x0000_s1092" style="position:absolute;rotation:6;visibility:visible;mso-wrap-style:square" from="2716,2030" to="3196,4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qTZcYAAADdAAAADwAAAGRycy9kb3ducmV2LnhtbESPzWrDMBCE74W+g9hCb41U101sN0oI ISnNLX/kvFhb29RaGUtJnLePCoUeh5n5hpnOB9uKC/W+cazhdaRAEJfONFxpOB7WLxkIH5ANto5J w408zGePD1MsjLvyji77UIkIYV+ghjqErpDSlzVZ9CPXEUfv2/UWQ5R9JU2P1wi3rUyUGkuLDceF Gjta1lT+7M9WwyrPkjycl4vP8SZTuZ2kp+17qvXz07D4ABFoCP/hv/aX0fCWqBR+38QnIG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ak2XGAAAA3QAAAA8AAAAAAAAA AAAAAAAAoQIAAGRycy9kb3ducmV2LnhtbFBLBQYAAAAABAAEAPkAAACUAwAAAAA= ">
                          <v:stroke dashstyle="dash"/>
                        </v:line>
                        <v:shape id="Text Box 3207" o:spid="_x0000_s1093" type="#_x0000_t202" style="position:absolute;left:2629;top:1585;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ss+sYA AADdAAAADwAAAGRycy9kb3ducmV2LnhtbESPT2vCQBTE7wW/w/KE3uputYqm2YgogqcW4x/o7ZF9 JqHZtyG7Nem37xYKPQ4z8xsmXQ+2EXfqfO1Yw/NEgSAunKm51HA+7Z+WIHxANtg4Jg3f5GGdjR5S TIzr+Uj3PJQiQtgnqKEKoU2k9EVFFv3EtcTRu7nOYoiyK6XpsI9w28ipUgtpsea4UGFL24qKz/zL ari83T6uL+q93Nl527tBSbYrqfXjeNi8ggg0hP/wX/tgNMymag6/b+IT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nCss+sYAAADdAAAADwAAAAAAAAAAAAAAAACYAgAAZHJz L2Rvd25yZXYueG1sUEsFBgAAAAAEAAQA9QAAAIsDAAAAAA== " filled="f" stroked="f">
                          <v:textbox>
                            <w:txbxContent>
                              <w:p w:rsidR="00E41067" w:rsidRPr="00C94CCC" w:rsidRDefault="00E41067" w:rsidP="00D57EE3">
                                <w:pPr>
                                  <w:rPr>
                                    <w:b/>
                                  </w:rPr>
                                </w:pPr>
                                <w:r>
                                  <w:rPr>
                                    <w:b/>
                                  </w:rPr>
                                  <w:t>A</w:t>
                                </w:r>
                              </w:p>
                            </w:txbxContent>
                          </v:textbox>
                        </v:shape>
                        <v:line id="Line 3208" o:spid="_x0000_s1094" style="position:absolute;flip:x;visibility:visible;mso-wrap-style:square" from="1440,1979" to="288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UswscAAADdAAAADwAAAGRycy9kb3ducmV2LnhtbESPQWsCMRSE70L/Q3gFL0WztUXsahQR hB68VGWlt+fmdbPs5mVNUt3++6ZQ8DjMzDfMYtXbVlzJh9qxgudxBoK4dLrmSsHxsB3NQISIrLF1 TAp+KMBq+TBYYK7djT/ouo+VSBAOOSowMXa5lKE0ZDGMXUecvC/nLcYkfSW1x1uC21ZOsmwqLdac Fgx2tDFUNvtvq0DOdk8Xvz6/NkVzOr2Zoiy6z51Sw8d+PQcRqY/38H/7XSt4mWRT+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lSzCxwAAAN0AAAAPAAAAAAAA AAAAAAAAAKECAABkcnMvZG93bnJldi54bWxQSwUGAAAAAAQABAD5AAAAlQMAAAAA "/>
                        <v:line id="Line 3209" o:spid="_x0000_s1095" style="position:absolute;visibility:visible;mso-wrap-style:square" from="2880,1979" to="4500,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L5pscAAADdAAAADwAAAGRycy9kb3ducmV2LnhtbESPQWvCQBSE70L/w/IKvemmCqmkriIt BfUgVQvt8Zl9JrHZt2F3TeK/7xYEj8PMfMPMFr2pRUvOV5YVPI8SEMS51RUXCr4OH8MpCB+QNdaW ScGVPCzmD4MZZtp2vKN2HwoRIewzVFCG0GRS+rwkg35kG+LonawzGKJ0hdQOuwg3tRwnSSoNVhwX SmzoraT8d38xCraTz7Rdrjer/nudHvP33fHn3Dmlnh775SuIQH24h2/tlVYwGSc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MvmmxwAAAN0AAAAPAAAAAAAA AAAAAAAAAKECAABkcnMvZG93bnJldi54bWxQSwUGAAAAAAQABAD5AAAAlQMAAAAA "/>
                        <v:line id="Line 3210" o:spid="_x0000_s1096" style="position:absolute;flip:x;visibility:visible;mso-wrap-style:square" from="3060,3239" to="4500,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YdK8QAAADdAAAADwAAAGRycy9kb3ducmV2LnhtbERPy2oCMRTdC/2HcAvdFM3UFtGpUUQQ unDjgxF318ntZJjJzTRJdfr3zUJweTjv+bK3rbiSD7VjBW+jDARx6XTNlYLjYTOcgggRWWPrmBT8 UYDl4mkwx1y7G+/ouo+VSCEcclRgYuxyKUNpyGIYuY44cd/OW4wJ+kpqj7cUbls5zrKJtFhzajDY 0dpQ2ex/rQI53b7++NXloyma02lmirLozlulXp771SeISH18iO/uL63gfZyl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h0rxAAAAN0AAAAPAAAAAAAAAAAA AAAAAKECAABkcnMvZG93bnJldi54bWxQSwUGAAAAAAQABAD5AAAAkgMAAAAA "/>
                        <v:line id="Line 3211" o:spid="_x0000_s1097" style="position:absolute;flip:x y;visibility:visible;mso-wrap-style:square" from="1440,3959" to="3060,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k41sYAAADdAAAADwAAAGRycy9kb3ducmV2LnhtbESPT2vCQBTE7wW/w/IEL6Vu/pRio6uI oPSUUrX0+sg+k2D2bciuSeyn7xYKPQ4z8xtmtRlNI3rqXG1ZQTyPQBAXVtdcKjif9k8LEM4ja2ws k4I7OdisJw8rzLQd+IP6oy9FgLDLUEHlfZtJ6YqKDLq5bYmDd7GdQR9kV0rd4RDgppFJFL1IgzWH hQpb2lVUXI83owA5/04XQ0zP8kBfLsnfH7efF6Vm03G7BOFp9P/hv/abVpAm0Sv8vglP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JONbGAAAA3QAAAA8AAAAAAAAA AAAAAAAAoQIAAGRycy9kb3ducmV2LnhtbFBLBQYAAAAABAAEAPkAAACUAwAAAAA= "/>
                        <v:line id="Line 3212" o:spid="_x0000_s1098" style="position:absolute;flip:x;visibility:visible;mso-wrap-style:square" from="3043,3959" to="3403,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mH8MQAAADdAAAADwAAAGRycy9kb3ducmV2LnhtbERPz2vCMBS+C/4P4Q28jJnqxnCdUUQQ dvAylcpub81bU9q81CRq/e/NYeDx4/s9X/a2FRfyoXasYDLOQBCXTtdcKTjsNy8zECEia2wdk4Ib BVguhoM55tpd+Zsuu1iJFMIhRwUmxi6XMpSGLIax64gT9+e8xZigr6T2eE3htpXTLHuXFmtODQY7 Whsqm93ZKpCz7fPJr37fmqI5Hj9MURbdz1ap0VO/+gQRqY8P8b/7Syt4nU7S/v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6YfwxAAAAN0AAAAPAAAAAAAAAAAA AAAAAKECAABkcnMvZG93bnJldi54bWxQSwUGAAAAAAQABAD5AAAAkgMAAAAA "/>
                        <v:line id="Line 3213" o:spid="_x0000_s1099" style="position:absolute;flip:y;visibility:visible;mso-wrap-style:square" from="2520,1979" to="2880,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2ESsQAAADdAAAADwAAAGRycy9kb3ducmV2LnhtbESPQWvCQBSE7wX/w/KE3uomEYtEVxGx UqSXRr2/ZJ+bYPZtyG41/ffdguBxmJlvmOV6sK24Ue8bxwrSSQKCuHK6YaPgdPx4m4PwAVlj65gU /JKH9Wr0ssRcuzt/060IRkQI+xwV1CF0uZS+qsmin7iOOHoX11sMUfZG6h7vEW5bmSXJu7TYcFyo saNtTdW1+LEKyt3mbA7leWcz/tJ7MytKloVSr+NhswARaAjP8KP9qRVMszSF/zfxCc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XYRKxAAAAN0AAAAPAAAAAAAAAAAA AAAAAKECAABkcnMvZG93bnJldi54bWxQSwUGAAAAAAQABAD5AAAAkgMAAAAA ">
                          <v:stroke dashstyle="dash"/>
                        </v:line>
                        <v:line id="Line 3214" o:spid="_x0000_s1100" style="position:absolute;visibility:visible;mso-wrap-style:square" from="2880,1979" to="3420,3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zM48cAAADdAAAADwAAAGRycy9kb3ducmV2LnhtbESPQWvCQBSE74X+h+UVeqsbI4QSXUVa CtpDUSvo8Zl9JrHZt2F3m8R/7wqFHoeZ+YaZLQbTiI6cry0rGI8SEMSF1TWXCvbfHy+vIHxA1thY JgVX8rCYPz7MMNe25y11u1CKCGGfo4IqhDaX0hcVGfQj2xJH72ydwRClK6V22Ee4aWSaJJk0WHNc qLClt4qKn92vUfA12WTdcv25Gg7r7FS8b0/HS++Uen4allMQgYbwH/5rr7SCSTpO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nMzjxwAAAN0AAAAPAAAAAAAA AAAAAAAAAKECAABkcnMvZG93bnJldi54bWxQSwUGAAAAAAQABAD5AAAAlQMAAAAA "/>
                        <v:shape id="Text Box 3215" o:spid="_x0000_s1101" type="#_x0000_t202" style="position:absolute;left:1046;top:3752;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HyMYA AADdAAAADwAAAGRycy9kb3ducmV2LnhtbESPzWrDMBCE74G8g9hAb4mUv9K4lkNpKeTUELcJ5LZY G9vUWhlLjd23rwqBHIeZ+YZJt4NtxJU6XzvWMJ8pEMSFMzWXGr4+36dPIHxANtg4Jg2/5GGbjUcp Jsb1fKBrHkoRIewT1FCF0CZS+qIii37mWuLoXVxnMUTZldJ02Ee4beRCqUdpsea4UGFLrxUV3/mP 1XD8uJxPK7Uv3+y67d2gJNuN1PphMrw8gwg0hHv41t4ZDcvFfAn/b+ITk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VeHyMYAAADdAAAADwAAAAAAAAAAAAAAAACYAgAAZHJz L2Rvd25yZXYueG1sUEsFBgAAAAAEAAQA9QAAAIsDAAAAAA== " filled="f" stroked="f">
                          <v:textbox>
                            <w:txbxContent>
                              <w:p w:rsidR="00E41067" w:rsidRPr="00C94CCC" w:rsidRDefault="00E41067" w:rsidP="00D57EE3">
                                <w:pPr>
                                  <w:rPr>
                                    <w:b/>
                                  </w:rPr>
                                </w:pPr>
                                <w:r>
                                  <w:rPr>
                                    <w:b/>
                                  </w:rPr>
                                  <w:t>B</w:t>
                                </w:r>
                              </w:p>
                            </w:txbxContent>
                          </v:textbox>
                        </v:shape>
                        <v:shape id="Text Box 3216" o:spid="_x0000_s1102" type="#_x0000_t202" style="position:absolute;left:3308;top:3854;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4fvMQA AADdAAAADwAAAGRycy9kb3ducmV2LnhtbESPT4vCMBTE7wt+h/CEva2JropWo4jLwp4U/4K3R/Ns i81LabK2fnsjLOxxmJnfMPNla0txp9oXjjX0ewoEcepMwZmG4+H7YwLCB2SDpWPS8CAPy0XnbY6J cQ3v6L4PmYgQ9glqyEOoEil9mpNF33MVcfSurrYYoqwzaWpsItyWcqDUWFosOC7kWNE6p/S2/7Ua Tpvr5TxU2+zLjqrGtUqynUqt37vtagYiUBv+w3/tH6Phc9Afwut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Ha+H7zEAAAA3QAAAA8AAAAAAAAAAAAAAAAAmAIAAGRycy9k b3ducmV2LnhtbFBLBQYAAAAABAAEAPUAAACJAwAAAAA= " filled="f" stroked="f">
                          <v:textbox>
                            <w:txbxContent>
                              <w:p w:rsidR="00E41067" w:rsidRPr="00C94CCC" w:rsidRDefault="00E41067" w:rsidP="00D57EE3">
                                <w:pPr>
                                  <w:rPr>
                                    <w:b/>
                                  </w:rPr>
                                </w:pPr>
                                <w:r>
                                  <w:rPr>
                                    <w:b/>
                                  </w:rPr>
                                  <w:t>C</w:t>
                                </w:r>
                              </w:p>
                            </w:txbxContent>
                          </v:textbox>
                        </v:shape>
                        <v:shape id="Text Box 3217" o:spid="_x0000_s1103" type="#_x0000_t202" style="position:absolute;left:2768;top:4822;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K6J8UA AADdAAAADwAAAGRycy9kb3ducmV2LnhtbESPQWvCQBSE74L/YXmCN93VVmnTbKS0CJ4qxrbQ2yP7 TEKzb0N2Nem/7wqCx2FmvmHSzWAbcaHO1441LOYKBHHhTM2lhs/jdvYEwgdkg41j0vBHHjbZeJRi YlzPB7rkoRQRwj5BDVUIbSKlLyqy6OeuJY7eyXUWQ5RdKU2HfYTbRi6VWkuLNceFClt6q6j4zc9W w9fH6ef7Ue3Ld7tqezcoyfZZaj2dDK8vIAIN4R6+tXdGw8NysYL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AZ8ronxQAAAN0AAAAPAAAAAAAAAAAAAAAAAJgCAABkcnMv ZG93bnJldi54bWxQSwUGAAAAAAQABAD1AAAAigMAAAAA " filled="f" stroked="f">
                          <v:textbox>
                            <w:txbxContent>
                              <w:p w:rsidR="00E41067" w:rsidRPr="00C94CCC" w:rsidRDefault="00E41067" w:rsidP="00D57EE3">
                                <w:pPr>
                                  <w:rPr>
                                    <w:b/>
                                  </w:rPr>
                                </w:pPr>
                                <w:r>
                                  <w:rPr>
                                    <w:b/>
                                  </w:rPr>
                                  <w:t>F</w:t>
                                </w:r>
                              </w:p>
                            </w:txbxContent>
                          </v:textbox>
                        </v:shape>
                        <v:shape id="Text Box 3218" o:spid="_x0000_s1104" type="#_x0000_t202" style="position:absolute;left:2143;top:2896;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AkUMUA AADdAAAADwAAAGRycy9kb3ducmV2LnhtbESPQWvCQBSE74L/YXmCN93VVmnTbKS0CJ4qxrbQ2yP7 TEKzb0N2Nem/7wqCx2FmvmHSzWAbcaHO1441LOYKBHHhTM2lhs/jdvYEwgdkg41j0vBHHjbZeJRi YlzPB7rkoRQRwj5BDVUIbSKlLyqy6OeuJY7eyXUWQ5RdKU2HfYTbRi6VWkuLNceFClt6q6j4zc9W w9fH6ef7Ue3Ld7tqezcoyfZZaj2dDK8vIAIN4R6+tXdGw8NysYb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DpICRQxQAAAN0AAAAPAAAAAAAAAAAAAAAAAJgCAABkcnMv ZG93bnJldi54bWxQSwUGAAAAAAQABAD1AAAAigMAAAAA " filled="f" stroked="f">
                          <v:textbox>
                            <w:txbxContent>
                              <w:p w:rsidR="00E41067" w:rsidRPr="00C94CCC" w:rsidRDefault="00E41067" w:rsidP="00D57EE3">
                                <w:pPr>
                                  <w:rPr>
                                    <w:b/>
                                  </w:rPr>
                                </w:pPr>
                                <w:r>
                                  <w:rPr>
                                    <w:b/>
                                  </w:rPr>
                                  <w:t>E</w:t>
                                </w:r>
                              </w:p>
                            </w:txbxContent>
                          </v:textbox>
                        </v:shape>
                        <v:line id="Line 3219" o:spid="_x0000_s1105" style="position:absolute;visibility:visible;mso-wrap-style:square" from="2503,3239" to="3043,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nBscQAAADdAAAADwAAAGRycy9kb3ducmV2LnhtbESPX2vCMBTF34V9h3CFvWmqgm7VKEMQ fNDJdPh8aa5ttbmpSVbrtzcDwcfD+fPjzBatqURDzpeWFQz6CQjizOqScwW/h1XvA4QPyBory6Tg Th4W87fODFNtb/xDzT7kIo6wT1FBEUKdSumzggz6vq2Jo3eyzmCI0uVSO7zFcVPJYZKMpcGSI6HA mpYFZZf9n4ncLN+46/F8aden7WZ15ebz+7BT6r3bfk1BBGrDK/xsr7WC0XAwgf838QnI+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ecGxxAAAAN0AAAAPAAAAAAAAAAAA AAAAAKECAABkcnMvZG93bnJldi54bWxQSwUGAAAAAAQABAD5AAAAkgMAAAAA ">
                          <v:stroke dashstyle="dash"/>
                        </v:line>
                      </v:group>
                      <v:shape id="Text Box 3220" o:spid="_x0000_s1106" type="#_x0000_t202" style="position:absolute;left:2887;top:3171;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VucEA AADdAAAADwAAAGRycy9kb3ducmV2LnhtbERPy4rCMBTdC/5DuMLsxkSdEa1GEUVwNeIT3F2aa1ts bkqTsZ2/nywEl4fzni9bW4on1b5wrGHQVyCIU2cKzjScT9vPCQgfkA2WjknDH3lYLrqdOSbGNXyg 5zFkIoawT1BDHkKVSOnTnCz6vquII3d3tcUQYZ1JU2MTw20ph0qNpcWCY0OOFa1zSh/HX6vh8nO/ Xb/UPtvY76pxrZJsp1Lrj167moEI1Ia3+OXeGQ2j4SDOjW/iE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PfzFbnBAAAA3QAAAA8AAAAAAAAAAAAAAAAAmAIAAGRycy9kb3du cmV2LnhtbFBLBQYAAAAABAAEAPUAAACGAwAAAAA= " filled="f" stroked="f">
                        <v:textbox>
                          <w:txbxContent>
                            <w:p w:rsidR="00E41067" w:rsidRPr="00C94CCC" w:rsidRDefault="00E41067" w:rsidP="00D57EE3">
                              <w:pPr>
                                <w:rPr>
                                  <w:b/>
                                </w:rPr>
                              </w:pPr>
                              <w:r>
                                <w:rPr>
                                  <w:b/>
                                </w:rPr>
                                <w:t>I</w:t>
                              </w:r>
                            </w:p>
                          </w:txbxContent>
                        </v:textbox>
                      </v:shape>
                    </v:group>
                  </w:pict>
                </mc:Fallback>
              </mc:AlternateContent>
            </w:r>
            <w:r w:rsidR="0032579C" w:rsidRPr="00216361">
              <w:rPr>
                <w:sz w:val="24"/>
                <w:szCs w:val="24"/>
              </w:rPr>
              <w:t>Giải:</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a. Chứng minh rằng: AF, BD và CE đôi một vuông góc với nhau và cắt nhau tại trung điểm của mỗi đường</w:t>
            </w:r>
          </w:p>
          <w:p w:rsidR="0032579C" w:rsidRPr="00216361" w:rsidRDefault="0032579C" w:rsidP="00A42C21">
            <w:pPr>
              <w:rPr>
                <w:sz w:val="24"/>
                <w:szCs w:val="24"/>
              </w:rPr>
            </w:pPr>
            <w:r w:rsidRPr="00216361">
              <w:rPr>
                <w:sz w:val="24"/>
                <w:szCs w:val="24"/>
              </w:rPr>
              <w:t>Do B, C, D, E cách đều điểm A và F nên chúng cùng thuộc mặt phẳng trung trực của đoạn thẳng AF. Tương tự A, B, F, D cùng thuộc một phẳng và A, C, F, E cũng cùng thuộc một mặt phẳng</w:t>
            </w:r>
          </w:p>
          <w:p w:rsidR="0032579C" w:rsidRPr="00216361" w:rsidRDefault="0032579C" w:rsidP="00A42C21">
            <w:pPr>
              <w:rPr>
                <w:sz w:val="24"/>
                <w:szCs w:val="24"/>
              </w:rPr>
            </w:pPr>
            <w:r w:rsidRPr="00216361">
              <w:rPr>
                <w:sz w:val="24"/>
                <w:szCs w:val="24"/>
              </w:rPr>
              <w:t>Gọi I là giao điểm của BD và EC. Khi đó AF, BD, CE đồng quy tại I</w:t>
            </w:r>
          </w:p>
          <w:p w:rsidR="0032579C" w:rsidRPr="00216361" w:rsidRDefault="0032579C" w:rsidP="00A42C21">
            <w:pPr>
              <w:rPr>
                <w:sz w:val="24"/>
                <w:szCs w:val="24"/>
              </w:rPr>
            </w:pPr>
            <w:r w:rsidRPr="00216361">
              <w:rPr>
                <w:sz w:val="24"/>
                <w:szCs w:val="24"/>
              </w:rPr>
              <w:t>Ta có: tứ giác ABFD là hình thoi nên: AF</w:t>
            </w:r>
            <w:r w:rsidRPr="00216361">
              <w:rPr>
                <w:sz w:val="24"/>
                <w:szCs w:val="24"/>
              </w:rPr>
              <w:sym w:font="Symbol" w:char="F05E"/>
            </w:r>
            <w:r w:rsidRPr="00216361">
              <w:rPr>
                <w:sz w:val="24"/>
                <w:szCs w:val="24"/>
              </w:rPr>
              <w:t>BD</w:t>
            </w:r>
          </w:p>
          <w:p w:rsidR="0032579C" w:rsidRPr="00216361" w:rsidRDefault="0032579C" w:rsidP="00A42C21">
            <w:pPr>
              <w:rPr>
                <w:sz w:val="24"/>
                <w:szCs w:val="24"/>
              </w:rPr>
            </w:pPr>
            <w:r w:rsidRPr="00216361">
              <w:rPr>
                <w:sz w:val="24"/>
                <w:szCs w:val="24"/>
              </w:rPr>
              <w:t>Chứng minh tương tự ta có:</w:t>
            </w:r>
          </w:p>
          <w:p w:rsidR="0032579C" w:rsidRPr="00216361" w:rsidRDefault="0032579C" w:rsidP="00A42C21">
            <w:pPr>
              <w:rPr>
                <w:sz w:val="24"/>
                <w:szCs w:val="24"/>
              </w:rPr>
            </w:pPr>
            <w:r w:rsidRPr="00216361">
              <w:rPr>
                <w:sz w:val="24"/>
                <w:szCs w:val="24"/>
              </w:rPr>
              <w:t>AF</w:t>
            </w:r>
            <w:r w:rsidRPr="00216361">
              <w:rPr>
                <w:sz w:val="24"/>
                <w:szCs w:val="24"/>
              </w:rPr>
              <w:sym w:font="Symbol" w:char="F05E"/>
            </w:r>
            <w:r w:rsidRPr="00216361">
              <w:rPr>
                <w:sz w:val="24"/>
                <w:szCs w:val="24"/>
              </w:rPr>
              <w:t>EC, EC</w:t>
            </w:r>
            <w:r w:rsidRPr="00216361">
              <w:rPr>
                <w:sz w:val="24"/>
                <w:szCs w:val="24"/>
              </w:rPr>
              <w:sym w:font="Symbol" w:char="F05E"/>
            </w:r>
            <w:r w:rsidRPr="00216361">
              <w:rPr>
                <w:sz w:val="24"/>
                <w:szCs w:val="24"/>
              </w:rPr>
              <w:t>BD.</w:t>
            </w:r>
          </w:p>
          <w:p w:rsidR="0032579C" w:rsidRPr="00216361" w:rsidRDefault="0032579C" w:rsidP="00A42C21">
            <w:pPr>
              <w:rPr>
                <w:sz w:val="24"/>
                <w:szCs w:val="24"/>
              </w:rPr>
            </w:pPr>
            <w:r w:rsidRPr="00216361">
              <w:rPr>
                <w:sz w:val="24"/>
                <w:szCs w:val="24"/>
              </w:rPr>
              <w:t>Vậy AF, BD và CE đôi một vuông góc với nhau</w:t>
            </w:r>
          </w:p>
          <w:p w:rsidR="0032579C" w:rsidRPr="00216361" w:rsidRDefault="0032579C" w:rsidP="00A42C21">
            <w:pPr>
              <w:rPr>
                <w:sz w:val="24"/>
                <w:szCs w:val="24"/>
              </w:rPr>
            </w:pPr>
            <w:r w:rsidRPr="00216361">
              <w:rPr>
                <w:sz w:val="24"/>
                <w:szCs w:val="24"/>
              </w:rPr>
              <w:t>- Tứ giác ABFD là hình thoi nên AF và BD cắt nhau tại trung điểm I của mỗi đường</w:t>
            </w:r>
          </w:p>
          <w:p w:rsidR="0032579C" w:rsidRPr="00216361" w:rsidRDefault="0032579C" w:rsidP="00A42C21">
            <w:pPr>
              <w:rPr>
                <w:sz w:val="24"/>
                <w:szCs w:val="24"/>
              </w:rPr>
            </w:pPr>
            <w:r w:rsidRPr="00216361">
              <w:rPr>
                <w:sz w:val="24"/>
                <w:szCs w:val="24"/>
              </w:rPr>
              <w:t>- Chứng minh tương tự ta có: AF và EC cắt nhau tại trung điểm I, BD và EC cũng cắt nhau tại trung điểm I</w:t>
            </w:r>
          </w:p>
          <w:p w:rsidR="0032579C" w:rsidRPr="00216361" w:rsidRDefault="0032579C" w:rsidP="00A42C21">
            <w:pPr>
              <w:rPr>
                <w:sz w:val="24"/>
                <w:szCs w:val="24"/>
              </w:rPr>
            </w:pPr>
            <w:r w:rsidRPr="00216361">
              <w:rPr>
                <w:sz w:val="24"/>
                <w:szCs w:val="24"/>
              </w:rPr>
              <w:t>Vậy các đoạn thẳng AF, BD, CE cắt nhau tai trung điểm của mỗi đường</w:t>
            </w:r>
          </w:p>
          <w:p w:rsidR="0032579C" w:rsidRPr="00216361" w:rsidRDefault="0032579C" w:rsidP="00A42C21">
            <w:pPr>
              <w:rPr>
                <w:sz w:val="24"/>
                <w:szCs w:val="24"/>
              </w:rPr>
            </w:pPr>
            <w:r w:rsidRPr="00216361">
              <w:rPr>
                <w:sz w:val="24"/>
                <w:szCs w:val="24"/>
              </w:rPr>
              <w:t>b/Chứng minh: ABFD,AEFC, BCDE là những hình vuông</w:t>
            </w:r>
          </w:p>
          <w:p w:rsidR="0032579C" w:rsidRPr="00216361" w:rsidRDefault="0032579C" w:rsidP="00A42C21">
            <w:pPr>
              <w:rPr>
                <w:sz w:val="24"/>
                <w:szCs w:val="24"/>
              </w:rPr>
            </w:pPr>
            <w:r w:rsidRPr="00216361">
              <w:rPr>
                <w:sz w:val="24"/>
                <w:szCs w:val="24"/>
              </w:rPr>
              <w:t>Do AI</w:t>
            </w:r>
            <w:r w:rsidRPr="00216361">
              <w:rPr>
                <w:sz w:val="24"/>
                <w:szCs w:val="24"/>
              </w:rPr>
              <w:sym w:font="Symbol" w:char="F05E"/>
            </w:r>
            <w:r w:rsidRPr="00216361">
              <w:rPr>
                <w:sz w:val="24"/>
                <w:szCs w:val="24"/>
              </w:rPr>
              <w:t xml:space="preserve">(BCDE) và </w:t>
            </w:r>
          </w:p>
          <w:p w:rsidR="0032579C" w:rsidRPr="00216361" w:rsidRDefault="0032579C" w:rsidP="00A42C21">
            <w:pPr>
              <w:rPr>
                <w:sz w:val="24"/>
                <w:szCs w:val="24"/>
              </w:rPr>
            </w:pPr>
            <w:r w:rsidRPr="00216361">
              <w:rPr>
                <w:sz w:val="24"/>
                <w:szCs w:val="24"/>
              </w:rPr>
              <w:t xml:space="preserve">      AB = AC = AD = AE nên </w:t>
            </w:r>
          </w:p>
          <w:p w:rsidR="0032579C" w:rsidRPr="00216361" w:rsidRDefault="0032579C" w:rsidP="00A42C21">
            <w:pPr>
              <w:rPr>
                <w:sz w:val="24"/>
                <w:szCs w:val="24"/>
              </w:rPr>
            </w:pPr>
            <w:r w:rsidRPr="00216361">
              <w:rPr>
                <w:sz w:val="24"/>
                <w:szCs w:val="24"/>
              </w:rPr>
              <w:t xml:space="preserve">      IB = IC = ID = IE</w:t>
            </w:r>
          </w:p>
          <w:p w:rsidR="0032579C" w:rsidRPr="00216361" w:rsidRDefault="0032579C" w:rsidP="00A42C21">
            <w:pPr>
              <w:rPr>
                <w:sz w:val="24"/>
                <w:szCs w:val="24"/>
                <w:lang w:val="fr-FR"/>
              </w:rPr>
            </w:pPr>
            <w:r w:rsidRPr="00216361">
              <w:rPr>
                <w:sz w:val="24"/>
                <w:szCs w:val="24"/>
                <w:lang w:val="fr-FR"/>
              </w:rPr>
              <w:t>Suy ra BCDE là hình vuông</w:t>
            </w:r>
          </w:p>
          <w:p w:rsidR="0032579C" w:rsidRPr="00216361" w:rsidRDefault="0032579C" w:rsidP="00A42C21">
            <w:pPr>
              <w:rPr>
                <w:sz w:val="24"/>
                <w:szCs w:val="24"/>
                <w:lang w:val="fr-FR"/>
              </w:rPr>
            </w:pPr>
            <w:r w:rsidRPr="00216361">
              <w:rPr>
                <w:sz w:val="24"/>
                <w:szCs w:val="24"/>
                <w:lang w:val="fr-FR"/>
              </w:rPr>
              <w:t>Chứng minh tương tự ta có : ABFD, AEFC là những hình vuông</w:t>
            </w:r>
          </w:p>
        </w:tc>
      </w:tr>
    </w:tbl>
    <w:p w:rsidR="006903EB" w:rsidRPr="00216361" w:rsidRDefault="006903EB" w:rsidP="006903EB">
      <w:pPr>
        <w:rPr>
          <w:sz w:val="24"/>
          <w:szCs w:val="24"/>
          <w:lang w:val="fr-FR"/>
        </w:rPr>
      </w:pPr>
    </w:p>
    <w:p w:rsidR="00643649" w:rsidRPr="00216361" w:rsidRDefault="0032579C" w:rsidP="00643649">
      <w:pPr>
        <w:rPr>
          <w:sz w:val="24"/>
          <w:szCs w:val="24"/>
          <w:lang w:val="fr-FR"/>
        </w:rPr>
      </w:pPr>
      <w:r w:rsidRPr="00216361">
        <w:rPr>
          <w:b/>
          <w:sz w:val="24"/>
          <w:szCs w:val="24"/>
          <w:lang w:val="fr-FR"/>
        </w:rPr>
        <w:t>4</w:t>
      </w:r>
      <w:r w:rsidR="00D9194E" w:rsidRPr="00216361">
        <w:rPr>
          <w:b/>
          <w:sz w:val="24"/>
          <w:szCs w:val="24"/>
          <w:lang w:val="fr-FR"/>
        </w:rPr>
        <w:t>.</w:t>
      </w:r>
      <w:r w:rsidR="00D57EE3" w:rsidRPr="00216361">
        <w:rPr>
          <w:sz w:val="24"/>
          <w:szCs w:val="24"/>
          <w:lang w:val="fr-FR"/>
        </w:rPr>
        <w:t xml:space="preserve"> </w:t>
      </w:r>
      <w:r w:rsidRPr="00216361">
        <w:rPr>
          <w:sz w:val="24"/>
          <w:szCs w:val="24"/>
          <w:lang w:val="fr-FR"/>
        </w:rPr>
        <w:t>CỦNG CỐ, MỞ RỘNG, TÌM TÒI.</w:t>
      </w:r>
    </w:p>
    <w:p w:rsidR="00D57EE3" w:rsidRPr="00216361" w:rsidRDefault="00D57EE3" w:rsidP="00643649">
      <w:pPr>
        <w:rPr>
          <w:sz w:val="24"/>
          <w:szCs w:val="24"/>
          <w:lang w:val="fr-FR"/>
        </w:rPr>
      </w:pPr>
      <w:r w:rsidRPr="00216361">
        <w:rPr>
          <w:sz w:val="24"/>
          <w:szCs w:val="24"/>
          <w:lang w:val="fr-FR"/>
        </w:rPr>
        <w:t>Cho khối chóp có đáy là n-giác. Trong c</w:t>
      </w:r>
      <w:r w:rsidR="00FD6CAC" w:rsidRPr="00216361">
        <w:rPr>
          <w:sz w:val="24"/>
          <w:szCs w:val="24"/>
          <w:lang w:val="fr-FR"/>
        </w:rPr>
        <w:t>ác mệnh đề sau đây, mệnh đề nào đúng</w:t>
      </w:r>
      <w:r w:rsidRPr="00216361">
        <w:rPr>
          <w:sz w:val="24"/>
          <w:szCs w:val="24"/>
          <w:lang w:val="fr-FR"/>
        </w:rPr>
        <w:t>?</w:t>
      </w:r>
    </w:p>
    <w:p w:rsidR="00D57EE3" w:rsidRPr="00216361" w:rsidRDefault="00E33A90" w:rsidP="00D57EE3">
      <w:pPr>
        <w:rPr>
          <w:sz w:val="24"/>
          <w:szCs w:val="24"/>
          <w:lang w:val="fr-FR"/>
        </w:rPr>
      </w:pPr>
      <w:r w:rsidRPr="00216361">
        <w:rPr>
          <w:sz w:val="24"/>
          <w:szCs w:val="24"/>
          <w:lang w:val="fr-FR"/>
        </w:rPr>
        <w:t>a.</w:t>
      </w:r>
      <w:r w:rsidR="00D57EE3" w:rsidRPr="00216361">
        <w:rPr>
          <w:sz w:val="24"/>
          <w:szCs w:val="24"/>
          <w:lang w:val="fr-FR"/>
        </w:rPr>
        <w:t xml:space="preserve"> Số cạnh của khối chóp bằng n+1</w:t>
      </w:r>
    </w:p>
    <w:p w:rsidR="00D57EE3" w:rsidRPr="00216361" w:rsidRDefault="00E33A90" w:rsidP="00D57EE3">
      <w:pPr>
        <w:rPr>
          <w:sz w:val="24"/>
          <w:szCs w:val="24"/>
          <w:lang w:val="fr-FR"/>
        </w:rPr>
      </w:pPr>
      <w:r w:rsidRPr="00216361">
        <w:rPr>
          <w:sz w:val="24"/>
          <w:szCs w:val="24"/>
          <w:lang w:val="fr-FR"/>
        </w:rPr>
        <w:t>b.</w:t>
      </w:r>
      <w:r w:rsidR="00D57EE3" w:rsidRPr="00216361">
        <w:rPr>
          <w:sz w:val="24"/>
          <w:szCs w:val="24"/>
          <w:lang w:val="fr-FR"/>
        </w:rPr>
        <w:t xml:space="preserve"> Số mặt của khối chóp bằng 2n</w:t>
      </w:r>
    </w:p>
    <w:p w:rsidR="00D57EE3" w:rsidRPr="00216361" w:rsidRDefault="00E33A90" w:rsidP="00D57EE3">
      <w:pPr>
        <w:rPr>
          <w:sz w:val="24"/>
          <w:szCs w:val="24"/>
          <w:lang w:val="fr-FR"/>
        </w:rPr>
      </w:pPr>
      <w:r w:rsidRPr="00216361">
        <w:rPr>
          <w:sz w:val="24"/>
          <w:szCs w:val="24"/>
          <w:lang w:val="fr-FR"/>
        </w:rPr>
        <w:t xml:space="preserve">c. </w:t>
      </w:r>
      <w:r w:rsidR="00D57EE3" w:rsidRPr="00216361">
        <w:rPr>
          <w:sz w:val="24"/>
          <w:szCs w:val="24"/>
          <w:lang w:val="fr-FR"/>
        </w:rPr>
        <w:t>Số đỉnh của khối chóp bằng 2n+1</w:t>
      </w:r>
    </w:p>
    <w:p w:rsidR="00D57EE3" w:rsidRPr="00216361" w:rsidRDefault="00E33A90" w:rsidP="00D57EE3">
      <w:pPr>
        <w:rPr>
          <w:sz w:val="24"/>
          <w:szCs w:val="24"/>
          <w:lang w:val="fr-FR"/>
        </w:rPr>
      </w:pPr>
      <w:r w:rsidRPr="00216361">
        <w:rPr>
          <w:sz w:val="24"/>
          <w:szCs w:val="24"/>
          <w:lang w:val="fr-FR"/>
        </w:rPr>
        <w:t>d.</w:t>
      </w:r>
      <w:r w:rsidR="00D57EE3" w:rsidRPr="00216361">
        <w:rPr>
          <w:sz w:val="24"/>
          <w:szCs w:val="24"/>
          <w:lang w:val="fr-FR"/>
        </w:rPr>
        <w:t xml:space="preserve"> Số mặt của khối chóp bằng số đỉnh của nó</w:t>
      </w:r>
    </w:p>
    <w:p w:rsidR="00BC2268" w:rsidRPr="00216361" w:rsidRDefault="00D57EE3" w:rsidP="00643649">
      <w:pPr>
        <w:rPr>
          <w:sz w:val="24"/>
          <w:szCs w:val="24"/>
          <w:lang w:val="fr-FR"/>
        </w:rPr>
      </w:pPr>
      <w:r w:rsidRPr="00216361">
        <w:rPr>
          <w:sz w:val="24"/>
          <w:szCs w:val="24"/>
          <w:lang w:val="fr-FR"/>
        </w:rPr>
        <w:t xml:space="preserve">                         Đáp án : d</w:t>
      </w:r>
    </w:p>
    <w:p w:rsidR="00074D2C" w:rsidRPr="00216361" w:rsidRDefault="0032579C" w:rsidP="005D0D46">
      <w:pPr>
        <w:rPr>
          <w:i/>
          <w:sz w:val="24"/>
          <w:szCs w:val="24"/>
          <w:lang w:val="fr-FR"/>
        </w:rPr>
      </w:pPr>
      <w:r w:rsidRPr="00216361">
        <w:rPr>
          <w:i/>
          <w:sz w:val="24"/>
          <w:szCs w:val="24"/>
          <w:lang w:val="fr-FR"/>
        </w:rPr>
        <w:br w:type="page"/>
      </w:r>
      <w:r w:rsidR="00C927D1" w:rsidRPr="00C927D1">
        <w:rPr>
          <w:b/>
          <w:i/>
          <w:sz w:val="24"/>
          <w:szCs w:val="24"/>
          <w:lang w:val="fr-FR"/>
        </w:rPr>
        <w:lastRenderedPageBreak/>
        <w:t xml:space="preserve">Chủ đề </w:t>
      </w:r>
      <w:r w:rsidR="00C927D1">
        <w:rPr>
          <w:b/>
          <w:i/>
          <w:sz w:val="24"/>
          <w:szCs w:val="24"/>
          <w:lang w:val="fr-FR"/>
        </w:rPr>
        <w:t>3</w:t>
      </w:r>
      <w:r w:rsidR="005D0D46">
        <w:rPr>
          <w:i/>
          <w:sz w:val="24"/>
          <w:szCs w:val="24"/>
          <w:lang w:val="fr-FR"/>
        </w:rPr>
        <w:t xml:space="preserve"> </w:t>
      </w:r>
      <w:r w:rsidR="003E6917" w:rsidRPr="00216361">
        <w:rPr>
          <w:b/>
          <w:sz w:val="24"/>
          <w:szCs w:val="24"/>
        </w:rPr>
        <w:t xml:space="preserve">. </w:t>
      </w:r>
      <w:r w:rsidR="00074D2C" w:rsidRPr="00216361">
        <w:rPr>
          <w:b/>
          <w:sz w:val="24"/>
          <w:szCs w:val="24"/>
          <w:lang w:val="fr-FR"/>
        </w:rPr>
        <w:t xml:space="preserve"> KHÁI NIỆM VỀ THỂ TÍCH CỦA KHỐI ĐA DIỆN</w:t>
      </w:r>
    </w:p>
    <w:p w:rsidR="000E1B54" w:rsidRPr="00216361" w:rsidRDefault="000E1B54" w:rsidP="00A83A70">
      <w:pPr>
        <w:jc w:val="both"/>
        <w:rPr>
          <w:b/>
          <w:i/>
          <w:sz w:val="24"/>
          <w:szCs w:val="24"/>
        </w:rPr>
      </w:pPr>
    </w:p>
    <w:p w:rsidR="00074D2C" w:rsidRPr="00216361" w:rsidRDefault="00074D2C" w:rsidP="00A83A70">
      <w:pPr>
        <w:jc w:val="both"/>
        <w:rPr>
          <w:b/>
          <w:i/>
          <w:sz w:val="24"/>
          <w:szCs w:val="24"/>
        </w:rPr>
      </w:pPr>
      <w:r w:rsidRPr="00216361">
        <w:rPr>
          <w:b/>
          <w:i/>
          <w:sz w:val="24"/>
          <w:szCs w:val="24"/>
        </w:rPr>
        <w:t>I. Mục tiêu.</w:t>
      </w:r>
    </w:p>
    <w:p w:rsidR="00074D2C" w:rsidRPr="00216361" w:rsidRDefault="00074D2C" w:rsidP="00A83A70">
      <w:pPr>
        <w:jc w:val="both"/>
        <w:rPr>
          <w:b/>
          <w:sz w:val="24"/>
          <w:szCs w:val="24"/>
        </w:rPr>
      </w:pPr>
      <w:r w:rsidRPr="00216361">
        <w:rPr>
          <w:b/>
          <w:sz w:val="24"/>
          <w:szCs w:val="24"/>
        </w:rPr>
        <w:t>1. Kiến thức:</w:t>
      </w:r>
    </w:p>
    <w:p w:rsidR="00074D2C" w:rsidRPr="00216361" w:rsidRDefault="00E33A90" w:rsidP="00E33A90">
      <w:pPr>
        <w:ind w:firstLine="720"/>
        <w:jc w:val="both"/>
        <w:rPr>
          <w:sz w:val="24"/>
          <w:szCs w:val="24"/>
        </w:rPr>
      </w:pPr>
      <w:r w:rsidRPr="00216361">
        <w:rPr>
          <w:sz w:val="24"/>
          <w:szCs w:val="24"/>
        </w:rPr>
        <w:t xml:space="preserve">- </w:t>
      </w:r>
      <w:r w:rsidR="00DB0BCB" w:rsidRPr="00216361">
        <w:rPr>
          <w:sz w:val="24"/>
          <w:szCs w:val="24"/>
        </w:rPr>
        <w:t>HS</w:t>
      </w:r>
      <w:r w:rsidR="00074D2C" w:rsidRPr="00216361">
        <w:rPr>
          <w:sz w:val="24"/>
          <w:szCs w:val="24"/>
        </w:rPr>
        <w:t xml:space="preserve"> hiểu được </w:t>
      </w:r>
      <w:r w:rsidR="009C2659" w:rsidRPr="00216361">
        <w:rPr>
          <w:sz w:val="24"/>
          <w:szCs w:val="24"/>
        </w:rPr>
        <w:t>khái niệm về thể tích khối đa diện.</w:t>
      </w:r>
      <w:r w:rsidR="00074D2C" w:rsidRPr="00216361">
        <w:rPr>
          <w:sz w:val="24"/>
          <w:szCs w:val="24"/>
        </w:rPr>
        <w:t xml:space="preserve"> </w:t>
      </w:r>
      <w:r w:rsidR="00DB0BCB" w:rsidRPr="00216361">
        <w:rPr>
          <w:sz w:val="24"/>
          <w:szCs w:val="24"/>
        </w:rPr>
        <w:t>HS</w:t>
      </w:r>
      <w:r w:rsidR="00074D2C" w:rsidRPr="00216361">
        <w:rPr>
          <w:sz w:val="24"/>
          <w:szCs w:val="24"/>
        </w:rPr>
        <w:t xml:space="preserve"> </w:t>
      </w:r>
      <w:r w:rsidR="00013105" w:rsidRPr="00216361">
        <w:rPr>
          <w:sz w:val="24"/>
          <w:szCs w:val="24"/>
        </w:rPr>
        <w:t>nắm được công thức tính thể tích của khối hộp chữ nhật, khối lăng trụ, khối chóp.</w:t>
      </w:r>
    </w:p>
    <w:p w:rsidR="00E33A90" w:rsidRPr="00216361" w:rsidRDefault="00074D2C" w:rsidP="00E33A90">
      <w:pPr>
        <w:jc w:val="both"/>
        <w:rPr>
          <w:b/>
          <w:sz w:val="24"/>
          <w:szCs w:val="24"/>
        </w:rPr>
      </w:pPr>
      <w:r w:rsidRPr="00216361">
        <w:rPr>
          <w:b/>
          <w:sz w:val="24"/>
          <w:szCs w:val="24"/>
        </w:rPr>
        <w:t>2. Kỹ năng:</w:t>
      </w:r>
    </w:p>
    <w:p w:rsidR="00074D2C" w:rsidRPr="00216361" w:rsidRDefault="00E33A90" w:rsidP="00E33A90">
      <w:pPr>
        <w:ind w:firstLine="720"/>
        <w:jc w:val="both"/>
        <w:rPr>
          <w:sz w:val="24"/>
          <w:szCs w:val="24"/>
        </w:rPr>
      </w:pPr>
      <w:r w:rsidRPr="00216361">
        <w:rPr>
          <w:sz w:val="24"/>
          <w:szCs w:val="24"/>
        </w:rPr>
        <w:t xml:space="preserve">- </w:t>
      </w:r>
      <w:r w:rsidR="00013105" w:rsidRPr="00216361">
        <w:rPr>
          <w:sz w:val="24"/>
          <w:szCs w:val="24"/>
        </w:rPr>
        <w:t>Vận dụng công thức tính thể tích của khối hộp chữ nhật, khối lăng trụ, khối chóp vào</w:t>
      </w:r>
      <w:r w:rsidR="004032B0" w:rsidRPr="00216361">
        <w:rPr>
          <w:sz w:val="24"/>
          <w:szCs w:val="24"/>
        </w:rPr>
        <w:t xml:space="preserve"> các bài toán tính thể tích.</w:t>
      </w:r>
    </w:p>
    <w:p w:rsidR="00074D2C" w:rsidRPr="00216361" w:rsidRDefault="00074D2C" w:rsidP="00A83A70">
      <w:pPr>
        <w:jc w:val="both"/>
        <w:rPr>
          <w:b/>
          <w:sz w:val="24"/>
          <w:szCs w:val="24"/>
        </w:rPr>
      </w:pPr>
      <w:r w:rsidRPr="00216361">
        <w:rPr>
          <w:b/>
          <w:sz w:val="24"/>
          <w:szCs w:val="24"/>
        </w:rPr>
        <w:t>3. Tư duy, thái độ:</w:t>
      </w:r>
    </w:p>
    <w:p w:rsidR="00074D2C" w:rsidRPr="00216361" w:rsidRDefault="00E33A90" w:rsidP="00E33A90">
      <w:pPr>
        <w:ind w:firstLine="720"/>
        <w:jc w:val="both"/>
        <w:rPr>
          <w:sz w:val="24"/>
          <w:szCs w:val="24"/>
        </w:rPr>
      </w:pPr>
      <w:r w:rsidRPr="00216361">
        <w:rPr>
          <w:sz w:val="24"/>
          <w:szCs w:val="24"/>
        </w:rPr>
        <w:t xml:space="preserve">- </w:t>
      </w:r>
      <w:r w:rsidR="00074D2C" w:rsidRPr="00216361">
        <w:rPr>
          <w:sz w:val="24"/>
          <w:szCs w:val="24"/>
        </w:rPr>
        <w:t>Có tinh thần hợp tác, tích cực tham gia bài học, rèn luyện tư duy logic</w:t>
      </w:r>
      <w:r w:rsidRPr="00216361">
        <w:rPr>
          <w:sz w:val="24"/>
          <w:szCs w:val="24"/>
        </w:rPr>
        <w:t xml:space="preserve">. </w:t>
      </w:r>
      <w:r w:rsidR="00074D2C" w:rsidRPr="00216361">
        <w:rPr>
          <w:sz w:val="24"/>
          <w:szCs w:val="24"/>
        </w:rPr>
        <w:t>Cẩn thận, chính xác trong tính toán, vẽ hình</w:t>
      </w:r>
    </w:p>
    <w:p w:rsidR="00D9194E" w:rsidRPr="00216361" w:rsidRDefault="00D9194E" w:rsidP="00D9194E">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D9194E" w:rsidRPr="00216361" w:rsidRDefault="00D9194E" w:rsidP="00D9194E">
      <w:pPr>
        <w:jc w:val="both"/>
        <w:rPr>
          <w:sz w:val="24"/>
          <w:szCs w:val="24"/>
        </w:rPr>
      </w:pPr>
      <w:r w:rsidRPr="00216361">
        <w:rPr>
          <w:sz w:val="24"/>
          <w:szCs w:val="24"/>
        </w:rPr>
        <w:t xml:space="preserve">      - Liên hệ được với nhiều vấn đề trong thực tế với bài học.</w:t>
      </w:r>
    </w:p>
    <w:p w:rsidR="00D9194E" w:rsidRPr="00216361" w:rsidRDefault="00D9194E" w:rsidP="00D9194E">
      <w:pPr>
        <w:jc w:val="both"/>
        <w:rPr>
          <w:sz w:val="24"/>
          <w:szCs w:val="24"/>
        </w:rPr>
      </w:pPr>
      <w:r w:rsidRPr="00216361">
        <w:rPr>
          <w:sz w:val="24"/>
          <w:szCs w:val="24"/>
        </w:rPr>
        <w:t xml:space="preserve">      - Phát huy tính độc lập, sáng tạo trong học tập.</w:t>
      </w:r>
    </w:p>
    <w:p w:rsidR="00D9194E" w:rsidRPr="00216361" w:rsidRDefault="00D9194E" w:rsidP="00D9194E">
      <w:pPr>
        <w:shd w:val="clear" w:color="auto" w:fill="FFFFFF"/>
        <w:spacing w:line="312" w:lineRule="auto"/>
        <w:rPr>
          <w:b/>
          <w:sz w:val="24"/>
          <w:szCs w:val="24"/>
        </w:rPr>
      </w:pPr>
      <w:r w:rsidRPr="00216361">
        <w:rPr>
          <w:b/>
          <w:sz w:val="24"/>
          <w:szCs w:val="24"/>
        </w:rPr>
        <w:t>4. Định hướng phát triển năng lực:</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tính toán:</w:t>
      </w:r>
      <w:r w:rsidR="0069150C" w:rsidRPr="00216361">
        <w:rPr>
          <w:sz w:val="24"/>
          <w:szCs w:val="24"/>
        </w:rPr>
        <w:t xml:space="preserve"> Tính độ dài, tính diện tích, tính khoảng cách, tính thể tích của một khối đa diện.</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vận dụng kiến thức: </w:t>
      </w:r>
      <w:r w:rsidR="0069150C" w:rsidRPr="00216361">
        <w:rPr>
          <w:sz w:val="24"/>
          <w:szCs w:val="24"/>
        </w:rPr>
        <w:t>Vận dụng được các công thức, kỹ năng đã học vào tính toán.</w:t>
      </w:r>
    </w:p>
    <w:p w:rsidR="00D9194E" w:rsidRPr="00216361" w:rsidRDefault="00D9194E" w:rsidP="00D9194E">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3E6917" w:rsidRPr="00216361" w:rsidRDefault="003E6917" w:rsidP="003E6917">
      <w:pPr>
        <w:jc w:val="both"/>
        <w:rPr>
          <w:sz w:val="24"/>
          <w:szCs w:val="24"/>
        </w:rPr>
      </w:pPr>
      <w:r w:rsidRPr="00216361">
        <w:rPr>
          <w:b/>
          <w:i/>
          <w:sz w:val="24"/>
          <w:szCs w:val="24"/>
        </w:rPr>
        <w:t xml:space="preserve">     </w:t>
      </w:r>
      <w:r w:rsidR="00074D2C" w:rsidRPr="00216361">
        <w:rPr>
          <w:b/>
          <w:i/>
          <w:sz w:val="24"/>
          <w:szCs w:val="24"/>
        </w:rPr>
        <w:t xml:space="preserve">1. </w:t>
      </w:r>
      <w:r w:rsidRPr="00216361">
        <w:rPr>
          <w:b/>
          <w:i/>
          <w:sz w:val="24"/>
          <w:szCs w:val="24"/>
        </w:rPr>
        <w:t xml:space="preserve">GV </w:t>
      </w:r>
      <w:r w:rsidR="00074D2C" w:rsidRPr="00216361">
        <w:rPr>
          <w:b/>
          <w:i/>
          <w:sz w:val="24"/>
          <w:szCs w:val="24"/>
        </w:rPr>
        <w:t>:</w:t>
      </w:r>
      <w:r w:rsidR="00074D2C" w:rsidRPr="00216361">
        <w:rPr>
          <w:b/>
          <w:sz w:val="24"/>
          <w:szCs w:val="24"/>
        </w:rPr>
        <w:t xml:space="preserve"> </w:t>
      </w:r>
      <w:r w:rsidRPr="00216361">
        <w:rPr>
          <w:sz w:val="24"/>
          <w:szCs w:val="24"/>
        </w:rPr>
        <w:t>Chuẩn bị vẽ các hình 1.25; 1.26; 1.28 trên bảng phụ</w:t>
      </w:r>
    </w:p>
    <w:p w:rsidR="003E6917" w:rsidRPr="00216361" w:rsidRDefault="003E6917" w:rsidP="00B233EA">
      <w:pPr>
        <w:numPr>
          <w:ilvl w:val="0"/>
          <w:numId w:val="17"/>
        </w:numPr>
        <w:jc w:val="both"/>
        <w:rPr>
          <w:sz w:val="24"/>
          <w:szCs w:val="24"/>
        </w:rPr>
      </w:pPr>
      <w:r w:rsidRPr="00216361">
        <w:rPr>
          <w:sz w:val="24"/>
          <w:szCs w:val="24"/>
        </w:rPr>
        <w:t>Chuẩn bị 2 phiếu học tập</w:t>
      </w:r>
    </w:p>
    <w:p w:rsidR="00074D2C" w:rsidRPr="00216361" w:rsidRDefault="003E6917" w:rsidP="00A83A70">
      <w:pPr>
        <w:jc w:val="both"/>
        <w:rPr>
          <w:sz w:val="24"/>
          <w:szCs w:val="24"/>
        </w:rPr>
      </w:pPr>
      <w:r w:rsidRPr="00216361">
        <w:rPr>
          <w:sz w:val="24"/>
          <w:szCs w:val="24"/>
        </w:rPr>
        <w:t xml:space="preserve">          -  </w:t>
      </w:r>
      <w:r w:rsidR="00DB0BCB" w:rsidRPr="00216361">
        <w:rPr>
          <w:sz w:val="24"/>
          <w:szCs w:val="24"/>
        </w:rPr>
        <w:t>HS</w:t>
      </w:r>
      <w:r w:rsidR="00074D2C" w:rsidRPr="00216361">
        <w:rPr>
          <w:sz w:val="24"/>
          <w:szCs w:val="24"/>
        </w:rPr>
        <w:t xml:space="preserve"> </w:t>
      </w:r>
      <w:r w:rsidR="00074D2C" w:rsidRPr="00216361">
        <w:rPr>
          <w:rFonts w:hint="eastAsia"/>
          <w:sz w:val="24"/>
          <w:szCs w:val="24"/>
        </w:rPr>
        <w:t>đ</w:t>
      </w:r>
      <w:r w:rsidR="00074D2C" w:rsidRPr="00216361">
        <w:rPr>
          <w:sz w:val="24"/>
          <w:szCs w:val="24"/>
        </w:rPr>
        <w:t xml:space="preserve">ã nắm </w:t>
      </w:r>
      <w:r w:rsidR="00074D2C" w:rsidRPr="00216361">
        <w:rPr>
          <w:rFonts w:hint="eastAsia"/>
          <w:sz w:val="24"/>
          <w:szCs w:val="24"/>
        </w:rPr>
        <w:t>đư</w:t>
      </w:r>
      <w:r w:rsidR="00074D2C" w:rsidRPr="00216361">
        <w:rPr>
          <w:sz w:val="24"/>
          <w:szCs w:val="24"/>
        </w:rPr>
        <w:t xml:space="preserve">ợc các kiến thức về </w:t>
      </w:r>
      <w:r w:rsidR="00307FE6" w:rsidRPr="00216361">
        <w:rPr>
          <w:sz w:val="24"/>
          <w:szCs w:val="24"/>
        </w:rPr>
        <w:t>khối hộp chữ nhật, khối lăng trụ, khối chóp</w:t>
      </w:r>
      <w:r w:rsidR="00074D2C" w:rsidRPr="00216361">
        <w:rPr>
          <w:sz w:val="24"/>
          <w:szCs w:val="24"/>
        </w:rPr>
        <w:t>.</w:t>
      </w:r>
    </w:p>
    <w:p w:rsidR="00074D2C" w:rsidRPr="00216361" w:rsidRDefault="003E6917" w:rsidP="00A83A70">
      <w:pPr>
        <w:jc w:val="both"/>
        <w:rPr>
          <w:sz w:val="24"/>
          <w:szCs w:val="24"/>
        </w:rPr>
      </w:pPr>
      <w:r w:rsidRPr="00216361">
        <w:rPr>
          <w:b/>
          <w:i/>
          <w:sz w:val="24"/>
          <w:szCs w:val="24"/>
        </w:rPr>
        <w:t xml:space="preserve">   </w:t>
      </w:r>
      <w:r w:rsidR="00074D2C" w:rsidRPr="00216361">
        <w:rPr>
          <w:b/>
          <w:i/>
          <w:sz w:val="24"/>
          <w:szCs w:val="24"/>
        </w:rPr>
        <w:t xml:space="preserve">2. </w:t>
      </w:r>
      <w:r w:rsidRPr="00216361">
        <w:rPr>
          <w:b/>
          <w:i/>
          <w:sz w:val="24"/>
          <w:szCs w:val="24"/>
        </w:rPr>
        <w:t>HS</w:t>
      </w:r>
      <w:r w:rsidR="00074D2C" w:rsidRPr="00216361">
        <w:rPr>
          <w:b/>
          <w:i/>
          <w:sz w:val="24"/>
          <w:szCs w:val="24"/>
        </w:rPr>
        <w:t xml:space="preserve"> :</w:t>
      </w:r>
      <w:r w:rsidR="00074D2C" w:rsidRPr="00216361">
        <w:rPr>
          <w:sz w:val="24"/>
          <w:szCs w:val="24"/>
        </w:rPr>
        <w:t xml:space="preserve"> </w:t>
      </w:r>
      <w:r w:rsidR="00A940B8" w:rsidRPr="00216361">
        <w:rPr>
          <w:sz w:val="24"/>
          <w:szCs w:val="24"/>
        </w:rPr>
        <w:t xml:space="preserve">- </w:t>
      </w:r>
      <w:r w:rsidR="00074D2C" w:rsidRPr="00216361">
        <w:rPr>
          <w:sz w:val="24"/>
          <w:szCs w:val="24"/>
        </w:rPr>
        <w:t>SGK, sách bài tập, bút, thước kẻ và hệ thống ví dụ , bài tập.</w:t>
      </w:r>
    </w:p>
    <w:p w:rsidR="00A940B8" w:rsidRPr="00216361" w:rsidRDefault="00A940B8" w:rsidP="00A83A70">
      <w:pPr>
        <w:jc w:val="both"/>
        <w:rPr>
          <w:sz w:val="24"/>
          <w:szCs w:val="24"/>
        </w:rPr>
      </w:pPr>
      <w:r w:rsidRPr="00216361">
        <w:rPr>
          <w:sz w:val="24"/>
          <w:szCs w:val="24"/>
        </w:rPr>
        <w:t xml:space="preserve">               - Ôn lại kiến thức hình chóp, lăng trụ... đã học ở lớp 11</w:t>
      </w:r>
    </w:p>
    <w:p w:rsidR="00074D2C" w:rsidRPr="00216361" w:rsidRDefault="00643649" w:rsidP="00A83A70">
      <w:pPr>
        <w:jc w:val="both"/>
        <w:rPr>
          <w:i/>
          <w:sz w:val="24"/>
          <w:szCs w:val="24"/>
        </w:rPr>
      </w:pPr>
      <w:r w:rsidRPr="00216361">
        <w:rPr>
          <w:b/>
          <w:i/>
          <w:sz w:val="24"/>
          <w:szCs w:val="24"/>
        </w:rPr>
        <w:t>III</w:t>
      </w:r>
      <w:r w:rsidR="00074D2C" w:rsidRPr="00216361">
        <w:rPr>
          <w:b/>
          <w:i/>
          <w:sz w:val="24"/>
          <w:szCs w:val="24"/>
        </w:rPr>
        <w:t>. Tiến trình</w:t>
      </w:r>
      <w:r w:rsidR="0069150C" w:rsidRPr="00216361">
        <w:rPr>
          <w:b/>
          <w:i/>
          <w:sz w:val="24"/>
          <w:szCs w:val="24"/>
        </w:rPr>
        <w:t xml:space="preserve"> các hoạt động</w:t>
      </w:r>
      <w:r w:rsidR="00074D2C" w:rsidRPr="00216361">
        <w:rPr>
          <w:b/>
          <w:i/>
          <w:sz w:val="24"/>
          <w:szCs w:val="24"/>
        </w:rPr>
        <w:t xml:space="preserve"> </w:t>
      </w:r>
      <w:r w:rsidRPr="00216361">
        <w:rPr>
          <w:b/>
          <w:i/>
          <w:sz w:val="24"/>
          <w:szCs w:val="24"/>
        </w:rPr>
        <w:t>:</w:t>
      </w:r>
    </w:p>
    <w:p w:rsidR="0069150C" w:rsidRPr="00216361" w:rsidRDefault="0069150C" w:rsidP="00B233EA">
      <w:pPr>
        <w:numPr>
          <w:ilvl w:val="0"/>
          <w:numId w:val="26"/>
        </w:numPr>
        <w:spacing w:line="312" w:lineRule="auto"/>
        <w:rPr>
          <w:b/>
          <w:bCs/>
          <w:sz w:val="24"/>
          <w:szCs w:val="24"/>
          <w:lang w:val="de-DE"/>
        </w:rPr>
      </w:pPr>
      <w:r w:rsidRPr="00216361">
        <w:rPr>
          <w:b/>
          <w:bCs/>
          <w:sz w:val="24"/>
          <w:szCs w:val="24"/>
          <w:lang w:val="de-DE"/>
        </w:rPr>
        <w:t>GIỚI THIỆU (HOẠT ĐỘNG TIẾP CẬN BÀI HỌC) (</w:t>
      </w:r>
      <w:r w:rsidRPr="00216361">
        <w:rPr>
          <w:b/>
          <w:bCs/>
          <w:i/>
          <w:sz w:val="24"/>
          <w:szCs w:val="24"/>
          <w:lang w:val="de-DE"/>
        </w:rPr>
        <w:t>3’</w:t>
      </w:r>
      <w:r w:rsidRPr="00216361">
        <w:rPr>
          <w:b/>
          <w:bCs/>
          <w:sz w:val="24"/>
          <w:szCs w:val="24"/>
          <w:lang w:val="de-DE"/>
        </w:rPr>
        <w:t>)</w:t>
      </w:r>
    </w:p>
    <w:p w:rsidR="00BA11D8" w:rsidRPr="00216361" w:rsidRDefault="00BA11D8" w:rsidP="00BA11D8">
      <w:pPr>
        <w:spacing w:line="312" w:lineRule="auto"/>
        <w:ind w:left="360"/>
        <w:rPr>
          <w:bCs/>
          <w:sz w:val="24"/>
          <w:szCs w:val="24"/>
          <w:lang w:val="de-DE"/>
        </w:rPr>
      </w:pPr>
      <w:r w:rsidRPr="00216361">
        <w:rPr>
          <w:bCs/>
          <w:sz w:val="24"/>
          <w:szCs w:val="24"/>
          <w:lang w:val="de-DE"/>
        </w:rPr>
        <w:t>Cho hs quan sát hình ảnh:</w:t>
      </w:r>
    </w:p>
    <w:p w:rsidR="0069150C" w:rsidRPr="00216361" w:rsidRDefault="00872D08" w:rsidP="0069150C">
      <w:pPr>
        <w:spacing w:line="312" w:lineRule="auto"/>
        <w:jc w:val="center"/>
        <w:rPr>
          <w:b/>
          <w:bCs/>
          <w:sz w:val="24"/>
          <w:szCs w:val="24"/>
        </w:rPr>
      </w:pPr>
      <w:r>
        <w:rPr>
          <w:noProof/>
          <w:sz w:val="24"/>
          <w:szCs w:val="24"/>
        </w:rPr>
        <w:drawing>
          <wp:inline distT="0" distB="0" distL="0" distR="0">
            <wp:extent cx="2609850" cy="2628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09850" cy="2628900"/>
                    </a:xfrm>
                    <a:prstGeom prst="rect">
                      <a:avLst/>
                    </a:prstGeom>
                    <a:noFill/>
                    <a:ln>
                      <a:noFill/>
                    </a:ln>
                  </pic:spPr>
                </pic:pic>
              </a:graphicData>
            </a:graphic>
          </wp:inline>
        </w:drawing>
      </w:r>
      <w:r>
        <w:rPr>
          <w:noProof/>
          <w:sz w:val="24"/>
          <w:szCs w:val="24"/>
        </w:rPr>
        <w:drawing>
          <wp:inline distT="0" distB="0" distL="0" distR="0">
            <wp:extent cx="3219450" cy="2409825"/>
            <wp:effectExtent l="0" t="0" r="0" b="9525"/>
            <wp:docPr id="28" name="Picture 28"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ownloa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9450" cy="2409825"/>
                    </a:xfrm>
                    <a:prstGeom prst="rect">
                      <a:avLst/>
                    </a:prstGeom>
                    <a:noFill/>
                    <a:ln>
                      <a:noFill/>
                    </a:ln>
                  </pic:spPr>
                </pic:pic>
              </a:graphicData>
            </a:graphic>
          </wp:inline>
        </w:drawing>
      </w:r>
    </w:p>
    <w:p w:rsidR="0069150C" w:rsidRPr="00216361" w:rsidRDefault="0069150C" w:rsidP="0069150C">
      <w:pPr>
        <w:contextualSpacing/>
        <w:jc w:val="both"/>
        <w:rPr>
          <w:b/>
          <w:bCs/>
          <w:sz w:val="24"/>
          <w:szCs w:val="24"/>
        </w:rPr>
      </w:pPr>
      <w:r w:rsidRPr="00216361">
        <w:rPr>
          <w:b/>
          <w:bCs/>
          <w:sz w:val="24"/>
          <w:szCs w:val="24"/>
        </w:rPr>
        <w:t xml:space="preserve">   </w:t>
      </w:r>
    </w:p>
    <w:p w:rsidR="00BA11D8" w:rsidRPr="00216361" w:rsidRDefault="00BA11D8" w:rsidP="0069150C">
      <w:pPr>
        <w:contextualSpacing/>
        <w:jc w:val="both"/>
        <w:rPr>
          <w:sz w:val="24"/>
          <w:szCs w:val="24"/>
        </w:rPr>
      </w:pPr>
      <w:r w:rsidRPr="00216361">
        <w:rPr>
          <w:sz w:val="24"/>
          <w:szCs w:val="24"/>
        </w:rPr>
        <w:t>1)Bé Na muốn làm chiếc hộp đựng rubic như hình vẽ. Tính thể</w:t>
      </w:r>
      <w:r w:rsidR="00C4424A" w:rsidRPr="00216361">
        <w:rPr>
          <w:sz w:val="24"/>
          <w:szCs w:val="24"/>
        </w:rPr>
        <w:t xml:space="preserve"> tích </w:t>
      </w:r>
      <w:r w:rsidRPr="00216361">
        <w:rPr>
          <w:sz w:val="24"/>
          <w:szCs w:val="24"/>
        </w:rPr>
        <w:t xml:space="preserve"> nhỏ nhất</w:t>
      </w:r>
      <w:r w:rsidR="00C4424A" w:rsidRPr="00216361">
        <w:rPr>
          <w:sz w:val="24"/>
          <w:szCs w:val="24"/>
        </w:rPr>
        <w:t xml:space="preserve"> của chiếc</w:t>
      </w:r>
      <w:r w:rsidRPr="00216361">
        <w:rPr>
          <w:sz w:val="24"/>
          <w:szCs w:val="24"/>
        </w:rPr>
        <w:t xml:space="preserve"> hộp </w:t>
      </w:r>
      <w:r w:rsidR="00CC7FAC" w:rsidRPr="00216361">
        <w:rPr>
          <w:sz w:val="24"/>
          <w:szCs w:val="24"/>
        </w:rPr>
        <w:t xml:space="preserve">. </w:t>
      </w:r>
      <w:r w:rsidRPr="00216361">
        <w:rPr>
          <w:sz w:val="24"/>
          <w:szCs w:val="24"/>
        </w:rPr>
        <w:t>Biết mỗi hình lập phương nhỏ có thể tích 8cm</w:t>
      </w:r>
      <w:r w:rsidRPr="00216361">
        <w:rPr>
          <w:sz w:val="24"/>
          <w:szCs w:val="24"/>
          <w:vertAlign w:val="superscript"/>
        </w:rPr>
        <w:t>3</w:t>
      </w:r>
      <w:r w:rsidRPr="00216361">
        <w:rPr>
          <w:sz w:val="24"/>
          <w:szCs w:val="24"/>
        </w:rPr>
        <w:t>.</w:t>
      </w:r>
    </w:p>
    <w:p w:rsidR="0069150C" w:rsidRPr="00216361" w:rsidRDefault="00C4424A" w:rsidP="0069150C">
      <w:pPr>
        <w:contextualSpacing/>
        <w:jc w:val="both"/>
        <w:rPr>
          <w:sz w:val="24"/>
          <w:szCs w:val="24"/>
        </w:rPr>
      </w:pPr>
      <w:r w:rsidRPr="00216361">
        <w:rPr>
          <w:sz w:val="24"/>
          <w:szCs w:val="24"/>
        </w:rPr>
        <w:lastRenderedPageBreak/>
        <w:t>2)</w:t>
      </w:r>
      <w:r w:rsidR="00CC7FAC" w:rsidRPr="00216361">
        <w:rPr>
          <w:sz w:val="24"/>
          <w:szCs w:val="24"/>
        </w:rPr>
        <w:t>Tính thể tích</w:t>
      </w:r>
      <w:r w:rsidRPr="00216361">
        <w:rPr>
          <w:sz w:val="24"/>
          <w:szCs w:val="24"/>
        </w:rPr>
        <w:t xml:space="preserve"> gần đúng</w:t>
      </w:r>
      <w:r w:rsidR="00CC7FAC" w:rsidRPr="00216361">
        <w:rPr>
          <w:sz w:val="24"/>
          <w:szCs w:val="24"/>
        </w:rPr>
        <w:t xml:space="preserve"> của Kim Tự Tháp (Ai Cập).</w:t>
      </w:r>
    </w:p>
    <w:p w:rsidR="00272CA8" w:rsidRPr="00216361" w:rsidRDefault="00272CA8" w:rsidP="0069150C">
      <w:pPr>
        <w:contextualSpacing/>
        <w:jc w:val="both"/>
        <w:rPr>
          <w:sz w:val="24"/>
          <w:szCs w:val="24"/>
        </w:rPr>
      </w:pPr>
      <w:r w:rsidRPr="00216361">
        <w:rPr>
          <w:sz w:val="24"/>
          <w:szCs w:val="24"/>
        </w:rPr>
        <w:t>Vậy làm thế nào để tính thể tích của m</w:t>
      </w:r>
      <w:r w:rsidR="005D0D46">
        <w:rPr>
          <w:sz w:val="24"/>
          <w:szCs w:val="24"/>
        </w:rPr>
        <w:t>ộ</w:t>
      </w:r>
      <w:r w:rsidRPr="00216361">
        <w:rPr>
          <w:sz w:val="24"/>
          <w:szCs w:val="24"/>
        </w:rPr>
        <w:t>t khối đa diện?</w:t>
      </w:r>
    </w:p>
    <w:p w:rsidR="00272CA8" w:rsidRPr="00216361" w:rsidRDefault="00272CA8" w:rsidP="0069150C">
      <w:pPr>
        <w:contextualSpacing/>
        <w:jc w:val="both"/>
        <w:rPr>
          <w:sz w:val="24"/>
          <w:szCs w:val="24"/>
        </w:rPr>
      </w:pPr>
      <w:r w:rsidRPr="00216361">
        <w:rPr>
          <w:sz w:val="24"/>
          <w:szCs w:val="24"/>
        </w:rPr>
        <w:t>Có câu chuyện như sau:</w:t>
      </w:r>
    </w:p>
    <w:p w:rsidR="00272CA8" w:rsidRPr="00216361" w:rsidRDefault="00272CA8" w:rsidP="00272CA8">
      <w:pPr>
        <w:shd w:val="clear" w:color="auto" w:fill="FFFFFF"/>
        <w:spacing w:before="72"/>
        <w:outlineLvl w:val="2"/>
        <w:rPr>
          <w:rFonts w:ascii="Arial" w:hAnsi="Arial" w:cs="Arial"/>
          <w:b/>
          <w:bCs/>
          <w:color w:val="000000"/>
          <w:sz w:val="24"/>
          <w:szCs w:val="24"/>
        </w:rPr>
      </w:pPr>
      <w:r w:rsidRPr="00216361">
        <w:rPr>
          <w:rFonts w:ascii="Arial" w:hAnsi="Arial" w:cs="Arial"/>
          <w:b/>
          <w:bCs/>
          <w:color w:val="000000"/>
          <w:sz w:val="24"/>
          <w:szCs w:val="24"/>
        </w:rPr>
        <w:t>Vương miện Vàng</w:t>
      </w:r>
    </w:p>
    <w:p w:rsidR="00272CA8" w:rsidRPr="00216361" w:rsidRDefault="00872D08" w:rsidP="00272CA8">
      <w:pPr>
        <w:shd w:val="clear" w:color="auto" w:fill="F8F9FA"/>
        <w:jc w:val="center"/>
        <w:rPr>
          <w:rFonts w:ascii="Arial" w:hAnsi="Arial" w:cs="Arial"/>
          <w:color w:val="222222"/>
          <w:sz w:val="24"/>
          <w:szCs w:val="24"/>
        </w:rPr>
      </w:pPr>
      <w:r>
        <w:rPr>
          <w:rFonts w:ascii="Arial" w:hAnsi="Arial" w:cs="Arial"/>
          <w:noProof/>
          <w:color w:val="0B0080"/>
          <w:sz w:val="24"/>
          <w:szCs w:val="24"/>
        </w:rPr>
        <w:drawing>
          <wp:inline distT="0" distB="0" distL="0" distR="0">
            <wp:extent cx="1714500" cy="2286000"/>
            <wp:effectExtent l="0" t="0" r="0" b="0"/>
            <wp:docPr id="29" name="Picture 29" descr="Archimedes_water_balance">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rchimedes_water_bala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4500" cy="2286000"/>
                    </a:xfrm>
                    <a:prstGeom prst="rect">
                      <a:avLst/>
                    </a:prstGeom>
                    <a:noFill/>
                    <a:ln>
                      <a:noFill/>
                    </a:ln>
                  </pic:spPr>
                </pic:pic>
              </a:graphicData>
            </a:graphic>
          </wp:inline>
        </w:drawing>
      </w:r>
    </w:p>
    <w:p w:rsidR="00272CA8" w:rsidRPr="00216361" w:rsidRDefault="00272CA8" w:rsidP="00272CA8">
      <w:pPr>
        <w:shd w:val="clear" w:color="auto" w:fill="F8F9FA"/>
        <w:spacing w:line="336" w:lineRule="atLeast"/>
        <w:rPr>
          <w:rFonts w:ascii="Arial" w:hAnsi="Arial" w:cs="Arial"/>
          <w:color w:val="222222"/>
          <w:sz w:val="24"/>
          <w:szCs w:val="24"/>
        </w:rPr>
      </w:pPr>
      <w:hyperlink r:id="rId52" w:tooltip="Phóng lớn" w:history="1"/>
    </w:p>
    <w:p w:rsidR="00272CA8" w:rsidRPr="005D0D46" w:rsidRDefault="00272CA8" w:rsidP="00272CA8">
      <w:pPr>
        <w:shd w:val="clear" w:color="auto" w:fill="F8F9FA"/>
        <w:spacing w:line="336" w:lineRule="atLeast"/>
        <w:rPr>
          <w:color w:val="222222"/>
          <w:sz w:val="24"/>
          <w:szCs w:val="24"/>
        </w:rPr>
      </w:pPr>
      <w:r w:rsidRPr="005D0D46">
        <w:rPr>
          <w:color w:val="222222"/>
          <w:sz w:val="24"/>
          <w:szCs w:val="24"/>
        </w:rPr>
        <w:t>(Archimedes có thể đã sử dụng nguyên lý sức nổi này để xác định liệu chiếc vương miện có </w:t>
      </w:r>
      <w:hyperlink r:id="rId53" w:tooltip="Mật độ" w:history="1">
        <w:r w:rsidRPr="005D0D46">
          <w:rPr>
            <w:color w:val="0B0080"/>
            <w:sz w:val="24"/>
            <w:szCs w:val="24"/>
          </w:rPr>
          <w:t>mật độ</w:t>
        </w:r>
      </w:hyperlink>
      <w:r w:rsidRPr="005D0D46">
        <w:rPr>
          <w:color w:val="222222"/>
          <w:sz w:val="24"/>
          <w:szCs w:val="24"/>
        </w:rPr>
        <w:t> nhỏ hơn vàng đặc không.)</w:t>
      </w:r>
    </w:p>
    <w:p w:rsidR="00272CA8" w:rsidRPr="005D0D46" w:rsidRDefault="00272CA8" w:rsidP="00272CA8">
      <w:pPr>
        <w:shd w:val="clear" w:color="auto" w:fill="FFFFFF"/>
        <w:spacing w:before="120" w:after="120"/>
        <w:rPr>
          <w:color w:val="222222"/>
          <w:sz w:val="24"/>
          <w:szCs w:val="24"/>
        </w:rPr>
      </w:pPr>
      <w:hyperlink r:id="rId54" w:tooltip="Giai thoại" w:history="1">
        <w:r w:rsidRPr="005D0D46">
          <w:rPr>
            <w:color w:val="0B0080"/>
            <w:sz w:val="24"/>
            <w:szCs w:val="24"/>
          </w:rPr>
          <w:t>Giai thoại</w:t>
        </w:r>
      </w:hyperlink>
      <w:r w:rsidRPr="005D0D46">
        <w:rPr>
          <w:color w:val="222222"/>
          <w:sz w:val="24"/>
          <w:szCs w:val="24"/>
        </w:rPr>
        <w:t> được biết đến nhiều nhất về Archimedes tường thuật cách ông phát minh ra phương pháp xác định thể tích của một vật thể với hình dạng không bình thường. Theo </w:t>
      </w:r>
      <w:hyperlink r:id="rId55" w:tooltip="Vitruvius" w:history="1">
        <w:r w:rsidRPr="005D0D46">
          <w:rPr>
            <w:color w:val="0B0080"/>
            <w:sz w:val="24"/>
            <w:szCs w:val="24"/>
          </w:rPr>
          <w:t>Vitruvius</w:t>
        </w:r>
      </w:hyperlink>
      <w:r w:rsidRPr="005D0D46">
        <w:rPr>
          <w:color w:val="222222"/>
          <w:sz w:val="24"/>
          <w:szCs w:val="24"/>
        </w:rPr>
        <w:t>, một vương miện mới với hình dáng một </w:t>
      </w:r>
      <w:hyperlink r:id="rId56" w:tooltip="Vòng nguyệt quế" w:history="1">
        <w:r w:rsidRPr="005D0D46">
          <w:rPr>
            <w:color w:val="0B0080"/>
            <w:sz w:val="24"/>
            <w:szCs w:val="24"/>
          </w:rPr>
          <w:t>vòng nguyệt quế</w:t>
        </w:r>
      </w:hyperlink>
      <w:r w:rsidRPr="005D0D46">
        <w:rPr>
          <w:color w:val="222222"/>
          <w:sz w:val="24"/>
          <w:szCs w:val="24"/>
        </w:rPr>
        <w:t> đã được chế tạo cho </w:t>
      </w:r>
      <w:hyperlink r:id="rId57" w:tooltip="Hiero II của Syracuse (trang chưa được viết)" w:history="1">
        <w:r w:rsidRPr="005D0D46">
          <w:rPr>
            <w:color w:val="A55858"/>
            <w:sz w:val="24"/>
            <w:szCs w:val="24"/>
          </w:rPr>
          <w:t>Vua Hiero II</w:t>
        </w:r>
      </w:hyperlink>
      <w:r w:rsidRPr="005D0D46">
        <w:rPr>
          <w:color w:val="222222"/>
          <w:sz w:val="24"/>
          <w:szCs w:val="24"/>
        </w:rPr>
        <w:t>, và Archimedes được yêu cầu xác định liệu nó có phải được sử dụng </w:t>
      </w:r>
      <w:hyperlink r:id="rId58" w:tooltip="Vàng" w:history="1">
        <w:r w:rsidRPr="005D0D46">
          <w:rPr>
            <w:color w:val="0B0080"/>
            <w:sz w:val="24"/>
            <w:szCs w:val="24"/>
          </w:rPr>
          <w:t>vàng</w:t>
        </w:r>
      </w:hyperlink>
      <w:r w:rsidRPr="005D0D46">
        <w:rPr>
          <w:color w:val="222222"/>
          <w:sz w:val="24"/>
          <w:szCs w:val="24"/>
        </w:rPr>
        <w:t> thuần túy, hay đã được cho thêm </w:t>
      </w:r>
      <w:hyperlink r:id="rId59" w:tooltip="Bạc" w:history="1">
        <w:r w:rsidRPr="005D0D46">
          <w:rPr>
            <w:color w:val="0B0080"/>
            <w:sz w:val="24"/>
            <w:szCs w:val="24"/>
          </w:rPr>
          <w:t>bạc</w:t>
        </w:r>
      </w:hyperlink>
      <w:r w:rsidRPr="005D0D46">
        <w:rPr>
          <w:color w:val="222222"/>
          <w:sz w:val="24"/>
          <w:szCs w:val="24"/>
        </w:rPr>
        <w:t> bởi một người thợ bất lương.</w:t>
      </w:r>
      <w:hyperlink r:id="rId60" w:anchor="cite_note-13" w:history="1">
        <w:r w:rsidRPr="005D0D46">
          <w:rPr>
            <w:color w:val="0B0080"/>
            <w:sz w:val="24"/>
            <w:szCs w:val="24"/>
            <w:vertAlign w:val="superscript"/>
          </w:rPr>
          <w:t>[13]</w:t>
        </w:r>
      </w:hyperlink>
      <w:r w:rsidRPr="005D0D46">
        <w:rPr>
          <w:color w:val="222222"/>
          <w:sz w:val="24"/>
          <w:szCs w:val="24"/>
        </w:rPr>
        <w:t> Archimedes phải giải quyết vấn đề mà không được làm hư hại chiếc vương miện, vì thế ông không thể đúc chảy nó ra thành một hình dạng thông thường để tính </w:t>
      </w:r>
      <w:hyperlink r:id="rId61" w:tooltip="Thể tích" w:history="1">
        <w:r w:rsidRPr="005D0D46">
          <w:rPr>
            <w:color w:val="0B0080"/>
            <w:sz w:val="24"/>
            <w:szCs w:val="24"/>
          </w:rPr>
          <w:t>thể tích</w:t>
        </w:r>
      </w:hyperlink>
      <w:r w:rsidRPr="005D0D46">
        <w:rPr>
          <w:color w:val="222222"/>
          <w:sz w:val="24"/>
          <w:szCs w:val="24"/>
        </w:rPr>
        <w:t>. Khi đang tắm trong bồn tắm, ông nhận thấy rằng mức nước trong bồn tăng lên khi ông bước vào, và nhận ra rằng hiệu ứng này có thể được sử dụng để xác định </w:t>
      </w:r>
      <w:hyperlink r:id="rId62" w:tooltip="Thể tích" w:history="1">
        <w:r w:rsidRPr="005D0D46">
          <w:rPr>
            <w:color w:val="0B0080"/>
            <w:sz w:val="24"/>
            <w:szCs w:val="24"/>
          </w:rPr>
          <w:t>thể tích</w:t>
        </w:r>
      </w:hyperlink>
      <w:r w:rsidRPr="005D0D46">
        <w:rPr>
          <w:color w:val="222222"/>
          <w:sz w:val="24"/>
          <w:szCs w:val="24"/>
        </w:rPr>
        <w:t> của vương miện. Vì trên thực tế nước không nén được,</w:t>
      </w:r>
      <w:hyperlink r:id="rId63" w:anchor="cite_note-14" w:history="1">
        <w:r w:rsidRPr="005D0D46">
          <w:rPr>
            <w:color w:val="0B0080"/>
            <w:sz w:val="24"/>
            <w:szCs w:val="24"/>
            <w:vertAlign w:val="superscript"/>
          </w:rPr>
          <w:t>[14]</w:t>
        </w:r>
      </w:hyperlink>
      <w:r w:rsidRPr="005D0D46">
        <w:rPr>
          <w:color w:val="222222"/>
          <w:sz w:val="24"/>
          <w:szCs w:val="24"/>
        </w:rPr>
        <w:t> vì thế chiếc vương miện bị nhúng chìm trong nước sẽ làm tràn ra một khối lượng nước tương đương thể tích của nó. Bằng cách chia khối lượng của vương miện với thể tích nước bị chiếm chỗ, có thể xác định khối lượng riêng của vương miện và so sánh nó với khối lượng riêng của vàng. Sau đó Archimedes nhảy ra ngoài phố khi vẫn đang trần truồng(!), quá kích động với khám phá của mình, kêu lên "Ơ-rê-ca!(Eureka!)" (</w:t>
      </w:r>
      <w:hyperlink r:id="rId64" w:tooltip="Tiếng Hy Lạp" w:history="1">
        <w:r w:rsidRPr="005D0D46">
          <w:rPr>
            <w:color w:val="0B0080"/>
            <w:sz w:val="24"/>
            <w:szCs w:val="24"/>
          </w:rPr>
          <w:t>tiếng Hy Lạp</w:t>
        </w:r>
      </w:hyperlink>
      <w:r w:rsidRPr="005D0D46">
        <w:rPr>
          <w:color w:val="222222"/>
          <w:sz w:val="24"/>
          <w:szCs w:val="24"/>
        </w:rPr>
        <w:t>: "εὕρηκα!," có nghĩa "Tôi tìm ra rồi!")</w:t>
      </w:r>
      <w:hyperlink r:id="rId65" w:anchor="cite_note-15" w:history="1">
        <w:r w:rsidRPr="005D0D46">
          <w:rPr>
            <w:color w:val="0B0080"/>
            <w:sz w:val="24"/>
            <w:szCs w:val="24"/>
            <w:vertAlign w:val="superscript"/>
          </w:rPr>
          <w:t>[15]</w:t>
        </w:r>
      </w:hyperlink>
    </w:p>
    <w:p w:rsidR="00272CA8" w:rsidRPr="005D0D46" w:rsidRDefault="00272CA8" w:rsidP="00272CA8">
      <w:pPr>
        <w:shd w:val="clear" w:color="auto" w:fill="FFFFFF"/>
        <w:spacing w:before="120" w:after="120"/>
        <w:rPr>
          <w:color w:val="222222"/>
          <w:sz w:val="24"/>
          <w:szCs w:val="24"/>
        </w:rPr>
      </w:pPr>
      <w:r w:rsidRPr="005D0D46">
        <w:rPr>
          <w:color w:val="222222"/>
          <w:sz w:val="24"/>
          <w:szCs w:val="24"/>
        </w:rPr>
        <w:t>Câu chuyện về chiếc vương miện vàng không xuất hiện trong các tác phẩm đã được biết của Archimedes. Hơn nữa, tính thực tiễn của phương pháp nó miêu tả đã bị nghi vấn, vì sự vô cùng chính xác phải có để xác định lượng nước bị chiếm chỗ.</w:t>
      </w:r>
      <w:hyperlink r:id="rId66" w:anchor="cite_note-inaccuracy-16" w:history="1">
        <w:r w:rsidRPr="005D0D46">
          <w:rPr>
            <w:color w:val="0B0080"/>
            <w:sz w:val="24"/>
            <w:szCs w:val="24"/>
            <w:vertAlign w:val="superscript"/>
          </w:rPr>
          <w:t>[16]</w:t>
        </w:r>
      </w:hyperlink>
      <w:r w:rsidRPr="005D0D46">
        <w:rPr>
          <w:color w:val="222222"/>
          <w:sz w:val="24"/>
          <w:szCs w:val="24"/>
        </w:rPr>
        <w:t> Archimedes thay vào đó có thể đã tìm kiếm một giải pháp sử dụng nguyên lý đã được biết trong </w:t>
      </w:r>
      <w:hyperlink r:id="rId67" w:tooltip="Thủy tĩnh học" w:history="1">
        <w:r w:rsidRPr="005D0D46">
          <w:rPr>
            <w:color w:val="0B0080"/>
            <w:sz w:val="24"/>
            <w:szCs w:val="24"/>
          </w:rPr>
          <w:t>thủy tĩnh học</w:t>
        </w:r>
      </w:hyperlink>
      <w:r w:rsidRPr="005D0D46">
        <w:rPr>
          <w:color w:val="222222"/>
          <w:sz w:val="24"/>
          <w:szCs w:val="24"/>
        </w:rPr>
        <w:t> như </w:t>
      </w:r>
      <w:hyperlink r:id="rId68" w:tooltip="Lực" w:history="1">
        <w:r w:rsidRPr="005D0D46">
          <w:rPr>
            <w:color w:val="0B0080"/>
            <w:sz w:val="24"/>
            <w:szCs w:val="24"/>
          </w:rPr>
          <w:t>Nguyên lý Archimedes</w:t>
        </w:r>
      </w:hyperlink>
      <w:r w:rsidRPr="005D0D46">
        <w:rPr>
          <w:color w:val="222222"/>
          <w:sz w:val="24"/>
          <w:szCs w:val="24"/>
        </w:rPr>
        <w:t>, mà ông miêu tả trong chuyên luận </w:t>
      </w:r>
      <w:r w:rsidRPr="005D0D46">
        <w:rPr>
          <w:i/>
          <w:iCs/>
          <w:color w:val="222222"/>
          <w:sz w:val="24"/>
          <w:szCs w:val="24"/>
        </w:rPr>
        <w:t>Về các vật thể nổi</w:t>
      </w:r>
      <w:r w:rsidRPr="005D0D46">
        <w:rPr>
          <w:color w:val="222222"/>
          <w:sz w:val="24"/>
          <w:szCs w:val="24"/>
        </w:rPr>
        <w:t> của mình. Nguyên lý này nói rằng một vật thể bị nhúng trong một chất lỏng sẽ bị một lực đẩy lên tương đương trọng lượng chất lỏng bị nó chiếm chỗ.</w:t>
      </w:r>
      <w:hyperlink r:id="rId69" w:anchor="cite_note-17" w:history="1">
        <w:r w:rsidRPr="005D0D46">
          <w:rPr>
            <w:color w:val="0B0080"/>
            <w:sz w:val="24"/>
            <w:szCs w:val="24"/>
            <w:vertAlign w:val="superscript"/>
          </w:rPr>
          <w:t>[17]</w:t>
        </w:r>
      </w:hyperlink>
      <w:r w:rsidRPr="005D0D46">
        <w:rPr>
          <w:color w:val="222222"/>
          <w:sz w:val="24"/>
          <w:szCs w:val="24"/>
        </w:rPr>
        <w:t> Sử dụng nguyên lý này, có thể so sánh mật độ của chiếc vương miện vàng với mật độ của vàng khối bằng cách cân chiếc vương miện cùng với một khối vàng chuẩn, sau đó nhúng chúng vào trong nước. Nếu chiếc vương miện có mật độ nhỏ hơn vàng, nó sẽ chiếm chỗ nhiều nước hơn vì có thể tích lớn hơn, và vì thế sẽ gặp lực đẩy lên lớn hơn mẫu chuẩn. Sự khác biệt này trong lực đẩy sẽ khiến chiếc cân mất thăng bằng. </w:t>
      </w:r>
      <w:hyperlink r:id="rId70" w:tooltip="Galileo Galilei" w:history="1">
        <w:r w:rsidRPr="005D0D46">
          <w:rPr>
            <w:color w:val="0B0080"/>
            <w:sz w:val="24"/>
            <w:szCs w:val="24"/>
          </w:rPr>
          <w:t>Galileo</w:t>
        </w:r>
      </w:hyperlink>
      <w:r w:rsidRPr="005D0D46">
        <w:rPr>
          <w:color w:val="222222"/>
          <w:sz w:val="24"/>
          <w:szCs w:val="24"/>
        </w:rPr>
        <w:t> coi nó "có thể là phương pháp này giống phương pháp Archimedes đã sử dụng, bởi, ngoài việc rất chính xác, nó dựa trên những bằng chứng do chính Archimedes đã khám phá."</w:t>
      </w:r>
      <w:hyperlink r:id="rId71" w:anchor="cite_note-galileo-18" w:history="1">
        <w:r w:rsidRPr="005D0D46">
          <w:rPr>
            <w:color w:val="0B0080"/>
            <w:sz w:val="24"/>
            <w:szCs w:val="24"/>
            <w:vertAlign w:val="superscript"/>
          </w:rPr>
          <w:t>[18]</w:t>
        </w:r>
      </w:hyperlink>
    </w:p>
    <w:p w:rsidR="0069150C" w:rsidRPr="00216361" w:rsidRDefault="0069150C" w:rsidP="0069150C">
      <w:pPr>
        <w:spacing w:line="312" w:lineRule="auto"/>
        <w:rPr>
          <w:b/>
          <w:bCs/>
          <w:sz w:val="24"/>
          <w:szCs w:val="24"/>
        </w:rPr>
      </w:pPr>
      <w:r w:rsidRPr="00216361">
        <w:rPr>
          <w:b/>
          <w:bCs/>
          <w:sz w:val="24"/>
          <w:szCs w:val="24"/>
        </w:rPr>
        <w:t xml:space="preserve"> 2. NỘI DUNG BÀI HỌC (HOẠT ĐỘNG HÌNH THÀNH KIẾN THỨC)</w:t>
      </w:r>
    </w:p>
    <w:tbl>
      <w:tblPr>
        <w:tblW w:w="1064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00"/>
        <w:gridCol w:w="5040"/>
      </w:tblGrid>
      <w:tr w:rsidR="0069150C" w:rsidRPr="00216361">
        <w:tc>
          <w:tcPr>
            <w:tcW w:w="10640" w:type="dxa"/>
            <w:gridSpan w:val="2"/>
          </w:tcPr>
          <w:p w:rsidR="0069150C" w:rsidRPr="00216361" w:rsidRDefault="0069150C" w:rsidP="00D71DDB">
            <w:pPr>
              <w:rPr>
                <w:b/>
                <w:sz w:val="24"/>
                <w:szCs w:val="24"/>
              </w:rPr>
            </w:pPr>
            <w:r w:rsidRPr="00216361">
              <w:rPr>
                <w:b/>
                <w:noProof/>
                <w:sz w:val="24"/>
                <w:szCs w:val="24"/>
                <w:lang w:val="pt-BR"/>
              </w:rPr>
              <w:t xml:space="preserve">      2.1</w:t>
            </w:r>
            <w:r w:rsidR="00D71DDB" w:rsidRPr="00216361">
              <w:rPr>
                <w:b/>
                <w:sz w:val="24"/>
                <w:szCs w:val="24"/>
              </w:rPr>
              <w:t>. Thể tích khối đa diện.</w:t>
            </w:r>
          </w:p>
        </w:tc>
      </w:tr>
      <w:tr w:rsidR="00D71DDB" w:rsidRPr="00216361">
        <w:tc>
          <w:tcPr>
            <w:tcW w:w="5600" w:type="dxa"/>
          </w:tcPr>
          <w:p w:rsidR="00D71DDB" w:rsidRPr="00216361" w:rsidRDefault="00D71DDB" w:rsidP="00E33A90">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040" w:type="dxa"/>
          </w:tcPr>
          <w:p w:rsidR="00D71DDB" w:rsidRPr="00216361" w:rsidRDefault="00D71DDB" w:rsidP="00A83A70">
            <w:pPr>
              <w:jc w:val="center"/>
              <w:rPr>
                <w:b/>
                <w:i/>
                <w:sz w:val="24"/>
                <w:szCs w:val="24"/>
              </w:rPr>
            </w:pPr>
            <w:r w:rsidRPr="00216361">
              <w:rPr>
                <w:b/>
                <w:i/>
                <w:sz w:val="24"/>
                <w:szCs w:val="24"/>
              </w:rPr>
              <w:t>Nội dung</w:t>
            </w:r>
          </w:p>
        </w:tc>
      </w:tr>
      <w:tr w:rsidR="00D71DDB" w:rsidRPr="00216361">
        <w:trPr>
          <w:trHeight w:val="1952"/>
        </w:trPr>
        <w:tc>
          <w:tcPr>
            <w:tcW w:w="5600" w:type="dxa"/>
          </w:tcPr>
          <w:p w:rsidR="00272CA8" w:rsidRPr="00216361" w:rsidRDefault="00272CA8" w:rsidP="00A83A70">
            <w:pPr>
              <w:jc w:val="both"/>
              <w:rPr>
                <w:sz w:val="24"/>
                <w:szCs w:val="24"/>
              </w:rPr>
            </w:pPr>
          </w:p>
          <w:p w:rsidR="00D71DDB" w:rsidRPr="00216361" w:rsidRDefault="00C4424A" w:rsidP="00A83A70">
            <w:pPr>
              <w:jc w:val="both"/>
              <w:rPr>
                <w:sz w:val="24"/>
                <w:szCs w:val="24"/>
              </w:rPr>
            </w:pPr>
            <w:r w:rsidRPr="00216361">
              <w:rPr>
                <w:sz w:val="24"/>
                <w:szCs w:val="24"/>
              </w:rPr>
              <w:t>Gv giới th</w:t>
            </w:r>
            <w:r w:rsidR="00272CA8" w:rsidRPr="00216361">
              <w:rPr>
                <w:sz w:val="24"/>
                <w:szCs w:val="24"/>
              </w:rPr>
              <w:t>iệu khái niệm:</w:t>
            </w: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r w:rsidRPr="00216361">
              <w:rPr>
                <w:sz w:val="24"/>
                <w:szCs w:val="24"/>
              </w:rPr>
              <w:t>H1: Hãy tìm cách phân chia khối hộp chữ nhật H có 3 kích thước là những số nguyên dương m, n, k sao cho ta có thể tính V</w:t>
            </w:r>
            <w:r w:rsidRPr="00216361">
              <w:rPr>
                <w:sz w:val="24"/>
                <w:szCs w:val="24"/>
                <w:vertAlign w:val="subscript"/>
              </w:rPr>
              <w:t>(H)</w:t>
            </w:r>
            <w:r w:rsidRPr="00216361">
              <w:rPr>
                <w:sz w:val="24"/>
                <w:szCs w:val="24"/>
                <w:vertAlign w:val="subscript"/>
              </w:rPr>
              <w:softHyphen/>
            </w:r>
            <w:r w:rsidRPr="00216361">
              <w:rPr>
                <w:sz w:val="24"/>
                <w:szCs w:val="24"/>
              </w:rPr>
              <w:t xml:space="preserve"> dễ dàng?</w:t>
            </w: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272CA8" w:rsidP="00A83A70">
            <w:pPr>
              <w:jc w:val="both"/>
              <w:rPr>
                <w:sz w:val="24"/>
                <w:szCs w:val="24"/>
              </w:rPr>
            </w:pPr>
            <w:r w:rsidRPr="00216361">
              <w:rPr>
                <w:sz w:val="24"/>
                <w:szCs w:val="24"/>
              </w:rPr>
              <w:t>Hình thành định lí:</w:t>
            </w:r>
          </w:p>
          <w:p w:rsidR="00272CA8" w:rsidRPr="00216361" w:rsidRDefault="00D71DDB" w:rsidP="00A83A70">
            <w:pPr>
              <w:jc w:val="both"/>
              <w:rPr>
                <w:sz w:val="24"/>
                <w:szCs w:val="24"/>
              </w:rPr>
            </w:pPr>
            <w:r w:rsidRPr="00216361">
              <w:rPr>
                <w:sz w:val="24"/>
                <w:szCs w:val="24"/>
              </w:rPr>
              <w:t>TL1: Ta phân khối hộp chữ nhật thành m.n.k khối lập phương có cạnh bằng 1. Khi đó V</w:t>
            </w:r>
            <w:r w:rsidRPr="00216361">
              <w:rPr>
                <w:sz w:val="24"/>
                <w:szCs w:val="24"/>
                <w:vertAlign w:val="subscript"/>
              </w:rPr>
              <w:t>(H)</w:t>
            </w:r>
            <w:r w:rsidRPr="00216361">
              <w:rPr>
                <w:sz w:val="24"/>
                <w:szCs w:val="24"/>
              </w:rPr>
              <w:t>=m.n.k</w:t>
            </w:r>
          </w:p>
          <w:p w:rsidR="00D71DDB" w:rsidRPr="00216361" w:rsidRDefault="00272CA8" w:rsidP="00272CA8">
            <w:pPr>
              <w:rPr>
                <w:sz w:val="24"/>
                <w:szCs w:val="24"/>
              </w:rPr>
            </w:pPr>
            <w:r w:rsidRPr="00216361">
              <w:rPr>
                <w:sz w:val="24"/>
                <w:szCs w:val="24"/>
              </w:rPr>
              <w:t>Củng cố: Một chiếc tivi 40inch. Tính thể tích nhỏ nhất của miền trong chiếc hộp đựng tivi đó, biết tivi có bề dày 10cm.</w:t>
            </w:r>
          </w:p>
        </w:tc>
        <w:tc>
          <w:tcPr>
            <w:tcW w:w="5040" w:type="dxa"/>
          </w:tcPr>
          <w:p w:rsidR="00D71DDB" w:rsidRPr="00216361" w:rsidRDefault="00D71DDB" w:rsidP="00643649">
            <w:pPr>
              <w:rPr>
                <w:b/>
                <w:sz w:val="24"/>
                <w:szCs w:val="24"/>
              </w:rPr>
            </w:pPr>
            <w:r w:rsidRPr="00216361">
              <w:rPr>
                <w:b/>
                <w:sz w:val="24"/>
                <w:szCs w:val="24"/>
              </w:rPr>
              <w:t>I . Thể tích khối đa diện.</w:t>
            </w:r>
          </w:p>
          <w:p w:rsidR="00D71DDB" w:rsidRPr="00216361" w:rsidRDefault="00D71DDB" w:rsidP="00A83A70">
            <w:pPr>
              <w:jc w:val="both"/>
              <w:rPr>
                <w:sz w:val="24"/>
                <w:szCs w:val="24"/>
              </w:rPr>
            </w:pPr>
            <w:r w:rsidRPr="00216361">
              <w:rPr>
                <w:sz w:val="24"/>
                <w:szCs w:val="24"/>
              </w:rPr>
              <w:t>Người ta chứng minh được rằng: Có thể đặt tương ứng cho mỗi khối đa diện (H) với một số dương duy nhất V</w:t>
            </w:r>
            <w:r w:rsidRPr="00216361">
              <w:rPr>
                <w:sz w:val="24"/>
                <w:szCs w:val="24"/>
                <w:vertAlign w:val="subscript"/>
              </w:rPr>
              <w:t>(H)</w:t>
            </w:r>
            <w:r w:rsidRPr="00216361">
              <w:rPr>
                <w:sz w:val="24"/>
                <w:szCs w:val="24"/>
                <w:vertAlign w:val="subscript"/>
              </w:rPr>
              <w:softHyphen/>
            </w:r>
            <w:r w:rsidRPr="00216361">
              <w:rPr>
                <w:sz w:val="24"/>
                <w:szCs w:val="24"/>
              </w:rPr>
              <w:t xml:space="preserve"> thoả mãn:</w:t>
            </w:r>
          </w:p>
          <w:p w:rsidR="00D71DDB" w:rsidRPr="00216361" w:rsidRDefault="00D71DDB" w:rsidP="00A83A70">
            <w:pPr>
              <w:jc w:val="both"/>
              <w:rPr>
                <w:sz w:val="24"/>
                <w:szCs w:val="24"/>
              </w:rPr>
            </w:pPr>
            <w:r w:rsidRPr="00216361">
              <w:rPr>
                <w:sz w:val="24"/>
                <w:szCs w:val="24"/>
              </w:rPr>
              <w:t>a. Nếu (H) là khối lập phương có cạnh bằng 1 thì V</w:t>
            </w:r>
            <w:r w:rsidRPr="00216361">
              <w:rPr>
                <w:sz w:val="24"/>
                <w:szCs w:val="24"/>
                <w:vertAlign w:val="subscript"/>
              </w:rPr>
              <w:t>(H)</w:t>
            </w:r>
            <w:r w:rsidRPr="00216361">
              <w:rPr>
                <w:sz w:val="24"/>
                <w:szCs w:val="24"/>
                <w:vertAlign w:val="subscript"/>
              </w:rPr>
              <w:softHyphen/>
            </w:r>
            <w:r w:rsidRPr="00216361">
              <w:rPr>
                <w:sz w:val="24"/>
                <w:szCs w:val="24"/>
              </w:rPr>
              <w:t xml:space="preserve"> =1</w:t>
            </w:r>
          </w:p>
          <w:p w:rsidR="00D71DDB" w:rsidRPr="00216361" w:rsidRDefault="00D71DDB" w:rsidP="00A83A70">
            <w:pPr>
              <w:jc w:val="both"/>
              <w:rPr>
                <w:sz w:val="24"/>
                <w:szCs w:val="24"/>
                <w:lang w:val="pt-BR"/>
              </w:rPr>
            </w:pPr>
            <w:r w:rsidRPr="00216361">
              <w:rPr>
                <w:sz w:val="24"/>
                <w:szCs w:val="24"/>
                <w:lang w:val="pt-BR"/>
              </w:rPr>
              <w:t>b. Nếu H</w:t>
            </w:r>
            <w:r w:rsidRPr="00216361">
              <w:rPr>
                <w:sz w:val="24"/>
                <w:szCs w:val="24"/>
                <w:vertAlign w:val="subscript"/>
                <w:lang w:val="pt-BR"/>
              </w:rPr>
              <w:t>1</w:t>
            </w:r>
            <w:r w:rsidRPr="00216361">
              <w:rPr>
                <w:sz w:val="24"/>
                <w:szCs w:val="24"/>
                <w:lang w:val="pt-BR"/>
              </w:rPr>
              <w:t>=H</w:t>
            </w:r>
            <w:r w:rsidRPr="00216361">
              <w:rPr>
                <w:sz w:val="24"/>
                <w:szCs w:val="24"/>
                <w:vertAlign w:val="subscript"/>
                <w:lang w:val="pt-BR"/>
              </w:rPr>
              <w:t>2</w:t>
            </w:r>
            <w:r w:rsidRPr="00216361">
              <w:rPr>
                <w:sz w:val="24"/>
                <w:szCs w:val="24"/>
                <w:lang w:val="pt-BR"/>
              </w:rPr>
              <w:t xml:space="preserve"> thì V</w:t>
            </w:r>
            <w:r w:rsidRPr="00216361">
              <w:rPr>
                <w:sz w:val="24"/>
                <w:szCs w:val="24"/>
                <w:vertAlign w:val="subscript"/>
                <w:lang w:val="pt-BR"/>
              </w:rPr>
              <w:t>(H1)</w:t>
            </w:r>
            <w:r w:rsidRPr="00216361">
              <w:rPr>
                <w:sz w:val="24"/>
                <w:szCs w:val="24"/>
                <w:lang w:val="pt-BR"/>
              </w:rPr>
              <w:t>=V</w:t>
            </w:r>
            <w:r w:rsidRPr="00216361">
              <w:rPr>
                <w:sz w:val="24"/>
                <w:szCs w:val="24"/>
                <w:vertAlign w:val="subscript"/>
                <w:lang w:val="pt-BR"/>
              </w:rPr>
              <w:t>(H2)</w:t>
            </w:r>
            <w:r w:rsidRPr="00216361">
              <w:rPr>
                <w:sz w:val="24"/>
                <w:szCs w:val="24"/>
                <w:lang w:val="pt-BR"/>
              </w:rPr>
              <w:t>.</w:t>
            </w:r>
          </w:p>
          <w:p w:rsidR="00D71DDB" w:rsidRPr="00216361" w:rsidRDefault="00D71DDB" w:rsidP="00A83A70">
            <w:pPr>
              <w:jc w:val="both"/>
              <w:rPr>
                <w:sz w:val="24"/>
                <w:szCs w:val="24"/>
                <w:lang w:val="pt-BR"/>
              </w:rPr>
            </w:pPr>
            <w:r w:rsidRPr="00216361">
              <w:rPr>
                <w:sz w:val="24"/>
                <w:szCs w:val="24"/>
                <w:lang w:val="pt-BR"/>
              </w:rPr>
              <w:t>c. Nếu H=H</w:t>
            </w:r>
            <w:r w:rsidRPr="00216361">
              <w:rPr>
                <w:sz w:val="24"/>
                <w:szCs w:val="24"/>
                <w:vertAlign w:val="subscript"/>
                <w:lang w:val="pt-BR"/>
              </w:rPr>
              <w:t>1</w:t>
            </w:r>
            <w:r w:rsidRPr="00216361">
              <w:rPr>
                <w:sz w:val="24"/>
                <w:szCs w:val="24"/>
                <w:lang w:val="pt-BR"/>
              </w:rPr>
              <w:t>+H</w:t>
            </w:r>
            <w:r w:rsidRPr="00216361">
              <w:rPr>
                <w:sz w:val="24"/>
                <w:szCs w:val="24"/>
                <w:vertAlign w:val="subscript"/>
                <w:lang w:val="pt-BR"/>
              </w:rPr>
              <w:t>2</w:t>
            </w:r>
            <w:r w:rsidRPr="00216361">
              <w:rPr>
                <w:sz w:val="24"/>
                <w:szCs w:val="24"/>
                <w:lang w:val="pt-BR"/>
              </w:rPr>
              <w:t xml:space="preserve"> thì V</w:t>
            </w:r>
            <w:r w:rsidRPr="00216361">
              <w:rPr>
                <w:sz w:val="24"/>
                <w:szCs w:val="24"/>
                <w:vertAlign w:val="subscript"/>
                <w:lang w:val="pt-BR"/>
              </w:rPr>
              <w:t>(H)</w:t>
            </w:r>
            <w:r w:rsidRPr="00216361">
              <w:rPr>
                <w:sz w:val="24"/>
                <w:szCs w:val="24"/>
                <w:lang w:val="pt-BR"/>
              </w:rPr>
              <w:t>=V</w:t>
            </w:r>
            <w:r w:rsidRPr="00216361">
              <w:rPr>
                <w:sz w:val="24"/>
                <w:szCs w:val="24"/>
                <w:vertAlign w:val="subscript"/>
                <w:lang w:val="pt-BR"/>
              </w:rPr>
              <w:t>(H1)</w:t>
            </w:r>
            <w:r w:rsidRPr="00216361">
              <w:rPr>
                <w:sz w:val="24"/>
                <w:szCs w:val="24"/>
                <w:lang w:val="pt-BR"/>
              </w:rPr>
              <w:t>+V</w:t>
            </w:r>
            <w:r w:rsidRPr="00216361">
              <w:rPr>
                <w:sz w:val="24"/>
                <w:szCs w:val="24"/>
                <w:vertAlign w:val="subscript"/>
                <w:lang w:val="pt-BR"/>
              </w:rPr>
              <w:t>(H2)</w:t>
            </w:r>
            <w:r w:rsidRPr="00216361">
              <w:rPr>
                <w:sz w:val="24"/>
                <w:szCs w:val="24"/>
                <w:lang w:val="pt-BR"/>
              </w:rPr>
              <w:t>.</w:t>
            </w:r>
          </w:p>
          <w:p w:rsidR="00D71DDB" w:rsidRPr="00216361" w:rsidRDefault="00D71DDB" w:rsidP="00A83A70">
            <w:pPr>
              <w:jc w:val="both"/>
              <w:rPr>
                <w:sz w:val="24"/>
                <w:szCs w:val="24"/>
              </w:rPr>
            </w:pPr>
            <w:r w:rsidRPr="00216361">
              <w:rPr>
                <w:sz w:val="24"/>
                <w:szCs w:val="24"/>
              </w:rPr>
              <w:t>V</w:t>
            </w:r>
            <w:r w:rsidRPr="00216361">
              <w:rPr>
                <w:sz w:val="24"/>
                <w:szCs w:val="24"/>
                <w:vertAlign w:val="subscript"/>
              </w:rPr>
              <w:t>(H)</w:t>
            </w:r>
            <w:r w:rsidRPr="00216361">
              <w:rPr>
                <w:sz w:val="24"/>
                <w:szCs w:val="24"/>
              </w:rPr>
              <w:t xml:space="preserve"> được gọi là thể tích khối đa diện H.</w:t>
            </w:r>
          </w:p>
          <w:p w:rsidR="00D71DDB" w:rsidRPr="00216361" w:rsidRDefault="00D71DDB" w:rsidP="00A83A70">
            <w:pPr>
              <w:jc w:val="both"/>
              <w:rPr>
                <w:sz w:val="24"/>
                <w:szCs w:val="24"/>
              </w:rPr>
            </w:pPr>
            <w:r w:rsidRPr="00216361">
              <w:rPr>
                <w:b/>
                <w:i/>
                <w:sz w:val="24"/>
                <w:szCs w:val="24"/>
              </w:rPr>
              <w:t>Ví dụ:</w:t>
            </w:r>
            <w:r w:rsidRPr="00216361">
              <w:rPr>
                <w:sz w:val="24"/>
                <w:szCs w:val="24"/>
              </w:rPr>
              <w:t xml:space="preserve"> Tính thể tích của khối hộp chữ nhật có 3 kích thước là những số nguyên dương.</w:t>
            </w:r>
          </w:p>
          <w:p w:rsidR="00D71DDB" w:rsidRPr="00216361" w:rsidRDefault="00D71DDB" w:rsidP="00A83A70">
            <w:pPr>
              <w:jc w:val="both"/>
              <w:rPr>
                <w:sz w:val="24"/>
                <w:szCs w:val="24"/>
              </w:rPr>
            </w:pPr>
            <w:r w:rsidRPr="00216361">
              <w:rPr>
                <w:sz w:val="24"/>
                <w:szCs w:val="24"/>
              </w:rPr>
              <w:t>Giải:</w:t>
            </w:r>
          </w:p>
          <w:p w:rsidR="00D71DDB" w:rsidRPr="00216361" w:rsidRDefault="00D71DDB" w:rsidP="00A83A70">
            <w:pPr>
              <w:jc w:val="both"/>
              <w:rPr>
                <w:sz w:val="24"/>
                <w:szCs w:val="24"/>
              </w:rPr>
            </w:pPr>
            <w:r w:rsidRPr="00216361">
              <w:rPr>
                <w:sz w:val="24"/>
                <w:szCs w:val="24"/>
              </w:rPr>
              <w:t>Ta phân khối hộp chữ nhật thành m.n.k khối lập phương có cạnh bằng 1.</w:t>
            </w:r>
          </w:p>
          <w:p w:rsidR="00D71DDB" w:rsidRPr="00216361" w:rsidRDefault="00872D08" w:rsidP="00A83A70">
            <w:pPr>
              <w:jc w:val="both"/>
              <w:rPr>
                <w:sz w:val="24"/>
                <w:szCs w:val="24"/>
              </w:rPr>
            </w:pPr>
            <w:r>
              <w:rPr>
                <w:noProof/>
                <w:sz w:val="24"/>
                <w:szCs w:val="24"/>
              </w:rPr>
              <w:drawing>
                <wp:inline distT="0" distB="0" distL="0" distR="0">
                  <wp:extent cx="3286125" cy="1638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86125" cy="1638300"/>
                          </a:xfrm>
                          <a:prstGeom prst="rect">
                            <a:avLst/>
                          </a:prstGeom>
                          <a:noFill/>
                          <a:ln>
                            <a:noFill/>
                          </a:ln>
                        </pic:spPr>
                      </pic:pic>
                    </a:graphicData>
                  </a:graphic>
                </wp:inline>
              </w:drawing>
            </w:r>
          </w:p>
          <w:p w:rsidR="00D71DDB" w:rsidRPr="00216361" w:rsidRDefault="00D71DDB" w:rsidP="00A83A70">
            <w:pPr>
              <w:jc w:val="both"/>
              <w:rPr>
                <w:sz w:val="24"/>
                <w:szCs w:val="24"/>
              </w:rPr>
            </w:pPr>
            <w:r w:rsidRPr="00216361">
              <w:rPr>
                <w:sz w:val="24"/>
                <w:szCs w:val="24"/>
              </w:rPr>
              <w:t>Khi đó V</w:t>
            </w:r>
            <w:r w:rsidRPr="00216361">
              <w:rPr>
                <w:sz w:val="24"/>
                <w:szCs w:val="24"/>
                <w:vertAlign w:val="subscript"/>
              </w:rPr>
              <w:t>(H)</w:t>
            </w:r>
            <w:r w:rsidRPr="00216361">
              <w:rPr>
                <w:sz w:val="24"/>
                <w:szCs w:val="24"/>
              </w:rPr>
              <w:t>=m.n.k</w:t>
            </w:r>
          </w:p>
          <w:p w:rsidR="00D71DDB" w:rsidRPr="00216361" w:rsidRDefault="00D71DDB" w:rsidP="00A83A70">
            <w:pPr>
              <w:jc w:val="both"/>
              <w:rPr>
                <w:sz w:val="24"/>
                <w:szCs w:val="24"/>
              </w:rPr>
            </w:pPr>
            <w:r w:rsidRPr="00216361">
              <w:rPr>
                <w:sz w:val="24"/>
                <w:szCs w:val="24"/>
              </w:rPr>
              <w:t>Tổng quát hoá ví dụ trên, người ta chứng minh được rằng:</w:t>
            </w:r>
          </w:p>
          <w:p w:rsidR="00D71DDB" w:rsidRPr="00216361" w:rsidRDefault="00D71DDB" w:rsidP="00A83A70">
            <w:pPr>
              <w:jc w:val="both"/>
              <w:rPr>
                <w:sz w:val="24"/>
                <w:szCs w:val="24"/>
              </w:rPr>
            </w:pPr>
            <w:r w:rsidRPr="00216361">
              <w:rPr>
                <w:b/>
                <w:sz w:val="24"/>
                <w:szCs w:val="24"/>
              </w:rPr>
              <w:t xml:space="preserve">Định lí: </w:t>
            </w:r>
            <w:r w:rsidRPr="00216361">
              <w:rPr>
                <w:spacing w:val="-10"/>
                <w:sz w:val="24"/>
                <w:szCs w:val="24"/>
              </w:rPr>
              <w:t>Thể tích của khối hộp chữ nhật (Hình hộp chữ nhật)  bằng tích ba khích thước của nó.</w:t>
            </w:r>
          </w:p>
        </w:tc>
      </w:tr>
      <w:tr w:rsidR="00272CA8" w:rsidRPr="00216361">
        <w:tc>
          <w:tcPr>
            <w:tcW w:w="10640" w:type="dxa"/>
            <w:gridSpan w:val="2"/>
          </w:tcPr>
          <w:p w:rsidR="00272CA8" w:rsidRPr="00216361" w:rsidRDefault="00272CA8" w:rsidP="00272CA8">
            <w:pPr>
              <w:jc w:val="center"/>
              <w:rPr>
                <w:b/>
                <w:sz w:val="24"/>
                <w:szCs w:val="24"/>
              </w:rPr>
            </w:pPr>
            <w:r w:rsidRPr="00216361">
              <w:rPr>
                <w:b/>
                <w:sz w:val="24"/>
                <w:szCs w:val="24"/>
              </w:rPr>
              <w:t>2.2. Thể tích khối lăng trụ.</w:t>
            </w:r>
          </w:p>
          <w:p w:rsidR="00272CA8" w:rsidRPr="00216361" w:rsidRDefault="00272CA8" w:rsidP="00405B2E">
            <w:pPr>
              <w:jc w:val="center"/>
              <w:rPr>
                <w:b/>
                <w:i/>
                <w:sz w:val="24"/>
                <w:szCs w:val="24"/>
              </w:rPr>
            </w:pPr>
          </w:p>
        </w:tc>
      </w:tr>
      <w:tr w:rsidR="00272CA8" w:rsidRPr="00216361">
        <w:trPr>
          <w:trHeight w:val="529"/>
        </w:trPr>
        <w:tc>
          <w:tcPr>
            <w:tcW w:w="5600" w:type="dxa"/>
          </w:tcPr>
          <w:p w:rsidR="00272CA8" w:rsidRPr="00216361" w:rsidRDefault="00272CA8" w:rsidP="00720A3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  của HS</w:t>
            </w:r>
          </w:p>
        </w:tc>
        <w:tc>
          <w:tcPr>
            <w:tcW w:w="5040" w:type="dxa"/>
          </w:tcPr>
          <w:p w:rsidR="00272CA8" w:rsidRPr="00216361" w:rsidRDefault="00272CA8" w:rsidP="00720A3C">
            <w:pPr>
              <w:jc w:val="center"/>
              <w:rPr>
                <w:b/>
                <w:i/>
                <w:sz w:val="24"/>
                <w:szCs w:val="24"/>
              </w:rPr>
            </w:pPr>
            <w:r w:rsidRPr="00216361">
              <w:rPr>
                <w:b/>
                <w:i/>
                <w:sz w:val="24"/>
                <w:szCs w:val="24"/>
              </w:rPr>
              <w:t>Nội dung</w:t>
            </w:r>
          </w:p>
        </w:tc>
      </w:tr>
      <w:tr w:rsidR="00272CA8" w:rsidRPr="00216361">
        <w:trPr>
          <w:trHeight w:val="529"/>
        </w:trPr>
        <w:tc>
          <w:tcPr>
            <w:tcW w:w="5600" w:type="dxa"/>
          </w:tcPr>
          <w:p w:rsidR="00272CA8" w:rsidRPr="00216361" w:rsidRDefault="00272CA8" w:rsidP="00A83A70">
            <w:pPr>
              <w:jc w:val="both"/>
              <w:rPr>
                <w:sz w:val="24"/>
                <w:szCs w:val="24"/>
              </w:rPr>
            </w:pPr>
            <w:r w:rsidRPr="00216361">
              <w:rPr>
                <w:sz w:val="24"/>
                <w:szCs w:val="24"/>
              </w:rPr>
              <w:t>Tiếp cận:</w:t>
            </w:r>
          </w:p>
          <w:p w:rsidR="00272CA8" w:rsidRPr="00216361" w:rsidRDefault="00272CA8" w:rsidP="00A83A70">
            <w:pPr>
              <w:jc w:val="both"/>
              <w:rPr>
                <w:sz w:val="24"/>
                <w:szCs w:val="24"/>
              </w:rPr>
            </w:pPr>
            <w:r w:rsidRPr="00216361">
              <w:rPr>
                <w:sz w:val="24"/>
                <w:szCs w:val="24"/>
              </w:rPr>
              <w:t xml:space="preserve"> Nếu ta xem khối hộp chữ nhật như là khối lăng trụ đứng có đáy là hình chữ nhật thì thể tích của nó chính bằng diện tích đáy nhân với chiều cao. </w:t>
            </w:r>
          </w:p>
          <w:p w:rsidR="00272CA8" w:rsidRPr="00216361" w:rsidRDefault="00272CA8" w:rsidP="00A83A70">
            <w:pPr>
              <w:jc w:val="both"/>
              <w:rPr>
                <w:sz w:val="24"/>
                <w:szCs w:val="24"/>
              </w:rPr>
            </w:pPr>
            <w:r w:rsidRPr="00216361">
              <w:rPr>
                <w:sz w:val="24"/>
                <w:szCs w:val="24"/>
              </w:rPr>
              <w:t>HS nghiên cứu định lý về thể tích khối lăng trụ.</w:t>
            </w: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r w:rsidRPr="00216361">
              <w:rPr>
                <w:sz w:val="24"/>
                <w:szCs w:val="24"/>
              </w:rPr>
              <w:t>Hình thành:</w:t>
            </w:r>
          </w:p>
        </w:tc>
        <w:tc>
          <w:tcPr>
            <w:tcW w:w="5040" w:type="dxa"/>
          </w:tcPr>
          <w:p w:rsidR="00272CA8" w:rsidRPr="00216361" w:rsidRDefault="00272CA8" w:rsidP="00643649">
            <w:pPr>
              <w:rPr>
                <w:b/>
                <w:sz w:val="24"/>
                <w:szCs w:val="24"/>
              </w:rPr>
            </w:pPr>
            <w:r w:rsidRPr="00216361">
              <w:rPr>
                <w:b/>
                <w:sz w:val="24"/>
                <w:szCs w:val="24"/>
              </w:rPr>
              <w:t>II. Thể tích khối lăng trụ.</w:t>
            </w:r>
          </w:p>
          <w:p w:rsidR="00272CA8" w:rsidRPr="00216361" w:rsidRDefault="00872D08" w:rsidP="00A83A70">
            <w:pPr>
              <w:jc w:val="both"/>
              <w:rPr>
                <w:sz w:val="24"/>
                <w:szCs w:val="24"/>
              </w:rPr>
            </w:pPr>
            <w:r>
              <w:rPr>
                <w:noProof/>
                <w:sz w:val="24"/>
                <w:szCs w:val="24"/>
              </w:rPr>
              <w:drawing>
                <wp:inline distT="0" distB="0" distL="0" distR="0">
                  <wp:extent cx="2628900" cy="26193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28900" cy="2619375"/>
                          </a:xfrm>
                          <a:prstGeom prst="rect">
                            <a:avLst/>
                          </a:prstGeom>
                          <a:noFill/>
                          <a:ln>
                            <a:noFill/>
                          </a:ln>
                        </pic:spPr>
                      </pic:pic>
                    </a:graphicData>
                  </a:graphic>
                </wp:inline>
              </w:drawing>
            </w:r>
          </w:p>
          <w:p w:rsidR="00272CA8" w:rsidRPr="00216361" w:rsidRDefault="00272CA8" w:rsidP="00A83A70">
            <w:pPr>
              <w:jc w:val="both"/>
              <w:rPr>
                <w:sz w:val="24"/>
                <w:szCs w:val="24"/>
              </w:rPr>
            </w:pPr>
            <w:r w:rsidRPr="00216361">
              <w:rPr>
                <w:b/>
                <w:sz w:val="24"/>
                <w:szCs w:val="24"/>
              </w:rPr>
              <w:t xml:space="preserve">Định lí: </w:t>
            </w:r>
            <w:r w:rsidRPr="00216361">
              <w:rPr>
                <w:sz w:val="24"/>
                <w:szCs w:val="24"/>
              </w:rPr>
              <w:t>Thể tích khối lăng trụ (Hình lăng trụ) có diện tích đáy B và có chiều cao h là V=B.h</w:t>
            </w:r>
          </w:p>
          <w:p w:rsidR="00272CA8" w:rsidRPr="00216361" w:rsidRDefault="00272CA8" w:rsidP="000F13D7">
            <w:pPr>
              <w:rPr>
                <w:sz w:val="24"/>
                <w:szCs w:val="24"/>
              </w:rPr>
            </w:pPr>
          </w:p>
        </w:tc>
      </w:tr>
      <w:tr w:rsidR="00272CA8" w:rsidRPr="00216361">
        <w:trPr>
          <w:trHeight w:val="529"/>
        </w:trPr>
        <w:tc>
          <w:tcPr>
            <w:tcW w:w="5600" w:type="dxa"/>
          </w:tcPr>
          <w:p w:rsidR="00272CA8" w:rsidRPr="00216361" w:rsidRDefault="00272CA8" w:rsidP="00A83A70">
            <w:pPr>
              <w:jc w:val="both"/>
              <w:rPr>
                <w:sz w:val="24"/>
                <w:szCs w:val="24"/>
              </w:rPr>
            </w:pPr>
            <w:r w:rsidRPr="00216361">
              <w:rPr>
                <w:sz w:val="24"/>
                <w:szCs w:val="24"/>
              </w:rPr>
              <w:t xml:space="preserve">Củng cố: </w:t>
            </w:r>
          </w:p>
          <w:p w:rsidR="00651CED" w:rsidRPr="00216361" w:rsidRDefault="00651CED" w:rsidP="00651CED">
            <w:pPr>
              <w:rPr>
                <w:sz w:val="24"/>
                <w:szCs w:val="24"/>
              </w:rPr>
            </w:pPr>
            <w:r w:rsidRPr="00216361">
              <w:rPr>
                <w:sz w:val="24"/>
                <w:szCs w:val="24"/>
              </w:rPr>
              <w:t>Chuyển giao nhiệm vụ.</w:t>
            </w:r>
          </w:p>
          <w:p w:rsidR="00651CED" w:rsidRPr="00216361" w:rsidRDefault="00651CED" w:rsidP="00651CED">
            <w:pPr>
              <w:rPr>
                <w:sz w:val="24"/>
                <w:szCs w:val="24"/>
              </w:rPr>
            </w:pPr>
            <w:r w:rsidRPr="00216361">
              <w:rPr>
                <w:sz w:val="24"/>
                <w:szCs w:val="24"/>
              </w:rPr>
              <w:lastRenderedPageBreak/>
              <w:t>+GV hướng dẫn cách chứng minh.</w:t>
            </w:r>
          </w:p>
          <w:p w:rsidR="00651CED" w:rsidRPr="00216361" w:rsidRDefault="00651CED" w:rsidP="00651CED">
            <w:pPr>
              <w:rPr>
                <w:sz w:val="24"/>
                <w:szCs w:val="24"/>
              </w:rPr>
            </w:pPr>
            <w:r w:rsidRPr="00216361">
              <w:rPr>
                <w:sz w:val="24"/>
                <w:szCs w:val="24"/>
              </w:rPr>
              <w:t>Hs tiếp nhận nhiệm vụ.</w:t>
            </w:r>
          </w:p>
          <w:p w:rsidR="00651CED" w:rsidRPr="00216361" w:rsidRDefault="00651CED" w:rsidP="00651CED">
            <w:pPr>
              <w:rPr>
                <w:sz w:val="24"/>
                <w:szCs w:val="24"/>
              </w:rPr>
            </w:pPr>
            <w:r w:rsidRPr="00216361">
              <w:rPr>
                <w:sz w:val="24"/>
                <w:szCs w:val="24"/>
              </w:rPr>
              <w:t>+ HS vẽ hình vào vở</w:t>
            </w:r>
          </w:p>
          <w:p w:rsidR="00651CED" w:rsidRPr="00216361" w:rsidRDefault="00651CED" w:rsidP="00651CED">
            <w:pPr>
              <w:rPr>
                <w:sz w:val="24"/>
                <w:szCs w:val="24"/>
              </w:rPr>
            </w:pPr>
            <w:r>
              <w:rPr>
                <w:sz w:val="24"/>
                <w:szCs w:val="24"/>
              </w:rPr>
              <w:t>+</w:t>
            </w:r>
            <w:r w:rsidRPr="00216361">
              <w:rPr>
                <w:sz w:val="24"/>
                <w:szCs w:val="24"/>
              </w:rPr>
              <w:t>Hs báo cáo kết quả và thảo luận.</w:t>
            </w:r>
          </w:p>
          <w:p w:rsidR="00272CA8" w:rsidRPr="00216361" w:rsidRDefault="00651CED" w:rsidP="00651CED">
            <w:pPr>
              <w:jc w:val="both"/>
              <w:rPr>
                <w:sz w:val="24"/>
                <w:szCs w:val="24"/>
              </w:rPr>
            </w:pPr>
            <w:r>
              <w:rPr>
                <w:sz w:val="24"/>
                <w:szCs w:val="24"/>
              </w:rPr>
              <w:t>+</w:t>
            </w:r>
            <w:r w:rsidRPr="00216361">
              <w:rPr>
                <w:sz w:val="24"/>
                <w:szCs w:val="24"/>
              </w:rPr>
              <w:t>GV nhận xét và tổng kết.</w:t>
            </w:r>
          </w:p>
          <w:p w:rsidR="00651CED" w:rsidRDefault="00272CA8" w:rsidP="00272CA8">
            <w:pPr>
              <w:ind w:firstLine="360"/>
              <w:rPr>
                <w:i/>
                <w:sz w:val="24"/>
                <w:szCs w:val="24"/>
              </w:rPr>
            </w:pPr>
            <w:r w:rsidRPr="00216361">
              <w:rPr>
                <w:i/>
                <w:sz w:val="24"/>
                <w:szCs w:val="24"/>
              </w:rPr>
              <w:t xml:space="preserve">    </w:t>
            </w:r>
          </w:p>
          <w:p w:rsidR="00272CA8" w:rsidRPr="00216361" w:rsidRDefault="00272CA8" w:rsidP="00272CA8">
            <w:pPr>
              <w:ind w:firstLine="360"/>
              <w:rPr>
                <w:i/>
                <w:sz w:val="24"/>
                <w:szCs w:val="24"/>
              </w:rPr>
            </w:pPr>
            <w:r w:rsidRPr="00216361">
              <w:rPr>
                <w:i/>
                <w:sz w:val="24"/>
                <w:szCs w:val="24"/>
              </w:rPr>
              <w:t xml:space="preserve">  Đáp án:</w:t>
            </w:r>
          </w:p>
          <w:p w:rsidR="00272CA8" w:rsidRPr="00216361" w:rsidRDefault="00272CA8" w:rsidP="00272CA8">
            <w:pPr>
              <w:ind w:left="1440"/>
              <w:rPr>
                <w:sz w:val="24"/>
                <w:szCs w:val="24"/>
              </w:rPr>
            </w:pPr>
            <w:r w:rsidRPr="00216361">
              <w:rPr>
                <w:sz w:val="24"/>
                <w:szCs w:val="24"/>
              </w:rPr>
              <w:t>Thể tích khối hộp chữ nhật bằng tích ba kích thước của nó</w:t>
            </w:r>
          </w:p>
          <w:p w:rsidR="00272CA8" w:rsidRPr="00216361" w:rsidRDefault="00272CA8" w:rsidP="00272CA8">
            <w:pPr>
              <w:ind w:left="1440"/>
              <w:rPr>
                <w:i/>
                <w:sz w:val="24"/>
                <w:szCs w:val="24"/>
              </w:rPr>
            </w:pPr>
            <w:r w:rsidRPr="00216361">
              <w:rPr>
                <w:sz w:val="24"/>
                <w:szCs w:val="24"/>
              </w:rPr>
              <w:t>Thể tích khối lăng trụ có diện tích đáy là B, chiều cao h là: V=B.h</w:t>
            </w:r>
          </w:p>
        </w:tc>
        <w:tc>
          <w:tcPr>
            <w:tcW w:w="5040" w:type="dxa"/>
          </w:tcPr>
          <w:p w:rsidR="005D0D46" w:rsidRDefault="005D0D46" w:rsidP="00272CA8">
            <w:pPr>
              <w:rPr>
                <w:sz w:val="24"/>
                <w:szCs w:val="24"/>
              </w:rPr>
            </w:pPr>
            <w:r>
              <w:rPr>
                <w:sz w:val="24"/>
                <w:szCs w:val="24"/>
              </w:rPr>
              <w:lastRenderedPageBreak/>
              <w:t>VD1.</w:t>
            </w:r>
          </w:p>
          <w:p w:rsidR="00272CA8" w:rsidRPr="00216361" w:rsidRDefault="00272CA8" w:rsidP="00272CA8">
            <w:pPr>
              <w:rPr>
                <w:sz w:val="24"/>
                <w:szCs w:val="24"/>
              </w:rPr>
            </w:pPr>
            <w:r w:rsidRPr="00216361">
              <w:rPr>
                <w:sz w:val="24"/>
                <w:szCs w:val="24"/>
              </w:rPr>
              <w:t xml:space="preserve"> Cho (H) là khối lăng trụ đứng tam giác đều có tất </w:t>
            </w:r>
            <w:r w:rsidRPr="00216361">
              <w:rPr>
                <w:sz w:val="24"/>
                <w:szCs w:val="24"/>
              </w:rPr>
              <w:lastRenderedPageBreak/>
              <w:t>cả các cạnh bằng a, thể tích (H) bằng:</w:t>
            </w:r>
          </w:p>
          <w:p w:rsidR="00272CA8" w:rsidRPr="00216361" w:rsidRDefault="00E41067" w:rsidP="00272CA8">
            <w:pPr>
              <w:rPr>
                <w:b/>
                <w:sz w:val="24"/>
                <w:szCs w:val="24"/>
              </w:rPr>
            </w:pPr>
            <w:r w:rsidRPr="00E41067">
              <w:rPr>
                <w:position w:val="-4"/>
                <w:sz w:val="24"/>
                <w:szCs w:val="24"/>
              </w:rPr>
              <w:object w:dxaOrig="200" w:dyaOrig="300">
                <v:shape id="_x0000_i1034" type="#_x0000_t75" style="width:10pt;height:15pt" o:ole="">
                  <v:imagedata r:id="rId74" o:title=""/>
                </v:shape>
                <o:OLEObject Type="Embed" ProgID="Equation.DSMT4" ShapeID="_x0000_i1034" DrawAspect="Content" ObjectID="_1628101725" r:id="rId75"/>
              </w:object>
            </w:r>
            <w:r w:rsidR="00272CA8" w:rsidRPr="00216361">
              <w:rPr>
                <w:sz w:val="24"/>
                <w:szCs w:val="24"/>
              </w:rPr>
              <w:t xml:space="preserve">A. </w:t>
            </w:r>
            <w:r w:rsidRPr="00E41067">
              <w:rPr>
                <w:position w:val="-24"/>
                <w:sz w:val="24"/>
                <w:szCs w:val="24"/>
              </w:rPr>
              <w:object w:dxaOrig="300" w:dyaOrig="720">
                <v:shape id="_x0000_i1035" type="#_x0000_t75" style="width:15pt;height:36pt" o:ole="">
                  <v:imagedata r:id="rId76" o:title=""/>
                </v:shape>
                <o:OLEObject Type="Embed" ProgID="Equation.DSMT4" ShapeID="_x0000_i1035" DrawAspect="Content" ObjectID="_1628101726" r:id="rId77"/>
              </w:object>
            </w:r>
            <w:r w:rsidR="00272CA8" w:rsidRPr="00216361">
              <w:rPr>
                <w:sz w:val="24"/>
                <w:szCs w:val="24"/>
              </w:rPr>
              <w:t xml:space="preserve">    B. </w:t>
            </w:r>
            <w:r w:rsidRPr="00E41067">
              <w:rPr>
                <w:position w:val="-24"/>
                <w:sz w:val="24"/>
                <w:szCs w:val="24"/>
              </w:rPr>
              <w:object w:dxaOrig="639" w:dyaOrig="720">
                <v:shape id="_x0000_i1036" type="#_x0000_t75" style="width:31.95pt;height:36pt" o:ole="">
                  <v:imagedata r:id="rId78" o:title=""/>
                </v:shape>
                <o:OLEObject Type="Embed" ProgID="Equation.DSMT4" ShapeID="_x0000_i1036" DrawAspect="Content" ObjectID="_1628101727" r:id="rId79"/>
              </w:object>
            </w:r>
            <w:r w:rsidR="00272CA8" w:rsidRPr="00216361">
              <w:rPr>
                <w:sz w:val="24"/>
                <w:szCs w:val="24"/>
              </w:rPr>
              <w:tab/>
            </w:r>
            <w:r w:rsidR="00272CA8" w:rsidRPr="00216361">
              <w:rPr>
                <w:sz w:val="24"/>
                <w:szCs w:val="24"/>
                <w:u w:val="single"/>
              </w:rPr>
              <w:t>C</w:t>
            </w:r>
            <w:r w:rsidR="00272CA8" w:rsidRPr="00216361">
              <w:rPr>
                <w:sz w:val="24"/>
                <w:szCs w:val="24"/>
              </w:rPr>
              <w:t>.</w:t>
            </w:r>
            <w:r w:rsidRPr="00E41067">
              <w:rPr>
                <w:position w:val="-24"/>
                <w:sz w:val="24"/>
                <w:szCs w:val="24"/>
              </w:rPr>
              <w:object w:dxaOrig="639" w:dyaOrig="720">
                <v:shape id="_x0000_i1037" type="#_x0000_t75" style="width:31.95pt;height:36pt" o:ole="">
                  <v:imagedata r:id="rId80" o:title=""/>
                </v:shape>
                <o:OLEObject Type="Embed" ProgID="Equation.DSMT4" ShapeID="_x0000_i1037" DrawAspect="Content" ObjectID="_1628101728" r:id="rId81"/>
              </w:object>
            </w:r>
            <w:r w:rsidR="00272CA8" w:rsidRPr="00216361">
              <w:rPr>
                <w:sz w:val="24"/>
                <w:szCs w:val="24"/>
              </w:rPr>
              <w:t xml:space="preserve">  D.</w:t>
            </w:r>
            <w:r w:rsidRPr="00E41067">
              <w:rPr>
                <w:position w:val="-24"/>
                <w:sz w:val="24"/>
                <w:szCs w:val="24"/>
              </w:rPr>
              <w:object w:dxaOrig="620" w:dyaOrig="720">
                <v:shape id="_x0000_i1038" type="#_x0000_t75" style="width:31pt;height:36pt" o:ole="">
                  <v:imagedata r:id="rId82" o:title=""/>
                </v:shape>
                <o:OLEObject Type="Embed" ProgID="Equation.DSMT4" ShapeID="_x0000_i1038" DrawAspect="Content" ObjectID="_1628101729" r:id="rId83"/>
              </w:object>
            </w:r>
          </w:p>
          <w:p w:rsidR="00272CA8" w:rsidRPr="00216361" w:rsidRDefault="00272CA8" w:rsidP="00643649">
            <w:pPr>
              <w:rPr>
                <w:b/>
                <w:sz w:val="24"/>
                <w:szCs w:val="24"/>
              </w:rPr>
            </w:pPr>
          </w:p>
          <w:p w:rsidR="00651CED" w:rsidRPr="00216361" w:rsidRDefault="00651CED" w:rsidP="00651CED">
            <w:pPr>
              <w:rPr>
                <w:i/>
                <w:sz w:val="24"/>
                <w:szCs w:val="24"/>
              </w:rPr>
            </w:pPr>
            <w:r w:rsidRPr="00216361">
              <w:rPr>
                <w:i/>
                <w:sz w:val="24"/>
                <w:szCs w:val="24"/>
              </w:rPr>
              <w:t>Câu hỏi: Nhắc lại công thức tính thể tích khối hộp chữ nhật, khối lăng trụ</w:t>
            </w:r>
          </w:p>
          <w:p w:rsidR="00272CA8" w:rsidRPr="00216361" w:rsidRDefault="00272CA8" w:rsidP="00643649">
            <w:pPr>
              <w:rPr>
                <w:b/>
                <w:sz w:val="24"/>
                <w:szCs w:val="24"/>
              </w:rPr>
            </w:pPr>
          </w:p>
        </w:tc>
      </w:tr>
      <w:tr w:rsidR="005D0D46" w:rsidRPr="00216361">
        <w:trPr>
          <w:trHeight w:val="529"/>
        </w:trPr>
        <w:tc>
          <w:tcPr>
            <w:tcW w:w="5600" w:type="dxa"/>
          </w:tcPr>
          <w:p w:rsidR="00651CED" w:rsidRPr="00216361" w:rsidRDefault="00651CED" w:rsidP="00651CED">
            <w:pPr>
              <w:rPr>
                <w:sz w:val="24"/>
                <w:szCs w:val="24"/>
              </w:rPr>
            </w:pPr>
            <w:r w:rsidRPr="00216361">
              <w:rPr>
                <w:sz w:val="24"/>
                <w:szCs w:val="24"/>
              </w:rPr>
              <w:lastRenderedPageBreak/>
              <w:t>Chuyển giao nhiệm vụ.</w:t>
            </w:r>
          </w:p>
          <w:p w:rsidR="00651CED" w:rsidRPr="00216361" w:rsidRDefault="00651CED" w:rsidP="00651CED">
            <w:pPr>
              <w:rPr>
                <w:sz w:val="24"/>
                <w:szCs w:val="24"/>
              </w:rPr>
            </w:pPr>
            <w:r w:rsidRPr="00216361">
              <w:rPr>
                <w:sz w:val="24"/>
                <w:szCs w:val="24"/>
              </w:rPr>
              <w:t>a. GV gợi ý:</w:t>
            </w:r>
          </w:p>
          <w:p w:rsidR="00651CED" w:rsidRPr="00216361" w:rsidRDefault="00651CED" w:rsidP="00651CED">
            <w:pPr>
              <w:rPr>
                <w:sz w:val="24"/>
                <w:szCs w:val="24"/>
              </w:rPr>
            </w:pPr>
            <w:r w:rsidRPr="00216361">
              <w:rPr>
                <w:sz w:val="24"/>
                <w:szCs w:val="24"/>
              </w:rPr>
              <w:t>-</w:t>
            </w:r>
            <w:r w:rsidR="00E7700C">
              <w:rPr>
                <w:sz w:val="24"/>
                <w:szCs w:val="24"/>
              </w:rPr>
              <w:t xml:space="preserve">Tam giác ABC </w:t>
            </w:r>
            <w:r w:rsidRPr="00216361">
              <w:rPr>
                <w:sz w:val="24"/>
                <w:szCs w:val="24"/>
              </w:rPr>
              <w:t xml:space="preserve"> là hình gì?</w:t>
            </w:r>
          </w:p>
          <w:p w:rsidR="00E7700C" w:rsidRDefault="00651CED" w:rsidP="00651CED">
            <w:pPr>
              <w:rPr>
                <w:sz w:val="24"/>
                <w:szCs w:val="24"/>
              </w:rPr>
            </w:pPr>
            <w:r w:rsidRPr="00216361">
              <w:rPr>
                <w:sz w:val="24"/>
                <w:szCs w:val="24"/>
              </w:rPr>
              <w:t>-</w:t>
            </w:r>
            <w:r w:rsidR="00E7700C">
              <w:rPr>
                <w:sz w:val="24"/>
                <w:szCs w:val="24"/>
              </w:rPr>
              <w:t xml:space="preserve"> Đường cao của hình chop là đoạn nào? Từ đó suy ra đường cao của lăng trụ.</w:t>
            </w:r>
          </w:p>
          <w:p w:rsidR="00651CED" w:rsidRPr="00216361" w:rsidRDefault="00E7700C" w:rsidP="00651CED">
            <w:pPr>
              <w:rPr>
                <w:sz w:val="24"/>
                <w:szCs w:val="24"/>
              </w:rPr>
            </w:pPr>
            <w:r w:rsidRPr="00216361">
              <w:rPr>
                <w:sz w:val="24"/>
                <w:szCs w:val="24"/>
              </w:rPr>
              <w:t xml:space="preserve"> </w:t>
            </w:r>
            <w:r>
              <w:rPr>
                <w:sz w:val="24"/>
                <w:szCs w:val="24"/>
              </w:rPr>
              <w:t>+GV hướng dẫn</w:t>
            </w:r>
            <w:r w:rsidR="00651CED" w:rsidRPr="00216361">
              <w:rPr>
                <w:sz w:val="24"/>
                <w:szCs w:val="24"/>
              </w:rPr>
              <w:t>.</w:t>
            </w:r>
          </w:p>
          <w:p w:rsidR="00651CED" w:rsidRPr="00216361" w:rsidRDefault="00651CED" w:rsidP="00651CED">
            <w:pPr>
              <w:rPr>
                <w:sz w:val="24"/>
                <w:szCs w:val="24"/>
              </w:rPr>
            </w:pPr>
            <w:r w:rsidRPr="00216361">
              <w:rPr>
                <w:sz w:val="24"/>
                <w:szCs w:val="24"/>
              </w:rPr>
              <w:t>Hs tiếp nhận nhiệm vụ.</w:t>
            </w:r>
          </w:p>
          <w:p w:rsidR="00651CED" w:rsidRPr="00216361" w:rsidRDefault="00651CED" w:rsidP="00651CED">
            <w:pPr>
              <w:rPr>
                <w:sz w:val="24"/>
                <w:szCs w:val="24"/>
              </w:rPr>
            </w:pPr>
            <w:r w:rsidRPr="00216361">
              <w:rPr>
                <w:sz w:val="24"/>
                <w:szCs w:val="24"/>
              </w:rPr>
              <w:t>+ HS vẽ hình vào vở</w:t>
            </w:r>
            <w:r w:rsidR="00660ED1">
              <w:rPr>
                <w:sz w:val="24"/>
                <w:szCs w:val="24"/>
              </w:rPr>
              <w:t>, giải.</w:t>
            </w:r>
          </w:p>
          <w:p w:rsidR="00651CED" w:rsidRPr="00216361" w:rsidRDefault="00651CED" w:rsidP="00651CED">
            <w:pPr>
              <w:rPr>
                <w:sz w:val="24"/>
                <w:szCs w:val="24"/>
              </w:rPr>
            </w:pPr>
            <w:r w:rsidRPr="00216361">
              <w:rPr>
                <w:sz w:val="24"/>
                <w:szCs w:val="24"/>
              </w:rPr>
              <w:t>Hs báo cáo kết quả và thảo luận.</w:t>
            </w:r>
          </w:p>
          <w:p w:rsidR="005D0D46" w:rsidRPr="00216361" w:rsidRDefault="00651CED" w:rsidP="00651CED">
            <w:pPr>
              <w:jc w:val="both"/>
              <w:rPr>
                <w:sz w:val="24"/>
                <w:szCs w:val="24"/>
              </w:rPr>
            </w:pPr>
            <w:r w:rsidRPr="00216361">
              <w:rPr>
                <w:sz w:val="24"/>
                <w:szCs w:val="24"/>
              </w:rPr>
              <w:t>GV nhận xét và tổng kết.</w:t>
            </w:r>
          </w:p>
        </w:tc>
        <w:tc>
          <w:tcPr>
            <w:tcW w:w="5040" w:type="dxa"/>
          </w:tcPr>
          <w:p w:rsidR="005D0D46" w:rsidRDefault="005D0D46" w:rsidP="00272CA8">
            <w:pPr>
              <w:rPr>
                <w:sz w:val="24"/>
                <w:szCs w:val="24"/>
              </w:rPr>
            </w:pPr>
            <w:r>
              <w:rPr>
                <w:sz w:val="24"/>
                <w:szCs w:val="24"/>
              </w:rPr>
              <w:t xml:space="preserve">Ví dụ 2. Cho khối lăng trụ ABC.A’B’C’. Có hình chóp A.A’B’C’ là </w:t>
            </w:r>
            <w:r w:rsidR="00E7700C">
              <w:rPr>
                <w:sz w:val="24"/>
                <w:szCs w:val="24"/>
              </w:rPr>
              <w:t>chop đều, tất cả các cạnh đều bằng a. Tính thể tích khối lăng trụ đó.</w:t>
            </w:r>
          </w:p>
        </w:tc>
      </w:tr>
    </w:tbl>
    <w:p w:rsidR="00C2767B" w:rsidRPr="00216361" w:rsidRDefault="00643649" w:rsidP="00643649">
      <w:pPr>
        <w:rPr>
          <w:b/>
          <w:sz w:val="24"/>
          <w:szCs w:val="24"/>
        </w:rPr>
      </w:pPr>
      <w:r w:rsidRPr="00216361">
        <w:rPr>
          <w:b/>
          <w:sz w:val="24"/>
          <w:szCs w:val="24"/>
        </w:rPr>
        <w:t xml:space="preserve">                                                            </w:t>
      </w:r>
    </w:p>
    <w:p w:rsidR="00C2767B" w:rsidRPr="00216361" w:rsidRDefault="00C2767B" w:rsidP="00272CA8">
      <w:pPr>
        <w:rPr>
          <w:i/>
          <w:sz w:val="24"/>
          <w:szCs w:val="24"/>
          <w:lang w:val="fr-FR"/>
        </w:rPr>
      </w:pPr>
      <w:r w:rsidRPr="00216361">
        <w:rPr>
          <w:i/>
          <w:sz w:val="24"/>
          <w:szCs w:val="24"/>
          <w:lang w:val="fr-FR"/>
        </w:rPr>
        <w:t>Tiết 6 :</w:t>
      </w:r>
      <w:r w:rsidRPr="00216361">
        <w:rPr>
          <w:b/>
          <w:sz w:val="24"/>
          <w:szCs w:val="24"/>
          <w:lang w:val="fr-FR"/>
        </w:rPr>
        <w:t xml:space="preserve">  KHÁI NIỆM VỀ THỂ TÍCH CỦA KHỐI ĐA DIỆN</w:t>
      </w:r>
    </w:p>
    <w:p w:rsidR="000E1B54" w:rsidRPr="00216361" w:rsidRDefault="000E1B54" w:rsidP="00C2767B">
      <w:pPr>
        <w:jc w:val="both"/>
        <w:rPr>
          <w:b/>
          <w:i/>
          <w:sz w:val="24"/>
          <w:szCs w:val="24"/>
        </w:rPr>
      </w:pPr>
    </w:p>
    <w:p w:rsidR="00C2767B" w:rsidRPr="00216361" w:rsidRDefault="00272CA8" w:rsidP="00C2767B">
      <w:pPr>
        <w:rPr>
          <w:b/>
          <w:sz w:val="24"/>
          <w:szCs w:val="24"/>
        </w:rPr>
      </w:pPr>
      <w:r w:rsidRPr="00216361">
        <w:rPr>
          <w:b/>
          <w:sz w:val="24"/>
          <w:szCs w:val="24"/>
        </w:rPr>
        <w:t>2.3 Thể tích khối chóp.</w:t>
      </w:r>
    </w:p>
    <w:tbl>
      <w:tblPr>
        <w:tblW w:w="10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48"/>
        <w:gridCol w:w="5040"/>
      </w:tblGrid>
      <w:tr w:rsidR="00272CA8" w:rsidRPr="00216361">
        <w:tc>
          <w:tcPr>
            <w:tcW w:w="5848" w:type="dxa"/>
          </w:tcPr>
          <w:p w:rsidR="00272CA8" w:rsidRPr="00216361" w:rsidRDefault="00272CA8" w:rsidP="00272CA8">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 của HS</w:t>
            </w:r>
          </w:p>
        </w:tc>
        <w:tc>
          <w:tcPr>
            <w:tcW w:w="5040" w:type="dxa"/>
          </w:tcPr>
          <w:p w:rsidR="00272CA8" w:rsidRPr="00216361" w:rsidRDefault="00272CA8" w:rsidP="00A83A70">
            <w:pPr>
              <w:jc w:val="center"/>
              <w:rPr>
                <w:b/>
                <w:i/>
                <w:sz w:val="24"/>
                <w:szCs w:val="24"/>
              </w:rPr>
            </w:pPr>
            <w:r w:rsidRPr="00216361">
              <w:rPr>
                <w:b/>
                <w:i/>
                <w:sz w:val="24"/>
                <w:szCs w:val="24"/>
              </w:rPr>
              <w:t>Nội dung</w:t>
            </w:r>
          </w:p>
        </w:tc>
      </w:tr>
      <w:tr w:rsidR="00272CA8" w:rsidRPr="00216361">
        <w:trPr>
          <w:trHeight w:val="1952"/>
        </w:trPr>
        <w:tc>
          <w:tcPr>
            <w:tcW w:w="5848" w:type="dxa"/>
          </w:tcPr>
          <w:p w:rsidR="00272CA8" w:rsidRPr="00216361" w:rsidRDefault="00272CA8" w:rsidP="00A83A70">
            <w:pPr>
              <w:jc w:val="both"/>
              <w:rPr>
                <w:sz w:val="24"/>
                <w:szCs w:val="24"/>
              </w:rPr>
            </w:pPr>
            <w:r w:rsidRPr="00216361">
              <w:rPr>
                <w:sz w:val="24"/>
                <w:szCs w:val="24"/>
              </w:rPr>
              <w:t xml:space="preserve">Tiếp cận: </w:t>
            </w:r>
          </w:p>
          <w:p w:rsidR="00272CA8" w:rsidRPr="00216361" w:rsidRDefault="00272CA8" w:rsidP="00A83A70">
            <w:pPr>
              <w:jc w:val="both"/>
              <w:rPr>
                <w:sz w:val="24"/>
                <w:szCs w:val="24"/>
              </w:rPr>
            </w:pPr>
            <w:r w:rsidRPr="00216361">
              <w:rPr>
                <w:sz w:val="24"/>
                <w:szCs w:val="24"/>
              </w:rPr>
              <w:t>GV khắc sâu cho HS: Để tính thể tích khối chóp (Hình chóp) ta cần phải xác định diện tích đáy B và chiều cao h.</w:t>
            </w:r>
          </w:p>
          <w:p w:rsidR="00272CA8" w:rsidRPr="00216361" w:rsidRDefault="00272CA8" w:rsidP="00A83A70">
            <w:pPr>
              <w:jc w:val="both"/>
              <w:rPr>
                <w:sz w:val="24"/>
                <w:szCs w:val="24"/>
              </w:rPr>
            </w:pPr>
            <w:r w:rsidRPr="00216361">
              <w:rPr>
                <w:sz w:val="24"/>
                <w:szCs w:val="24"/>
              </w:rPr>
              <w:t>HS ghi nhớ định lí.</w:t>
            </w:r>
          </w:p>
        </w:tc>
        <w:tc>
          <w:tcPr>
            <w:tcW w:w="5040" w:type="dxa"/>
          </w:tcPr>
          <w:p w:rsidR="00272CA8" w:rsidRPr="00216361" w:rsidRDefault="00272CA8" w:rsidP="00643649">
            <w:pPr>
              <w:rPr>
                <w:b/>
                <w:sz w:val="24"/>
                <w:szCs w:val="24"/>
              </w:rPr>
            </w:pPr>
            <w:r w:rsidRPr="00216361">
              <w:rPr>
                <w:b/>
                <w:sz w:val="24"/>
                <w:szCs w:val="24"/>
              </w:rPr>
              <w:t>III. Thể tích khối chóp.</w:t>
            </w:r>
          </w:p>
          <w:p w:rsidR="00272CA8" w:rsidRPr="00216361" w:rsidRDefault="00272CA8" w:rsidP="00A83A70">
            <w:pPr>
              <w:jc w:val="both"/>
              <w:rPr>
                <w:sz w:val="24"/>
                <w:szCs w:val="24"/>
              </w:rPr>
            </w:pPr>
            <w:r w:rsidRPr="00216361">
              <w:rPr>
                <w:sz w:val="24"/>
                <w:szCs w:val="24"/>
              </w:rPr>
              <w:t>Ta thừa nhận định lí sau:</w:t>
            </w:r>
          </w:p>
          <w:p w:rsidR="00272CA8" w:rsidRPr="00216361" w:rsidRDefault="00272CA8" w:rsidP="00A83A70">
            <w:pPr>
              <w:jc w:val="both"/>
              <w:rPr>
                <w:sz w:val="24"/>
                <w:szCs w:val="24"/>
              </w:rPr>
            </w:pPr>
            <w:r w:rsidRPr="00216361">
              <w:rPr>
                <w:b/>
                <w:sz w:val="24"/>
                <w:szCs w:val="24"/>
              </w:rPr>
              <w:t xml:space="preserve">Định lí: </w:t>
            </w:r>
            <w:r w:rsidRPr="00216361">
              <w:rPr>
                <w:sz w:val="24"/>
                <w:szCs w:val="24"/>
              </w:rPr>
              <w:t xml:space="preserve">Thể tích khối chóp (Hình chóp) có diện tích đáy B và có chiều cao h là  </w:t>
            </w:r>
            <w:r w:rsidR="00E41067" w:rsidRPr="00E41067">
              <w:rPr>
                <w:position w:val="-24"/>
                <w:sz w:val="24"/>
                <w:szCs w:val="24"/>
              </w:rPr>
              <w:object w:dxaOrig="1100" w:dyaOrig="660">
                <v:shape id="_x0000_i1039" type="#_x0000_t75" style="width:55pt;height:33pt" o:ole="">
                  <v:imagedata r:id="rId84" o:title=""/>
                </v:shape>
                <o:OLEObject Type="Embed" ProgID="Equation.DSMT4" ShapeID="_x0000_i1039" DrawAspect="Content" ObjectID="_1628101730" r:id="rId85"/>
              </w:object>
            </w:r>
          </w:p>
          <w:p w:rsidR="00272CA8" w:rsidRPr="00216361" w:rsidRDefault="00272CA8" w:rsidP="00A83A70">
            <w:pPr>
              <w:jc w:val="both"/>
              <w:rPr>
                <w:sz w:val="24"/>
                <w:szCs w:val="24"/>
              </w:rPr>
            </w:pPr>
          </w:p>
          <w:p w:rsidR="00272CA8" w:rsidRPr="00216361" w:rsidRDefault="00872D08" w:rsidP="00A83A70">
            <w:pPr>
              <w:jc w:val="both"/>
              <w:rPr>
                <w:sz w:val="24"/>
                <w:szCs w:val="24"/>
              </w:rPr>
            </w:pPr>
            <w:r>
              <w:rPr>
                <w:noProof/>
                <w:sz w:val="24"/>
                <w:szCs w:val="24"/>
              </w:rPr>
              <w:drawing>
                <wp:inline distT="0" distB="0" distL="0" distR="0">
                  <wp:extent cx="2905125" cy="1600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05125" cy="1600200"/>
                          </a:xfrm>
                          <a:prstGeom prst="rect">
                            <a:avLst/>
                          </a:prstGeom>
                          <a:noFill/>
                          <a:ln>
                            <a:noFill/>
                          </a:ln>
                        </pic:spPr>
                      </pic:pic>
                    </a:graphicData>
                  </a:graphic>
                </wp:inline>
              </w:drawing>
            </w:r>
          </w:p>
        </w:tc>
      </w:tr>
    </w:tbl>
    <w:p w:rsidR="008B3645" w:rsidRPr="00216361" w:rsidRDefault="008B3645" w:rsidP="00A83A70">
      <w:pPr>
        <w:rPr>
          <w:b/>
          <w:i/>
          <w:sz w:val="24"/>
          <w:szCs w:val="24"/>
        </w:rPr>
      </w:pPr>
    </w:p>
    <w:p w:rsidR="0013734E" w:rsidRPr="00216361" w:rsidRDefault="00272CA8" w:rsidP="00A83A70">
      <w:pPr>
        <w:rPr>
          <w:sz w:val="24"/>
          <w:szCs w:val="24"/>
        </w:rPr>
      </w:pPr>
      <w:r w:rsidRPr="00216361">
        <w:rPr>
          <w:b/>
          <w:i/>
          <w:sz w:val="24"/>
          <w:szCs w:val="24"/>
        </w:rPr>
        <w:t xml:space="preserve">Củng cố: </w:t>
      </w:r>
      <w:r w:rsidR="0013734E" w:rsidRPr="00216361">
        <w:rPr>
          <w:sz w:val="24"/>
          <w:szCs w:val="24"/>
        </w:rPr>
        <w:t xml:space="preserve"> Cho hình lăng trụ tam giác ABC.A</w:t>
      </w:r>
      <w:r w:rsidR="0013734E" w:rsidRPr="00216361">
        <w:rPr>
          <w:sz w:val="24"/>
          <w:szCs w:val="24"/>
          <w:vertAlign w:val="superscript"/>
        </w:rPr>
        <w:t>’</w:t>
      </w:r>
      <w:r w:rsidR="0013734E" w:rsidRPr="00216361">
        <w:rPr>
          <w:sz w:val="24"/>
          <w:szCs w:val="24"/>
        </w:rPr>
        <w:t>B</w:t>
      </w:r>
      <w:r w:rsidR="0013734E" w:rsidRPr="00216361">
        <w:rPr>
          <w:sz w:val="24"/>
          <w:szCs w:val="24"/>
          <w:vertAlign w:val="superscript"/>
        </w:rPr>
        <w:t>’</w:t>
      </w:r>
      <w:r w:rsidR="0013734E" w:rsidRPr="00216361">
        <w:rPr>
          <w:sz w:val="24"/>
          <w:szCs w:val="24"/>
        </w:rPr>
        <w:t>C</w:t>
      </w:r>
      <w:r w:rsidR="0013734E" w:rsidRPr="00216361">
        <w:rPr>
          <w:sz w:val="24"/>
          <w:szCs w:val="24"/>
          <w:vertAlign w:val="superscript"/>
        </w:rPr>
        <w:t>’</w:t>
      </w:r>
      <w:r w:rsidR="0013734E" w:rsidRPr="00216361">
        <w:rPr>
          <w:sz w:val="24"/>
          <w:szCs w:val="24"/>
        </w:rPr>
        <w:t>. Gọi E, F lần lượt là trung điểm của các cạnh AA</w:t>
      </w:r>
      <w:r w:rsidR="0013734E" w:rsidRPr="00216361">
        <w:rPr>
          <w:sz w:val="24"/>
          <w:szCs w:val="24"/>
          <w:vertAlign w:val="superscript"/>
        </w:rPr>
        <w:t>’</w:t>
      </w:r>
      <w:r w:rsidR="0013734E" w:rsidRPr="00216361">
        <w:rPr>
          <w:sz w:val="24"/>
          <w:szCs w:val="24"/>
        </w:rPr>
        <w:t xml:space="preserve"> và BB</w:t>
      </w:r>
      <w:r w:rsidR="0013734E" w:rsidRPr="00216361">
        <w:rPr>
          <w:sz w:val="24"/>
          <w:szCs w:val="24"/>
          <w:vertAlign w:val="superscript"/>
        </w:rPr>
        <w:t>’</w:t>
      </w:r>
      <w:r w:rsidR="0013734E" w:rsidRPr="00216361">
        <w:rPr>
          <w:sz w:val="24"/>
          <w:szCs w:val="24"/>
        </w:rPr>
        <w:t xml:space="preserve">. Đường </w:t>
      </w:r>
      <w:r w:rsidR="00D777E2" w:rsidRPr="00216361">
        <w:rPr>
          <w:sz w:val="24"/>
          <w:szCs w:val="24"/>
        </w:rPr>
        <w:t>thẳng CE cắt đường thẳng C</w:t>
      </w:r>
      <w:r w:rsidR="00D777E2" w:rsidRPr="00216361">
        <w:rPr>
          <w:sz w:val="24"/>
          <w:szCs w:val="24"/>
          <w:vertAlign w:val="superscript"/>
        </w:rPr>
        <w:t>’</w:t>
      </w:r>
      <w:r w:rsidR="00D777E2" w:rsidRPr="00216361">
        <w:rPr>
          <w:sz w:val="24"/>
          <w:szCs w:val="24"/>
        </w:rPr>
        <w:t>A</w:t>
      </w:r>
      <w:r w:rsidR="00D777E2" w:rsidRPr="00216361">
        <w:rPr>
          <w:sz w:val="24"/>
          <w:szCs w:val="24"/>
          <w:vertAlign w:val="superscript"/>
        </w:rPr>
        <w:t>’</w:t>
      </w:r>
      <w:r w:rsidR="00D777E2" w:rsidRPr="00216361">
        <w:rPr>
          <w:sz w:val="24"/>
          <w:szCs w:val="24"/>
        </w:rPr>
        <w:t xml:space="preserve"> tại E</w:t>
      </w:r>
      <w:r w:rsidR="00D777E2" w:rsidRPr="00216361">
        <w:rPr>
          <w:sz w:val="24"/>
          <w:szCs w:val="24"/>
          <w:vertAlign w:val="superscript"/>
        </w:rPr>
        <w:t>’</w:t>
      </w:r>
      <w:r w:rsidR="00D777E2" w:rsidRPr="00216361">
        <w:rPr>
          <w:sz w:val="24"/>
          <w:szCs w:val="24"/>
        </w:rPr>
        <w:t>. Đường thẳng CF cắt đường thẳng C</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 xml:space="preserve"> tại F</w:t>
      </w:r>
      <w:r w:rsidR="00D777E2" w:rsidRPr="00216361">
        <w:rPr>
          <w:sz w:val="24"/>
          <w:szCs w:val="24"/>
          <w:vertAlign w:val="superscript"/>
        </w:rPr>
        <w:t>’</w:t>
      </w:r>
      <w:r w:rsidR="00D777E2" w:rsidRPr="00216361">
        <w:rPr>
          <w:sz w:val="24"/>
          <w:szCs w:val="24"/>
        </w:rPr>
        <w:t>. Gọi V là thể tích khối lăng trụ ABC.A</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C</w:t>
      </w:r>
      <w:r w:rsidR="00D777E2" w:rsidRPr="00216361">
        <w:rPr>
          <w:sz w:val="24"/>
          <w:szCs w:val="24"/>
          <w:vertAlign w:val="superscript"/>
        </w:rPr>
        <w:t>’</w:t>
      </w:r>
      <w:r w:rsidR="00D777E2" w:rsidRPr="00216361">
        <w:rPr>
          <w:sz w:val="24"/>
          <w:szCs w:val="24"/>
        </w:rPr>
        <w:t xml:space="preserve">. </w:t>
      </w:r>
    </w:p>
    <w:p w:rsidR="00D777E2" w:rsidRPr="00216361" w:rsidRDefault="00430416" w:rsidP="00A83A70">
      <w:pPr>
        <w:rPr>
          <w:sz w:val="24"/>
          <w:szCs w:val="24"/>
        </w:rPr>
      </w:pPr>
      <w:r w:rsidRPr="00216361">
        <w:rPr>
          <w:sz w:val="24"/>
          <w:szCs w:val="24"/>
        </w:rPr>
        <w:t>a.</w:t>
      </w:r>
      <w:r w:rsidR="00D777E2" w:rsidRPr="00216361">
        <w:rPr>
          <w:sz w:val="24"/>
          <w:szCs w:val="24"/>
        </w:rPr>
        <w:t xml:space="preserve"> Tính thể tích khối chóp C.ABFE theo V.</w:t>
      </w:r>
    </w:p>
    <w:p w:rsidR="00D777E2" w:rsidRPr="00216361" w:rsidRDefault="00430416" w:rsidP="00A83A70">
      <w:pPr>
        <w:rPr>
          <w:sz w:val="24"/>
          <w:szCs w:val="24"/>
        </w:rPr>
      </w:pPr>
      <w:r w:rsidRPr="00216361">
        <w:rPr>
          <w:sz w:val="24"/>
          <w:szCs w:val="24"/>
        </w:rPr>
        <w:t>b.</w:t>
      </w:r>
      <w:r w:rsidR="00D777E2" w:rsidRPr="00216361">
        <w:rPr>
          <w:sz w:val="24"/>
          <w:szCs w:val="24"/>
        </w:rPr>
        <w:t xml:space="preserve"> Gọi khối đa diện (H) là phần còn lại của khối lăng trụ ABC.A</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C</w:t>
      </w:r>
      <w:r w:rsidR="00D777E2" w:rsidRPr="00216361">
        <w:rPr>
          <w:sz w:val="24"/>
          <w:szCs w:val="24"/>
          <w:vertAlign w:val="superscript"/>
        </w:rPr>
        <w:t>’</w:t>
      </w:r>
      <w:r w:rsidR="00D777E2" w:rsidRPr="00216361">
        <w:rPr>
          <w:sz w:val="24"/>
          <w:szCs w:val="24"/>
        </w:rPr>
        <w:t xml:space="preserve"> sau khi cắt bỏ</w:t>
      </w:r>
      <w:r w:rsidR="0037159F" w:rsidRPr="00216361">
        <w:rPr>
          <w:sz w:val="24"/>
          <w:szCs w:val="24"/>
        </w:rPr>
        <w:t xml:space="preserve"> đi khối chóp C.ABEF. Tính tỉ số thể tích của (H) và của khối chóp C.C</w:t>
      </w:r>
      <w:r w:rsidR="0037159F" w:rsidRPr="00216361">
        <w:rPr>
          <w:sz w:val="24"/>
          <w:szCs w:val="24"/>
          <w:vertAlign w:val="superscript"/>
        </w:rPr>
        <w:t>’</w:t>
      </w:r>
      <w:r w:rsidR="0037159F" w:rsidRPr="00216361">
        <w:rPr>
          <w:sz w:val="24"/>
          <w:szCs w:val="24"/>
        </w:rPr>
        <w:t>E</w:t>
      </w:r>
      <w:r w:rsidR="0037159F" w:rsidRPr="00216361">
        <w:rPr>
          <w:sz w:val="24"/>
          <w:szCs w:val="24"/>
          <w:vertAlign w:val="superscript"/>
        </w:rPr>
        <w:t>’</w:t>
      </w:r>
      <w:r w:rsidR="0037159F" w:rsidRPr="00216361">
        <w:rPr>
          <w:sz w:val="24"/>
          <w:szCs w:val="24"/>
        </w:rPr>
        <w:t>F</w:t>
      </w:r>
      <w:r w:rsidR="0037159F" w:rsidRPr="00216361">
        <w:rPr>
          <w:sz w:val="24"/>
          <w:szCs w:val="24"/>
          <w:vertAlign w:val="superscript"/>
        </w:rPr>
        <w:t>’</w:t>
      </w:r>
      <w:r w:rsidR="0037159F" w:rsidRPr="00216361">
        <w:rPr>
          <w:sz w:val="24"/>
          <w:szCs w:val="24"/>
        </w:rPr>
        <w:t>.</w:t>
      </w:r>
    </w:p>
    <w:p w:rsidR="00272CA8" w:rsidRPr="00216361" w:rsidRDefault="00272CA8" w:rsidP="00A83A70">
      <w:pPr>
        <w:rPr>
          <w:sz w:val="24"/>
          <w:szCs w:val="24"/>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5400"/>
      </w:tblGrid>
      <w:tr w:rsidR="00272CA8" w:rsidRPr="00216361">
        <w:tc>
          <w:tcPr>
            <w:tcW w:w="5328" w:type="dxa"/>
          </w:tcPr>
          <w:p w:rsidR="00272CA8" w:rsidRPr="00216361" w:rsidRDefault="00272CA8" w:rsidP="00430416">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của HS</w:t>
            </w:r>
          </w:p>
        </w:tc>
        <w:tc>
          <w:tcPr>
            <w:tcW w:w="5400" w:type="dxa"/>
          </w:tcPr>
          <w:p w:rsidR="00272CA8" w:rsidRPr="00216361" w:rsidRDefault="00272CA8" w:rsidP="00A83A70">
            <w:pPr>
              <w:jc w:val="center"/>
              <w:rPr>
                <w:b/>
                <w:i/>
                <w:sz w:val="24"/>
                <w:szCs w:val="24"/>
              </w:rPr>
            </w:pPr>
            <w:r w:rsidRPr="00216361">
              <w:rPr>
                <w:b/>
                <w:i/>
                <w:sz w:val="24"/>
                <w:szCs w:val="24"/>
              </w:rPr>
              <w:t>Nội dung</w:t>
            </w:r>
          </w:p>
          <w:p w:rsidR="00272CA8" w:rsidRPr="00216361" w:rsidRDefault="00272CA8" w:rsidP="00A83A70">
            <w:pPr>
              <w:rPr>
                <w:b/>
                <w:i/>
                <w:sz w:val="24"/>
                <w:szCs w:val="24"/>
              </w:rPr>
            </w:pPr>
          </w:p>
        </w:tc>
      </w:tr>
      <w:tr w:rsidR="00272CA8" w:rsidRPr="00216361">
        <w:trPr>
          <w:trHeight w:val="1952"/>
        </w:trPr>
        <w:tc>
          <w:tcPr>
            <w:tcW w:w="5328" w:type="dxa"/>
          </w:tcPr>
          <w:p w:rsidR="00847905" w:rsidRPr="00216361" w:rsidRDefault="00847905" w:rsidP="00847905">
            <w:pPr>
              <w:rPr>
                <w:sz w:val="24"/>
                <w:szCs w:val="24"/>
              </w:rPr>
            </w:pPr>
            <w:r w:rsidRPr="00216361">
              <w:rPr>
                <w:sz w:val="24"/>
                <w:szCs w:val="24"/>
              </w:rPr>
              <w:lastRenderedPageBreak/>
              <w:t>+GV hướng dẫn cách chứng minh.</w:t>
            </w:r>
          </w:p>
          <w:p w:rsidR="00847905" w:rsidRPr="00216361" w:rsidRDefault="00847905" w:rsidP="00847905">
            <w:pPr>
              <w:rPr>
                <w:sz w:val="24"/>
                <w:szCs w:val="24"/>
              </w:rPr>
            </w:pPr>
            <w:r w:rsidRPr="00216361">
              <w:rPr>
                <w:sz w:val="24"/>
                <w:szCs w:val="24"/>
              </w:rPr>
              <w:t>Hs tiếp nhận nhiệm vụ.</w:t>
            </w:r>
          </w:p>
          <w:p w:rsidR="00847905" w:rsidRPr="00216361" w:rsidRDefault="00847905" w:rsidP="00847905">
            <w:pPr>
              <w:rPr>
                <w:sz w:val="24"/>
                <w:szCs w:val="24"/>
              </w:rPr>
            </w:pPr>
            <w:r w:rsidRPr="00216361">
              <w:rPr>
                <w:sz w:val="24"/>
                <w:szCs w:val="24"/>
              </w:rPr>
              <w:t>+ HS vẽ hình vào vở</w:t>
            </w:r>
          </w:p>
          <w:p w:rsidR="00847905" w:rsidRPr="00216361" w:rsidRDefault="00847905" w:rsidP="00847905">
            <w:pPr>
              <w:rPr>
                <w:sz w:val="24"/>
                <w:szCs w:val="24"/>
              </w:rPr>
            </w:pPr>
            <w:r>
              <w:rPr>
                <w:sz w:val="24"/>
                <w:szCs w:val="24"/>
              </w:rPr>
              <w:t>+</w:t>
            </w:r>
            <w:r w:rsidRPr="00216361">
              <w:rPr>
                <w:sz w:val="24"/>
                <w:szCs w:val="24"/>
              </w:rPr>
              <w:t>Hs báo cáo kết quả và thảo luận.</w:t>
            </w:r>
          </w:p>
          <w:p w:rsidR="00847905" w:rsidRPr="00216361" w:rsidRDefault="00847905" w:rsidP="00847905">
            <w:pPr>
              <w:jc w:val="both"/>
              <w:rPr>
                <w:sz w:val="24"/>
                <w:szCs w:val="24"/>
              </w:rPr>
            </w:pPr>
            <w:r>
              <w:rPr>
                <w:sz w:val="24"/>
                <w:szCs w:val="24"/>
              </w:rPr>
              <w:t>+</w:t>
            </w:r>
            <w:r w:rsidRPr="00216361">
              <w:rPr>
                <w:sz w:val="24"/>
                <w:szCs w:val="24"/>
              </w:rPr>
              <w:t>GV nhận xét và tổng kết.</w:t>
            </w:r>
          </w:p>
          <w:p w:rsidR="00272CA8" w:rsidRPr="00216361" w:rsidRDefault="00272CA8" w:rsidP="00A83A70">
            <w:pPr>
              <w:jc w:val="both"/>
              <w:rPr>
                <w:sz w:val="24"/>
                <w:szCs w:val="24"/>
              </w:rPr>
            </w:pPr>
          </w:p>
        </w:tc>
        <w:tc>
          <w:tcPr>
            <w:tcW w:w="5400" w:type="dxa"/>
          </w:tcPr>
          <w:p w:rsidR="00272CA8" w:rsidRPr="00216361" w:rsidRDefault="00272CA8" w:rsidP="00A83A70">
            <w:pPr>
              <w:jc w:val="both"/>
              <w:rPr>
                <w:sz w:val="24"/>
                <w:szCs w:val="24"/>
              </w:rPr>
            </w:pPr>
            <w:r w:rsidRPr="00216361">
              <w:rPr>
                <w:sz w:val="24"/>
                <w:szCs w:val="24"/>
              </w:rPr>
              <w:t>Giải:</w:t>
            </w:r>
          </w:p>
          <w:p w:rsidR="00272CA8" w:rsidRPr="00216361" w:rsidRDefault="00872D08" w:rsidP="00A83A70">
            <w:pPr>
              <w:jc w:val="both"/>
              <w:rPr>
                <w:sz w:val="24"/>
                <w:szCs w:val="24"/>
              </w:rPr>
            </w:pPr>
            <w:r>
              <w:rPr>
                <w:noProof/>
                <w:sz w:val="24"/>
                <w:szCs w:val="24"/>
              </w:rPr>
              <w:drawing>
                <wp:inline distT="0" distB="0" distL="0" distR="0">
                  <wp:extent cx="3286125" cy="22002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86125" cy="2200275"/>
                          </a:xfrm>
                          <a:prstGeom prst="rect">
                            <a:avLst/>
                          </a:prstGeom>
                          <a:noFill/>
                          <a:ln>
                            <a:noFill/>
                          </a:ln>
                        </pic:spPr>
                      </pic:pic>
                    </a:graphicData>
                  </a:graphic>
                </wp:inline>
              </w:drawing>
            </w:r>
          </w:p>
          <w:p w:rsidR="00272CA8" w:rsidRPr="00216361" w:rsidRDefault="00272CA8" w:rsidP="00A83A70">
            <w:pPr>
              <w:jc w:val="both"/>
              <w:rPr>
                <w:sz w:val="24"/>
                <w:szCs w:val="24"/>
              </w:rPr>
            </w:pPr>
            <w:r w:rsidRPr="00216361">
              <w:rPr>
                <w:sz w:val="24"/>
                <w:szCs w:val="24"/>
              </w:rPr>
              <w:t>a. Hình chóp C.A</w:t>
            </w:r>
            <w:r w:rsidRPr="00216361">
              <w:rPr>
                <w:sz w:val="24"/>
                <w:szCs w:val="24"/>
              </w:rPr>
              <w:softHyphen/>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và hình lăng trụ ABC.A</w:t>
            </w:r>
            <w:r w:rsidRPr="00216361">
              <w:rPr>
                <w:sz w:val="24"/>
                <w:szCs w:val="24"/>
              </w:rPr>
              <w:softHyphen/>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 xml:space="preserve">’ </w:t>
            </w:r>
            <w:r w:rsidRPr="00216361">
              <w:rPr>
                <w:sz w:val="24"/>
                <w:szCs w:val="24"/>
              </w:rPr>
              <w:t xml:space="preserve"> có cùng đáy và đường cao nên </w:t>
            </w:r>
            <w:r w:rsidR="00E41067" w:rsidRPr="00E41067">
              <w:rPr>
                <w:position w:val="-24"/>
                <w:sz w:val="24"/>
                <w:szCs w:val="24"/>
              </w:rPr>
              <w:object w:dxaOrig="1440" w:dyaOrig="660">
                <v:shape id="_x0000_i1040" type="#_x0000_t75" style="width:1in;height:33pt" o:ole="">
                  <v:imagedata r:id="rId88" o:title=""/>
                </v:shape>
                <o:OLEObject Type="Embed" ProgID="Equation.DSMT4" ShapeID="_x0000_i1040" DrawAspect="Content" ObjectID="_1628101731" r:id="rId89"/>
              </w:object>
            </w:r>
            <w:r w:rsidRPr="00216361">
              <w:rPr>
                <w:sz w:val="24"/>
                <w:szCs w:val="24"/>
              </w:rPr>
              <w:t xml:space="preserve">. Suy ra </w:t>
            </w:r>
            <w:r w:rsidR="00E41067" w:rsidRPr="00E41067">
              <w:rPr>
                <w:position w:val="-24"/>
                <w:sz w:val="24"/>
                <w:szCs w:val="24"/>
              </w:rPr>
              <w:object w:dxaOrig="2659" w:dyaOrig="660">
                <v:shape id="_x0000_i1041" type="#_x0000_t75" style="width:132.95pt;height:33pt" o:ole="">
                  <v:imagedata r:id="rId90" o:title=""/>
                </v:shape>
                <o:OLEObject Type="Embed" ProgID="Equation.DSMT4" ShapeID="_x0000_i1041" DrawAspect="Content" ObjectID="_1628101732" r:id="rId91"/>
              </w:object>
            </w:r>
          </w:p>
          <w:p w:rsidR="00272CA8" w:rsidRPr="00216361" w:rsidRDefault="00272CA8" w:rsidP="00A83A70">
            <w:pPr>
              <w:jc w:val="both"/>
              <w:rPr>
                <w:sz w:val="24"/>
                <w:szCs w:val="24"/>
              </w:rPr>
            </w:pPr>
            <w:r w:rsidRPr="00216361">
              <w:rPr>
                <w:sz w:val="24"/>
                <w:szCs w:val="24"/>
              </w:rPr>
              <w:t>Do E, F lần lượt là trung điểm của các cạnh AA</w:t>
            </w:r>
            <w:r w:rsidRPr="00216361">
              <w:rPr>
                <w:sz w:val="24"/>
                <w:szCs w:val="24"/>
                <w:vertAlign w:val="superscript"/>
              </w:rPr>
              <w:t>’</w:t>
            </w:r>
            <w:r w:rsidRPr="00216361">
              <w:rPr>
                <w:sz w:val="24"/>
                <w:szCs w:val="24"/>
              </w:rPr>
              <w:t xml:space="preserve"> và BB</w:t>
            </w:r>
            <w:r w:rsidRPr="00216361">
              <w:rPr>
                <w:sz w:val="24"/>
                <w:szCs w:val="24"/>
                <w:vertAlign w:val="superscript"/>
              </w:rPr>
              <w:t>’</w:t>
            </w:r>
            <w:r w:rsidRPr="00216361">
              <w:rPr>
                <w:sz w:val="24"/>
                <w:szCs w:val="24"/>
              </w:rPr>
              <w:t xml:space="preserve"> nên diện tích ABEF bằng nửa diện tích ABB</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xml:space="preserve">. Do đó: </w:t>
            </w:r>
            <w:r w:rsidR="00E41067" w:rsidRPr="00E41067">
              <w:rPr>
                <w:position w:val="-24"/>
                <w:sz w:val="24"/>
                <w:szCs w:val="24"/>
              </w:rPr>
              <w:object w:dxaOrig="2720" w:dyaOrig="660">
                <v:shape id="_x0000_i1042" type="#_x0000_t75" style="width:136pt;height:33pt" o:ole="">
                  <v:imagedata r:id="rId92" o:title=""/>
                </v:shape>
                <o:OLEObject Type="Embed" ProgID="Equation.DSMT4" ShapeID="_x0000_i1042" DrawAspect="Content" ObjectID="_1628101733" r:id="rId93"/>
              </w:object>
            </w:r>
          </w:p>
          <w:p w:rsidR="00272CA8" w:rsidRPr="00216361" w:rsidRDefault="00272CA8" w:rsidP="00A83A70">
            <w:pPr>
              <w:jc w:val="both"/>
              <w:rPr>
                <w:sz w:val="24"/>
                <w:szCs w:val="24"/>
              </w:rPr>
            </w:pPr>
            <w:r w:rsidRPr="00216361">
              <w:rPr>
                <w:sz w:val="24"/>
                <w:szCs w:val="24"/>
              </w:rPr>
              <w:t xml:space="preserve">b. Theo a) ta có: </w:t>
            </w:r>
          </w:p>
          <w:p w:rsidR="00272CA8" w:rsidRPr="00216361" w:rsidRDefault="00E41067" w:rsidP="00A83A70">
            <w:pPr>
              <w:jc w:val="both"/>
              <w:rPr>
                <w:sz w:val="24"/>
                <w:szCs w:val="24"/>
              </w:rPr>
            </w:pPr>
            <w:r w:rsidRPr="00E41067">
              <w:rPr>
                <w:position w:val="-24"/>
                <w:sz w:val="24"/>
                <w:szCs w:val="24"/>
              </w:rPr>
              <w:object w:dxaOrig="4480" w:dyaOrig="660">
                <v:shape id="_x0000_i1043" type="#_x0000_t75" style="width:224pt;height:33pt" o:ole="">
                  <v:imagedata r:id="rId94" o:title=""/>
                </v:shape>
                <o:OLEObject Type="Embed" ProgID="Equation.DSMT4" ShapeID="_x0000_i1043" DrawAspect="Content" ObjectID="_1628101734" r:id="rId95"/>
              </w:object>
            </w:r>
          </w:p>
          <w:p w:rsidR="00272CA8" w:rsidRPr="00216361" w:rsidRDefault="00272CA8" w:rsidP="00A83A70">
            <w:pPr>
              <w:jc w:val="both"/>
              <w:rPr>
                <w:sz w:val="24"/>
                <w:szCs w:val="24"/>
              </w:rPr>
            </w:pPr>
            <w:r w:rsidRPr="00216361">
              <w:rPr>
                <w:sz w:val="24"/>
                <w:szCs w:val="24"/>
              </w:rPr>
              <w:t>Vì  EA</w:t>
            </w:r>
            <w:r w:rsidRPr="00216361">
              <w:rPr>
                <w:sz w:val="24"/>
                <w:szCs w:val="24"/>
                <w:vertAlign w:val="superscript"/>
              </w:rPr>
              <w:t>’</w:t>
            </w:r>
            <w:r w:rsidRPr="00216361">
              <w:rPr>
                <w:sz w:val="24"/>
                <w:szCs w:val="24"/>
              </w:rPr>
              <w:t>//CC</w:t>
            </w:r>
            <w:r w:rsidRPr="00216361">
              <w:rPr>
                <w:sz w:val="24"/>
                <w:szCs w:val="24"/>
                <w:vertAlign w:val="superscript"/>
              </w:rPr>
              <w:t>’</w:t>
            </w:r>
            <w:r w:rsidRPr="00216361">
              <w:rPr>
                <w:sz w:val="24"/>
                <w:szCs w:val="24"/>
              </w:rPr>
              <w:t xml:space="preserve"> và </w:t>
            </w:r>
            <w:r w:rsidR="00E41067" w:rsidRPr="00E41067">
              <w:rPr>
                <w:position w:val="-24"/>
                <w:sz w:val="24"/>
                <w:szCs w:val="24"/>
              </w:rPr>
              <w:object w:dxaOrig="1340" w:dyaOrig="660">
                <v:shape id="_x0000_i1044" type="#_x0000_t75" style="width:67pt;height:33pt" o:ole="">
                  <v:imagedata r:id="rId96" o:title=""/>
                </v:shape>
                <o:OLEObject Type="Embed" ProgID="Equation.DSMT4" ShapeID="_x0000_i1044" DrawAspect="Content" ObjectID="_1628101735" r:id="rId97"/>
              </w:object>
            </w:r>
            <w:r w:rsidRPr="00216361">
              <w:rPr>
                <w:sz w:val="24"/>
                <w:szCs w:val="24"/>
              </w:rPr>
              <w:t>nên theo Talet thì A</w:t>
            </w:r>
            <w:r w:rsidRPr="00216361">
              <w:rPr>
                <w:sz w:val="24"/>
                <w:szCs w:val="24"/>
                <w:vertAlign w:val="superscript"/>
              </w:rPr>
              <w:t>’</w:t>
            </w:r>
            <w:r w:rsidRPr="00216361">
              <w:rPr>
                <w:sz w:val="24"/>
                <w:szCs w:val="24"/>
              </w:rPr>
              <w:t xml:space="preserve"> là trung điểm của F</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Do đó diện tích C</w:t>
            </w:r>
            <w:r w:rsidRPr="00216361">
              <w:rPr>
                <w:sz w:val="24"/>
                <w:szCs w:val="24"/>
                <w:vertAlign w:val="superscript"/>
              </w:rPr>
              <w:t>’</w:t>
            </w:r>
            <w:r w:rsidRPr="00216361">
              <w:rPr>
                <w:sz w:val="24"/>
                <w:szCs w:val="24"/>
              </w:rPr>
              <w:t>E</w:t>
            </w:r>
            <w:r w:rsidRPr="00216361">
              <w:rPr>
                <w:sz w:val="24"/>
                <w:szCs w:val="24"/>
                <w:vertAlign w:val="superscript"/>
              </w:rPr>
              <w:t>’</w:t>
            </w:r>
            <w:r w:rsidRPr="00216361">
              <w:rPr>
                <w:sz w:val="24"/>
                <w:szCs w:val="24"/>
              </w:rPr>
              <w:t>F</w:t>
            </w:r>
            <w:r w:rsidRPr="00216361">
              <w:rPr>
                <w:sz w:val="24"/>
                <w:szCs w:val="24"/>
                <w:vertAlign w:val="superscript"/>
              </w:rPr>
              <w:t>’</w:t>
            </w:r>
            <w:r w:rsidRPr="00216361">
              <w:rPr>
                <w:sz w:val="24"/>
                <w:szCs w:val="24"/>
              </w:rPr>
              <w:t xml:space="preserve"> gấp bốn lần diện tích 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Từ đó suy ra: </w:t>
            </w:r>
            <w:r w:rsidR="00E41067" w:rsidRPr="00E41067">
              <w:rPr>
                <w:position w:val="-24"/>
                <w:sz w:val="24"/>
                <w:szCs w:val="24"/>
              </w:rPr>
              <w:object w:dxaOrig="2580" w:dyaOrig="660">
                <v:shape id="_x0000_i1045" type="#_x0000_t75" style="width:129pt;height:33pt" o:ole="">
                  <v:imagedata r:id="rId98" o:title=""/>
                </v:shape>
                <o:OLEObject Type="Embed" ProgID="Equation.DSMT4" ShapeID="_x0000_i1045" DrawAspect="Content" ObjectID="_1628101736" r:id="rId99"/>
              </w:object>
            </w:r>
          </w:p>
          <w:p w:rsidR="00272CA8" w:rsidRPr="00216361" w:rsidRDefault="00272CA8" w:rsidP="00E41067">
            <w:pPr>
              <w:jc w:val="both"/>
              <w:rPr>
                <w:sz w:val="24"/>
                <w:szCs w:val="24"/>
              </w:rPr>
            </w:pPr>
            <w:r w:rsidRPr="00216361">
              <w:rPr>
                <w:sz w:val="24"/>
                <w:szCs w:val="24"/>
              </w:rPr>
              <w:t xml:space="preserve">Do đó: </w:t>
            </w:r>
            <w:r w:rsidR="00E41067" w:rsidRPr="00E41067">
              <w:rPr>
                <w:position w:val="-34"/>
                <w:sz w:val="24"/>
                <w:szCs w:val="24"/>
              </w:rPr>
              <w:object w:dxaOrig="1280" w:dyaOrig="820">
                <v:shape id="_x0000_i1046" type="#_x0000_t75" style="width:64pt;height:41pt" o:ole="">
                  <v:imagedata r:id="rId100" o:title=""/>
                </v:shape>
                <o:OLEObject Type="Embed" ProgID="Equation.DSMT4" ShapeID="_x0000_i1046" DrawAspect="Content" ObjectID="_1628101737" r:id="rId101"/>
              </w:object>
            </w:r>
          </w:p>
        </w:tc>
      </w:tr>
    </w:tbl>
    <w:p w:rsidR="00843C01" w:rsidRPr="00216361" w:rsidRDefault="00843C01" w:rsidP="00A83A70">
      <w:pPr>
        <w:jc w:val="both"/>
        <w:rPr>
          <w:sz w:val="24"/>
          <w:szCs w:val="24"/>
        </w:rPr>
      </w:pPr>
    </w:p>
    <w:p w:rsidR="00843C01" w:rsidRPr="00216361" w:rsidRDefault="00843C01" w:rsidP="00843C01">
      <w:pPr>
        <w:rPr>
          <w:sz w:val="24"/>
          <w:szCs w:val="24"/>
        </w:rPr>
      </w:pPr>
      <w:r w:rsidRPr="00216361">
        <w:rPr>
          <w:sz w:val="24"/>
          <w:szCs w:val="24"/>
        </w:rPr>
        <w:t xml:space="preserve">1. </w:t>
      </w:r>
      <w:r w:rsidRPr="00216361">
        <w:rPr>
          <w:i/>
          <w:sz w:val="24"/>
          <w:szCs w:val="24"/>
          <w:u w:val="single"/>
        </w:rPr>
        <w:t>Phiếu học tập2 :</w:t>
      </w:r>
    </w:p>
    <w:p w:rsidR="00843C01" w:rsidRPr="00216361" w:rsidRDefault="00843C01" w:rsidP="00843C01">
      <w:pPr>
        <w:rPr>
          <w:sz w:val="24"/>
          <w:szCs w:val="24"/>
        </w:rPr>
      </w:pPr>
      <w:r w:rsidRPr="00216361">
        <w:rPr>
          <w:sz w:val="24"/>
          <w:szCs w:val="24"/>
        </w:rPr>
        <w:t>. Cho tứ diện ABCD, gọi B’ và C’ lần lượt là trung điểm của AB và AC. Khi đó tỉ số thể tích của khối tứ diện AB’C’D và khối ABCD bằng:</w:t>
      </w:r>
    </w:p>
    <w:p w:rsidR="00843C01" w:rsidRPr="00216361" w:rsidRDefault="00843C01" w:rsidP="00843C01">
      <w:pPr>
        <w:rPr>
          <w:sz w:val="24"/>
          <w:szCs w:val="24"/>
        </w:rPr>
      </w:pPr>
      <w:r w:rsidRPr="00216361">
        <w:rPr>
          <w:sz w:val="24"/>
          <w:szCs w:val="24"/>
        </w:rPr>
        <w:t xml:space="preserve">A. </w:t>
      </w:r>
      <w:r w:rsidR="00872D08">
        <w:rPr>
          <w:noProof/>
          <w:position w:val="-24"/>
          <w:sz w:val="24"/>
          <w:szCs w:val="24"/>
        </w:rPr>
        <w:drawing>
          <wp:inline distT="0" distB="0" distL="0" distR="0">
            <wp:extent cx="1524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r>
      <w:r w:rsidRPr="00216361">
        <w:rPr>
          <w:sz w:val="24"/>
          <w:szCs w:val="24"/>
          <w:u w:val="single"/>
        </w:rPr>
        <w:t>B</w:t>
      </w:r>
      <w:r w:rsidRPr="00216361">
        <w:rPr>
          <w:sz w:val="24"/>
          <w:szCs w:val="24"/>
        </w:rPr>
        <w:t xml:space="preserve">.  </w:t>
      </w:r>
      <w:r w:rsidR="00872D08">
        <w:rPr>
          <w:noProof/>
          <w:position w:val="-24"/>
          <w:sz w:val="24"/>
          <w:szCs w:val="24"/>
        </w:rPr>
        <w:drawing>
          <wp:inline distT="0" distB="0" distL="0" distR="0">
            <wp:extent cx="1524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t xml:space="preserve">C. </w:t>
      </w:r>
      <w:r w:rsidR="00872D08">
        <w:rPr>
          <w:noProof/>
          <w:position w:val="-24"/>
          <w:sz w:val="24"/>
          <w:szCs w:val="24"/>
        </w:rPr>
        <w:drawing>
          <wp:inline distT="0" distB="0" distL="0" distR="0">
            <wp:extent cx="1524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r>
      <w:r w:rsidRPr="00216361">
        <w:rPr>
          <w:sz w:val="24"/>
          <w:szCs w:val="24"/>
        </w:rPr>
        <w:tab/>
      </w:r>
      <w:r w:rsidR="00FF0880" w:rsidRPr="00216361">
        <w:rPr>
          <w:sz w:val="24"/>
          <w:szCs w:val="24"/>
        </w:rPr>
        <w:t xml:space="preserve">                       </w:t>
      </w:r>
      <w:r w:rsidRPr="00216361">
        <w:rPr>
          <w:sz w:val="24"/>
          <w:szCs w:val="24"/>
        </w:rPr>
        <w:t xml:space="preserve">D. </w:t>
      </w:r>
      <w:r w:rsidR="00872D08">
        <w:rPr>
          <w:noProof/>
          <w:position w:val="-24"/>
          <w:sz w:val="24"/>
          <w:szCs w:val="24"/>
        </w:rPr>
        <w:drawing>
          <wp:inline distT="0" distB="0" distL="0" distR="0">
            <wp:extent cx="14287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16361">
        <w:rPr>
          <w:sz w:val="24"/>
          <w:szCs w:val="24"/>
        </w:rPr>
        <w:t xml:space="preserve"> </w:t>
      </w:r>
    </w:p>
    <w:p w:rsidR="00843C01" w:rsidRPr="00216361" w:rsidRDefault="00843C01" w:rsidP="00843C01">
      <w:pPr>
        <w:ind w:firstLine="720"/>
        <w:rPr>
          <w:sz w:val="24"/>
          <w:szCs w:val="24"/>
        </w:rPr>
      </w:pPr>
      <w:r w:rsidRPr="00216361">
        <w:rPr>
          <w:sz w:val="24"/>
          <w:szCs w:val="24"/>
        </w:rPr>
        <w:t>Giáo viên hướng dẫn học sinh nhắc lại</w:t>
      </w:r>
    </w:p>
    <w:p w:rsidR="00843C01" w:rsidRPr="00216361" w:rsidRDefault="001132A6" w:rsidP="001132A6">
      <w:pPr>
        <w:rPr>
          <w:sz w:val="24"/>
          <w:szCs w:val="24"/>
        </w:rPr>
      </w:pPr>
      <w:r>
        <w:rPr>
          <w:sz w:val="24"/>
          <w:szCs w:val="24"/>
        </w:rPr>
        <w:t xml:space="preserve">* </w:t>
      </w:r>
      <w:r w:rsidR="00843C01" w:rsidRPr="00216361">
        <w:rPr>
          <w:sz w:val="24"/>
          <w:szCs w:val="24"/>
        </w:rPr>
        <w:t>Công thức tính thể tích khối hộp chữ nhật, khối lăng trụ, khối chóp.</w:t>
      </w:r>
    </w:p>
    <w:p w:rsidR="00843C01" w:rsidRPr="00216361" w:rsidRDefault="001132A6" w:rsidP="001132A6">
      <w:pPr>
        <w:rPr>
          <w:sz w:val="24"/>
          <w:szCs w:val="24"/>
        </w:rPr>
      </w:pPr>
      <w:r>
        <w:rPr>
          <w:sz w:val="24"/>
          <w:szCs w:val="24"/>
        </w:rPr>
        <w:t xml:space="preserve">* </w:t>
      </w:r>
      <w:r w:rsidR="00843C01" w:rsidRPr="00216361">
        <w:rPr>
          <w:sz w:val="24"/>
          <w:szCs w:val="24"/>
        </w:rPr>
        <w:t>Phương pháp tính thể tích khối lăng trụ, khối chóp</w:t>
      </w:r>
    </w:p>
    <w:p w:rsidR="00843C01" w:rsidRPr="00216361" w:rsidRDefault="00843C01" w:rsidP="00843C01">
      <w:pPr>
        <w:ind w:left="360"/>
        <w:rPr>
          <w:sz w:val="24"/>
          <w:szCs w:val="24"/>
        </w:rPr>
      </w:pPr>
      <w:r w:rsidRPr="00216361">
        <w:rPr>
          <w:sz w:val="24"/>
          <w:szCs w:val="24"/>
        </w:rPr>
        <w:t>- Hướng dẫn HS làm bài tập 5, 6 trang 26</w:t>
      </w:r>
    </w:p>
    <w:p w:rsidR="00843C01" w:rsidRPr="00216361" w:rsidRDefault="00843C01" w:rsidP="00843C01">
      <w:pPr>
        <w:tabs>
          <w:tab w:val="left" w:pos="8415"/>
        </w:tabs>
        <w:jc w:val="both"/>
        <w:rPr>
          <w:sz w:val="24"/>
          <w:szCs w:val="24"/>
        </w:rPr>
      </w:pPr>
    </w:p>
    <w:p w:rsidR="007234F3" w:rsidRPr="00216361" w:rsidRDefault="001132A6" w:rsidP="00216361">
      <w:pPr>
        <w:rPr>
          <w:i/>
          <w:sz w:val="24"/>
          <w:szCs w:val="24"/>
        </w:rPr>
      </w:pPr>
      <w:r>
        <w:rPr>
          <w:i/>
          <w:sz w:val="24"/>
          <w:szCs w:val="24"/>
        </w:rPr>
        <w:br w:type="page"/>
      </w:r>
      <w:r w:rsidR="006A48B2" w:rsidRPr="00921944">
        <w:rPr>
          <w:i/>
          <w:sz w:val="24"/>
          <w:szCs w:val="24"/>
          <w:u w:val="single"/>
        </w:rPr>
        <w:lastRenderedPageBreak/>
        <w:t>Tiết</w:t>
      </w:r>
      <w:r w:rsidR="006A48B2" w:rsidRPr="00921944">
        <w:rPr>
          <w:i/>
          <w:sz w:val="24"/>
          <w:szCs w:val="24"/>
        </w:rPr>
        <w:t xml:space="preserve"> 7</w:t>
      </w:r>
      <w:r w:rsidR="00527F7D" w:rsidRPr="00216361">
        <w:rPr>
          <w:i/>
          <w:sz w:val="24"/>
          <w:szCs w:val="24"/>
        </w:rPr>
        <w:t xml:space="preserve"> :</w:t>
      </w:r>
      <w:r w:rsidR="00216361">
        <w:rPr>
          <w:i/>
          <w:sz w:val="24"/>
          <w:szCs w:val="24"/>
        </w:rPr>
        <w:tab/>
      </w:r>
      <w:r w:rsidR="00216361">
        <w:rPr>
          <w:i/>
          <w:sz w:val="24"/>
          <w:szCs w:val="24"/>
        </w:rPr>
        <w:tab/>
      </w:r>
      <w:r w:rsidR="006600B0" w:rsidRPr="00216361">
        <w:rPr>
          <w:b/>
          <w:sz w:val="24"/>
          <w:szCs w:val="24"/>
        </w:rPr>
        <w:t xml:space="preserve">§3 : </w:t>
      </w:r>
      <w:r w:rsidR="00527F7D" w:rsidRPr="00216361">
        <w:rPr>
          <w:i/>
          <w:sz w:val="24"/>
          <w:szCs w:val="24"/>
        </w:rPr>
        <w:t xml:space="preserve"> </w:t>
      </w:r>
      <w:r w:rsidR="007234F3" w:rsidRPr="00216361">
        <w:rPr>
          <w:b/>
          <w:sz w:val="24"/>
          <w:szCs w:val="24"/>
        </w:rPr>
        <w:t>KHÁI NIỆM VỀ THỂ TÍCH CỦA KHỐI ĐA DIỆN</w:t>
      </w:r>
    </w:p>
    <w:p w:rsidR="000E1B54" w:rsidRPr="00216361" w:rsidRDefault="000E1B54" w:rsidP="00093AD6">
      <w:pPr>
        <w:rPr>
          <w:b/>
          <w:i/>
          <w:sz w:val="24"/>
          <w:szCs w:val="24"/>
        </w:rPr>
      </w:pPr>
    </w:p>
    <w:p w:rsidR="004E3EFC" w:rsidRPr="00216361" w:rsidRDefault="004E3EFC" w:rsidP="004E3EFC">
      <w:pPr>
        <w:ind w:left="375"/>
        <w:rPr>
          <w:sz w:val="24"/>
          <w:szCs w:val="24"/>
        </w:rPr>
      </w:pPr>
      <w:r w:rsidRPr="00216361">
        <w:rPr>
          <w:b/>
          <w:sz w:val="24"/>
          <w:szCs w:val="24"/>
          <w:u w:val="single"/>
        </w:rPr>
        <w:t>Câu hỏi:</w:t>
      </w:r>
      <w:r w:rsidRPr="00216361">
        <w:rPr>
          <w:sz w:val="24"/>
          <w:szCs w:val="24"/>
        </w:rPr>
        <w:t xml:space="preserve"> Nêu công thức tính thể tích của khối chóp  và khối lăng trụ , khối hộp chữ nhật , khối lập phương, </w:t>
      </w:r>
    </w:p>
    <w:p w:rsidR="004E3EFC" w:rsidRPr="00216361" w:rsidRDefault="004E3EFC" w:rsidP="004E3EFC">
      <w:pPr>
        <w:ind w:left="1440"/>
        <w:rPr>
          <w:b/>
          <w:sz w:val="24"/>
          <w:szCs w:val="24"/>
        </w:rPr>
      </w:pPr>
      <w:r w:rsidRPr="00216361">
        <w:rPr>
          <w:b/>
          <w:sz w:val="24"/>
          <w:szCs w:val="24"/>
        </w:rPr>
        <w:t xml:space="preserve">Đáp án:  </w:t>
      </w:r>
    </w:p>
    <w:p w:rsidR="004E3EFC" w:rsidRPr="00216361" w:rsidRDefault="004E3EFC" w:rsidP="004E3EFC">
      <w:pPr>
        <w:ind w:firstLine="375"/>
        <w:rPr>
          <w:sz w:val="24"/>
          <w:szCs w:val="24"/>
        </w:rPr>
      </w:pPr>
      <w:r w:rsidRPr="00216361">
        <w:rPr>
          <w:sz w:val="24"/>
          <w:szCs w:val="24"/>
        </w:rPr>
        <w:t>Thể tích khối hộp chữ nhật, khối lập phương bằng tích ba kích thước của nó</w:t>
      </w:r>
    </w:p>
    <w:p w:rsidR="004E3EFC" w:rsidRPr="00216361" w:rsidRDefault="004E3EFC" w:rsidP="004E3EFC">
      <w:pPr>
        <w:ind w:left="375"/>
        <w:rPr>
          <w:sz w:val="24"/>
          <w:szCs w:val="24"/>
        </w:rPr>
      </w:pPr>
      <w:r w:rsidRPr="00216361">
        <w:rPr>
          <w:sz w:val="24"/>
          <w:szCs w:val="24"/>
        </w:rPr>
        <w:t>Thể tích khối lăng trụ có diện tích đáy là B,chiều cao h là:    V=B.h</w:t>
      </w:r>
    </w:p>
    <w:p w:rsidR="004E3EFC" w:rsidRPr="00216361" w:rsidRDefault="004E3EFC" w:rsidP="004E3EFC">
      <w:pPr>
        <w:ind w:left="375"/>
        <w:rPr>
          <w:sz w:val="24"/>
          <w:szCs w:val="24"/>
        </w:rPr>
      </w:pPr>
      <w:r w:rsidRPr="00216361">
        <w:rPr>
          <w:sz w:val="24"/>
          <w:szCs w:val="24"/>
        </w:rPr>
        <w:t xml:space="preserve">Thể tích khối chóp có diện tích đáy là B,chiều cao h là:  </w:t>
      </w:r>
      <w:r w:rsidR="00E41067" w:rsidRPr="00E41067">
        <w:rPr>
          <w:position w:val="-24"/>
          <w:sz w:val="24"/>
          <w:szCs w:val="24"/>
        </w:rPr>
        <w:object w:dxaOrig="1040" w:dyaOrig="660">
          <v:shape id="_x0000_i1047" type="#_x0000_t75" style="width:52pt;height:33pt" o:ole="">
            <v:imagedata r:id="rId106" o:title=""/>
          </v:shape>
          <o:OLEObject Type="Embed" ProgID="Equation.DSMT4" ShapeID="_x0000_i1047" DrawAspect="Content" ObjectID="_1628101738" r:id="rId107"/>
        </w:object>
      </w:r>
      <w:r w:rsidRPr="00216361">
        <w:rPr>
          <w:sz w:val="24"/>
          <w:szCs w:val="24"/>
        </w:rPr>
        <w:t xml:space="preserve"> </w:t>
      </w:r>
    </w:p>
    <w:p w:rsidR="004E3EFC" w:rsidRPr="00216361" w:rsidRDefault="00216361" w:rsidP="00A83A70">
      <w:pPr>
        <w:jc w:val="both"/>
        <w:rPr>
          <w:b/>
          <w:sz w:val="24"/>
          <w:szCs w:val="24"/>
        </w:rPr>
      </w:pPr>
      <w:r w:rsidRPr="00216361">
        <w:rPr>
          <w:b/>
          <w:sz w:val="24"/>
          <w:szCs w:val="24"/>
        </w:rPr>
        <w:t>3. LUYỆN TẬP</w:t>
      </w:r>
    </w:p>
    <w:p w:rsidR="00C65ABE" w:rsidRPr="00216361" w:rsidRDefault="00C65ABE" w:rsidP="00A83A70">
      <w:pPr>
        <w:rPr>
          <w:b/>
          <w:sz w:val="24"/>
          <w:szCs w:val="24"/>
        </w:rPr>
      </w:pPr>
    </w:p>
    <w:p w:rsidR="00C37DEB" w:rsidRPr="00216361" w:rsidRDefault="00216361" w:rsidP="00A83A70">
      <w:pPr>
        <w:rPr>
          <w:sz w:val="24"/>
          <w:szCs w:val="24"/>
        </w:rPr>
      </w:pPr>
      <w:r>
        <w:rPr>
          <w:b/>
          <w:sz w:val="24"/>
          <w:szCs w:val="24"/>
        </w:rPr>
        <w:t>3.</w:t>
      </w:r>
      <w:r w:rsidR="00C37DEB" w:rsidRPr="00216361">
        <w:rPr>
          <w:b/>
          <w:sz w:val="24"/>
          <w:szCs w:val="24"/>
        </w:rPr>
        <w:t xml:space="preserve">1: </w:t>
      </w:r>
      <w:r w:rsidR="00790772" w:rsidRPr="00216361">
        <w:rPr>
          <w:sz w:val="24"/>
          <w:szCs w:val="24"/>
        </w:rPr>
        <w:t>Tính thể tích khối tứ diện đều cạnh a.</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8"/>
        <w:gridCol w:w="4950"/>
      </w:tblGrid>
      <w:tr w:rsidR="00216361" w:rsidRPr="00216361">
        <w:tc>
          <w:tcPr>
            <w:tcW w:w="5778" w:type="dxa"/>
          </w:tcPr>
          <w:p w:rsidR="00216361" w:rsidRPr="00216361" w:rsidRDefault="00216361" w:rsidP="00527F7D">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4950" w:type="dxa"/>
          </w:tcPr>
          <w:p w:rsidR="00216361" w:rsidRPr="00216361" w:rsidRDefault="00216361" w:rsidP="00527F7D">
            <w:pPr>
              <w:jc w:val="center"/>
              <w:rPr>
                <w:b/>
                <w:i/>
                <w:sz w:val="24"/>
                <w:szCs w:val="24"/>
              </w:rPr>
            </w:pPr>
            <w:r w:rsidRPr="00216361">
              <w:rPr>
                <w:b/>
                <w:i/>
                <w:sz w:val="24"/>
                <w:szCs w:val="24"/>
              </w:rPr>
              <w:t>Nội dung</w:t>
            </w:r>
          </w:p>
          <w:p w:rsidR="00216361" w:rsidRPr="00216361" w:rsidRDefault="00216361" w:rsidP="00527F7D">
            <w:pPr>
              <w:jc w:val="center"/>
              <w:rPr>
                <w:b/>
                <w:i/>
                <w:sz w:val="24"/>
                <w:szCs w:val="24"/>
              </w:rPr>
            </w:pPr>
          </w:p>
        </w:tc>
      </w:tr>
      <w:tr w:rsidR="00216361" w:rsidRPr="00216361">
        <w:trPr>
          <w:trHeight w:val="1952"/>
        </w:trPr>
        <w:tc>
          <w:tcPr>
            <w:tcW w:w="5778" w:type="dxa"/>
          </w:tcPr>
          <w:p w:rsidR="00216361" w:rsidRPr="00216361" w:rsidRDefault="00216361" w:rsidP="00A83A70">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sidR="00894E05">
              <w:rPr>
                <w:sz w:val="24"/>
                <w:szCs w:val="24"/>
              </w:rPr>
              <w:t>.</w:t>
            </w:r>
          </w:p>
          <w:p w:rsidR="00216361" w:rsidRDefault="00216361" w:rsidP="00A83A70">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sidR="00894E05">
              <w:rPr>
                <w:sz w:val="24"/>
                <w:szCs w:val="24"/>
              </w:rPr>
              <w:t>.</w:t>
            </w:r>
          </w:p>
          <w:p w:rsidR="00894E05" w:rsidRDefault="00894E05" w:rsidP="00A83A70">
            <w:pPr>
              <w:jc w:val="both"/>
              <w:rPr>
                <w:sz w:val="24"/>
                <w:szCs w:val="24"/>
              </w:rPr>
            </w:pPr>
            <w:r>
              <w:rPr>
                <w:sz w:val="24"/>
                <w:szCs w:val="24"/>
              </w:rPr>
              <w:t>Hs báo cáo kết quả và thảo luận.</w:t>
            </w:r>
          </w:p>
          <w:p w:rsidR="00894E05" w:rsidRPr="00216361" w:rsidRDefault="00894E05" w:rsidP="00A83A70">
            <w:pPr>
              <w:jc w:val="both"/>
              <w:rPr>
                <w:sz w:val="24"/>
                <w:szCs w:val="24"/>
              </w:rPr>
            </w:pPr>
            <w:r>
              <w:rPr>
                <w:sz w:val="24"/>
                <w:szCs w:val="24"/>
              </w:rPr>
              <w:t>GV nhận xét, tổng kết.</w:t>
            </w:r>
          </w:p>
        </w:tc>
        <w:tc>
          <w:tcPr>
            <w:tcW w:w="4950" w:type="dxa"/>
          </w:tcPr>
          <w:p w:rsidR="00216361" w:rsidRPr="00216361" w:rsidRDefault="00216361" w:rsidP="00A83A70">
            <w:pPr>
              <w:jc w:val="both"/>
              <w:rPr>
                <w:sz w:val="24"/>
                <w:szCs w:val="24"/>
              </w:rPr>
            </w:pPr>
            <w:r w:rsidRPr="00216361">
              <w:rPr>
                <w:sz w:val="24"/>
                <w:szCs w:val="24"/>
              </w:rPr>
              <w:t>Giải:</w:t>
            </w:r>
          </w:p>
          <w:p w:rsidR="00216361" w:rsidRPr="00216361" w:rsidRDefault="00872D08" w:rsidP="00A83A70">
            <w:pPr>
              <w:jc w:val="both"/>
              <w:rPr>
                <w:sz w:val="24"/>
                <w:szCs w:val="24"/>
              </w:rPr>
            </w:pPr>
            <w:r>
              <w:rPr>
                <w:noProof/>
                <w:sz w:val="24"/>
                <w:szCs w:val="24"/>
              </w:rPr>
              <w:drawing>
                <wp:inline distT="0" distB="0" distL="0" distR="0">
                  <wp:extent cx="2971800" cy="18573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71800" cy="1857375"/>
                          </a:xfrm>
                          <a:prstGeom prst="rect">
                            <a:avLst/>
                          </a:prstGeom>
                          <a:noFill/>
                          <a:ln>
                            <a:noFill/>
                          </a:ln>
                        </pic:spPr>
                      </pic:pic>
                    </a:graphicData>
                  </a:graphic>
                </wp:inline>
              </w:drawing>
            </w:r>
          </w:p>
          <w:p w:rsidR="00216361" w:rsidRPr="00216361" w:rsidRDefault="00216361" w:rsidP="00A83A70">
            <w:pPr>
              <w:jc w:val="both"/>
              <w:rPr>
                <w:sz w:val="24"/>
                <w:szCs w:val="24"/>
              </w:rPr>
            </w:pPr>
            <w:r w:rsidRPr="00216361">
              <w:rPr>
                <w:sz w:val="24"/>
                <w:szCs w:val="24"/>
              </w:rPr>
              <w:t>Hạ đường cao AH của tứ diện, do các đường xiên AB, AC, AD bằng nhau nên các hình chiếu của chúng: HB, HC, HD bằng nhau. Do tam giác BCD đều nên H là trọng tâm tam giác BCD.</w:t>
            </w:r>
          </w:p>
          <w:p w:rsidR="00216361" w:rsidRPr="00216361" w:rsidRDefault="00216361" w:rsidP="00A83A70">
            <w:pPr>
              <w:jc w:val="both"/>
              <w:rPr>
                <w:sz w:val="24"/>
                <w:szCs w:val="24"/>
              </w:rPr>
            </w:pPr>
            <w:r w:rsidRPr="00216361">
              <w:rPr>
                <w:sz w:val="24"/>
                <w:szCs w:val="24"/>
              </w:rPr>
              <w:t xml:space="preserve">Do đó: </w:t>
            </w:r>
            <w:r w:rsidR="00E41067" w:rsidRPr="00E41067">
              <w:rPr>
                <w:position w:val="-24"/>
                <w:sz w:val="24"/>
                <w:szCs w:val="24"/>
              </w:rPr>
              <w:object w:dxaOrig="2280" w:dyaOrig="720">
                <v:shape id="_x0000_i1048" type="#_x0000_t75" style="width:114pt;height:36pt" o:ole="">
                  <v:imagedata r:id="rId109" o:title=""/>
                </v:shape>
                <o:OLEObject Type="Embed" ProgID="Equation.DSMT4" ShapeID="_x0000_i1048" DrawAspect="Content" ObjectID="_1628101739" r:id="rId110"/>
              </w:object>
            </w:r>
            <w:r w:rsidRPr="00216361">
              <w:rPr>
                <w:sz w:val="24"/>
                <w:szCs w:val="24"/>
              </w:rPr>
              <w:t xml:space="preserve">. </w:t>
            </w:r>
          </w:p>
          <w:p w:rsidR="00216361" w:rsidRPr="00216361" w:rsidRDefault="00216361" w:rsidP="00A83A70">
            <w:pPr>
              <w:jc w:val="both"/>
              <w:rPr>
                <w:sz w:val="24"/>
                <w:szCs w:val="24"/>
              </w:rPr>
            </w:pPr>
            <w:r w:rsidRPr="00216361">
              <w:rPr>
                <w:sz w:val="24"/>
                <w:szCs w:val="24"/>
              </w:rPr>
              <w:t xml:space="preserve">Từ đó suy ra </w:t>
            </w:r>
            <w:r w:rsidR="00E41067" w:rsidRPr="00E41067">
              <w:rPr>
                <w:position w:val="-24"/>
                <w:sz w:val="24"/>
                <w:szCs w:val="24"/>
              </w:rPr>
              <w:object w:dxaOrig="2540" w:dyaOrig="680">
                <v:shape id="_x0000_i1049" type="#_x0000_t75" style="width:127pt;height:34pt" o:ole="">
                  <v:imagedata r:id="rId111" o:title=""/>
                </v:shape>
                <o:OLEObject Type="Embed" ProgID="Equation.DSMT4" ShapeID="_x0000_i1049" DrawAspect="Content" ObjectID="_1628101740" r:id="rId112"/>
              </w:object>
            </w:r>
          </w:p>
          <w:p w:rsidR="00216361" w:rsidRPr="00216361" w:rsidRDefault="00216361" w:rsidP="00A83A70">
            <w:pPr>
              <w:jc w:val="both"/>
              <w:rPr>
                <w:sz w:val="24"/>
                <w:szCs w:val="24"/>
              </w:rPr>
            </w:pPr>
            <w:r w:rsidRPr="00216361">
              <w:rPr>
                <w:sz w:val="24"/>
                <w:szCs w:val="24"/>
              </w:rPr>
              <w:t xml:space="preserve">               </w:t>
            </w:r>
            <w:r w:rsidR="00E41067" w:rsidRPr="00E41067">
              <w:rPr>
                <w:position w:val="-32"/>
                <w:sz w:val="24"/>
                <w:szCs w:val="24"/>
              </w:rPr>
              <w:object w:dxaOrig="1540" w:dyaOrig="800">
                <v:shape id="_x0000_i1050" type="#_x0000_t75" style="width:77pt;height:40pt" o:ole="">
                  <v:imagedata r:id="rId113" o:title=""/>
                </v:shape>
                <o:OLEObject Type="Embed" ProgID="Equation.DSMT4" ShapeID="_x0000_i1050" DrawAspect="Content" ObjectID="_1628101741" r:id="rId114"/>
              </w:object>
            </w:r>
          </w:p>
          <w:p w:rsidR="00216361" w:rsidRPr="00216361" w:rsidRDefault="00216361" w:rsidP="00A83A70">
            <w:pPr>
              <w:jc w:val="both"/>
              <w:rPr>
                <w:sz w:val="24"/>
                <w:szCs w:val="24"/>
              </w:rPr>
            </w:pPr>
            <w:r w:rsidRPr="00216361">
              <w:rPr>
                <w:sz w:val="24"/>
                <w:szCs w:val="24"/>
              </w:rPr>
              <w:t>Vậy thêt tích tứ diện:</w:t>
            </w:r>
          </w:p>
          <w:p w:rsidR="00216361" w:rsidRPr="00216361" w:rsidRDefault="00216361" w:rsidP="00E41067">
            <w:pPr>
              <w:jc w:val="both"/>
              <w:rPr>
                <w:sz w:val="24"/>
                <w:szCs w:val="24"/>
              </w:rPr>
            </w:pPr>
            <w:r w:rsidRPr="00216361">
              <w:rPr>
                <w:sz w:val="24"/>
                <w:szCs w:val="24"/>
              </w:rPr>
              <w:t xml:space="preserve">              </w:t>
            </w:r>
            <w:r w:rsidR="00E41067" w:rsidRPr="00E41067">
              <w:rPr>
                <w:position w:val="-32"/>
                <w:sz w:val="24"/>
                <w:szCs w:val="24"/>
              </w:rPr>
              <w:object w:dxaOrig="2200" w:dyaOrig="800">
                <v:shape id="_x0000_i1051" type="#_x0000_t75" style="width:110pt;height:40pt" o:ole="">
                  <v:imagedata r:id="rId115" o:title=""/>
                </v:shape>
                <o:OLEObject Type="Embed" ProgID="Equation.DSMT4" ShapeID="_x0000_i1051" DrawAspect="Content" ObjectID="_1628101742" r:id="rId116"/>
              </w:object>
            </w:r>
          </w:p>
        </w:tc>
      </w:tr>
    </w:tbl>
    <w:p w:rsidR="00655979" w:rsidRPr="00216361" w:rsidRDefault="00894E05" w:rsidP="00A83A70">
      <w:pPr>
        <w:rPr>
          <w:sz w:val="24"/>
          <w:szCs w:val="24"/>
        </w:rPr>
      </w:pPr>
      <w:r>
        <w:rPr>
          <w:b/>
          <w:sz w:val="24"/>
          <w:szCs w:val="24"/>
        </w:rPr>
        <w:t>3.</w:t>
      </w:r>
      <w:r w:rsidR="00655979" w:rsidRPr="00216361">
        <w:rPr>
          <w:b/>
          <w:sz w:val="24"/>
          <w:szCs w:val="24"/>
        </w:rPr>
        <w:t xml:space="preserve">2: </w:t>
      </w:r>
      <w:r w:rsidR="00655979" w:rsidRPr="00216361">
        <w:rPr>
          <w:sz w:val="24"/>
          <w:szCs w:val="24"/>
        </w:rPr>
        <w:t>Tính thể tích khối bát diện đều cạnh a.</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8"/>
        <w:gridCol w:w="5040"/>
      </w:tblGrid>
      <w:tr w:rsidR="00894E05" w:rsidRPr="00216361">
        <w:tc>
          <w:tcPr>
            <w:tcW w:w="5688" w:type="dxa"/>
          </w:tcPr>
          <w:p w:rsidR="00894E05" w:rsidRPr="00216361" w:rsidRDefault="00894E05" w:rsidP="00B77DD7">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040" w:type="dxa"/>
          </w:tcPr>
          <w:p w:rsidR="00894E05" w:rsidRPr="00216361" w:rsidRDefault="00894E05" w:rsidP="00FD6CAC">
            <w:pPr>
              <w:jc w:val="center"/>
              <w:rPr>
                <w:b/>
                <w:i/>
                <w:sz w:val="24"/>
                <w:szCs w:val="24"/>
              </w:rPr>
            </w:pPr>
            <w:r w:rsidRPr="00216361">
              <w:rPr>
                <w:b/>
                <w:i/>
                <w:sz w:val="24"/>
                <w:szCs w:val="24"/>
              </w:rPr>
              <w:t>Nội dung</w:t>
            </w:r>
          </w:p>
        </w:tc>
      </w:tr>
      <w:tr w:rsidR="00894E05" w:rsidRPr="00216361">
        <w:trPr>
          <w:trHeight w:val="1952"/>
        </w:trPr>
        <w:tc>
          <w:tcPr>
            <w:tcW w:w="5688" w:type="dxa"/>
          </w:tcPr>
          <w:p w:rsidR="00894E05" w:rsidRPr="00216361" w:rsidRDefault="00894E05" w:rsidP="00B77DD7">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B77DD7">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B77DD7">
            <w:pPr>
              <w:jc w:val="both"/>
              <w:rPr>
                <w:sz w:val="24"/>
                <w:szCs w:val="24"/>
              </w:rPr>
            </w:pPr>
            <w:r>
              <w:rPr>
                <w:sz w:val="24"/>
                <w:szCs w:val="24"/>
              </w:rPr>
              <w:t>Hs báo cáo kết quả và thảo luận.</w:t>
            </w:r>
          </w:p>
          <w:p w:rsidR="00894E05" w:rsidRPr="00216361" w:rsidRDefault="00894E05" w:rsidP="00B77DD7">
            <w:pPr>
              <w:jc w:val="both"/>
              <w:rPr>
                <w:sz w:val="24"/>
                <w:szCs w:val="24"/>
              </w:rPr>
            </w:pPr>
            <w:r>
              <w:rPr>
                <w:sz w:val="24"/>
                <w:szCs w:val="24"/>
              </w:rPr>
              <w:t>GV nhận xét, tổng kết.</w:t>
            </w:r>
          </w:p>
        </w:tc>
        <w:tc>
          <w:tcPr>
            <w:tcW w:w="5040" w:type="dxa"/>
          </w:tcPr>
          <w:p w:rsidR="00894E05" w:rsidRPr="00216361" w:rsidRDefault="00894E05" w:rsidP="00A83A70">
            <w:pPr>
              <w:jc w:val="both"/>
              <w:rPr>
                <w:sz w:val="24"/>
                <w:szCs w:val="24"/>
              </w:rPr>
            </w:pPr>
            <w:r w:rsidRPr="00216361">
              <w:rPr>
                <w:sz w:val="24"/>
                <w:szCs w:val="24"/>
              </w:rPr>
              <w:t>Giải:</w:t>
            </w:r>
          </w:p>
          <w:p w:rsidR="00894E05" w:rsidRPr="00216361" w:rsidRDefault="00872D08" w:rsidP="00A83A70">
            <w:pPr>
              <w:jc w:val="both"/>
              <w:rPr>
                <w:sz w:val="24"/>
                <w:szCs w:val="24"/>
              </w:rPr>
            </w:pPr>
            <w:r>
              <w:rPr>
                <w:noProof/>
                <w:sz w:val="24"/>
                <w:szCs w:val="24"/>
              </w:rPr>
              <w:lastRenderedPageBreak/>
              <w:drawing>
                <wp:inline distT="0" distB="0" distL="0" distR="0">
                  <wp:extent cx="2952750" cy="19907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52750" cy="1990725"/>
                          </a:xfrm>
                          <a:prstGeom prst="rect">
                            <a:avLst/>
                          </a:prstGeom>
                          <a:noFill/>
                          <a:ln>
                            <a:noFill/>
                          </a:ln>
                        </pic:spPr>
                      </pic:pic>
                    </a:graphicData>
                  </a:graphic>
                </wp:inline>
              </w:drawing>
            </w:r>
          </w:p>
          <w:p w:rsidR="00894E05" w:rsidRPr="00216361" w:rsidRDefault="00894E05" w:rsidP="00A83A70">
            <w:pPr>
              <w:jc w:val="both"/>
              <w:rPr>
                <w:sz w:val="24"/>
                <w:szCs w:val="24"/>
              </w:rPr>
            </w:pPr>
            <w:r w:rsidRPr="00216361">
              <w:rPr>
                <w:sz w:val="24"/>
                <w:szCs w:val="24"/>
              </w:rPr>
              <w:t xml:space="preserve">Chia khối bát diện đều cạnh a thành hai khối chóp tứ giác đều cạnh a. Gọi h là chiều cao của khối chóp thì dễ thấy </w:t>
            </w:r>
            <w:r w:rsidR="00E41067" w:rsidRPr="00E41067">
              <w:rPr>
                <w:position w:val="-24"/>
                <w:sz w:val="24"/>
                <w:szCs w:val="24"/>
              </w:rPr>
              <w:object w:dxaOrig="2380" w:dyaOrig="720">
                <v:shape id="_x0000_i1052" type="#_x0000_t75" style="width:119pt;height:36pt" o:ole="">
                  <v:imagedata r:id="rId118" o:title=""/>
                </v:shape>
                <o:OLEObject Type="Embed" ProgID="Equation.DSMT4" ShapeID="_x0000_i1052" DrawAspect="Content" ObjectID="_1628101743" r:id="rId119"/>
              </w:object>
            </w:r>
            <w:r w:rsidRPr="00216361">
              <w:rPr>
                <w:sz w:val="24"/>
                <w:szCs w:val="24"/>
              </w:rPr>
              <w:t>. Từ đó suy ra thể tích khối bát diện đều cạnh a là:</w:t>
            </w:r>
          </w:p>
          <w:p w:rsidR="00894E05" w:rsidRPr="00216361" w:rsidRDefault="00894E05" w:rsidP="00E41067">
            <w:pPr>
              <w:jc w:val="both"/>
              <w:rPr>
                <w:sz w:val="24"/>
                <w:szCs w:val="24"/>
              </w:rPr>
            </w:pPr>
            <w:r w:rsidRPr="00216361">
              <w:rPr>
                <w:sz w:val="24"/>
                <w:szCs w:val="24"/>
              </w:rPr>
              <w:t xml:space="preserve">                  </w:t>
            </w:r>
            <w:r w:rsidR="00E41067" w:rsidRPr="00E41067">
              <w:rPr>
                <w:position w:val="-24"/>
                <w:sz w:val="24"/>
                <w:szCs w:val="24"/>
              </w:rPr>
              <w:object w:dxaOrig="2659" w:dyaOrig="720">
                <v:shape id="_x0000_i1053" type="#_x0000_t75" style="width:132.95pt;height:36pt" o:ole="">
                  <v:imagedata r:id="rId120" o:title=""/>
                </v:shape>
                <o:OLEObject Type="Embed" ProgID="Equation.DSMT4" ShapeID="_x0000_i1053" DrawAspect="Content" ObjectID="_1628101744" r:id="rId121"/>
              </w:object>
            </w:r>
          </w:p>
        </w:tc>
      </w:tr>
    </w:tbl>
    <w:p w:rsidR="00A603E9" w:rsidRPr="00216361" w:rsidRDefault="00894E05" w:rsidP="00A603E9">
      <w:pPr>
        <w:rPr>
          <w:sz w:val="24"/>
          <w:szCs w:val="24"/>
        </w:rPr>
      </w:pPr>
      <w:r>
        <w:rPr>
          <w:b/>
          <w:sz w:val="24"/>
          <w:szCs w:val="24"/>
        </w:rPr>
        <w:lastRenderedPageBreak/>
        <w:t>3.</w:t>
      </w:r>
      <w:r w:rsidR="00A603E9" w:rsidRPr="00216361">
        <w:rPr>
          <w:b/>
          <w:sz w:val="24"/>
          <w:szCs w:val="24"/>
        </w:rPr>
        <w:t xml:space="preserve">3: </w:t>
      </w:r>
      <w:r w:rsidR="00A603E9" w:rsidRPr="00216361">
        <w:rPr>
          <w:sz w:val="24"/>
          <w:szCs w:val="24"/>
        </w:rPr>
        <w:t>Cho hình hộp ABCD.A</w:t>
      </w:r>
      <w:r w:rsidR="00A603E9" w:rsidRPr="00216361">
        <w:rPr>
          <w:sz w:val="24"/>
          <w:szCs w:val="24"/>
          <w:vertAlign w:val="superscript"/>
        </w:rPr>
        <w:t>’</w:t>
      </w:r>
      <w:r w:rsidR="00A603E9" w:rsidRPr="00216361">
        <w:rPr>
          <w:sz w:val="24"/>
          <w:szCs w:val="24"/>
        </w:rPr>
        <w:t>B</w:t>
      </w:r>
      <w:r w:rsidR="00A603E9" w:rsidRPr="00216361">
        <w:rPr>
          <w:sz w:val="24"/>
          <w:szCs w:val="24"/>
          <w:vertAlign w:val="superscript"/>
        </w:rPr>
        <w:t>’</w:t>
      </w:r>
      <w:r w:rsidR="00A603E9" w:rsidRPr="00216361">
        <w:rPr>
          <w:sz w:val="24"/>
          <w:szCs w:val="24"/>
        </w:rPr>
        <w:t>C</w:t>
      </w:r>
      <w:r w:rsidR="00A603E9" w:rsidRPr="00216361">
        <w:rPr>
          <w:sz w:val="24"/>
          <w:szCs w:val="24"/>
          <w:vertAlign w:val="superscript"/>
        </w:rPr>
        <w:t>’</w:t>
      </w:r>
      <w:r w:rsidR="00A603E9" w:rsidRPr="00216361">
        <w:rPr>
          <w:sz w:val="24"/>
          <w:szCs w:val="24"/>
        </w:rPr>
        <w:t>D</w:t>
      </w:r>
      <w:r w:rsidR="00A603E9" w:rsidRPr="00216361">
        <w:rPr>
          <w:sz w:val="24"/>
          <w:szCs w:val="24"/>
          <w:vertAlign w:val="superscript"/>
        </w:rPr>
        <w:t>’</w:t>
      </w:r>
      <w:r w:rsidR="00A603E9" w:rsidRPr="00216361">
        <w:rPr>
          <w:sz w:val="24"/>
          <w:szCs w:val="24"/>
        </w:rPr>
        <w:t>. Tính tỉ số thể tích của khối hộp đó và thể tích khối tứ diện ACB</w:t>
      </w:r>
      <w:r w:rsidR="00A603E9" w:rsidRPr="00216361">
        <w:rPr>
          <w:sz w:val="24"/>
          <w:szCs w:val="24"/>
          <w:vertAlign w:val="superscript"/>
        </w:rPr>
        <w:t>’</w:t>
      </w:r>
      <w:r w:rsidR="00A603E9" w:rsidRPr="00216361">
        <w:rPr>
          <w:sz w:val="24"/>
          <w:szCs w:val="24"/>
        </w:rPr>
        <w:t>D</w:t>
      </w:r>
      <w:r w:rsidR="00A603E9" w:rsidRPr="00216361">
        <w:rPr>
          <w:sz w:val="24"/>
          <w:szCs w:val="24"/>
          <w:vertAlign w:val="superscript"/>
        </w:rPr>
        <w:t>’</w:t>
      </w:r>
      <w:r w:rsidR="00A603E9" w:rsidRPr="00216361">
        <w:rPr>
          <w:sz w:val="24"/>
          <w:szCs w:val="24"/>
        </w:rPr>
        <w:t>.</w:t>
      </w:r>
    </w:p>
    <w:tbl>
      <w:tblPr>
        <w:tblW w:w="10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8"/>
        <w:gridCol w:w="5040"/>
      </w:tblGrid>
      <w:tr w:rsidR="00894E05" w:rsidRPr="00216361">
        <w:tc>
          <w:tcPr>
            <w:tcW w:w="5708" w:type="dxa"/>
          </w:tcPr>
          <w:p w:rsidR="00894E05" w:rsidRPr="00216361" w:rsidRDefault="00894E05" w:rsidP="00B77D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040" w:type="dxa"/>
          </w:tcPr>
          <w:p w:rsidR="00894E05" w:rsidRPr="00216361" w:rsidRDefault="00894E05" w:rsidP="00AB1201">
            <w:pPr>
              <w:jc w:val="center"/>
              <w:rPr>
                <w:b/>
                <w:i/>
                <w:sz w:val="24"/>
                <w:szCs w:val="24"/>
              </w:rPr>
            </w:pPr>
            <w:r w:rsidRPr="00216361">
              <w:rPr>
                <w:b/>
                <w:i/>
                <w:sz w:val="24"/>
                <w:szCs w:val="24"/>
              </w:rPr>
              <w:t>Nội dung</w:t>
            </w:r>
          </w:p>
        </w:tc>
      </w:tr>
      <w:tr w:rsidR="00894E05" w:rsidRPr="00216361">
        <w:trPr>
          <w:trHeight w:val="534"/>
        </w:trPr>
        <w:tc>
          <w:tcPr>
            <w:tcW w:w="5708" w:type="dxa"/>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894E05">
            <w:pPr>
              <w:jc w:val="both"/>
              <w:rPr>
                <w:sz w:val="24"/>
                <w:szCs w:val="24"/>
              </w:rPr>
            </w:pPr>
            <w:r>
              <w:rPr>
                <w:sz w:val="24"/>
                <w:szCs w:val="24"/>
              </w:rPr>
              <w:t>Hs báo cáo kết quả và thảo luận.</w:t>
            </w:r>
          </w:p>
          <w:p w:rsidR="00894E05" w:rsidRPr="00216361" w:rsidRDefault="00894E05" w:rsidP="00894E05">
            <w:pPr>
              <w:jc w:val="both"/>
              <w:rPr>
                <w:sz w:val="24"/>
                <w:szCs w:val="24"/>
              </w:rPr>
            </w:pPr>
            <w:r>
              <w:rPr>
                <w:sz w:val="24"/>
                <w:szCs w:val="24"/>
              </w:rPr>
              <w:t>GV nhận xét, tổng kết.</w:t>
            </w:r>
          </w:p>
        </w:tc>
        <w:tc>
          <w:tcPr>
            <w:tcW w:w="5040" w:type="dxa"/>
          </w:tcPr>
          <w:p w:rsidR="00894E05" w:rsidRPr="00216361" w:rsidRDefault="00894E05" w:rsidP="00AB1201">
            <w:pPr>
              <w:jc w:val="both"/>
              <w:rPr>
                <w:sz w:val="24"/>
                <w:szCs w:val="24"/>
              </w:rPr>
            </w:pPr>
            <w:r w:rsidRPr="00216361">
              <w:rPr>
                <w:sz w:val="24"/>
                <w:szCs w:val="24"/>
              </w:rPr>
              <w:t>Giải:</w:t>
            </w:r>
          </w:p>
          <w:p w:rsidR="00894E05" w:rsidRPr="00216361" w:rsidRDefault="00894E05" w:rsidP="00AB1201">
            <w:pPr>
              <w:jc w:val="both"/>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72D08" w:rsidP="00AB1201">
            <w:pPr>
              <w:rPr>
                <w:sz w:val="24"/>
                <w:szCs w:val="24"/>
              </w:rPr>
            </w:pPr>
            <w:r>
              <w:rPr>
                <w:noProof/>
                <w:sz w:val="24"/>
                <w:szCs w:val="24"/>
              </w:rPr>
              <w:drawing>
                <wp:anchor distT="0" distB="0" distL="114300" distR="114300" simplePos="0" relativeHeight="251747840" behindDoc="0" locked="0" layoutInCell="1" allowOverlap="1">
                  <wp:simplePos x="0" y="0"/>
                  <wp:positionH relativeFrom="column">
                    <wp:posOffset>1077595</wp:posOffset>
                  </wp:positionH>
                  <wp:positionV relativeFrom="paragraph">
                    <wp:posOffset>-1528445</wp:posOffset>
                  </wp:positionV>
                  <wp:extent cx="2277745" cy="1479550"/>
                  <wp:effectExtent l="0" t="0" r="0" b="0"/>
                  <wp:wrapSquare wrapText="bothSides"/>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77745" cy="1479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4E05" w:rsidRPr="00216361" w:rsidRDefault="00894E05" w:rsidP="00AB1201">
            <w:pPr>
              <w:rPr>
                <w:sz w:val="24"/>
                <w:szCs w:val="24"/>
              </w:rPr>
            </w:pPr>
            <w:r w:rsidRPr="00216361">
              <w:rPr>
                <w:sz w:val="24"/>
                <w:szCs w:val="24"/>
              </w:rPr>
              <w:t>Gọi B là diện tích đáy ABCD và h là chiều cao của khối hộp. Chia khối hộp thành khối tứ diện AC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và bốn khối chóp A.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C.C</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B</w:t>
            </w:r>
            <w:r w:rsidRPr="00216361">
              <w:rPr>
                <w:sz w:val="24"/>
                <w:szCs w:val="24"/>
                <w:vertAlign w:val="superscript"/>
              </w:rPr>
              <w:t>’</w:t>
            </w:r>
            <w:r w:rsidRPr="00216361">
              <w:rPr>
                <w:sz w:val="24"/>
                <w:szCs w:val="24"/>
              </w:rPr>
              <w:t>.BAC và D</w:t>
            </w:r>
            <w:r w:rsidRPr="00216361">
              <w:rPr>
                <w:sz w:val="24"/>
                <w:szCs w:val="24"/>
                <w:vertAlign w:val="superscript"/>
              </w:rPr>
              <w:t>’</w:t>
            </w:r>
            <w:r w:rsidRPr="00216361">
              <w:rPr>
                <w:sz w:val="24"/>
                <w:szCs w:val="24"/>
              </w:rPr>
              <w:t xml:space="preserve">.DAC. Ta thấy bốn khối chóp trên đều có diện tích đáy bằng </w:t>
            </w:r>
            <w:r w:rsidR="00E41067" w:rsidRPr="00E41067">
              <w:rPr>
                <w:position w:val="-24"/>
                <w:sz w:val="24"/>
                <w:szCs w:val="24"/>
              </w:rPr>
              <w:object w:dxaOrig="260" w:dyaOrig="660">
                <v:shape id="_x0000_i1054" type="#_x0000_t75" style="width:13pt;height:33pt" o:ole="">
                  <v:imagedata r:id="rId123" o:title=""/>
                </v:shape>
                <o:OLEObject Type="Embed" ProgID="Equation.DSMT4" ShapeID="_x0000_i1054" DrawAspect="Content" ObjectID="_1628101745" r:id="rId124"/>
              </w:object>
            </w:r>
            <w:r w:rsidRPr="00216361">
              <w:rPr>
                <w:sz w:val="24"/>
                <w:szCs w:val="24"/>
              </w:rPr>
              <w:t xml:space="preserve"> và chiều cao bằng h nên tổng thể tích của chúng bằng </w:t>
            </w:r>
            <w:r w:rsidR="00E41067" w:rsidRPr="00E41067">
              <w:rPr>
                <w:position w:val="-24"/>
                <w:sz w:val="24"/>
                <w:szCs w:val="24"/>
              </w:rPr>
              <w:object w:dxaOrig="1719" w:dyaOrig="660">
                <v:shape id="_x0000_i1055" type="#_x0000_t75" style="width:85.95pt;height:33pt" o:ole="">
                  <v:imagedata r:id="rId125" o:title=""/>
                </v:shape>
                <o:OLEObject Type="Embed" ProgID="Equation.DSMT4" ShapeID="_x0000_i1055" DrawAspect="Content" ObjectID="_1628101746" r:id="rId126"/>
              </w:object>
            </w:r>
            <w:r w:rsidRPr="00216361">
              <w:rPr>
                <w:sz w:val="24"/>
                <w:szCs w:val="24"/>
              </w:rPr>
              <w:t>. Từ đó suy ra thể tích của khối tứ diện AC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bằng </w:t>
            </w:r>
            <w:r w:rsidR="00E41067" w:rsidRPr="00E41067">
              <w:rPr>
                <w:position w:val="-24"/>
                <w:sz w:val="24"/>
                <w:szCs w:val="24"/>
              </w:rPr>
              <w:object w:dxaOrig="580" w:dyaOrig="660">
                <v:shape id="_x0000_i1056" type="#_x0000_t75" style="width:29pt;height:33pt" o:ole="">
                  <v:imagedata r:id="rId127" o:title=""/>
                </v:shape>
                <o:OLEObject Type="Embed" ProgID="Equation.DSMT4" ShapeID="_x0000_i1056" DrawAspect="Content" ObjectID="_1628101747" r:id="rId128"/>
              </w:object>
            </w:r>
            <w:r w:rsidRPr="00216361">
              <w:rPr>
                <w:sz w:val="24"/>
                <w:szCs w:val="24"/>
              </w:rPr>
              <w:t>. Do đó tỉ số thể tích của khối hộp và thể tích khối tứ diện ACB</w:t>
            </w:r>
            <w:r w:rsidRPr="00216361">
              <w:rPr>
                <w:sz w:val="24"/>
                <w:szCs w:val="24"/>
                <w:vertAlign w:val="superscript"/>
              </w:rPr>
              <w:t>’</w:t>
            </w:r>
            <w:r w:rsidRPr="00216361">
              <w:rPr>
                <w:sz w:val="24"/>
                <w:szCs w:val="24"/>
              </w:rPr>
              <w:t>D</w:t>
            </w:r>
            <w:r w:rsidRPr="00216361">
              <w:rPr>
                <w:sz w:val="24"/>
                <w:szCs w:val="24"/>
                <w:vertAlign w:val="superscript"/>
              </w:rPr>
              <w:t xml:space="preserve">’ </w:t>
            </w:r>
            <w:r w:rsidRPr="00216361">
              <w:rPr>
                <w:sz w:val="24"/>
                <w:szCs w:val="24"/>
              </w:rPr>
              <w:t xml:space="preserve"> bằng 3.</w:t>
            </w:r>
          </w:p>
          <w:p w:rsidR="00894E05" w:rsidRPr="00216361" w:rsidRDefault="00894E05" w:rsidP="00AB1201">
            <w:pPr>
              <w:rPr>
                <w:sz w:val="24"/>
                <w:szCs w:val="24"/>
              </w:rPr>
            </w:pPr>
          </w:p>
        </w:tc>
      </w:tr>
    </w:tbl>
    <w:p w:rsidR="00A603E9" w:rsidRPr="00216361" w:rsidRDefault="00A603E9" w:rsidP="00A83A70">
      <w:pPr>
        <w:jc w:val="both"/>
        <w:rPr>
          <w:b/>
          <w:i/>
          <w:sz w:val="24"/>
          <w:szCs w:val="24"/>
        </w:rPr>
      </w:pPr>
    </w:p>
    <w:p w:rsidR="00C42580" w:rsidRPr="00216361" w:rsidRDefault="00894E05" w:rsidP="00A83A70">
      <w:pPr>
        <w:jc w:val="both"/>
        <w:rPr>
          <w:b/>
          <w:i/>
          <w:sz w:val="24"/>
          <w:szCs w:val="24"/>
        </w:rPr>
      </w:pPr>
      <w:r>
        <w:rPr>
          <w:b/>
          <w:i/>
          <w:sz w:val="24"/>
          <w:szCs w:val="24"/>
        </w:rPr>
        <w:t>*</w:t>
      </w:r>
      <w:r w:rsidR="00C42580" w:rsidRPr="00216361">
        <w:rPr>
          <w:b/>
          <w:i/>
          <w:sz w:val="24"/>
          <w:szCs w:val="24"/>
        </w:rPr>
        <w:t xml:space="preserve"> </w:t>
      </w:r>
      <w:r w:rsidR="00E86435" w:rsidRPr="00216361">
        <w:rPr>
          <w:b/>
          <w:i/>
          <w:sz w:val="24"/>
          <w:szCs w:val="24"/>
        </w:rPr>
        <w:t>Củng cố bài học</w:t>
      </w:r>
      <w:r w:rsidR="00C42580" w:rsidRPr="00216361">
        <w:rPr>
          <w:b/>
          <w:i/>
          <w:sz w:val="24"/>
          <w:szCs w:val="24"/>
        </w:rPr>
        <w:t>:</w:t>
      </w:r>
    </w:p>
    <w:p w:rsidR="007C6F8F" w:rsidRPr="00216361" w:rsidRDefault="007C6F8F" w:rsidP="007C6F8F">
      <w:pPr>
        <w:ind w:firstLine="720"/>
        <w:rPr>
          <w:sz w:val="24"/>
          <w:szCs w:val="24"/>
        </w:rPr>
      </w:pPr>
      <w:r w:rsidRPr="00216361">
        <w:rPr>
          <w:sz w:val="24"/>
          <w:szCs w:val="24"/>
        </w:rPr>
        <w:t xml:space="preserve">+ Nắm vững các công thức thể tích </w:t>
      </w:r>
    </w:p>
    <w:p w:rsidR="007C6F8F" w:rsidRPr="00216361" w:rsidRDefault="007C6F8F" w:rsidP="007C6F8F">
      <w:pPr>
        <w:ind w:left="720"/>
        <w:rPr>
          <w:sz w:val="24"/>
          <w:szCs w:val="24"/>
        </w:rPr>
      </w:pPr>
      <w:r w:rsidRPr="00216361">
        <w:rPr>
          <w:sz w:val="24"/>
          <w:szCs w:val="24"/>
        </w:rPr>
        <w:t xml:space="preserve">+ Khi tính thể tích của khối chóp tam giác ta cần xác định mặt đáy và chiều cao để bài toán đơn giản hơn </w:t>
      </w:r>
    </w:p>
    <w:p w:rsidR="007C6F8F" w:rsidRPr="00216361" w:rsidRDefault="007C6F8F" w:rsidP="007C6F8F">
      <w:pPr>
        <w:ind w:firstLine="720"/>
        <w:rPr>
          <w:sz w:val="24"/>
          <w:szCs w:val="24"/>
        </w:rPr>
      </w:pPr>
      <w:r w:rsidRPr="00216361">
        <w:rPr>
          <w:sz w:val="24"/>
          <w:szCs w:val="24"/>
        </w:rPr>
        <w:t xml:space="preserve">+ Khi tính tỉ số thể tích giữa hai khối ta có thể tính trực tiếp hoặc tính gián tiếp </w:t>
      </w:r>
    </w:p>
    <w:p w:rsidR="007C6F8F" w:rsidRPr="00216361" w:rsidRDefault="007C6F8F" w:rsidP="007C6F8F">
      <w:pPr>
        <w:rPr>
          <w:rFonts w:ascii=".VnTime" w:hAnsi=".VnTime"/>
          <w:sz w:val="24"/>
          <w:szCs w:val="24"/>
        </w:rPr>
      </w:pPr>
      <w:r w:rsidRPr="00216361">
        <w:rPr>
          <w:rFonts w:ascii=".VnTime" w:hAnsi=".VnTime"/>
          <w:sz w:val="24"/>
          <w:szCs w:val="24"/>
        </w:rPr>
        <w:tab/>
        <w:t>+ TÝnh: ®­êng cao, diÖn tÝch tam gi¸c ®Òu cã c¹nh lµ a</w:t>
      </w:r>
    </w:p>
    <w:p w:rsidR="007C6F8F" w:rsidRPr="00216361" w:rsidRDefault="007C6F8F" w:rsidP="007C6F8F">
      <w:pPr>
        <w:ind w:firstLine="720"/>
        <w:rPr>
          <w:rFonts w:ascii=".VnTime" w:hAnsi=".VnTime"/>
          <w:sz w:val="24"/>
          <w:szCs w:val="24"/>
        </w:rPr>
      </w:pPr>
      <w:r w:rsidRPr="00216361">
        <w:rPr>
          <w:rFonts w:ascii=".VnTime" w:hAnsi=".VnTime"/>
          <w:sz w:val="24"/>
          <w:szCs w:val="24"/>
        </w:rPr>
        <w:t>+ DiÖn tÝch h×nh vu«ng, ®­êng cao cña h×nh chãp tø gi¸c ®Òu c¹nh lµ a</w:t>
      </w:r>
    </w:p>
    <w:p w:rsidR="00367317" w:rsidRPr="00216361" w:rsidRDefault="007C6F8F" w:rsidP="003B132C">
      <w:pPr>
        <w:ind w:firstLine="720"/>
        <w:rPr>
          <w:rFonts w:ascii=".VnTime" w:hAnsi=".VnTime"/>
          <w:sz w:val="24"/>
          <w:szCs w:val="24"/>
        </w:rPr>
      </w:pPr>
      <w:r w:rsidRPr="00216361">
        <w:rPr>
          <w:rFonts w:ascii=".VnTime" w:hAnsi=".VnTime"/>
          <w:sz w:val="24"/>
          <w:szCs w:val="24"/>
        </w:rPr>
        <w:lastRenderedPageBreak/>
        <w:t xml:space="preserve">+ Xem c¸c bµi tËp ®· ch÷a, lµm c¸c bµi tËp cßn l¹i </w:t>
      </w:r>
    </w:p>
    <w:p w:rsidR="0031558D" w:rsidRPr="00216361" w:rsidRDefault="00643649" w:rsidP="00894E05">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C42580" w:rsidRPr="00216361" w:rsidRDefault="00953C3A" w:rsidP="00894E05">
      <w:pPr>
        <w:rPr>
          <w:i/>
          <w:sz w:val="24"/>
          <w:szCs w:val="24"/>
        </w:rPr>
      </w:pPr>
      <w:r w:rsidRPr="00216361">
        <w:rPr>
          <w:i/>
          <w:sz w:val="24"/>
          <w:szCs w:val="24"/>
        </w:rPr>
        <w:t>Tiết 8</w:t>
      </w:r>
      <w:r w:rsidR="00894E05">
        <w:rPr>
          <w:i/>
          <w:sz w:val="24"/>
          <w:szCs w:val="24"/>
        </w:rPr>
        <w:t xml:space="preserve"> . </w:t>
      </w:r>
      <w:r w:rsidR="00527F7D" w:rsidRPr="00216361">
        <w:rPr>
          <w:b/>
          <w:sz w:val="24"/>
          <w:szCs w:val="24"/>
        </w:rPr>
        <w:t xml:space="preserve"> </w:t>
      </w:r>
      <w:r w:rsidR="00A659A4" w:rsidRPr="00216361">
        <w:rPr>
          <w:b/>
          <w:sz w:val="24"/>
          <w:szCs w:val="24"/>
        </w:rPr>
        <w:t xml:space="preserve"> </w:t>
      </w:r>
      <w:r w:rsidR="00C42580" w:rsidRPr="00216361">
        <w:rPr>
          <w:b/>
          <w:sz w:val="24"/>
          <w:szCs w:val="24"/>
        </w:rPr>
        <w:t>KHÁI NIỆM VỀ THỂ TÍCH CỦA KHỐI ĐA DIỆN</w:t>
      </w:r>
    </w:p>
    <w:p w:rsidR="000E1B54" w:rsidRPr="00216361" w:rsidRDefault="00894E05" w:rsidP="00093AD6">
      <w:pPr>
        <w:rPr>
          <w:b/>
          <w:i/>
          <w:sz w:val="24"/>
          <w:szCs w:val="24"/>
        </w:rPr>
      </w:pPr>
      <w:r>
        <w:rPr>
          <w:b/>
          <w:i/>
          <w:sz w:val="24"/>
          <w:szCs w:val="24"/>
        </w:rPr>
        <w:t>4. CỦNG CỐ - TÌM TÒI – MỞ RỘNG.</w:t>
      </w:r>
    </w:p>
    <w:p w:rsidR="00FE614F" w:rsidRPr="00216361" w:rsidRDefault="00894E05" w:rsidP="00A83A70">
      <w:pPr>
        <w:rPr>
          <w:sz w:val="24"/>
          <w:szCs w:val="24"/>
        </w:rPr>
      </w:pPr>
      <w:r>
        <w:rPr>
          <w:b/>
          <w:sz w:val="24"/>
          <w:szCs w:val="24"/>
        </w:rPr>
        <w:t xml:space="preserve">4.1 </w:t>
      </w:r>
      <w:r w:rsidR="00B272C1" w:rsidRPr="00216361">
        <w:rPr>
          <w:b/>
          <w:sz w:val="24"/>
          <w:szCs w:val="24"/>
        </w:rPr>
        <w:t xml:space="preserve">: </w:t>
      </w:r>
      <w:r w:rsidR="00B272C1" w:rsidRPr="00216361">
        <w:rPr>
          <w:sz w:val="24"/>
          <w:szCs w:val="24"/>
        </w:rPr>
        <w:t xml:space="preserve">Cho hình chóp </w:t>
      </w:r>
      <w:r w:rsidR="00E018E3" w:rsidRPr="00216361">
        <w:rPr>
          <w:sz w:val="24"/>
          <w:szCs w:val="24"/>
        </w:rPr>
        <w:t>S.ABC. Trên các đoạn thẳng SA, SB, SC lần lượt lấy ba điểm</w:t>
      </w:r>
      <w:r w:rsidR="00A9628C" w:rsidRPr="00216361">
        <w:rPr>
          <w:sz w:val="24"/>
          <w:szCs w:val="24"/>
        </w:rPr>
        <w:t xml:space="preserve"> A</w:t>
      </w:r>
      <w:r w:rsidR="00A9628C" w:rsidRPr="00216361">
        <w:rPr>
          <w:sz w:val="24"/>
          <w:szCs w:val="24"/>
          <w:vertAlign w:val="superscript"/>
        </w:rPr>
        <w:t>’</w:t>
      </w:r>
      <w:r w:rsidR="00A9628C" w:rsidRPr="00216361">
        <w:rPr>
          <w:sz w:val="24"/>
          <w:szCs w:val="24"/>
        </w:rPr>
        <w:t>, B</w:t>
      </w:r>
      <w:r w:rsidR="00A9628C" w:rsidRPr="00216361">
        <w:rPr>
          <w:sz w:val="24"/>
          <w:szCs w:val="24"/>
          <w:vertAlign w:val="superscript"/>
        </w:rPr>
        <w:t>’</w:t>
      </w:r>
      <w:r w:rsidR="00A9628C" w:rsidRPr="00216361">
        <w:rPr>
          <w:sz w:val="24"/>
          <w:szCs w:val="24"/>
        </w:rPr>
        <w:t>, C</w:t>
      </w:r>
      <w:r w:rsidR="00A9628C" w:rsidRPr="00216361">
        <w:rPr>
          <w:sz w:val="24"/>
          <w:szCs w:val="24"/>
          <w:vertAlign w:val="superscript"/>
        </w:rPr>
        <w:t>’</w:t>
      </w:r>
      <w:r w:rsidR="00A9628C" w:rsidRPr="00216361">
        <w:rPr>
          <w:sz w:val="24"/>
          <w:szCs w:val="24"/>
        </w:rPr>
        <w:t xml:space="preserve"> khác S. Chứng minh rằng: </w:t>
      </w:r>
      <w:r w:rsidR="00E41067" w:rsidRPr="00E41067">
        <w:rPr>
          <w:position w:val="-32"/>
          <w:sz w:val="24"/>
          <w:szCs w:val="24"/>
        </w:rPr>
        <w:object w:dxaOrig="2540" w:dyaOrig="780">
          <v:shape id="_x0000_i1057" type="#_x0000_t75" style="width:127pt;height:39pt" o:ole="">
            <v:imagedata r:id="rId129" o:title=""/>
          </v:shape>
          <o:OLEObject Type="Embed" ProgID="Equation.DSMT4" ShapeID="_x0000_i1057" DrawAspect="Content" ObjectID="_1628101748" r:id="rId13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28"/>
        <w:gridCol w:w="5130"/>
      </w:tblGrid>
      <w:tr w:rsidR="00894E05" w:rsidRPr="00216361">
        <w:tc>
          <w:tcPr>
            <w:tcW w:w="5428" w:type="dxa"/>
          </w:tcPr>
          <w:p w:rsidR="00894E05" w:rsidRPr="00216361" w:rsidRDefault="00894E05" w:rsidP="00B77D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130" w:type="dxa"/>
          </w:tcPr>
          <w:p w:rsidR="00894E05" w:rsidRPr="00216361" w:rsidRDefault="00894E05" w:rsidP="00FD6CAC">
            <w:pPr>
              <w:jc w:val="center"/>
              <w:rPr>
                <w:b/>
                <w:i/>
                <w:sz w:val="24"/>
                <w:szCs w:val="24"/>
              </w:rPr>
            </w:pPr>
            <w:r w:rsidRPr="00216361">
              <w:rPr>
                <w:b/>
                <w:i/>
                <w:sz w:val="24"/>
                <w:szCs w:val="24"/>
              </w:rPr>
              <w:t>Nội dung</w:t>
            </w:r>
          </w:p>
        </w:tc>
      </w:tr>
      <w:tr w:rsidR="00894E05" w:rsidRPr="00216361">
        <w:trPr>
          <w:trHeight w:val="1952"/>
        </w:trPr>
        <w:tc>
          <w:tcPr>
            <w:tcW w:w="5428" w:type="dxa"/>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894E05">
            <w:pPr>
              <w:jc w:val="both"/>
              <w:rPr>
                <w:sz w:val="24"/>
                <w:szCs w:val="24"/>
              </w:rPr>
            </w:pPr>
            <w:r>
              <w:rPr>
                <w:sz w:val="24"/>
                <w:szCs w:val="24"/>
              </w:rPr>
              <w:t>Hs báo cáo kết quả và thảo luận.</w:t>
            </w:r>
          </w:p>
          <w:p w:rsidR="00894E05" w:rsidRPr="00216361" w:rsidRDefault="00894E05" w:rsidP="00894E05">
            <w:pPr>
              <w:jc w:val="both"/>
              <w:rPr>
                <w:sz w:val="24"/>
                <w:szCs w:val="24"/>
              </w:rPr>
            </w:pPr>
            <w:r>
              <w:rPr>
                <w:sz w:val="24"/>
                <w:szCs w:val="24"/>
              </w:rPr>
              <w:t>GV nhận xét, tổng kết.</w:t>
            </w:r>
          </w:p>
        </w:tc>
        <w:tc>
          <w:tcPr>
            <w:tcW w:w="5130" w:type="dxa"/>
          </w:tcPr>
          <w:p w:rsidR="00894E05" w:rsidRPr="00216361" w:rsidRDefault="00894E05" w:rsidP="00A83A70">
            <w:pPr>
              <w:rPr>
                <w:sz w:val="24"/>
                <w:szCs w:val="24"/>
              </w:rPr>
            </w:pPr>
            <w:r w:rsidRPr="00216361">
              <w:rPr>
                <w:sz w:val="24"/>
                <w:szCs w:val="24"/>
              </w:rPr>
              <w:t xml:space="preserve">Giải: </w:t>
            </w:r>
          </w:p>
          <w:p w:rsidR="00894E05" w:rsidRPr="00216361" w:rsidRDefault="00894E05" w:rsidP="00A83A70">
            <w:pPr>
              <w:rPr>
                <w:sz w:val="24"/>
                <w:szCs w:val="24"/>
              </w:rPr>
            </w:pPr>
            <w:r w:rsidRPr="00216361">
              <w:rPr>
                <w:sz w:val="24"/>
                <w:szCs w:val="24"/>
              </w:rPr>
              <w:t>Gọi H và H</w:t>
            </w:r>
            <w:r w:rsidRPr="00216361">
              <w:rPr>
                <w:sz w:val="24"/>
                <w:szCs w:val="24"/>
                <w:vertAlign w:val="superscript"/>
              </w:rPr>
              <w:t>’</w:t>
            </w:r>
            <w:r w:rsidRPr="00216361">
              <w:rPr>
                <w:sz w:val="24"/>
                <w:szCs w:val="24"/>
              </w:rPr>
              <w:t xml:space="preserve"> lần lượt là chiều cao hạ từ A và A</w:t>
            </w:r>
            <w:r w:rsidRPr="00216361">
              <w:rPr>
                <w:sz w:val="24"/>
                <w:szCs w:val="24"/>
                <w:vertAlign w:val="superscript"/>
              </w:rPr>
              <w:t>’</w:t>
            </w:r>
            <w:r w:rsidRPr="00216361">
              <w:rPr>
                <w:sz w:val="24"/>
                <w:szCs w:val="24"/>
              </w:rPr>
              <w:t xml:space="preserve"> đến mặt phẳng (SBC). Gọi S</w:t>
            </w:r>
            <w:r w:rsidRPr="00216361">
              <w:rPr>
                <w:sz w:val="24"/>
                <w:szCs w:val="24"/>
                <w:vertAlign w:val="subscript"/>
              </w:rPr>
              <w:t>1</w:t>
            </w:r>
            <w:r w:rsidRPr="00216361">
              <w:rPr>
                <w:sz w:val="24"/>
                <w:szCs w:val="24"/>
              </w:rPr>
              <w:t xml:space="preserve"> và S</w:t>
            </w:r>
            <w:r w:rsidRPr="00216361">
              <w:rPr>
                <w:sz w:val="24"/>
                <w:szCs w:val="24"/>
                <w:vertAlign w:val="subscript"/>
              </w:rPr>
              <w:t>2</w:t>
            </w:r>
            <w:r w:rsidRPr="00216361">
              <w:rPr>
                <w:sz w:val="24"/>
                <w:szCs w:val="24"/>
              </w:rPr>
              <w:t xml:space="preserve"> theo thứ tự là diện tích các tam giác SBC và S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w:t>
            </w:r>
          </w:p>
          <w:p w:rsidR="00894E05" w:rsidRPr="00216361" w:rsidRDefault="00894E05" w:rsidP="00A83A70">
            <w:pPr>
              <w:rPr>
                <w:sz w:val="24"/>
                <w:szCs w:val="24"/>
              </w:rPr>
            </w:pPr>
            <w:r w:rsidRPr="00216361">
              <w:rPr>
                <w:sz w:val="24"/>
                <w:szCs w:val="24"/>
              </w:rPr>
              <w:t xml:space="preserve">Khi đó ta có: </w:t>
            </w:r>
          </w:p>
          <w:p w:rsidR="00894E05" w:rsidRPr="00216361" w:rsidRDefault="00E41067" w:rsidP="00A83A70">
            <w:pPr>
              <w:rPr>
                <w:sz w:val="24"/>
                <w:szCs w:val="24"/>
              </w:rPr>
            </w:pPr>
            <w:r w:rsidRPr="00E41067">
              <w:rPr>
                <w:position w:val="-24"/>
                <w:sz w:val="24"/>
                <w:szCs w:val="24"/>
              </w:rPr>
              <w:object w:dxaOrig="999" w:dyaOrig="680">
                <v:shape id="_x0000_i1058" type="#_x0000_t75" style="width:49.95pt;height:34pt" o:ole="">
                  <v:imagedata r:id="rId131" o:title=""/>
                </v:shape>
                <o:OLEObject Type="Embed" ProgID="Equation.DSMT4" ShapeID="_x0000_i1058" DrawAspect="Content" ObjectID="_1628101749" r:id="rId132"/>
              </w:object>
            </w:r>
            <w:r w:rsidR="00894E05" w:rsidRPr="00216361">
              <w:rPr>
                <w:sz w:val="24"/>
                <w:szCs w:val="24"/>
              </w:rPr>
              <w:t xml:space="preserve"> và </w:t>
            </w:r>
            <w:r w:rsidRPr="00E41067">
              <w:rPr>
                <w:position w:val="-58"/>
                <w:sz w:val="24"/>
                <w:szCs w:val="24"/>
              </w:rPr>
              <w:object w:dxaOrig="2659" w:dyaOrig="1280">
                <v:shape id="_x0000_i1059" type="#_x0000_t75" style="width:132.95pt;height:64pt" o:ole="">
                  <v:imagedata r:id="rId133" o:title=""/>
                </v:shape>
                <o:OLEObject Type="Embed" ProgID="Equation.DSMT4" ShapeID="_x0000_i1059" DrawAspect="Content" ObjectID="_1628101750" r:id="rId134"/>
              </w:object>
            </w:r>
          </w:p>
          <w:p w:rsidR="00894E05" w:rsidRPr="00216361" w:rsidRDefault="00894E05" w:rsidP="00A83A70">
            <w:pPr>
              <w:rPr>
                <w:sz w:val="24"/>
                <w:szCs w:val="24"/>
              </w:rPr>
            </w:pPr>
            <w:r w:rsidRPr="00216361">
              <w:rPr>
                <w:sz w:val="24"/>
                <w:szCs w:val="24"/>
              </w:rPr>
              <w:t xml:space="preserve">                             </w:t>
            </w:r>
            <w:r w:rsidR="00E41067" w:rsidRPr="00E41067">
              <w:rPr>
                <w:position w:val="-24"/>
                <w:sz w:val="24"/>
                <w:szCs w:val="24"/>
              </w:rPr>
              <w:object w:dxaOrig="1160" w:dyaOrig="680">
                <v:shape id="_x0000_i1060" type="#_x0000_t75" style="width:58pt;height:34pt" o:ole="">
                  <v:imagedata r:id="rId135" o:title=""/>
                </v:shape>
                <o:OLEObject Type="Embed" ProgID="Equation.DSMT4" ShapeID="_x0000_i1060" DrawAspect="Content" ObjectID="_1628101751" r:id="rId136"/>
              </w:object>
            </w:r>
          </w:p>
          <w:p w:rsidR="00894E05" w:rsidRPr="00216361" w:rsidRDefault="00894E05" w:rsidP="00A83A70">
            <w:pPr>
              <w:rPr>
                <w:sz w:val="24"/>
                <w:szCs w:val="24"/>
              </w:rPr>
            </w:pPr>
            <w:r w:rsidRPr="00216361">
              <w:rPr>
                <w:sz w:val="24"/>
                <w:szCs w:val="24"/>
              </w:rPr>
              <w:t xml:space="preserve">Từ đó suy ra: </w:t>
            </w:r>
            <w:r w:rsidR="00E41067" w:rsidRPr="00E41067">
              <w:rPr>
                <w:position w:val="-32"/>
                <w:sz w:val="24"/>
                <w:szCs w:val="24"/>
              </w:rPr>
              <w:object w:dxaOrig="2540" w:dyaOrig="780">
                <v:shape id="_x0000_i1061" type="#_x0000_t75" style="width:127pt;height:39pt" o:ole="">
                  <v:imagedata r:id="rId137" o:title=""/>
                </v:shape>
                <o:OLEObject Type="Embed" ProgID="Equation.DSMT4" ShapeID="_x0000_i1061" DrawAspect="Content" ObjectID="_1628101752" r:id="rId138"/>
              </w:object>
            </w:r>
          </w:p>
          <w:p w:rsidR="00894E05" w:rsidRPr="00216361" w:rsidRDefault="00872D08" w:rsidP="00A83A70">
            <w:pPr>
              <w:rPr>
                <w:sz w:val="24"/>
                <w:szCs w:val="24"/>
              </w:rPr>
            </w:pPr>
            <w:r>
              <w:rPr>
                <w:noProof/>
                <w:sz w:val="24"/>
                <w:szCs w:val="24"/>
              </w:rPr>
              <w:drawing>
                <wp:inline distT="0" distB="0" distL="0" distR="0">
                  <wp:extent cx="3248025" cy="2000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48025" cy="2000250"/>
                          </a:xfrm>
                          <a:prstGeom prst="rect">
                            <a:avLst/>
                          </a:prstGeom>
                          <a:noFill/>
                          <a:ln>
                            <a:noFill/>
                          </a:ln>
                        </pic:spPr>
                      </pic:pic>
                    </a:graphicData>
                  </a:graphic>
                </wp:inline>
              </w:drawing>
            </w:r>
          </w:p>
        </w:tc>
      </w:tr>
    </w:tbl>
    <w:p w:rsidR="00890CD2" w:rsidRPr="00216361" w:rsidRDefault="00894E05" w:rsidP="00890CD2">
      <w:pPr>
        <w:rPr>
          <w:sz w:val="24"/>
          <w:szCs w:val="24"/>
        </w:rPr>
      </w:pPr>
      <w:r>
        <w:rPr>
          <w:b/>
          <w:sz w:val="24"/>
          <w:szCs w:val="24"/>
        </w:rPr>
        <w:t>4.2.</w:t>
      </w:r>
      <w:r w:rsidR="00890CD2" w:rsidRPr="00216361">
        <w:rPr>
          <w:sz w:val="24"/>
          <w:szCs w:val="24"/>
        </w:rPr>
        <w:t xml:space="preserve"> Cho tam giác ABC vuông cân ở A, AB = a . Trên đường thẳng qua C và vuông góc với (ABC) lấy diểm D sao cho  CD = a . Mặt phẳng qua C vuông góc với BD cắt BD tại F và cắt AD tại E . Tính thể tích khối tứ diện CDEF </w:t>
      </w:r>
    </w:p>
    <w:tbl>
      <w:tblPr>
        <w:tblpPr w:leftFromText="180" w:rightFromText="180" w:vertAnchor="text" w:horzAnchor="margin" w:tblpY="1"/>
        <w:tblOverlap w:val="neve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4"/>
        <w:gridCol w:w="3424"/>
        <w:gridCol w:w="4140"/>
      </w:tblGrid>
      <w:tr w:rsidR="00890CD2" w:rsidRPr="00216361">
        <w:tc>
          <w:tcPr>
            <w:tcW w:w="3074" w:type="dxa"/>
          </w:tcPr>
          <w:p w:rsidR="00890CD2" w:rsidRPr="00216361" w:rsidRDefault="00890CD2" w:rsidP="00AB1201">
            <w:pPr>
              <w:jc w:val="center"/>
              <w:rPr>
                <w:b/>
                <w:i/>
                <w:sz w:val="24"/>
                <w:szCs w:val="24"/>
              </w:rPr>
            </w:pPr>
            <w:r w:rsidRPr="00216361">
              <w:rPr>
                <w:b/>
                <w:i/>
                <w:sz w:val="24"/>
                <w:szCs w:val="24"/>
              </w:rPr>
              <w:t>Hoạt động của GV</w:t>
            </w:r>
          </w:p>
        </w:tc>
        <w:tc>
          <w:tcPr>
            <w:tcW w:w="3424" w:type="dxa"/>
          </w:tcPr>
          <w:p w:rsidR="00890CD2" w:rsidRPr="00216361" w:rsidRDefault="00890CD2" w:rsidP="00AB1201">
            <w:pPr>
              <w:jc w:val="center"/>
              <w:rPr>
                <w:b/>
                <w:i/>
                <w:sz w:val="24"/>
                <w:szCs w:val="24"/>
              </w:rPr>
            </w:pPr>
            <w:r w:rsidRPr="00216361">
              <w:rPr>
                <w:b/>
                <w:i/>
                <w:sz w:val="24"/>
                <w:szCs w:val="24"/>
              </w:rPr>
              <w:t>Hoạt động của HS</w:t>
            </w:r>
          </w:p>
        </w:tc>
        <w:tc>
          <w:tcPr>
            <w:tcW w:w="4140" w:type="dxa"/>
          </w:tcPr>
          <w:p w:rsidR="00890CD2" w:rsidRPr="00216361" w:rsidRDefault="00890CD2" w:rsidP="00AB1201">
            <w:pPr>
              <w:jc w:val="center"/>
              <w:rPr>
                <w:b/>
                <w:i/>
                <w:sz w:val="24"/>
                <w:szCs w:val="24"/>
              </w:rPr>
            </w:pPr>
            <w:r w:rsidRPr="00216361">
              <w:rPr>
                <w:b/>
                <w:i/>
                <w:sz w:val="24"/>
                <w:szCs w:val="24"/>
              </w:rPr>
              <w:t>Nội dung</w:t>
            </w:r>
          </w:p>
        </w:tc>
      </w:tr>
      <w:tr w:rsidR="00894E05" w:rsidRPr="00216361">
        <w:tc>
          <w:tcPr>
            <w:tcW w:w="6498" w:type="dxa"/>
            <w:gridSpan w:val="2"/>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Pr="00216361" w:rsidRDefault="00894E05" w:rsidP="00894E05">
            <w:pPr>
              <w:rPr>
                <w:sz w:val="24"/>
                <w:szCs w:val="24"/>
              </w:rPr>
            </w:pPr>
            <w:r w:rsidRPr="00216361">
              <w:rPr>
                <w:sz w:val="24"/>
                <w:szCs w:val="24"/>
              </w:rPr>
              <w:t>H1: Xác định mp qua C vuông góc với BD</w:t>
            </w:r>
          </w:p>
          <w:p w:rsidR="00894E05" w:rsidRPr="00216361" w:rsidRDefault="00894E05" w:rsidP="00AB1201">
            <w:pPr>
              <w:rPr>
                <w:sz w:val="24"/>
                <w:szCs w:val="24"/>
              </w:rPr>
            </w:pPr>
            <w:r w:rsidRPr="00216361">
              <w:rPr>
                <w:sz w:val="24"/>
                <w:szCs w:val="24"/>
              </w:rPr>
              <w:t xml:space="preserve">H2: CM :    </w:t>
            </w:r>
            <w:r w:rsidR="00E41067" w:rsidRPr="00E41067">
              <w:rPr>
                <w:position w:val="-10"/>
                <w:sz w:val="24"/>
                <w:szCs w:val="24"/>
              </w:rPr>
              <w:object w:dxaOrig="1400" w:dyaOrig="320">
                <v:shape id="_x0000_i1062" type="#_x0000_t75" style="width:70pt;height:16pt" o:ole="">
                  <v:imagedata r:id="rId140" o:title=""/>
                </v:shape>
                <o:OLEObject Type="Embed" ProgID="Equation.DSMT4" ShapeID="_x0000_i1062" DrawAspect="Content" ObjectID="_1628101753" r:id="rId141"/>
              </w:object>
            </w:r>
          </w:p>
          <w:p w:rsidR="00894E05" w:rsidRPr="00216361" w:rsidRDefault="00894E05" w:rsidP="00AB1201">
            <w:pPr>
              <w:rPr>
                <w:sz w:val="24"/>
                <w:szCs w:val="24"/>
              </w:rPr>
            </w:pPr>
            <w:r w:rsidRPr="00216361">
              <w:rPr>
                <w:sz w:val="24"/>
                <w:szCs w:val="24"/>
              </w:rPr>
              <w:t>H3:  Tính V</w:t>
            </w:r>
            <w:r w:rsidRPr="00216361">
              <w:rPr>
                <w:sz w:val="24"/>
                <w:szCs w:val="24"/>
                <w:vertAlign w:val="subscript"/>
              </w:rPr>
              <w:t xml:space="preserve">DCEF </w:t>
            </w:r>
            <w:r w:rsidRPr="00216361">
              <w:rPr>
                <w:sz w:val="24"/>
                <w:szCs w:val="24"/>
              </w:rPr>
              <w:t xml:space="preserve"> bằng  cách nào?</w:t>
            </w:r>
          </w:p>
          <w:p w:rsidR="00894E05" w:rsidRPr="00216361" w:rsidRDefault="00894E05" w:rsidP="00AB1201">
            <w:pPr>
              <w:rPr>
                <w:sz w:val="24"/>
                <w:szCs w:val="24"/>
              </w:rPr>
            </w:pPr>
            <w:r w:rsidRPr="00216361">
              <w:rPr>
                <w:sz w:val="24"/>
                <w:szCs w:val="24"/>
              </w:rPr>
              <w:t xml:space="preserve">* Dựa vào kết quả bài tập 5         hoặc tính trực tiếp </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4: Dựa vào bài 5 lập tỉ số nào?</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5: dựa vào yếu tố nào để tính được các tỉ số</w:t>
            </w:r>
          </w:p>
          <w:p w:rsidR="00894E05" w:rsidRPr="00216361" w:rsidRDefault="00E41067" w:rsidP="00AB1201">
            <w:pPr>
              <w:rPr>
                <w:sz w:val="24"/>
                <w:szCs w:val="24"/>
              </w:rPr>
            </w:pPr>
            <w:r w:rsidRPr="00E41067">
              <w:rPr>
                <w:position w:val="-24"/>
                <w:sz w:val="24"/>
                <w:szCs w:val="24"/>
              </w:rPr>
              <w:object w:dxaOrig="1160" w:dyaOrig="660">
                <v:shape id="_x0000_i1063" type="#_x0000_t75" style="width:58pt;height:33pt" o:ole="">
                  <v:imagedata r:id="rId142" o:title=""/>
                </v:shape>
                <o:OLEObject Type="Embed" ProgID="Equation.DSMT4" ShapeID="_x0000_i1063" DrawAspect="Content" ObjectID="_1628101754" r:id="rId143"/>
              </w:object>
            </w:r>
            <w:r w:rsidR="00894E05" w:rsidRPr="00216361">
              <w:rPr>
                <w:sz w:val="24"/>
                <w:szCs w:val="24"/>
              </w:rPr>
              <w:t xml:space="preserve"> </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5: Tính thể tích của khối tứ diện DCBA</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Pr="00216361" w:rsidRDefault="00894E05" w:rsidP="00AB1201">
            <w:pPr>
              <w:rPr>
                <w:sz w:val="24"/>
                <w:szCs w:val="24"/>
              </w:rPr>
            </w:pPr>
          </w:p>
          <w:p w:rsidR="00894E05" w:rsidRDefault="00894E05" w:rsidP="00894E05">
            <w:pPr>
              <w:jc w:val="both"/>
              <w:rPr>
                <w:sz w:val="24"/>
                <w:szCs w:val="24"/>
              </w:rPr>
            </w:pPr>
            <w:r>
              <w:rPr>
                <w:sz w:val="24"/>
                <w:szCs w:val="24"/>
              </w:rPr>
              <w:t>Hs báo cáo kết quả và thảo luận.</w:t>
            </w:r>
          </w:p>
          <w:p w:rsidR="00894E05" w:rsidRDefault="00894E05" w:rsidP="00894E05">
            <w:pPr>
              <w:rPr>
                <w:sz w:val="24"/>
                <w:szCs w:val="24"/>
              </w:rPr>
            </w:pPr>
            <w:r>
              <w:rPr>
                <w:sz w:val="24"/>
                <w:szCs w:val="24"/>
              </w:rPr>
              <w:t>GV nhận xét, tổng kết.</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vertAlign w:val="subscript"/>
              </w:rPr>
            </w:pPr>
          </w:p>
        </w:tc>
        <w:tc>
          <w:tcPr>
            <w:tcW w:w="4140" w:type="dxa"/>
          </w:tcPr>
          <w:p w:rsidR="00894E05" w:rsidRPr="00216361" w:rsidRDefault="00894E05" w:rsidP="006D3ADB">
            <w:pPr>
              <w:tabs>
                <w:tab w:val="left" w:pos="2985"/>
                <w:tab w:val="left" w:pos="3105"/>
              </w:tabs>
              <w:rPr>
                <w:sz w:val="24"/>
                <w:szCs w:val="24"/>
              </w:rPr>
            </w:pPr>
            <w:r w:rsidRPr="00216361">
              <w:rPr>
                <w:sz w:val="24"/>
                <w:szCs w:val="24"/>
              </w:rPr>
              <w:t xml:space="preserve">  </w:t>
            </w:r>
            <w:r w:rsidRPr="00216361">
              <w:rPr>
                <w:noProof/>
                <w:sz w:val="24"/>
                <w:szCs w:val="24"/>
                <w:lang w:val="vi-VN" w:eastAsia="vi-VN"/>
              </w:rPr>
              <w:t xml:space="preserve"> </w:t>
            </w:r>
            <w:r w:rsidR="00872D08">
              <w:rPr>
                <w:noProof/>
                <w:sz w:val="24"/>
                <w:szCs w:val="24"/>
              </w:rPr>
              <w:drawing>
                <wp:inline distT="0" distB="0" distL="0" distR="0">
                  <wp:extent cx="1990725" cy="1628775"/>
                  <wp:effectExtent l="0" t="0" r="9525" b="9525"/>
                  <wp:docPr id="7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90725" cy="1628775"/>
                          </a:xfrm>
                          <a:prstGeom prst="rect">
                            <a:avLst/>
                          </a:prstGeom>
                          <a:noFill/>
                          <a:ln>
                            <a:noFill/>
                          </a:ln>
                        </pic:spPr>
                      </pic:pic>
                    </a:graphicData>
                  </a:graphic>
                </wp:inline>
              </w:drawing>
            </w:r>
            <w:r w:rsidRPr="00216361">
              <w:rPr>
                <w:sz w:val="24"/>
                <w:szCs w:val="24"/>
              </w:rPr>
              <w:t xml:space="preserve">                                         </w:t>
            </w:r>
          </w:p>
          <w:p w:rsidR="00894E05" w:rsidRPr="00216361" w:rsidRDefault="00894E05" w:rsidP="00AB1201">
            <w:pPr>
              <w:ind w:left="360"/>
              <w:rPr>
                <w:sz w:val="24"/>
                <w:szCs w:val="24"/>
              </w:rPr>
            </w:pPr>
          </w:p>
          <w:p w:rsidR="00894E05" w:rsidRPr="00216361" w:rsidRDefault="00894E05" w:rsidP="00AB1201">
            <w:pPr>
              <w:ind w:left="360"/>
              <w:rPr>
                <w:sz w:val="24"/>
                <w:szCs w:val="24"/>
              </w:rPr>
            </w:pPr>
            <w:r w:rsidRPr="00216361">
              <w:rPr>
                <w:sz w:val="24"/>
                <w:szCs w:val="24"/>
              </w:rPr>
              <w:t xml:space="preserve">Dựng </w:t>
            </w:r>
            <w:r w:rsidR="00E41067" w:rsidRPr="00E41067">
              <w:rPr>
                <w:position w:val="-4"/>
                <w:sz w:val="24"/>
                <w:szCs w:val="24"/>
              </w:rPr>
              <w:object w:dxaOrig="1080" w:dyaOrig="260">
                <v:shape id="_x0000_i1064" type="#_x0000_t75" style="width:54pt;height:13pt" o:ole="">
                  <v:imagedata r:id="rId145" o:title=""/>
                </v:shape>
                <o:OLEObject Type="Embed" ProgID="Equation.DSMT4" ShapeID="_x0000_i1064" DrawAspect="Content" ObjectID="_1628101755" r:id="rId146"/>
              </w:object>
            </w:r>
            <w:r w:rsidRPr="00216361">
              <w:rPr>
                <w:sz w:val="24"/>
                <w:szCs w:val="24"/>
              </w:rPr>
              <w:t xml:space="preserve"> (1)</w:t>
            </w:r>
          </w:p>
          <w:p w:rsidR="00894E05" w:rsidRPr="00216361" w:rsidRDefault="00894E05" w:rsidP="00AB1201">
            <w:pPr>
              <w:ind w:left="360"/>
              <w:rPr>
                <w:sz w:val="24"/>
                <w:szCs w:val="24"/>
                <w:lang w:val="fr-FR"/>
              </w:rPr>
            </w:pPr>
            <w:r w:rsidRPr="00216361">
              <w:rPr>
                <w:sz w:val="24"/>
                <w:szCs w:val="24"/>
                <w:lang w:val="fr-FR"/>
              </w:rPr>
              <w:t xml:space="preserve">dựng   </w:t>
            </w:r>
            <w:r w:rsidR="00E41067" w:rsidRPr="00E41067">
              <w:rPr>
                <w:position w:val="-4"/>
                <w:sz w:val="24"/>
                <w:szCs w:val="24"/>
                <w:lang w:val="fr-FR"/>
              </w:rPr>
              <w:object w:dxaOrig="1100" w:dyaOrig="260">
                <v:shape id="_x0000_i1065" type="#_x0000_t75" style="width:55pt;height:13pt" o:ole="">
                  <v:imagedata r:id="rId147" o:title=""/>
                </v:shape>
                <o:OLEObject Type="Embed" ProgID="Equation.DSMT4" ShapeID="_x0000_i1065" DrawAspect="Content" ObjectID="_1628101756" r:id="rId148"/>
              </w:object>
            </w:r>
          </w:p>
          <w:p w:rsidR="00894E05" w:rsidRPr="00216361" w:rsidRDefault="00894E05" w:rsidP="00AB1201">
            <w:pPr>
              <w:ind w:left="360"/>
              <w:rPr>
                <w:sz w:val="24"/>
                <w:szCs w:val="24"/>
                <w:lang w:val="fr-FR"/>
              </w:rPr>
            </w:pPr>
            <w:r w:rsidRPr="00216361">
              <w:rPr>
                <w:sz w:val="24"/>
                <w:szCs w:val="24"/>
                <w:lang w:val="fr-FR"/>
              </w:rPr>
              <w:t xml:space="preserve">ta có : </w:t>
            </w:r>
            <w:r w:rsidR="00E41067" w:rsidRPr="00E41067">
              <w:rPr>
                <w:position w:val="-36"/>
                <w:sz w:val="24"/>
                <w:szCs w:val="24"/>
                <w:lang w:val="fr-FR"/>
              </w:rPr>
              <w:object w:dxaOrig="1180" w:dyaOrig="840">
                <v:shape id="_x0000_i1066" type="#_x0000_t75" style="width:59pt;height:42pt" o:ole="">
                  <v:imagedata r:id="rId149" o:title=""/>
                </v:shape>
                <o:OLEObject Type="Embed" ProgID="Equation.DSMT4" ShapeID="_x0000_i1066" DrawAspect="Content" ObjectID="_1628101757" r:id="rId150"/>
              </w:object>
            </w:r>
          </w:p>
          <w:p w:rsidR="00894E05" w:rsidRPr="00216361" w:rsidRDefault="00E41067" w:rsidP="00AB1201">
            <w:pPr>
              <w:rPr>
                <w:sz w:val="24"/>
                <w:szCs w:val="24"/>
                <w:lang w:val="fr-FR"/>
              </w:rPr>
            </w:pPr>
            <w:r w:rsidRPr="00E41067">
              <w:rPr>
                <w:position w:val="-10"/>
                <w:sz w:val="24"/>
                <w:szCs w:val="24"/>
              </w:rPr>
              <w:object w:dxaOrig="3100" w:dyaOrig="320">
                <v:shape id="_x0000_i1067" type="#_x0000_t75" style="width:155pt;height:16pt" o:ole="">
                  <v:imagedata r:id="rId151" o:title=""/>
                </v:shape>
                <o:OLEObject Type="Embed" ProgID="Equation.DSMT4" ShapeID="_x0000_i1067" DrawAspect="Content" ObjectID="_1628101758" r:id="rId152"/>
              </w:object>
            </w:r>
            <w:r w:rsidR="00894E05" w:rsidRPr="00216361">
              <w:rPr>
                <w:sz w:val="24"/>
                <w:szCs w:val="24"/>
                <w:lang w:val="fr-FR"/>
              </w:rPr>
              <w:t xml:space="preserve"> (2) </w:t>
            </w:r>
          </w:p>
          <w:p w:rsidR="00894E05" w:rsidRPr="00216361" w:rsidRDefault="00894E05" w:rsidP="00AB1201">
            <w:pPr>
              <w:rPr>
                <w:sz w:val="24"/>
                <w:szCs w:val="24"/>
                <w:lang w:val="fr-FR"/>
              </w:rPr>
            </w:pPr>
            <w:r w:rsidRPr="00216361">
              <w:rPr>
                <w:sz w:val="24"/>
                <w:szCs w:val="24"/>
                <w:lang w:val="fr-FR"/>
              </w:rPr>
              <w:t xml:space="preserve">Từ (1) và (2) </w:t>
            </w:r>
            <w:r w:rsidR="00E41067" w:rsidRPr="00E41067">
              <w:rPr>
                <w:position w:val="-6"/>
                <w:sz w:val="24"/>
                <w:szCs w:val="24"/>
                <w:lang w:val="fr-FR"/>
              </w:rPr>
              <w:object w:dxaOrig="300" w:dyaOrig="240">
                <v:shape id="_x0000_i1068" type="#_x0000_t75" style="width:15pt;height:12pt" o:ole="">
                  <v:imagedata r:id="rId153" o:title=""/>
                </v:shape>
                <o:OLEObject Type="Embed" ProgID="Equation.DSMT4" ShapeID="_x0000_i1068" DrawAspect="Content" ObjectID="_1628101759" r:id="rId154"/>
              </w:object>
            </w:r>
            <w:r w:rsidR="00E41067" w:rsidRPr="00E41067">
              <w:rPr>
                <w:position w:val="-10"/>
                <w:sz w:val="24"/>
                <w:szCs w:val="24"/>
                <w:lang w:val="fr-FR"/>
              </w:rPr>
              <w:object w:dxaOrig="1400" w:dyaOrig="320">
                <v:shape id="_x0000_i1069" type="#_x0000_t75" style="width:70pt;height:16pt" o:ole="">
                  <v:imagedata r:id="rId155" o:title=""/>
                </v:shape>
                <o:OLEObject Type="Embed" ProgID="Equation.DSMT4" ShapeID="_x0000_i1069" DrawAspect="Content" ObjectID="_1628101760" r:id="rId156"/>
              </w:object>
            </w:r>
          </w:p>
          <w:p w:rsidR="00894E05" w:rsidRPr="00216361" w:rsidRDefault="00E41067" w:rsidP="00AB1201">
            <w:pPr>
              <w:rPr>
                <w:sz w:val="24"/>
                <w:szCs w:val="24"/>
              </w:rPr>
            </w:pPr>
            <w:r w:rsidRPr="00E41067">
              <w:rPr>
                <w:position w:val="-62"/>
                <w:sz w:val="24"/>
                <w:szCs w:val="24"/>
              </w:rPr>
              <w:object w:dxaOrig="2439" w:dyaOrig="1359">
                <v:shape id="_x0000_i1070" type="#_x0000_t75" style="width:121.95pt;height:67.95pt" o:ole="">
                  <v:imagedata r:id="rId157" o:title=""/>
                </v:shape>
                <o:OLEObject Type="Embed" ProgID="Equation.DSMT4" ShapeID="_x0000_i1070" DrawAspect="Content" ObjectID="_1628101761" r:id="rId158"/>
              </w:object>
            </w:r>
          </w:p>
          <w:p w:rsidR="00894E05" w:rsidRPr="00216361" w:rsidRDefault="00894E05" w:rsidP="00AB1201">
            <w:pPr>
              <w:rPr>
                <w:sz w:val="24"/>
                <w:szCs w:val="24"/>
              </w:rPr>
            </w:pPr>
            <w:r w:rsidRPr="00216361">
              <w:rPr>
                <w:sz w:val="24"/>
                <w:szCs w:val="24"/>
              </w:rPr>
              <w:t xml:space="preserve">* </w:t>
            </w:r>
            <w:r w:rsidR="00E41067" w:rsidRPr="00E41067">
              <w:rPr>
                <w:position w:val="-4"/>
                <w:sz w:val="24"/>
                <w:szCs w:val="24"/>
              </w:rPr>
              <w:object w:dxaOrig="840" w:dyaOrig="260">
                <v:shape id="_x0000_i1071" type="#_x0000_t75" style="width:42pt;height:13pt" o:ole="">
                  <v:imagedata r:id="rId159" o:title=""/>
                </v:shape>
                <o:OLEObject Type="Embed" ProgID="Equation.DSMT4" ShapeID="_x0000_i1071" DrawAspect="Content" ObjectID="_1628101762" r:id="rId160"/>
              </w:object>
            </w:r>
            <w:r w:rsidRPr="00216361">
              <w:rPr>
                <w:sz w:val="24"/>
                <w:szCs w:val="24"/>
              </w:rPr>
              <w:t xml:space="preserve"> vuông cân tại C có </w:t>
            </w:r>
            <w:r w:rsidR="00E41067" w:rsidRPr="00E41067">
              <w:rPr>
                <w:position w:val="-4"/>
                <w:sz w:val="24"/>
                <w:szCs w:val="24"/>
              </w:rPr>
              <w:object w:dxaOrig="1100" w:dyaOrig="260">
                <v:shape id="_x0000_i1072" type="#_x0000_t75" style="width:55pt;height:13pt" o:ole="">
                  <v:imagedata r:id="rId161" o:title=""/>
                </v:shape>
                <o:OLEObject Type="Embed" ProgID="Equation.DSMT4" ShapeID="_x0000_i1072" DrawAspect="Content" ObjectID="_1628101763" r:id="rId162"/>
              </w:object>
            </w:r>
            <w:r w:rsidRPr="00216361">
              <w:rPr>
                <w:sz w:val="24"/>
                <w:szCs w:val="24"/>
              </w:rPr>
              <w:t xml:space="preserve"> </w:t>
            </w:r>
            <w:r w:rsidR="00E41067" w:rsidRPr="00E41067">
              <w:rPr>
                <w:position w:val="-6"/>
                <w:sz w:val="24"/>
                <w:szCs w:val="24"/>
              </w:rPr>
              <w:object w:dxaOrig="300" w:dyaOrig="240">
                <v:shape id="_x0000_i1073" type="#_x0000_t75" style="width:15pt;height:12pt" o:ole="">
                  <v:imagedata r:id="rId163" o:title=""/>
                </v:shape>
                <o:OLEObject Type="Embed" ProgID="Equation.DSMT4" ShapeID="_x0000_i1073" DrawAspect="Content" ObjectID="_1628101764" r:id="rId164"/>
              </w:object>
            </w:r>
            <w:r w:rsidRPr="00216361">
              <w:rPr>
                <w:sz w:val="24"/>
                <w:szCs w:val="24"/>
              </w:rPr>
              <w:t xml:space="preserve">E là trung điểm của AD </w:t>
            </w:r>
            <w:r w:rsidR="00E41067" w:rsidRPr="00E41067">
              <w:rPr>
                <w:position w:val="-24"/>
                <w:sz w:val="24"/>
                <w:szCs w:val="24"/>
              </w:rPr>
              <w:object w:dxaOrig="1240" w:dyaOrig="660">
                <v:shape id="_x0000_i1074" type="#_x0000_t75" style="width:62pt;height:33pt" o:ole="">
                  <v:imagedata r:id="rId165" o:title=""/>
                </v:shape>
                <o:OLEObject Type="Embed" ProgID="Equation.DSMT4" ShapeID="_x0000_i1074" DrawAspect="Content" ObjectID="_1628101765" r:id="rId166"/>
              </w:object>
            </w:r>
            <w:r w:rsidRPr="00216361">
              <w:rPr>
                <w:sz w:val="24"/>
                <w:szCs w:val="24"/>
              </w:rPr>
              <w:t xml:space="preserve"> (3)</w:t>
            </w:r>
          </w:p>
          <w:p w:rsidR="00894E05" w:rsidRPr="00216361" w:rsidRDefault="00894E05" w:rsidP="00AB1201">
            <w:pPr>
              <w:rPr>
                <w:sz w:val="24"/>
                <w:szCs w:val="24"/>
              </w:rPr>
            </w:pPr>
            <w:r w:rsidRPr="00216361">
              <w:rPr>
                <w:sz w:val="24"/>
                <w:szCs w:val="24"/>
              </w:rPr>
              <w:t>*</w:t>
            </w:r>
          </w:p>
          <w:p w:rsidR="00894E05" w:rsidRPr="00216361" w:rsidRDefault="00894E05" w:rsidP="00AB1201">
            <w:pPr>
              <w:rPr>
                <w:sz w:val="24"/>
                <w:szCs w:val="24"/>
              </w:rPr>
            </w:pPr>
            <w:r w:rsidRPr="00216361">
              <w:rPr>
                <w:sz w:val="24"/>
                <w:szCs w:val="24"/>
              </w:rPr>
              <w:t xml:space="preserve"> </w:t>
            </w:r>
            <w:r w:rsidR="00E41067" w:rsidRPr="00E41067">
              <w:rPr>
                <w:position w:val="-52"/>
                <w:sz w:val="24"/>
                <w:szCs w:val="24"/>
              </w:rPr>
              <w:object w:dxaOrig="2500" w:dyaOrig="1280">
                <v:shape id="_x0000_i1075" type="#_x0000_t75" style="width:125pt;height:64pt" o:ole="">
                  <v:imagedata r:id="rId167" o:title=""/>
                </v:shape>
                <o:OLEObject Type="Embed" ProgID="Equation.DSMT4" ShapeID="_x0000_i1075" DrawAspect="Content" ObjectID="_1628101766" r:id="rId168"/>
              </w:object>
            </w:r>
          </w:p>
          <w:p w:rsidR="00894E05" w:rsidRPr="00216361" w:rsidRDefault="00894E05" w:rsidP="00AB1201">
            <w:pPr>
              <w:rPr>
                <w:sz w:val="24"/>
                <w:szCs w:val="24"/>
              </w:rPr>
            </w:pPr>
            <w:r w:rsidRPr="00216361">
              <w:rPr>
                <w:sz w:val="24"/>
                <w:szCs w:val="24"/>
              </w:rPr>
              <w:t xml:space="preserve">* </w:t>
            </w:r>
            <w:r w:rsidR="00E41067" w:rsidRPr="00E41067">
              <w:rPr>
                <w:position w:val="-4"/>
                <w:sz w:val="24"/>
                <w:szCs w:val="24"/>
              </w:rPr>
              <w:object w:dxaOrig="800" w:dyaOrig="260">
                <v:shape id="_x0000_i1076" type="#_x0000_t75" style="width:40pt;height:13pt" o:ole="">
                  <v:imagedata r:id="rId169" o:title=""/>
                </v:shape>
                <o:OLEObject Type="Embed" ProgID="Equation.DSMT4" ShapeID="_x0000_i1076" DrawAspect="Content" ObjectID="_1628101767" r:id="rId170"/>
              </w:object>
            </w:r>
            <w:r w:rsidRPr="00216361">
              <w:rPr>
                <w:sz w:val="24"/>
                <w:szCs w:val="24"/>
              </w:rPr>
              <w:t xml:space="preserve">vuông tại C có </w:t>
            </w:r>
            <w:r w:rsidR="00E41067" w:rsidRPr="00E41067">
              <w:rPr>
                <w:position w:val="-4"/>
                <w:sz w:val="24"/>
                <w:szCs w:val="24"/>
              </w:rPr>
              <w:object w:dxaOrig="1080" w:dyaOrig="260">
                <v:shape id="_x0000_i1077" type="#_x0000_t75" style="width:54pt;height:13pt" o:ole="">
                  <v:imagedata r:id="rId171" o:title=""/>
                </v:shape>
                <o:OLEObject Type="Embed" ProgID="Equation.DSMT4" ShapeID="_x0000_i1077" DrawAspect="Content" ObjectID="_1628101768" r:id="rId172"/>
              </w:object>
            </w:r>
            <w:r w:rsidRPr="00216361">
              <w:rPr>
                <w:sz w:val="24"/>
                <w:szCs w:val="24"/>
              </w:rPr>
              <w:t xml:space="preserve"> </w:t>
            </w:r>
            <w:r w:rsidR="00E41067" w:rsidRPr="00E41067">
              <w:rPr>
                <w:position w:val="-50"/>
                <w:sz w:val="24"/>
                <w:szCs w:val="24"/>
              </w:rPr>
              <w:object w:dxaOrig="2780" w:dyaOrig="1300">
                <v:shape id="_x0000_i1078" type="#_x0000_t75" style="width:139pt;height:65pt" o:ole="">
                  <v:imagedata r:id="rId173" o:title=""/>
                </v:shape>
                <o:OLEObject Type="Embed" ProgID="Equation.DSMT4" ShapeID="_x0000_i1078" DrawAspect="Content" ObjectID="_1628101769" r:id="rId174"/>
              </w:object>
            </w:r>
            <w:r w:rsidRPr="00216361">
              <w:rPr>
                <w:sz w:val="24"/>
                <w:szCs w:val="24"/>
              </w:rPr>
              <w:t xml:space="preserve"> (4)</w:t>
            </w:r>
          </w:p>
          <w:p w:rsidR="00894E05" w:rsidRPr="00216361" w:rsidRDefault="00894E05" w:rsidP="00AB1201">
            <w:pPr>
              <w:rPr>
                <w:sz w:val="24"/>
                <w:szCs w:val="24"/>
              </w:rPr>
            </w:pPr>
            <w:r w:rsidRPr="00216361">
              <w:rPr>
                <w:sz w:val="24"/>
                <w:szCs w:val="24"/>
              </w:rPr>
              <w:t>Từ (3) và (4)</w:t>
            </w:r>
            <w:r w:rsidR="00E41067" w:rsidRPr="00E41067">
              <w:rPr>
                <w:position w:val="-24"/>
                <w:sz w:val="24"/>
                <w:szCs w:val="24"/>
              </w:rPr>
              <w:object w:dxaOrig="1760" w:dyaOrig="660">
                <v:shape id="_x0000_i1079" type="#_x0000_t75" style="width:88pt;height:33pt" o:ole="">
                  <v:imagedata r:id="rId175" o:title=""/>
                </v:shape>
                <o:OLEObject Type="Embed" ProgID="Equation.DSMT4" ShapeID="_x0000_i1079" DrawAspect="Content" ObjectID="_1628101770" r:id="rId176"/>
              </w:object>
            </w:r>
          </w:p>
          <w:p w:rsidR="00894E05" w:rsidRPr="00216361" w:rsidRDefault="00894E05" w:rsidP="00AB1201">
            <w:pPr>
              <w:rPr>
                <w:sz w:val="24"/>
                <w:szCs w:val="24"/>
              </w:rPr>
            </w:pPr>
            <w:r w:rsidRPr="00216361">
              <w:rPr>
                <w:sz w:val="24"/>
                <w:szCs w:val="24"/>
              </w:rPr>
              <w:t xml:space="preserve">* </w:t>
            </w:r>
            <w:r w:rsidR="00E41067" w:rsidRPr="00E41067">
              <w:rPr>
                <w:position w:val="-24"/>
                <w:sz w:val="24"/>
                <w:szCs w:val="24"/>
              </w:rPr>
              <w:object w:dxaOrig="2620" w:dyaOrig="680">
                <v:shape id="_x0000_i1080" type="#_x0000_t75" style="width:131pt;height:34pt" o:ole="">
                  <v:imagedata r:id="rId177" o:title=""/>
                </v:shape>
                <o:OLEObject Type="Embed" ProgID="Equation.DSMT4" ShapeID="_x0000_i1080" DrawAspect="Content" ObjectID="_1628101771" r:id="rId178"/>
              </w:object>
            </w:r>
          </w:p>
          <w:p w:rsidR="00894E05" w:rsidRPr="00216361" w:rsidRDefault="00894E05" w:rsidP="00AB1201">
            <w:pPr>
              <w:rPr>
                <w:sz w:val="24"/>
                <w:szCs w:val="24"/>
              </w:rPr>
            </w:pPr>
            <w:r w:rsidRPr="00216361">
              <w:rPr>
                <w:sz w:val="24"/>
                <w:szCs w:val="24"/>
              </w:rPr>
              <w:t xml:space="preserve">* </w:t>
            </w:r>
            <w:r w:rsidR="00E41067" w:rsidRPr="00E41067">
              <w:rPr>
                <w:position w:val="-32"/>
                <w:sz w:val="24"/>
                <w:szCs w:val="24"/>
              </w:rPr>
              <w:object w:dxaOrig="2659" w:dyaOrig="760">
                <v:shape id="_x0000_i1081" type="#_x0000_t75" style="width:132.95pt;height:38pt" o:ole="">
                  <v:imagedata r:id="rId179" o:title=""/>
                </v:shape>
                <o:OLEObject Type="Embed" ProgID="Equation.DSMT4" ShapeID="_x0000_i1081" DrawAspect="Content" ObjectID="_1628101772" r:id="rId180"/>
              </w:object>
            </w:r>
          </w:p>
          <w:p w:rsidR="00894E05" w:rsidRPr="00216361" w:rsidRDefault="00894E05" w:rsidP="00AB1201">
            <w:pPr>
              <w:rPr>
                <w:sz w:val="24"/>
                <w:szCs w:val="24"/>
              </w:rPr>
            </w:pPr>
          </w:p>
        </w:tc>
      </w:tr>
    </w:tbl>
    <w:p w:rsidR="00890CD2" w:rsidRPr="00894E05" w:rsidRDefault="00894E05" w:rsidP="00A83A70">
      <w:pPr>
        <w:jc w:val="both"/>
        <w:rPr>
          <w:b/>
          <w:sz w:val="24"/>
          <w:szCs w:val="24"/>
        </w:rPr>
      </w:pPr>
      <w:r w:rsidRPr="00894E05">
        <w:rPr>
          <w:b/>
          <w:sz w:val="24"/>
          <w:szCs w:val="24"/>
        </w:rPr>
        <w:t>4.3.</w:t>
      </w:r>
      <w:r>
        <w:rPr>
          <w:b/>
          <w:sz w:val="24"/>
          <w:szCs w:val="24"/>
        </w:rPr>
        <w:t xml:space="preserve"> </w:t>
      </w:r>
    </w:p>
    <w:p w:rsidR="0078517C" w:rsidRPr="00216361" w:rsidRDefault="006903EB" w:rsidP="00A83A70">
      <w:pPr>
        <w:jc w:val="both"/>
        <w:rPr>
          <w:b/>
          <w:i/>
          <w:sz w:val="24"/>
          <w:szCs w:val="24"/>
        </w:rPr>
      </w:pPr>
      <w:r w:rsidRPr="00216361">
        <w:rPr>
          <w:b/>
          <w:i/>
          <w:sz w:val="24"/>
          <w:szCs w:val="24"/>
        </w:rPr>
        <w:t>3</w:t>
      </w:r>
      <w:r w:rsidR="0078517C" w:rsidRPr="00216361">
        <w:rPr>
          <w:b/>
          <w:i/>
          <w:sz w:val="24"/>
          <w:szCs w:val="24"/>
        </w:rPr>
        <w:t xml:space="preserve">. </w:t>
      </w:r>
      <w:r w:rsidR="00E86435" w:rsidRPr="00216361">
        <w:rPr>
          <w:b/>
          <w:i/>
          <w:sz w:val="24"/>
          <w:szCs w:val="24"/>
        </w:rPr>
        <w:t>Củng cố bài học</w:t>
      </w:r>
      <w:r w:rsidR="0078517C" w:rsidRPr="00216361">
        <w:rPr>
          <w:b/>
          <w:i/>
          <w:sz w:val="24"/>
          <w:szCs w:val="24"/>
        </w:rPr>
        <w:t>:</w:t>
      </w:r>
    </w:p>
    <w:p w:rsidR="0078517C" w:rsidRPr="00216361" w:rsidRDefault="0078517C" w:rsidP="00A83A70">
      <w:pPr>
        <w:jc w:val="both"/>
        <w:rPr>
          <w:sz w:val="24"/>
          <w:szCs w:val="24"/>
        </w:rPr>
      </w:pPr>
      <w:r w:rsidRPr="00216361">
        <w:rPr>
          <w:sz w:val="24"/>
          <w:szCs w:val="24"/>
        </w:rPr>
        <w:t xml:space="preserve">  - </w:t>
      </w:r>
      <w:r w:rsidR="00DB0BCB" w:rsidRPr="00216361">
        <w:rPr>
          <w:sz w:val="24"/>
          <w:szCs w:val="24"/>
        </w:rPr>
        <w:t>GV</w:t>
      </w:r>
      <w:r w:rsidRPr="00216361">
        <w:rPr>
          <w:sz w:val="24"/>
          <w:szCs w:val="24"/>
        </w:rPr>
        <w:t xml:space="preserve"> hệ thống c</w:t>
      </w:r>
      <w:r w:rsidR="00420110" w:rsidRPr="00216361">
        <w:rPr>
          <w:sz w:val="24"/>
          <w:szCs w:val="24"/>
        </w:rPr>
        <w:t>ác công thức tính thể tích</w:t>
      </w:r>
    </w:p>
    <w:p w:rsidR="0078517C" w:rsidRPr="00216361" w:rsidRDefault="0078517C" w:rsidP="00A83A70">
      <w:pPr>
        <w:jc w:val="both"/>
        <w:rPr>
          <w:sz w:val="24"/>
          <w:szCs w:val="24"/>
        </w:rPr>
      </w:pPr>
      <w:r w:rsidRPr="00216361">
        <w:rPr>
          <w:sz w:val="24"/>
          <w:szCs w:val="24"/>
        </w:rPr>
        <w:t xml:space="preserve">  - Hướng dẫn </w:t>
      </w:r>
      <w:r w:rsidR="00DB0BCB" w:rsidRPr="00216361">
        <w:rPr>
          <w:sz w:val="24"/>
          <w:szCs w:val="24"/>
        </w:rPr>
        <w:t>HS</w:t>
      </w:r>
      <w:r w:rsidRPr="00216361">
        <w:rPr>
          <w:sz w:val="24"/>
          <w:szCs w:val="24"/>
        </w:rPr>
        <w:t xml:space="preserve"> làm bài tập 5, 6 trang 25, 26 SGK Hình học 12.</w:t>
      </w:r>
    </w:p>
    <w:p w:rsidR="006F410C" w:rsidRPr="00216361" w:rsidRDefault="006F410C" w:rsidP="00A83A70">
      <w:pPr>
        <w:jc w:val="both"/>
        <w:rPr>
          <w:b/>
          <w:sz w:val="24"/>
          <w:szCs w:val="24"/>
        </w:rPr>
      </w:pPr>
      <w:r w:rsidRPr="00216361">
        <w:rPr>
          <w:b/>
          <w:sz w:val="24"/>
          <w:szCs w:val="24"/>
        </w:rPr>
        <w:t xml:space="preserve">Bài tập làm thêm: </w:t>
      </w:r>
    </w:p>
    <w:p w:rsidR="006F410C" w:rsidRPr="00216361" w:rsidRDefault="006F410C" w:rsidP="00A83A70">
      <w:pPr>
        <w:jc w:val="both"/>
        <w:rPr>
          <w:sz w:val="24"/>
          <w:szCs w:val="24"/>
        </w:rPr>
      </w:pPr>
      <w:r w:rsidRPr="00216361">
        <w:rPr>
          <w:sz w:val="24"/>
          <w:szCs w:val="24"/>
        </w:rPr>
        <w:t>Cho hình hộp chữ nhật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có AB=a, BC=2a, AA</w:t>
      </w:r>
      <w:r w:rsidRPr="00216361">
        <w:rPr>
          <w:sz w:val="24"/>
          <w:szCs w:val="24"/>
          <w:vertAlign w:val="superscript"/>
        </w:rPr>
        <w:t>’</w:t>
      </w:r>
      <w:r w:rsidRPr="00216361">
        <w:rPr>
          <w:sz w:val="24"/>
          <w:szCs w:val="24"/>
        </w:rPr>
        <w:t>=a. Lấy điểm M trên cạnh AD sao cho AM=3MD.</w:t>
      </w:r>
    </w:p>
    <w:p w:rsidR="006F410C" w:rsidRPr="00216361" w:rsidRDefault="006F410C" w:rsidP="00B233EA">
      <w:pPr>
        <w:numPr>
          <w:ilvl w:val="0"/>
          <w:numId w:val="2"/>
        </w:numPr>
        <w:jc w:val="both"/>
        <w:rPr>
          <w:sz w:val="24"/>
          <w:szCs w:val="24"/>
        </w:rPr>
      </w:pPr>
      <w:r w:rsidRPr="00216361">
        <w:rPr>
          <w:sz w:val="24"/>
          <w:szCs w:val="24"/>
        </w:rPr>
        <w:t>Tính thể tích khối chóp M.AB</w:t>
      </w:r>
      <w:r w:rsidRPr="00216361">
        <w:rPr>
          <w:sz w:val="24"/>
          <w:szCs w:val="24"/>
          <w:vertAlign w:val="superscript"/>
        </w:rPr>
        <w:t>’</w:t>
      </w:r>
      <w:r w:rsidRPr="00216361">
        <w:rPr>
          <w:sz w:val="24"/>
          <w:szCs w:val="24"/>
        </w:rPr>
        <w:t>C.</w:t>
      </w:r>
    </w:p>
    <w:p w:rsidR="006F410C" w:rsidRPr="00216361" w:rsidRDefault="006F410C" w:rsidP="00B233EA">
      <w:pPr>
        <w:numPr>
          <w:ilvl w:val="0"/>
          <w:numId w:val="2"/>
        </w:numPr>
        <w:jc w:val="both"/>
        <w:rPr>
          <w:sz w:val="24"/>
          <w:szCs w:val="24"/>
        </w:rPr>
      </w:pPr>
      <w:r w:rsidRPr="00216361">
        <w:rPr>
          <w:sz w:val="24"/>
          <w:szCs w:val="24"/>
        </w:rPr>
        <w:t>Tính khoảng cách từ M đến mặt phẳng (ABC).</w:t>
      </w:r>
    </w:p>
    <w:p w:rsidR="00220D87" w:rsidRPr="00216361" w:rsidRDefault="00220D87" w:rsidP="0031558D">
      <w:pPr>
        <w:rPr>
          <w:sz w:val="24"/>
          <w:szCs w:val="24"/>
        </w:rPr>
      </w:pPr>
    </w:p>
    <w:p w:rsidR="00943E33" w:rsidRPr="00216361" w:rsidRDefault="001060AF" w:rsidP="009E5B69">
      <w:pPr>
        <w:jc w:val="center"/>
        <w:rPr>
          <w:sz w:val="24"/>
          <w:szCs w:val="24"/>
        </w:rPr>
      </w:pPr>
      <w:r w:rsidRPr="00216361">
        <w:rPr>
          <w:sz w:val="24"/>
          <w:szCs w:val="24"/>
        </w:rPr>
        <w:t xml:space="preserve"> </w:t>
      </w: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r w:rsidRPr="00216361">
        <w:rPr>
          <w:sz w:val="24"/>
          <w:szCs w:val="24"/>
        </w:rPr>
        <w:t xml:space="preserve">    </w:t>
      </w:r>
    </w:p>
    <w:p w:rsidR="00894E05" w:rsidRDefault="00894E05" w:rsidP="00FF0880">
      <w:pPr>
        <w:jc w:val="center"/>
        <w:rPr>
          <w:i/>
          <w:sz w:val="24"/>
          <w:szCs w:val="24"/>
        </w:rPr>
      </w:pPr>
    </w:p>
    <w:p w:rsidR="006D3ADB" w:rsidRPr="00216361" w:rsidRDefault="00921944" w:rsidP="00FF0880">
      <w:pPr>
        <w:jc w:val="center"/>
        <w:rPr>
          <w:i/>
          <w:sz w:val="24"/>
          <w:szCs w:val="24"/>
        </w:rPr>
      </w:pPr>
      <w:r>
        <w:rPr>
          <w:i/>
          <w:sz w:val="24"/>
          <w:szCs w:val="24"/>
        </w:rPr>
        <w:br w:type="page"/>
      </w:r>
      <w:r w:rsidR="00BB64F7" w:rsidRPr="00216361">
        <w:rPr>
          <w:i/>
          <w:sz w:val="24"/>
          <w:szCs w:val="24"/>
        </w:rPr>
        <w:t>Tiết 9</w:t>
      </w:r>
      <w:r w:rsidR="006D3ADB" w:rsidRPr="00216361">
        <w:rPr>
          <w:i/>
          <w:sz w:val="24"/>
          <w:szCs w:val="24"/>
        </w:rPr>
        <w:t>.</w:t>
      </w:r>
    </w:p>
    <w:p w:rsidR="00CB02D9" w:rsidRPr="00216361" w:rsidRDefault="00BB64F7" w:rsidP="00A83A70">
      <w:pPr>
        <w:jc w:val="center"/>
        <w:rPr>
          <w:i/>
          <w:sz w:val="24"/>
          <w:szCs w:val="24"/>
        </w:rPr>
      </w:pPr>
      <w:r w:rsidRPr="00216361">
        <w:rPr>
          <w:i/>
          <w:sz w:val="24"/>
          <w:szCs w:val="24"/>
        </w:rPr>
        <w:t xml:space="preserve"> </w:t>
      </w:r>
      <w:r w:rsidR="00CB02D9" w:rsidRPr="00216361">
        <w:rPr>
          <w:b/>
          <w:sz w:val="24"/>
          <w:szCs w:val="24"/>
        </w:rPr>
        <w:t xml:space="preserve">ÔN TẬP CHƯƠNG I </w:t>
      </w:r>
      <w:r w:rsidR="009162CC" w:rsidRPr="00216361">
        <w:rPr>
          <w:b/>
          <w:sz w:val="24"/>
          <w:szCs w:val="24"/>
        </w:rPr>
        <w:t xml:space="preserve"> </w:t>
      </w:r>
    </w:p>
    <w:p w:rsidR="003E2B11" w:rsidRPr="00216361" w:rsidRDefault="003E2B11" w:rsidP="003E2B11">
      <w:pPr>
        <w:jc w:val="both"/>
        <w:rPr>
          <w:b/>
          <w:i/>
          <w:sz w:val="24"/>
          <w:szCs w:val="24"/>
        </w:rPr>
      </w:pPr>
      <w:r w:rsidRPr="00216361">
        <w:rPr>
          <w:b/>
          <w:i/>
          <w:sz w:val="24"/>
          <w:szCs w:val="24"/>
        </w:rPr>
        <w:t>I. Mục tiêu.</w:t>
      </w:r>
    </w:p>
    <w:p w:rsidR="003E2B11" w:rsidRPr="00216361" w:rsidRDefault="003E2B11" w:rsidP="003E2B11">
      <w:pPr>
        <w:jc w:val="both"/>
        <w:rPr>
          <w:b/>
          <w:sz w:val="24"/>
          <w:szCs w:val="24"/>
        </w:rPr>
      </w:pPr>
      <w:r w:rsidRPr="00216361">
        <w:rPr>
          <w:b/>
          <w:sz w:val="24"/>
          <w:szCs w:val="24"/>
        </w:rPr>
        <w:t>1. Kiến thức:</w:t>
      </w:r>
    </w:p>
    <w:p w:rsidR="003E2B11" w:rsidRPr="00216361" w:rsidRDefault="003E2B11" w:rsidP="003E2B11">
      <w:pPr>
        <w:jc w:val="both"/>
        <w:rPr>
          <w:sz w:val="24"/>
          <w:szCs w:val="24"/>
        </w:rPr>
      </w:pPr>
      <w:r w:rsidRPr="00216361">
        <w:rPr>
          <w:sz w:val="24"/>
          <w:szCs w:val="24"/>
        </w:rPr>
        <w:t xml:space="preserve">Củng cố lại các kiến thức trong chương I: </w:t>
      </w:r>
    </w:p>
    <w:p w:rsidR="003E2B11" w:rsidRPr="00216361" w:rsidRDefault="003E2B11" w:rsidP="003E2B11">
      <w:pPr>
        <w:jc w:val="both"/>
        <w:rPr>
          <w:sz w:val="24"/>
          <w:szCs w:val="24"/>
        </w:rPr>
      </w:pPr>
      <w:r w:rsidRPr="00216361">
        <w:rPr>
          <w:sz w:val="24"/>
          <w:szCs w:val="24"/>
        </w:rPr>
        <w:t>- Khái niệm khối đa diện, khối đa diện lồi, khối đa diện đều và thể tích khối đa diện. Phân chia và lắp ghép khối đa diện. Các công thức tính thể tích của khối hộp chữ nhật, khối lăng trụ, khối chóp.</w:t>
      </w:r>
    </w:p>
    <w:p w:rsidR="003E2B11" w:rsidRPr="00216361" w:rsidRDefault="003E2B11" w:rsidP="003E2B11">
      <w:pPr>
        <w:jc w:val="both"/>
        <w:rPr>
          <w:b/>
          <w:sz w:val="24"/>
          <w:szCs w:val="24"/>
        </w:rPr>
      </w:pPr>
      <w:r w:rsidRPr="00216361">
        <w:rPr>
          <w:b/>
          <w:sz w:val="24"/>
          <w:szCs w:val="24"/>
        </w:rPr>
        <w:t>2. Kỹ năng:</w:t>
      </w:r>
    </w:p>
    <w:p w:rsidR="003E2B11" w:rsidRPr="00216361" w:rsidRDefault="003E2B11" w:rsidP="003E2B11">
      <w:pPr>
        <w:jc w:val="both"/>
        <w:rPr>
          <w:sz w:val="24"/>
          <w:szCs w:val="24"/>
        </w:rPr>
      </w:pPr>
      <w:r w:rsidRPr="00216361">
        <w:rPr>
          <w:sz w:val="24"/>
          <w:szCs w:val="24"/>
        </w:rPr>
        <w:t>Củng cố các kỹ năng:</w:t>
      </w:r>
    </w:p>
    <w:p w:rsidR="003E2B11" w:rsidRPr="00216361" w:rsidRDefault="003E2B11" w:rsidP="003E2B11">
      <w:pPr>
        <w:jc w:val="both"/>
        <w:rPr>
          <w:sz w:val="24"/>
          <w:szCs w:val="24"/>
        </w:rPr>
      </w:pPr>
      <w:r w:rsidRPr="00216361">
        <w:rPr>
          <w:sz w:val="24"/>
          <w:szCs w:val="24"/>
        </w:rPr>
        <w:t>- Nhận biết được các hình đa diện và khối đa diện. Chứng minh được hai hình đa diện bằng nhau. Phân chia và lắp ghép các khối đa diện. Vận dụng công thức tính thể tích của khối hộp chữ nhật, khối lăng trụ, khối chóp vào các</w:t>
      </w:r>
      <w:r>
        <w:rPr>
          <w:sz w:val="24"/>
          <w:szCs w:val="24"/>
        </w:rPr>
        <w:t xml:space="preserve"> </w:t>
      </w:r>
      <w:r w:rsidRPr="00216361">
        <w:rPr>
          <w:sz w:val="24"/>
          <w:szCs w:val="24"/>
        </w:rPr>
        <w:t>bài toán tính thể tích.</w:t>
      </w:r>
    </w:p>
    <w:p w:rsidR="003E2B11" w:rsidRPr="00216361" w:rsidRDefault="003E2B11" w:rsidP="003E2B11">
      <w:pPr>
        <w:jc w:val="both"/>
        <w:rPr>
          <w:b/>
          <w:sz w:val="24"/>
          <w:szCs w:val="24"/>
        </w:rPr>
      </w:pPr>
      <w:r w:rsidRPr="00216361">
        <w:rPr>
          <w:b/>
          <w:sz w:val="24"/>
          <w:szCs w:val="24"/>
        </w:rPr>
        <w:t>3. Tư duy, thái độ:</w:t>
      </w:r>
    </w:p>
    <w:p w:rsidR="003E2B11" w:rsidRPr="00216361" w:rsidRDefault="003E2B11" w:rsidP="003E2B11">
      <w:pPr>
        <w:ind w:firstLine="720"/>
        <w:jc w:val="both"/>
        <w:rPr>
          <w:sz w:val="24"/>
          <w:szCs w:val="24"/>
        </w:rPr>
      </w:pPr>
      <w:r w:rsidRPr="00216361">
        <w:rPr>
          <w:sz w:val="24"/>
          <w:szCs w:val="24"/>
        </w:rPr>
        <w:t>- Có tinh thần hợp tác, tích cực tham gia bài học, rèn luyện tư duy logic. Cẩn thận, chính xác trong tính toán, vẽ hình</w:t>
      </w:r>
    </w:p>
    <w:p w:rsidR="003E2B11" w:rsidRPr="00216361" w:rsidRDefault="003E2B11" w:rsidP="003E2B11">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3E2B11" w:rsidRPr="00216361" w:rsidRDefault="003E2B11" w:rsidP="003E2B11">
      <w:pPr>
        <w:jc w:val="both"/>
        <w:rPr>
          <w:sz w:val="24"/>
          <w:szCs w:val="24"/>
        </w:rPr>
      </w:pPr>
      <w:r w:rsidRPr="00216361">
        <w:rPr>
          <w:sz w:val="24"/>
          <w:szCs w:val="24"/>
        </w:rPr>
        <w:t xml:space="preserve">      - Liên hệ được với nhiều vấn đề trong thực tế với bài học.</w:t>
      </w:r>
    </w:p>
    <w:p w:rsidR="003E2B11" w:rsidRPr="00216361" w:rsidRDefault="003E2B11" w:rsidP="003E2B11">
      <w:pPr>
        <w:jc w:val="both"/>
        <w:rPr>
          <w:sz w:val="24"/>
          <w:szCs w:val="24"/>
        </w:rPr>
      </w:pPr>
      <w:r w:rsidRPr="00216361">
        <w:rPr>
          <w:sz w:val="24"/>
          <w:szCs w:val="24"/>
        </w:rPr>
        <w:t xml:space="preserve">      - Phát huy tính độc lập, sáng tạo trong học tập.</w:t>
      </w:r>
    </w:p>
    <w:p w:rsidR="003E2B11" w:rsidRPr="00216361" w:rsidRDefault="003E2B11" w:rsidP="003E2B11">
      <w:pPr>
        <w:shd w:val="clear" w:color="auto" w:fill="FFFFFF"/>
        <w:spacing w:line="312" w:lineRule="auto"/>
        <w:rPr>
          <w:b/>
          <w:sz w:val="24"/>
          <w:szCs w:val="24"/>
        </w:rPr>
      </w:pPr>
      <w:r w:rsidRPr="00216361">
        <w:rPr>
          <w:b/>
          <w:sz w:val="24"/>
          <w:szCs w:val="24"/>
        </w:rPr>
        <w:t>4. Định hướng phát triển năng lực:</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tính toán: Tính độ dài, tính diện tích, tính khoảng cách, tính thể tích của một khối đa diện.</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vận dụng kiến thức: Vận dụng được các công thức, kỹ năng đã học vào tính toán.</w:t>
      </w:r>
    </w:p>
    <w:p w:rsidR="003E2B11" w:rsidRPr="00216361" w:rsidRDefault="003E2B11" w:rsidP="003E2B11">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3E2B11" w:rsidRPr="00216361" w:rsidRDefault="003E2B11" w:rsidP="003E2B11">
      <w:pPr>
        <w:jc w:val="both"/>
        <w:rPr>
          <w:sz w:val="24"/>
          <w:szCs w:val="24"/>
        </w:rPr>
      </w:pPr>
      <w:r w:rsidRPr="00216361">
        <w:rPr>
          <w:b/>
          <w:i/>
          <w:sz w:val="24"/>
          <w:szCs w:val="24"/>
        </w:rPr>
        <w:t xml:space="preserve">     1. GV :</w:t>
      </w:r>
      <w:r w:rsidRPr="00216361">
        <w:rPr>
          <w:b/>
          <w:sz w:val="24"/>
          <w:szCs w:val="24"/>
        </w:rPr>
        <w:t xml:space="preserve"> </w:t>
      </w:r>
      <w:r>
        <w:rPr>
          <w:sz w:val="24"/>
          <w:szCs w:val="24"/>
        </w:rPr>
        <w:t>Bài giảng</w:t>
      </w:r>
    </w:p>
    <w:p w:rsidR="003E2B11" w:rsidRDefault="003E2B11" w:rsidP="003E2B11">
      <w:pPr>
        <w:jc w:val="both"/>
        <w:rPr>
          <w:sz w:val="24"/>
          <w:szCs w:val="24"/>
        </w:rPr>
      </w:pPr>
      <w:r w:rsidRPr="00216361">
        <w:rPr>
          <w:sz w:val="24"/>
          <w:szCs w:val="24"/>
        </w:rPr>
        <w:t xml:space="preserve">          -  HS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ợc các kiến thức về khối hộp chữ nhật, khối lăng trụ, khối chóp.</w:t>
      </w:r>
    </w:p>
    <w:p w:rsidR="003E2B11" w:rsidRPr="00216361" w:rsidRDefault="003E2B11" w:rsidP="003E2B11">
      <w:pPr>
        <w:jc w:val="both"/>
        <w:rPr>
          <w:sz w:val="24"/>
          <w:szCs w:val="24"/>
        </w:rPr>
      </w:pPr>
      <w:r w:rsidRPr="00216361">
        <w:rPr>
          <w:b/>
          <w:i/>
          <w:sz w:val="24"/>
          <w:szCs w:val="24"/>
        </w:rPr>
        <w:t xml:space="preserve">   2. HS :</w:t>
      </w:r>
      <w:r w:rsidRPr="00216361">
        <w:rPr>
          <w:sz w:val="24"/>
          <w:szCs w:val="24"/>
        </w:rPr>
        <w:t xml:space="preserve"> - SGK, sách bài tập, bút, thước kẻ và hệ thống ví dụ , bài tập.</w:t>
      </w:r>
    </w:p>
    <w:p w:rsidR="003E2B11" w:rsidRPr="00216361" w:rsidRDefault="003E2B11" w:rsidP="003E2B11">
      <w:pPr>
        <w:jc w:val="both"/>
        <w:rPr>
          <w:sz w:val="24"/>
          <w:szCs w:val="24"/>
        </w:rPr>
      </w:pPr>
      <w:r w:rsidRPr="00216361">
        <w:rPr>
          <w:sz w:val="24"/>
          <w:szCs w:val="24"/>
        </w:rPr>
        <w:t xml:space="preserve">               - Ôn lại kiến thức hình c</w:t>
      </w:r>
      <w:r>
        <w:rPr>
          <w:sz w:val="24"/>
          <w:szCs w:val="24"/>
        </w:rPr>
        <w:t>hóp, lăng trụ... đã học trong C1.</w:t>
      </w:r>
    </w:p>
    <w:p w:rsidR="003E2B11" w:rsidRPr="00216361" w:rsidRDefault="003E2B11" w:rsidP="003E2B11">
      <w:pPr>
        <w:jc w:val="both"/>
        <w:rPr>
          <w:i/>
          <w:sz w:val="24"/>
          <w:szCs w:val="24"/>
        </w:rPr>
      </w:pPr>
      <w:r w:rsidRPr="00216361">
        <w:rPr>
          <w:b/>
          <w:i/>
          <w:sz w:val="24"/>
          <w:szCs w:val="24"/>
        </w:rPr>
        <w:t>III. Tiến trình các hoạt động :</w:t>
      </w:r>
    </w:p>
    <w:p w:rsidR="003E2B11" w:rsidRPr="00216361" w:rsidRDefault="003E2B11" w:rsidP="00B233EA">
      <w:pPr>
        <w:numPr>
          <w:ilvl w:val="0"/>
          <w:numId w:val="26"/>
        </w:numPr>
        <w:spacing w:line="312" w:lineRule="auto"/>
        <w:rPr>
          <w:b/>
          <w:bCs/>
          <w:sz w:val="24"/>
          <w:szCs w:val="24"/>
          <w:lang w:val="de-DE"/>
        </w:rPr>
      </w:pPr>
      <w:r w:rsidRPr="00216361">
        <w:rPr>
          <w:b/>
          <w:bCs/>
          <w:sz w:val="24"/>
          <w:szCs w:val="24"/>
          <w:lang w:val="de-DE"/>
        </w:rPr>
        <w:t>GIỚI THIỆU (HOẠT ĐỘNG TIẾP CẬN BÀI HỌC) (</w:t>
      </w:r>
      <w:r w:rsidRPr="00216361">
        <w:rPr>
          <w:b/>
          <w:bCs/>
          <w:i/>
          <w:sz w:val="24"/>
          <w:szCs w:val="24"/>
          <w:lang w:val="de-DE"/>
        </w:rPr>
        <w:t>3’</w:t>
      </w:r>
      <w:r w:rsidRPr="00216361">
        <w:rPr>
          <w:b/>
          <w:bCs/>
          <w:sz w:val="24"/>
          <w:szCs w:val="24"/>
          <w:lang w:val="de-DE"/>
        </w:rPr>
        <w:t>)</w:t>
      </w:r>
    </w:p>
    <w:p w:rsidR="00CB02D9" w:rsidRPr="00216361" w:rsidRDefault="00292779" w:rsidP="00B233EA">
      <w:pPr>
        <w:numPr>
          <w:ilvl w:val="1"/>
          <w:numId w:val="26"/>
        </w:numPr>
        <w:jc w:val="both"/>
        <w:rPr>
          <w:b/>
          <w:i/>
          <w:sz w:val="24"/>
          <w:szCs w:val="24"/>
        </w:rPr>
      </w:pPr>
      <w:r w:rsidRPr="00216361">
        <w:rPr>
          <w:b/>
          <w:i/>
          <w:sz w:val="24"/>
          <w:szCs w:val="24"/>
        </w:rPr>
        <w:t>Kiểm tra bài cũ</w:t>
      </w:r>
    </w:p>
    <w:p w:rsidR="00E43011" w:rsidRPr="00216361" w:rsidRDefault="00E43011" w:rsidP="00E43011">
      <w:pPr>
        <w:ind w:left="720"/>
        <w:jc w:val="both"/>
        <w:rPr>
          <w:b/>
          <w:i/>
          <w:sz w:val="24"/>
          <w:szCs w:val="24"/>
        </w:rPr>
      </w:pPr>
    </w:p>
    <w:tbl>
      <w:tblPr>
        <w:tblW w:w="10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9144"/>
      </w:tblGrid>
      <w:tr w:rsidR="00A34E15" w:rsidRPr="00216361">
        <w:tc>
          <w:tcPr>
            <w:tcW w:w="1163" w:type="dxa"/>
          </w:tcPr>
          <w:p w:rsidR="00A34E15" w:rsidRPr="00216361" w:rsidRDefault="00A34E15" w:rsidP="00AB1201">
            <w:pPr>
              <w:rPr>
                <w:sz w:val="24"/>
                <w:szCs w:val="24"/>
              </w:rPr>
            </w:pPr>
            <w:r w:rsidRPr="00216361">
              <w:rPr>
                <w:sz w:val="24"/>
                <w:szCs w:val="24"/>
              </w:rPr>
              <w:t>Câu hỏi</w:t>
            </w:r>
          </w:p>
        </w:tc>
        <w:tc>
          <w:tcPr>
            <w:tcW w:w="9144" w:type="dxa"/>
          </w:tcPr>
          <w:p w:rsidR="00A34E15" w:rsidRPr="00216361" w:rsidRDefault="00A34E15" w:rsidP="00AB1201">
            <w:pPr>
              <w:rPr>
                <w:sz w:val="24"/>
                <w:szCs w:val="24"/>
              </w:rPr>
            </w:pPr>
            <w:r w:rsidRPr="00216361">
              <w:rPr>
                <w:sz w:val="24"/>
                <w:szCs w:val="24"/>
              </w:rPr>
              <w:t>Câu1(5đ): hãy chọn cụm từ hoặc từ cho dưới đây để sau khi điền nó vào chỗ trống mệnh đề sau trở thành mệnh đề đúng.</w:t>
            </w:r>
          </w:p>
          <w:p w:rsidR="00A34E15" w:rsidRPr="00216361" w:rsidRDefault="00A34E15" w:rsidP="00AB1201">
            <w:pPr>
              <w:rPr>
                <w:sz w:val="24"/>
                <w:szCs w:val="24"/>
              </w:rPr>
            </w:pPr>
            <w:r w:rsidRPr="00216361">
              <w:rPr>
                <w:sz w:val="24"/>
                <w:szCs w:val="24"/>
              </w:rPr>
              <w:t>“Số cạnh của một hình đa diện luôn ………..số mặt của hình đa diện ấy”</w:t>
            </w:r>
          </w:p>
          <w:p w:rsidR="00A34E15" w:rsidRPr="00216361" w:rsidRDefault="00A34E15" w:rsidP="00AB1201">
            <w:pPr>
              <w:rPr>
                <w:sz w:val="24"/>
                <w:szCs w:val="24"/>
              </w:rPr>
            </w:pPr>
            <w:r w:rsidRPr="00216361">
              <w:rPr>
                <w:sz w:val="24"/>
                <w:szCs w:val="24"/>
              </w:rPr>
              <w:tab/>
              <w:t>a/.bằng</w:t>
            </w:r>
            <w:r w:rsidRPr="00216361">
              <w:rPr>
                <w:sz w:val="24"/>
                <w:szCs w:val="24"/>
              </w:rPr>
              <w:tab/>
              <w:t>b/. nhỏ hơn hoặc bằng</w:t>
            </w:r>
            <w:r w:rsidRPr="00216361">
              <w:rPr>
                <w:sz w:val="24"/>
                <w:szCs w:val="24"/>
              </w:rPr>
              <w:tab/>
              <w:t>c/.nhỏ hơn</w:t>
            </w:r>
            <w:r w:rsidRPr="00216361">
              <w:rPr>
                <w:sz w:val="24"/>
                <w:szCs w:val="24"/>
              </w:rPr>
              <w:tab/>
            </w:r>
            <w:r w:rsidRPr="00216361">
              <w:rPr>
                <w:sz w:val="24"/>
                <w:szCs w:val="24"/>
              </w:rPr>
              <w:tab/>
              <w:t>d/. lớn hơn</w:t>
            </w:r>
          </w:p>
          <w:p w:rsidR="00A34E15" w:rsidRPr="00216361" w:rsidRDefault="00A34E15" w:rsidP="00AB1201">
            <w:pPr>
              <w:rPr>
                <w:sz w:val="24"/>
                <w:szCs w:val="24"/>
              </w:rPr>
            </w:pPr>
            <w:r w:rsidRPr="00216361">
              <w:rPr>
                <w:sz w:val="24"/>
                <w:szCs w:val="24"/>
              </w:rPr>
              <w:t>Câu2(5đ): Cho (H) là khối lăng trụ đứng tam giác đều có tất cả các cạnh bằng a, V</w:t>
            </w:r>
            <w:r w:rsidRPr="00216361">
              <w:rPr>
                <w:sz w:val="24"/>
                <w:szCs w:val="24"/>
                <w:vertAlign w:val="subscript"/>
              </w:rPr>
              <w:t>(H)</w:t>
            </w:r>
            <w:r w:rsidRPr="00216361">
              <w:rPr>
                <w:sz w:val="24"/>
                <w:szCs w:val="24"/>
              </w:rPr>
              <w:t xml:space="preserve"> = ?</w:t>
            </w:r>
          </w:p>
          <w:p w:rsidR="00A34E15" w:rsidRPr="00216361" w:rsidRDefault="00E41067" w:rsidP="00E41067">
            <w:pPr>
              <w:jc w:val="center"/>
              <w:rPr>
                <w:sz w:val="24"/>
                <w:szCs w:val="24"/>
              </w:rPr>
            </w:pPr>
            <w:r w:rsidRPr="00E41067">
              <w:rPr>
                <w:position w:val="-24"/>
                <w:sz w:val="24"/>
                <w:szCs w:val="24"/>
              </w:rPr>
              <w:object w:dxaOrig="880" w:dyaOrig="680">
                <v:shape id="_x0000_i1082" type="#_x0000_t75" style="width:44pt;height:34pt" o:ole="">
                  <v:imagedata r:id="rId181" o:title=""/>
                </v:shape>
                <o:OLEObject Type="Embed" ProgID="Equation.DSMT4" ShapeID="_x0000_i1082" DrawAspect="Content" ObjectID="_1628101773" r:id="rId182"/>
              </w:object>
            </w:r>
            <w:r w:rsidR="00A34E15" w:rsidRPr="00216361">
              <w:rPr>
                <w:sz w:val="24"/>
                <w:szCs w:val="24"/>
              </w:rPr>
              <w:tab/>
            </w:r>
            <w:r w:rsidRPr="00E41067">
              <w:rPr>
                <w:position w:val="-24"/>
                <w:sz w:val="24"/>
                <w:szCs w:val="24"/>
              </w:rPr>
              <w:object w:dxaOrig="1160" w:dyaOrig="720">
                <v:shape id="_x0000_i1083" type="#_x0000_t75" style="width:58pt;height:36pt" o:ole="">
                  <v:imagedata r:id="rId183" o:title=""/>
                </v:shape>
                <o:OLEObject Type="Embed" ProgID="Equation.DSMT4" ShapeID="_x0000_i1083" DrawAspect="Content" ObjectID="_1628101774" r:id="rId184"/>
              </w:object>
            </w:r>
            <w:r w:rsidR="00A34E15" w:rsidRPr="00216361">
              <w:rPr>
                <w:sz w:val="24"/>
                <w:szCs w:val="24"/>
              </w:rPr>
              <w:tab/>
            </w:r>
            <w:r w:rsidR="00A34E15" w:rsidRPr="00216361">
              <w:rPr>
                <w:sz w:val="24"/>
                <w:szCs w:val="24"/>
              </w:rPr>
              <w:tab/>
            </w:r>
            <w:r w:rsidRPr="00E41067">
              <w:rPr>
                <w:position w:val="-24"/>
                <w:sz w:val="24"/>
                <w:szCs w:val="24"/>
              </w:rPr>
              <w:object w:dxaOrig="1160" w:dyaOrig="720">
                <v:shape id="_x0000_i1084" type="#_x0000_t75" style="width:58pt;height:36pt" o:ole="">
                  <v:imagedata r:id="rId185" o:title=""/>
                </v:shape>
                <o:OLEObject Type="Embed" ProgID="Equation.DSMT4" ShapeID="_x0000_i1084" DrawAspect="Content" ObjectID="_1628101775" r:id="rId186"/>
              </w:object>
            </w:r>
            <w:r w:rsidR="00A34E15" w:rsidRPr="00216361">
              <w:rPr>
                <w:sz w:val="24"/>
                <w:szCs w:val="24"/>
              </w:rPr>
              <w:tab/>
            </w:r>
            <w:r w:rsidR="00A34E15" w:rsidRPr="00216361">
              <w:rPr>
                <w:sz w:val="24"/>
                <w:szCs w:val="24"/>
              </w:rPr>
              <w:tab/>
            </w:r>
            <w:r w:rsidRPr="00E41067">
              <w:rPr>
                <w:position w:val="-24"/>
                <w:sz w:val="24"/>
                <w:szCs w:val="24"/>
              </w:rPr>
              <w:object w:dxaOrig="1180" w:dyaOrig="720">
                <v:shape id="_x0000_i1085" type="#_x0000_t75" style="width:59pt;height:36pt" o:ole="">
                  <v:imagedata r:id="rId187" o:title=""/>
                </v:shape>
                <o:OLEObject Type="Embed" ProgID="Equation.DSMT4" ShapeID="_x0000_i1085" DrawAspect="Content" ObjectID="_1628101776" r:id="rId188"/>
              </w:object>
            </w:r>
          </w:p>
        </w:tc>
      </w:tr>
      <w:tr w:rsidR="00A34E15" w:rsidRPr="00216361">
        <w:tc>
          <w:tcPr>
            <w:tcW w:w="1163" w:type="dxa"/>
          </w:tcPr>
          <w:p w:rsidR="00A34E15" w:rsidRPr="00216361" w:rsidRDefault="00A34E15" w:rsidP="00AB1201">
            <w:pPr>
              <w:rPr>
                <w:sz w:val="24"/>
                <w:szCs w:val="24"/>
              </w:rPr>
            </w:pPr>
            <w:r w:rsidRPr="00216361">
              <w:rPr>
                <w:sz w:val="24"/>
                <w:szCs w:val="24"/>
              </w:rPr>
              <w:t>Đáp án</w:t>
            </w:r>
          </w:p>
        </w:tc>
        <w:tc>
          <w:tcPr>
            <w:tcW w:w="9144" w:type="dxa"/>
          </w:tcPr>
          <w:p w:rsidR="00A34E15" w:rsidRPr="00216361" w:rsidRDefault="00A34E15" w:rsidP="00AB1201">
            <w:pPr>
              <w:rPr>
                <w:sz w:val="24"/>
                <w:szCs w:val="24"/>
              </w:rPr>
            </w:pPr>
            <w:r w:rsidRPr="00216361">
              <w:rPr>
                <w:sz w:val="24"/>
                <w:szCs w:val="24"/>
              </w:rPr>
              <w:t>Câu 1: d</w:t>
            </w:r>
          </w:p>
          <w:p w:rsidR="00A34E15" w:rsidRPr="00216361" w:rsidRDefault="00A34E15" w:rsidP="00AB1201">
            <w:pPr>
              <w:rPr>
                <w:sz w:val="24"/>
                <w:szCs w:val="24"/>
              </w:rPr>
            </w:pPr>
            <w:r w:rsidRPr="00216361">
              <w:rPr>
                <w:sz w:val="24"/>
                <w:szCs w:val="24"/>
              </w:rPr>
              <w:t>Câu 2: c</w:t>
            </w:r>
          </w:p>
        </w:tc>
      </w:tr>
    </w:tbl>
    <w:p w:rsidR="00A34E15" w:rsidRPr="00216361" w:rsidRDefault="00A34E15" w:rsidP="00A83A70">
      <w:pPr>
        <w:jc w:val="both"/>
        <w:rPr>
          <w:b/>
          <w:i/>
          <w:sz w:val="24"/>
          <w:szCs w:val="24"/>
        </w:rPr>
      </w:pPr>
    </w:p>
    <w:p w:rsidR="00CB02D9" w:rsidRPr="00216361" w:rsidRDefault="00225135" w:rsidP="00A83A70">
      <w:pPr>
        <w:jc w:val="both"/>
        <w:rPr>
          <w:b/>
          <w:i/>
          <w:sz w:val="24"/>
          <w:szCs w:val="24"/>
        </w:rPr>
      </w:pPr>
      <w:r w:rsidRPr="00216361">
        <w:rPr>
          <w:b/>
          <w:i/>
          <w:sz w:val="24"/>
          <w:szCs w:val="24"/>
        </w:rPr>
        <w:t>2</w:t>
      </w:r>
      <w:r w:rsidR="00CB02D9" w:rsidRPr="00216361">
        <w:rPr>
          <w:b/>
          <w:i/>
          <w:sz w:val="24"/>
          <w:szCs w:val="24"/>
        </w:rPr>
        <w:t>.</w:t>
      </w:r>
      <w:r w:rsidR="003E2B11">
        <w:rPr>
          <w:b/>
          <w:i/>
          <w:sz w:val="24"/>
          <w:szCs w:val="24"/>
        </w:rPr>
        <w:t>2</w:t>
      </w:r>
      <w:r w:rsidR="00CB02D9" w:rsidRPr="00216361">
        <w:rPr>
          <w:b/>
          <w:i/>
          <w:sz w:val="24"/>
          <w:szCs w:val="24"/>
        </w:rPr>
        <w:t xml:space="preserve"> </w:t>
      </w:r>
      <w:r w:rsidR="00752633" w:rsidRPr="00216361">
        <w:rPr>
          <w:b/>
          <w:i/>
          <w:sz w:val="24"/>
          <w:szCs w:val="24"/>
        </w:rPr>
        <w:t>Bài ôn</w:t>
      </w:r>
      <w:r w:rsidR="00CB02D9" w:rsidRPr="00216361">
        <w:rPr>
          <w:b/>
          <w:i/>
          <w:sz w:val="24"/>
          <w:szCs w:val="24"/>
        </w:rPr>
        <w:t>:</w:t>
      </w:r>
    </w:p>
    <w:p w:rsidR="00CB02D9" w:rsidRPr="00216361" w:rsidRDefault="00CB02D9" w:rsidP="00A83A70">
      <w:pPr>
        <w:jc w:val="center"/>
        <w:rPr>
          <w:sz w:val="24"/>
          <w:szCs w:val="24"/>
        </w:rPr>
      </w:pPr>
      <w:r w:rsidRPr="00216361">
        <w:rPr>
          <w:sz w:val="24"/>
          <w:szCs w:val="24"/>
        </w:rPr>
        <w:t>Hoạt động 1.</w:t>
      </w:r>
    </w:p>
    <w:p w:rsidR="00B07D57" w:rsidRDefault="00B07D57" w:rsidP="00B233EA">
      <w:pPr>
        <w:numPr>
          <w:ilvl w:val="0"/>
          <w:numId w:val="27"/>
        </w:numPr>
        <w:rPr>
          <w:b/>
          <w:sz w:val="24"/>
          <w:szCs w:val="24"/>
        </w:rPr>
      </w:pPr>
      <w:r w:rsidRPr="00216361">
        <w:rPr>
          <w:b/>
          <w:sz w:val="24"/>
          <w:szCs w:val="24"/>
        </w:rPr>
        <w:t>Ôn tập lí thuyết:</w:t>
      </w:r>
    </w:p>
    <w:p w:rsidR="003E2B11" w:rsidRPr="00216361" w:rsidRDefault="003E2B11" w:rsidP="003E2B11">
      <w:pPr>
        <w:rPr>
          <w:b/>
          <w:sz w:val="24"/>
          <w:szCs w:val="24"/>
        </w:rPr>
      </w:pPr>
      <w:r>
        <w:rPr>
          <w:b/>
          <w:sz w:val="24"/>
          <w:szCs w:val="24"/>
        </w:rPr>
        <w:t>Phát phiếu học tập</w:t>
      </w:r>
    </w:p>
    <w:p w:rsidR="00B07D57" w:rsidRPr="00216361" w:rsidRDefault="00B07D57" w:rsidP="00A83A70">
      <w:pPr>
        <w:rPr>
          <w:sz w:val="24"/>
          <w:szCs w:val="24"/>
        </w:rPr>
      </w:pPr>
      <w:r w:rsidRPr="00216361">
        <w:rPr>
          <w:sz w:val="24"/>
          <w:szCs w:val="24"/>
        </w:rPr>
        <w:t>Hệ thống câu hỏi ôn tập:</w:t>
      </w:r>
    </w:p>
    <w:p w:rsidR="00B07D57" w:rsidRPr="00216361" w:rsidRDefault="00B07D57" w:rsidP="00A83A70">
      <w:pPr>
        <w:jc w:val="both"/>
        <w:rPr>
          <w:sz w:val="24"/>
          <w:szCs w:val="24"/>
        </w:rPr>
      </w:pPr>
      <w:r w:rsidRPr="00216361">
        <w:rPr>
          <w:sz w:val="24"/>
          <w:szCs w:val="24"/>
        </w:rPr>
        <w:t>1. Các đỉnh, cạnh, mặt của một đa diện phải thoả mãn những tính chất nào?</w:t>
      </w:r>
    </w:p>
    <w:p w:rsidR="00B07D57" w:rsidRPr="00216361" w:rsidRDefault="00B07D57" w:rsidP="00A83A70">
      <w:pPr>
        <w:jc w:val="both"/>
        <w:rPr>
          <w:sz w:val="24"/>
          <w:szCs w:val="24"/>
        </w:rPr>
      </w:pPr>
      <w:r w:rsidRPr="00216361">
        <w:rPr>
          <w:sz w:val="24"/>
          <w:szCs w:val="24"/>
        </w:rPr>
        <w:t>2. Tìm một hình tạo bởi các đa giác nhưng không phải là một đa diện?</w:t>
      </w:r>
    </w:p>
    <w:p w:rsidR="00B07D57" w:rsidRPr="00216361" w:rsidRDefault="00B07D57" w:rsidP="00A83A70">
      <w:pPr>
        <w:jc w:val="both"/>
        <w:rPr>
          <w:sz w:val="24"/>
          <w:szCs w:val="24"/>
        </w:rPr>
      </w:pPr>
      <w:r w:rsidRPr="00216361">
        <w:rPr>
          <w:sz w:val="24"/>
          <w:szCs w:val="24"/>
        </w:rPr>
        <w:t>3. Thế nào là một đa diện lồi? Tìm ví dụ trong thực tế mô tả một khối đa diện lồi, một đa diện không lồi?</w:t>
      </w:r>
    </w:p>
    <w:p w:rsidR="00B07D57" w:rsidRPr="00216361" w:rsidRDefault="00B07D57" w:rsidP="00A83A70">
      <w:pPr>
        <w:jc w:val="both"/>
        <w:rPr>
          <w:sz w:val="24"/>
          <w:szCs w:val="24"/>
        </w:rPr>
      </w:pPr>
      <w:r w:rsidRPr="00216361">
        <w:rPr>
          <w:sz w:val="24"/>
          <w:szCs w:val="24"/>
        </w:rPr>
        <w:t>4. Thế nào là một đa diện đều? Nêu tóm tắt về năm loại khối đa diện đều?</w:t>
      </w:r>
    </w:p>
    <w:p w:rsidR="00B07D57" w:rsidRPr="00216361" w:rsidRDefault="00B07D57" w:rsidP="00A83A70">
      <w:pPr>
        <w:jc w:val="both"/>
        <w:rPr>
          <w:sz w:val="24"/>
          <w:szCs w:val="24"/>
        </w:rPr>
      </w:pPr>
      <w:r w:rsidRPr="00216361">
        <w:rPr>
          <w:sz w:val="24"/>
          <w:szCs w:val="24"/>
        </w:rPr>
        <w:t>5. Hệ thống các công thức tính thể tích đã học? Để tính thể tích một khối đa diện ta cần lưu ý tới kỹ năng gì?</w:t>
      </w:r>
    </w:p>
    <w:p w:rsidR="009770A2" w:rsidRPr="00216361" w:rsidRDefault="009770A2" w:rsidP="00A83A70">
      <w:pPr>
        <w:jc w:val="cente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2"/>
        <w:gridCol w:w="3203"/>
        <w:gridCol w:w="4288"/>
      </w:tblGrid>
      <w:tr w:rsidR="009770A2" w:rsidRPr="00216361">
        <w:tc>
          <w:tcPr>
            <w:tcW w:w="1494" w:type="pct"/>
          </w:tcPr>
          <w:p w:rsidR="009770A2" w:rsidRPr="00216361" w:rsidRDefault="009770A2" w:rsidP="006921FE">
            <w:pPr>
              <w:jc w:val="center"/>
              <w:rPr>
                <w:b/>
                <w:i/>
                <w:sz w:val="24"/>
                <w:szCs w:val="24"/>
              </w:rPr>
            </w:pPr>
            <w:r w:rsidRPr="00216361">
              <w:rPr>
                <w:b/>
                <w:i/>
                <w:sz w:val="24"/>
                <w:szCs w:val="24"/>
              </w:rPr>
              <w:t>Hoạt động của GV</w:t>
            </w:r>
          </w:p>
        </w:tc>
        <w:tc>
          <w:tcPr>
            <w:tcW w:w="1499" w:type="pct"/>
          </w:tcPr>
          <w:p w:rsidR="009770A2" w:rsidRPr="00216361" w:rsidRDefault="009770A2" w:rsidP="006921FE">
            <w:pPr>
              <w:jc w:val="center"/>
              <w:rPr>
                <w:b/>
                <w:i/>
                <w:sz w:val="24"/>
                <w:szCs w:val="24"/>
              </w:rPr>
            </w:pPr>
            <w:r w:rsidRPr="00216361">
              <w:rPr>
                <w:b/>
                <w:i/>
                <w:sz w:val="24"/>
                <w:szCs w:val="24"/>
              </w:rPr>
              <w:t>Hoạt động của HS</w:t>
            </w:r>
          </w:p>
        </w:tc>
        <w:tc>
          <w:tcPr>
            <w:tcW w:w="2007" w:type="pct"/>
          </w:tcPr>
          <w:p w:rsidR="009770A2" w:rsidRPr="00216361" w:rsidRDefault="009770A2" w:rsidP="006921FE">
            <w:pPr>
              <w:jc w:val="center"/>
              <w:rPr>
                <w:b/>
                <w:i/>
                <w:sz w:val="24"/>
                <w:szCs w:val="24"/>
              </w:rPr>
            </w:pPr>
            <w:r w:rsidRPr="00216361">
              <w:rPr>
                <w:b/>
                <w:i/>
                <w:sz w:val="24"/>
                <w:szCs w:val="24"/>
              </w:rPr>
              <w:t xml:space="preserve">Ghi bảng </w:t>
            </w:r>
          </w:p>
        </w:tc>
      </w:tr>
      <w:tr w:rsidR="009770A2" w:rsidRPr="00216361">
        <w:tc>
          <w:tcPr>
            <w:tcW w:w="1494" w:type="pct"/>
          </w:tcPr>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Nhắc lại các khái niệm về khối đa diện, hình đa diện ?</w:t>
            </w:r>
          </w:p>
          <w:p w:rsidR="009770A2" w:rsidRPr="00216361" w:rsidRDefault="009770A2" w:rsidP="006921FE">
            <w:pPr>
              <w:rPr>
                <w:sz w:val="24"/>
                <w:szCs w:val="24"/>
              </w:rPr>
            </w:pPr>
            <w:r w:rsidRPr="00216361">
              <w:rPr>
                <w:sz w:val="24"/>
                <w:szCs w:val="24"/>
              </w:rPr>
              <w:t xml:space="preserve">- Ghi tóm tắt kiến thức về khối đa diện và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Nhắc lại các phép biến hình, phép dời hình, khái niệm hai hình bằng nhau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Cho khối lập phương (H) nêu cách phân chia khối lập phương này thành những khối tứ diện bằng nhau ?</w:t>
            </w: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Nhắc lại khái niệm về khối đa diện đều, lồi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Nhắc lại các công thức tính thể tích của một khối đa diện ?</w:t>
            </w:r>
          </w:p>
          <w:p w:rsidR="009770A2" w:rsidRPr="00216361" w:rsidRDefault="009770A2" w:rsidP="006921FE">
            <w:pPr>
              <w:rPr>
                <w:sz w:val="24"/>
                <w:szCs w:val="24"/>
              </w:rPr>
            </w:pPr>
            <w:r w:rsidRPr="00216361">
              <w:rPr>
                <w:sz w:val="24"/>
                <w:szCs w:val="24"/>
              </w:rPr>
              <w:t>Giáo viên quan sát và nhận xét</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tc>
        <w:tc>
          <w:tcPr>
            <w:tcW w:w="1499" w:type="pct"/>
          </w:tcPr>
          <w:p w:rsidR="009770A2" w:rsidRPr="00216361" w:rsidRDefault="009770A2" w:rsidP="006921FE">
            <w:pPr>
              <w:rPr>
                <w:sz w:val="24"/>
                <w:szCs w:val="24"/>
              </w:rPr>
            </w:pPr>
          </w:p>
          <w:p w:rsidR="009770A2" w:rsidRPr="00216361" w:rsidRDefault="009770A2" w:rsidP="006921FE">
            <w:pPr>
              <w:ind w:firstLine="720"/>
              <w:rPr>
                <w:sz w:val="24"/>
                <w:szCs w:val="24"/>
              </w:rPr>
            </w:pPr>
          </w:p>
          <w:p w:rsidR="009770A2" w:rsidRPr="00216361" w:rsidRDefault="009770A2" w:rsidP="006921FE">
            <w:pPr>
              <w:rPr>
                <w:sz w:val="24"/>
                <w:szCs w:val="24"/>
              </w:rPr>
            </w:pPr>
            <w:r w:rsidRPr="00216361">
              <w:rPr>
                <w:sz w:val="24"/>
                <w:szCs w:val="24"/>
              </w:rPr>
              <w:t xml:space="preserve">- học sinh trả lời và ghi chép </w:t>
            </w:r>
          </w:p>
          <w:p w:rsidR="009770A2" w:rsidRPr="00216361" w:rsidRDefault="009770A2" w:rsidP="006921FE">
            <w:pPr>
              <w:rPr>
                <w:sz w:val="24"/>
                <w:szCs w:val="24"/>
              </w:rPr>
            </w:pPr>
            <w:r w:rsidRPr="00216361">
              <w:rPr>
                <w:sz w:val="24"/>
                <w:szCs w:val="24"/>
              </w:rPr>
              <w:t>Theo hướng dẫn của gv</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xml:space="preserve">Học sinh nhớ lại kiến thức cũ và trả lời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xml:space="preserve">Học sinh thảo luận trả lời .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HS trả lời</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HS trả lời</w:t>
            </w:r>
          </w:p>
          <w:p w:rsidR="009770A2" w:rsidRPr="00216361" w:rsidRDefault="009770A2" w:rsidP="006921FE">
            <w:pPr>
              <w:rPr>
                <w:sz w:val="24"/>
                <w:szCs w:val="24"/>
              </w:rPr>
            </w:pPr>
          </w:p>
          <w:p w:rsidR="009770A2" w:rsidRPr="00216361" w:rsidRDefault="009770A2" w:rsidP="006921FE">
            <w:pPr>
              <w:rPr>
                <w:sz w:val="24"/>
                <w:szCs w:val="24"/>
              </w:rPr>
            </w:pPr>
          </w:p>
        </w:tc>
        <w:tc>
          <w:tcPr>
            <w:tcW w:w="2007" w:type="pct"/>
          </w:tcPr>
          <w:p w:rsidR="009770A2" w:rsidRPr="00216361" w:rsidRDefault="009770A2" w:rsidP="006921FE">
            <w:pPr>
              <w:rPr>
                <w:sz w:val="24"/>
                <w:szCs w:val="24"/>
              </w:rPr>
            </w:pPr>
            <w:r w:rsidRPr="00216361">
              <w:rPr>
                <w:sz w:val="24"/>
                <w:szCs w:val="24"/>
              </w:rPr>
              <w:t>* Tóm tắt kiến thức :</w:t>
            </w:r>
          </w:p>
          <w:p w:rsidR="009770A2" w:rsidRPr="00216361" w:rsidRDefault="009770A2" w:rsidP="006921FE">
            <w:pPr>
              <w:rPr>
                <w:b/>
                <w:sz w:val="24"/>
                <w:szCs w:val="24"/>
              </w:rPr>
            </w:pPr>
            <w:r w:rsidRPr="00216361">
              <w:rPr>
                <w:b/>
                <w:sz w:val="24"/>
                <w:szCs w:val="24"/>
              </w:rPr>
              <w:t>I. Khái niệm về khối đa diện :</w:t>
            </w:r>
          </w:p>
          <w:p w:rsidR="009770A2" w:rsidRPr="00216361" w:rsidRDefault="009770A2" w:rsidP="006921FE">
            <w:pPr>
              <w:rPr>
                <w:sz w:val="24"/>
                <w:szCs w:val="24"/>
              </w:rPr>
            </w:pPr>
            <w:r w:rsidRPr="00216361">
              <w:rPr>
                <w:sz w:val="24"/>
                <w:szCs w:val="24"/>
              </w:rPr>
              <w:t>1. Hình đa diện gồm một số hữu hạn các đa giác phẳng thỏa mãn hai điều kiện :</w:t>
            </w:r>
          </w:p>
          <w:p w:rsidR="009770A2" w:rsidRPr="00216361" w:rsidRDefault="009770A2" w:rsidP="006921FE">
            <w:pPr>
              <w:rPr>
                <w:sz w:val="24"/>
                <w:szCs w:val="24"/>
              </w:rPr>
            </w:pPr>
            <w:r w:rsidRPr="00216361">
              <w:rPr>
                <w:sz w:val="24"/>
                <w:szCs w:val="24"/>
              </w:rPr>
              <w:t>a) Hai đa giác hoặc không có điểm chung, hoặc có một đỉnh chung, hoặc có một cạnh chung.</w:t>
            </w:r>
          </w:p>
          <w:p w:rsidR="009770A2" w:rsidRPr="00216361" w:rsidRDefault="009770A2" w:rsidP="006921FE">
            <w:pPr>
              <w:rPr>
                <w:sz w:val="24"/>
                <w:szCs w:val="24"/>
              </w:rPr>
            </w:pPr>
            <w:r w:rsidRPr="00216361">
              <w:rPr>
                <w:sz w:val="24"/>
                <w:szCs w:val="24"/>
              </w:rPr>
              <w:t>b) Mỗi cạnh của một đa giác là cạnh chung của đúng hai đa giác.</w:t>
            </w:r>
          </w:p>
          <w:p w:rsidR="009770A2" w:rsidRPr="00216361" w:rsidRDefault="009770A2" w:rsidP="006921FE">
            <w:pPr>
              <w:rPr>
                <w:sz w:val="24"/>
                <w:szCs w:val="24"/>
              </w:rPr>
            </w:pPr>
            <w:r w:rsidRPr="00216361">
              <w:rPr>
                <w:sz w:val="24"/>
                <w:szCs w:val="24"/>
              </w:rPr>
              <w:t>2. Hình đa diện và phần bên trong của nó gọi là khối đa diện.</w:t>
            </w:r>
          </w:p>
          <w:p w:rsidR="009770A2" w:rsidRPr="00216361" w:rsidRDefault="009770A2" w:rsidP="006921FE">
            <w:pPr>
              <w:rPr>
                <w:sz w:val="24"/>
                <w:szCs w:val="24"/>
              </w:rPr>
            </w:pPr>
            <w:r w:rsidRPr="00216361">
              <w:rPr>
                <w:sz w:val="24"/>
                <w:szCs w:val="24"/>
              </w:rPr>
              <w:t>3. Mỗi khối đa diện đều có thể chia thành nhiều khối tứ diện.</w:t>
            </w:r>
          </w:p>
          <w:p w:rsidR="009770A2" w:rsidRPr="00216361" w:rsidRDefault="009770A2" w:rsidP="006921FE">
            <w:pPr>
              <w:rPr>
                <w:b/>
                <w:sz w:val="24"/>
                <w:szCs w:val="24"/>
              </w:rPr>
            </w:pPr>
            <w:r w:rsidRPr="00216361">
              <w:rPr>
                <w:b/>
                <w:sz w:val="24"/>
                <w:szCs w:val="24"/>
              </w:rPr>
              <w:t>II – Hai hình bằng nhau</w:t>
            </w:r>
          </w:p>
          <w:p w:rsidR="009770A2" w:rsidRPr="00216361" w:rsidRDefault="009770A2" w:rsidP="006921FE">
            <w:pPr>
              <w:rPr>
                <w:sz w:val="24"/>
                <w:szCs w:val="24"/>
              </w:rPr>
            </w:pPr>
            <w:r w:rsidRPr="00216361">
              <w:rPr>
                <w:sz w:val="24"/>
                <w:szCs w:val="24"/>
              </w:rPr>
              <w:t>1. Khái niệm phép dời hình : Phép tịnh tiến, phép đối xứng trục, phép đối xứng tâm, phép đối xứng qua mặt phẳng.</w:t>
            </w:r>
          </w:p>
          <w:p w:rsidR="009770A2" w:rsidRPr="00216361" w:rsidRDefault="009770A2" w:rsidP="006921FE">
            <w:pPr>
              <w:rPr>
                <w:sz w:val="24"/>
                <w:szCs w:val="24"/>
              </w:rPr>
            </w:pPr>
            <w:r w:rsidRPr="00216361">
              <w:rPr>
                <w:sz w:val="24"/>
                <w:szCs w:val="24"/>
              </w:rPr>
              <w:t>2. Hai khối đa diện bằng nhau khi có một phép dời hình biến khối này thành khối kia</w:t>
            </w:r>
          </w:p>
          <w:p w:rsidR="009770A2" w:rsidRPr="00216361" w:rsidRDefault="009770A2" w:rsidP="006921FE">
            <w:pPr>
              <w:rPr>
                <w:sz w:val="24"/>
                <w:szCs w:val="24"/>
              </w:rPr>
            </w:pPr>
            <w:r w:rsidRPr="00216361">
              <w:rPr>
                <w:sz w:val="24"/>
                <w:szCs w:val="24"/>
              </w:rPr>
              <w:t>3. Hai tứ diện bằng nhau khi các cạnh tương ứng của chúng bằng nhau.</w:t>
            </w:r>
          </w:p>
          <w:p w:rsidR="009770A2" w:rsidRPr="00216361" w:rsidRDefault="009770A2" w:rsidP="006921FE">
            <w:pPr>
              <w:rPr>
                <w:sz w:val="24"/>
                <w:szCs w:val="24"/>
              </w:rPr>
            </w:pPr>
            <w:r w:rsidRPr="00216361">
              <w:rPr>
                <w:sz w:val="24"/>
                <w:szCs w:val="24"/>
              </w:rPr>
              <w:t>4. Mặt phẳng (P) gọi là mặt phẳng đối xứng của hình (H) nếu phép đối xứng qua (P) biến (H) thành chính nó.</w:t>
            </w:r>
          </w:p>
          <w:p w:rsidR="009770A2" w:rsidRPr="00216361" w:rsidRDefault="009770A2" w:rsidP="006921FE">
            <w:pPr>
              <w:rPr>
                <w:b/>
                <w:sz w:val="24"/>
                <w:szCs w:val="24"/>
              </w:rPr>
            </w:pPr>
            <w:r w:rsidRPr="00216361">
              <w:rPr>
                <w:b/>
                <w:sz w:val="24"/>
                <w:szCs w:val="24"/>
              </w:rPr>
              <w:t>III – Phân chia và lắp ghép khối đa diện</w:t>
            </w:r>
          </w:p>
          <w:p w:rsidR="009770A2" w:rsidRPr="00216361" w:rsidRDefault="009770A2" w:rsidP="006921FE">
            <w:pPr>
              <w:rPr>
                <w:b/>
                <w:sz w:val="24"/>
                <w:szCs w:val="24"/>
              </w:rPr>
            </w:pPr>
          </w:p>
          <w:p w:rsidR="009770A2" w:rsidRPr="00216361" w:rsidRDefault="009770A2" w:rsidP="006921FE">
            <w:pPr>
              <w:rPr>
                <w:b/>
                <w:sz w:val="24"/>
                <w:szCs w:val="24"/>
              </w:rPr>
            </w:pPr>
          </w:p>
          <w:p w:rsidR="009770A2" w:rsidRPr="00216361" w:rsidRDefault="009770A2" w:rsidP="006921FE">
            <w:pPr>
              <w:rPr>
                <w:b/>
                <w:sz w:val="24"/>
                <w:szCs w:val="24"/>
              </w:rPr>
            </w:pPr>
            <w:r w:rsidRPr="00216361">
              <w:rPr>
                <w:b/>
                <w:sz w:val="24"/>
                <w:szCs w:val="24"/>
              </w:rPr>
              <w:t>IV - Khối đa diện lồi và khối đa diện đều :</w:t>
            </w:r>
          </w:p>
          <w:p w:rsidR="009770A2" w:rsidRPr="00216361" w:rsidRDefault="009770A2" w:rsidP="006921FE">
            <w:pPr>
              <w:rPr>
                <w:b/>
                <w:sz w:val="24"/>
                <w:szCs w:val="24"/>
              </w:rPr>
            </w:pPr>
          </w:p>
          <w:p w:rsidR="009770A2" w:rsidRPr="00216361" w:rsidRDefault="009770A2" w:rsidP="006921FE">
            <w:pPr>
              <w:rPr>
                <w:b/>
                <w:sz w:val="24"/>
                <w:szCs w:val="24"/>
              </w:rPr>
            </w:pPr>
          </w:p>
          <w:p w:rsidR="009770A2" w:rsidRPr="00216361" w:rsidRDefault="009770A2" w:rsidP="006921FE">
            <w:pPr>
              <w:rPr>
                <w:b/>
                <w:sz w:val="24"/>
                <w:szCs w:val="24"/>
              </w:rPr>
            </w:pPr>
            <w:r w:rsidRPr="00216361">
              <w:rPr>
                <w:b/>
                <w:sz w:val="24"/>
                <w:szCs w:val="24"/>
              </w:rPr>
              <w:t>V. Thể tích khối đa diện :</w:t>
            </w:r>
          </w:p>
          <w:p w:rsidR="009770A2" w:rsidRPr="00216361" w:rsidRDefault="009770A2" w:rsidP="006921FE">
            <w:pPr>
              <w:rPr>
                <w:b/>
                <w:sz w:val="24"/>
                <w:szCs w:val="24"/>
                <w:u w:val="single"/>
              </w:rPr>
            </w:pPr>
          </w:p>
          <w:p w:rsidR="009770A2" w:rsidRPr="00216361" w:rsidRDefault="009770A2" w:rsidP="006921FE">
            <w:pPr>
              <w:rPr>
                <w:sz w:val="24"/>
                <w:szCs w:val="24"/>
              </w:rPr>
            </w:pPr>
            <w:r w:rsidRPr="00216361">
              <w:rPr>
                <w:sz w:val="24"/>
                <w:szCs w:val="24"/>
              </w:rPr>
              <w:t>1. Thể tích khối hộp chữ nhật bằng tích số ba kích thước của nó.</w:t>
            </w:r>
          </w:p>
          <w:p w:rsidR="009770A2" w:rsidRPr="00216361" w:rsidRDefault="00E41067" w:rsidP="006921FE">
            <w:pPr>
              <w:rPr>
                <w:sz w:val="24"/>
                <w:szCs w:val="24"/>
              </w:rPr>
            </w:pPr>
            <w:r w:rsidRPr="00E41067">
              <w:rPr>
                <w:position w:val="-28"/>
                <w:sz w:val="24"/>
                <w:szCs w:val="24"/>
              </w:rPr>
              <w:object w:dxaOrig="1719" w:dyaOrig="540">
                <v:shape id="_x0000_i1086" type="#_x0000_t75" style="width:85.95pt;height:27pt" o:ole="">
                  <v:imagedata r:id="rId189" o:title=""/>
                </v:shape>
                <o:OLEObject Type="Embed" ProgID="Equation.DSMT4" ShapeID="_x0000_i1086" DrawAspect="Content" ObjectID="_1628101777" r:id="rId190"/>
              </w:object>
            </w:r>
          </w:p>
          <w:p w:rsidR="009770A2" w:rsidRPr="00216361" w:rsidRDefault="009770A2" w:rsidP="006921FE">
            <w:pPr>
              <w:rPr>
                <w:sz w:val="24"/>
                <w:szCs w:val="24"/>
              </w:rPr>
            </w:pPr>
            <w:r w:rsidRPr="00216361">
              <w:rPr>
                <w:sz w:val="24"/>
                <w:szCs w:val="24"/>
              </w:rPr>
              <w:t>2. Thể tích khối chóp bằng một phần ba tích số của diện tích mặt đáy và chiều cao của khối chóp.</w:t>
            </w:r>
          </w:p>
          <w:p w:rsidR="009770A2" w:rsidRPr="00216361" w:rsidRDefault="00E41067" w:rsidP="006921FE">
            <w:pPr>
              <w:rPr>
                <w:sz w:val="24"/>
                <w:szCs w:val="24"/>
              </w:rPr>
            </w:pPr>
            <w:r w:rsidRPr="00E41067">
              <w:rPr>
                <w:position w:val="-28"/>
                <w:sz w:val="24"/>
                <w:szCs w:val="24"/>
              </w:rPr>
              <w:object w:dxaOrig="1960" w:dyaOrig="700">
                <v:shape id="_x0000_i1087" type="#_x0000_t75" style="width:98pt;height:35pt" o:ole="">
                  <v:imagedata r:id="rId191" o:title=""/>
                </v:shape>
                <o:OLEObject Type="Embed" ProgID="Equation.DSMT4" ShapeID="_x0000_i1087" DrawAspect="Content" ObjectID="_1628101778" r:id="rId192"/>
              </w:object>
            </w:r>
          </w:p>
          <w:p w:rsidR="009770A2" w:rsidRPr="00216361" w:rsidRDefault="009770A2" w:rsidP="006921FE">
            <w:pPr>
              <w:rPr>
                <w:sz w:val="24"/>
                <w:szCs w:val="24"/>
              </w:rPr>
            </w:pPr>
            <w:r w:rsidRPr="00216361">
              <w:rPr>
                <w:sz w:val="24"/>
                <w:szCs w:val="24"/>
              </w:rPr>
              <w:t>3. Thể tích khối lăng trụ bằng tích số của diện tích mặt đáy và chiều cao của khối lăng trụ.</w:t>
            </w:r>
          </w:p>
          <w:p w:rsidR="009770A2" w:rsidRPr="00216361" w:rsidRDefault="00E41067" w:rsidP="00E41067">
            <w:pPr>
              <w:rPr>
                <w:sz w:val="24"/>
                <w:szCs w:val="24"/>
              </w:rPr>
            </w:pPr>
            <w:r w:rsidRPr="00E41067">
              <w:rPr>
                <w:position w:val="-22"/>
                <w:sz w:val="24"/>
                <w:szCs w:val="24"/>
              </w:rPr>
              <w:object w:dxaOrig="1560" w:dyaOrig="480">
                <v:shape id="_x0000_i1088" type="#_x0000_t75" style="width:78pt;height:24pt" o:ole="">
                  <v:imagedata r:id="rId193" o:title=""/>
                </v:shape>
                <o:OLEObject Type="Embed" ProgID="Equation.DSMT4" ShapeID="_x0000_i1088" DrawAspect="Content" ObjectID="_1628101779" r:id="rId194"/>
              </w:object>
            </w:r>
          </w:p>
        </w:tc>
      </w:tr>
    </w:tbl>
    <w:p w:rsidR="009770A2" w:rsidRPr="00216361" w:rsidRDefault="009770A2" w:rsidP="00441AD0">
      <w:pPr>
        <w:rPr>
          <w:sz w:val="24"/>
          <w:szCs w:val="24"/>
        </w:rPr>
      </w:pPr>
    </w:p>
    <w:p w:rsidR="00A92D0B" w:rsidRPr="00216361" w:rsidRDefault="00A92D0B" w:rsidP="00A83A70">
      <w:pPr>
        <w:jc w:val="center"/>
        <w:rPr>
          <w:sz w:val="24"/>
          <w:szCs w:val="24"/>
        </w:rPr>
      </w:pPr>
      <w:r w:rsidRPr="00216361">
        <w:rPr>
          <w:sz w:val="24"/>
          <w:szCs w:val="24"/>
        </w:rPr>
        <w:t>Hoạt động 2.</w:t>
      </w:r>
    </w:p>
    <w:p w:rsidR="00B07D57" w:rsidRPr="00216361" w:rsidRDefault="00B07D57" w:rsidP="00A83A70">
      <w:pPr>
        <w:jc w:val="both"/>
        <w:rPr>
          <w:b/>
          <w:sz w:val="24"/>
          <w:szCs w:val="24"/>
        </w:rPr>
      </w:pPr>
      <w:r w:rsidRPr="00216361">
        <w:rPr>
          <w:b/>
          <w:sz w:val="24"/>
          <w:szCs w:val="24"/>
        </w:rPr>
        <w:t xml:space="preserve">B. </w:t>
      </w:r>
      <w:r w:rsidR="001F4845" w:rsidRPr="00216361">
        <w:rPr>
          <w:b/>
          <w:sz w:val="24"/>
          <w:szCs w:val="24"/>
        </w:rPr>
        <w:t>Bài tập:</w:t>
      </w:r>
    </w:p>
    <w:p w:rsidR="001F4845" w:rsidRPr="00216361" w:rsidRDefault="001F4845" w:rsidP="00A83A70">
      <w:pPr>
        <w:jc w:val="both"/>
        <w:rPr>
          <w:b/>
          <w:sz w:val="24"/>
          <w:szCs w:val="24"/>
        </w:rPr>
      </w:pPr>
      <w:r w:rsidRPr="00216361">
        <w:rPr>
          <w:b/>
          <w:sz w:val="24"/>
          <w:szCs w:val="24"/>
        </w:rPr>
        <w:t>Hệ thống bài tập ôn tập:</w:t>
      </w:r>
    </w:p>
    <w:p w:rsidR="00A92D0B" w:rsidRPr="00216361" w:rsidRDefault="00A92D0B" w:rsidP="00A83A70">
      <w:pPr>
        <w:jc w:val="both"/>
        <w:rPr>
          <w:sz w:val="24"/>
          <w:szCs w:val="24"/>
        </w:rPr>
      </w:pPr>
      <w:r w:rsidRPr="00216361">
        <w:rPr>
          <w:b/>
          <w:sz w:val="24"/>
          <w:szCs w:val="24"/>
        </w:rPr>
        <w:t>Bài tập 1.</w:t>
      </w:r>
      <w:r w:rsidRPr="00216361">
        <w:rPr>
          <w:sz w:val="24"/>
          <w:szCs w:val="24"/>
        </w:rPr>
        <w:t xml:space="preserve"> Cho hình chóp tam giác O.ABC có ba cạnh OA, OB, OC đôi một vuông góc với nhau và OA = a, OB = b, OC = c. Hãy tính đường cao OH của hình chó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2700"/>
        <w:gridCol w:w="5400"/>
      </w:tblGrid>
      <w:tr w:rsidR="00A92D0B" w:rsidRPr="00216361">
        <w:tc>
          <w:tcPr>
            <w:tcW w:w="2628" w:type="dxa"/>
          </w:tcPr>
          <w:p w:rsidR="00A92D0B" w:rsidRPr="00216361" w:rsidRDefault="00A92D0B" w:rsidP="00FD6CA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 xml:space="preserve">ộng  của </w:t>
            </w:r>
            <w:r w:rsidR="00DB0BCB" w:rsidRPr="00216361">
              <w:rPr>
                <w:b/>
                <w:i/>
                <w:sz w:val="24"/>
                <w:szCs w:val="24"/>
              </w:rPr>
              <w:t>GV</w:t>
            </w:r>
          </w:p>
        </w:tc>
        <w:tc>
          <w:tcPr>
            <w:tcW w:w="2700" w:type="dxa"/>
          </w:tcPr>
          <w:p w:rsidR="00A92D0B" w:rsidRPr="00216361" w:rsidRDefault="00A92D0B" w:rsidP="00FD6CA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 xml:space="preserve">ộng của </w:t>
            </w:r>
            <w:r w:rsidR="00DB0BCB" w:rsidRPr="00216361">
              <w:rPr>
                <w:b/>
                <w:i/>
                <w:sz w:val="24"/>
                <w:szCs w:val="24"/>
              </w:rPr>
              <w:t>HS</w:t>
            </w:r>
          </w:p>
        </w:tc>
        <w:tc>
          <w:tcPr>
            <w:tcW w:w="5400" w:type="dxa"/>
          </w:tcPr>
          <w:p w:rsidR="00A92D0B" w:rsidRPr="00216361" w:rsidRDefault="00A92D0B" w:rsidP="00FD6CAC">
            <w:pPr>
              <w:jc w:val="center"/>
              <w:rPr>
                <w:b/>
                <w:i/>
                <w:sz w:val="24"/>
                <w:szCs w:val="24"/>
              </w:rPr>
            </w:pPr>
            <w:r w:rsidRPr="00216361">
              <w:rPr>
                <w:b/>
                <w:i/>
                <w:sz w:val="24"/>
                <w:szCs w:val="24"/>
              </w:rPr>
              <w:t>Nội dung</w:t>
            </w:r>
          </w:p>
        </w:tc>
      </w:tr>
      <w:tr w:rsidR="00A92D0B" w:rsidRPr="00216361">
        <w:trPr>
          <w:trHeight w:val="1952"/>
        </w:trPr>
        <w:tc>
          <w:tcPr>
            <w:tcW w:w="2628" w:type="dxa"/>
          </w:tcPr>
          <w:p w:rsidR="007E7356" w:rsidRPr="00216361" w:rsidRDefault="00A92D0B" w:rsidP="007E7356">
            <w:pPr>
              <w:rPr>
                <w:sz w:val="24"/>
                <w:szCs w:val="24"/>
              </w:rPr>
            </w:pPr>
            <w:r w:rsidRPr="00216361">
              <w:rPr>
                <w:sz w:val="24"/>
                <w:szCs w:val="24"/>
              </w:rPr>
              <w:t>GV giao nhiệm vụ cho từng HS, theo dõi hoạt động của HS, gọi HS lên bảng trình bay, GV theo dõi và chính xác hoá lời giải.</w:t>
            </w:r>
            <w:r w:rsidR="007E7356" w:rsidRPr="00216361">
              <w:rPr>
                <w:sz w:val="24"/>
                <w:szCs w:val="24"/>
              </w:rPr>
              <w:t xml:space="preserve"> </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r w:rsidRPr="00216361">
              <w:rPr>
                <w:sz w:val="24"/>
                <w:szCs w:val="24"/>
              </w:rPr>
              <w:t>+Tính thể tích khối tứ diện DA’C’D’?</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sz w:val="24"/>
                <w:szCs w:val="24"/>
              </w:rPr>
            </w:pPr>
            <w:r w:rsidRPr="00216361">
              <w:rPr>
                <w:rFonts w:ascii=".VnTime" w:hAnsi=".VnTime"/>
                <w:b/>
                <w:sz w:val="24"/>
                <w:szCs w:val="24"/>
              </w:rPr>
              <w:t>+</w:t>
            </w:r>
            <w:r w:rsidRPr="00216361">
              <w:rPr>
                <w:sz w:val="24"/>
                <w:szCs w:val="24"/>
              </w:rPr>
              <w:t>Tính thể tích V của khối hộp?</w:t>
            </w:r>
          </w:p>
          <w:p w:rsidR="007E7356" w:rsidRPr="00216361" w:rsidRDefault="007E7356" w:rsidP="007E7356">
            <w:pPr>
              <w:rPr>
                <w:sz w:val="24"/>
                <w:szCs w:val="24"/>
              </w:rPr>
            </w:pPr>
            <w:r w:rsidRPr="00216361">
              <w:rPr>
                <w:rFonts w:ascii=".VnTime" w:hAnsi=".VnTime"/>
                <w:b/>
                <w:sz w:val="24"/>
                <w:szCs w:val="24"/>
              </w:rPr>
              <w:t xml:space="preserve">+ </w:t>
            </w:r>
            <w:r w:rsidRPr="00216361">
              <w:rPr>
                <w:sz w:val="24"/>
                <w:szCs w:val="24"/>
              </w:rPr>
              <w:t>Tính V</w:t>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vertAlign w:val="subscript"/>
              </w:rPr>
              <w:t>1</w:t>
            </w:r>
            <w:r w:rsidRPr="00216361">
              <w:rPr>
                <w:sz w:val="24"/>
                <w:szCs w:val="24"/>
              </w:rPr>
              <w:t>?</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b/>
                <w:sz w:val="24"/>
                <w:szCs w:val="24"/>
              </w:rPr>
            </w:pPr>
          </w:p>
          <w:p w:rsidR="007E7356" w:rsidRPr="00216361" w:rsidRDefault="007E7356" w:rsidP="007E7356">
            <w:pPr>
              <w:jc w:val="both"/>
              <w:rPr>
                <w:b/>
                <w:sz w:val="24"/>
                <w:szCs w:val="24"/>
              </w:rPr>
            </w:pPr>
          </w:p>
          <w:p w:rsidR="007E7356" w:rsidRPr="00216361" w:rsidRDefault="007E7356" w:rsidP="007E7356">
            <w:pPr>
              <w:jc w:val="both"/>
              <w:rPr>
                <w:b/>
                <w:sz w:val="24"/>
                <w:szCs w:val="24"/>
              </w:rPr>
            </w:pPr>
          </w:p>
          <w:p w:rsidR="007E7356" w:rsidRPr="00216361" w:rsidRDefault="007E7356" w:rsidP="007E7356">
            <w:pPr>
              <w:jc w:val="both"/>
              <w:rPr>
                <w:b/>
                <w:sz w:val="24"/>
                <w:szCs w:val="24"/>
              </w:rPr>
            </w:pPr>
          </w:p>
          <w:p w:rsidR="00A92D0B" w:rsidRPr="00216361" w:rsidRDefault="007E7356" w:rsidP="00E41067">
            <w:pPr>
              <w:jc w:val="both"/>
              <w:rPr>
                <w:sz w:val="24"/>
                <w:szCs w:val="24"/>
              </w:rPr>
            </w:pPr>
            <w:r w:rsidRPr="00216361">
              <w:rPr>
                <w:b/>
                <w:sz w:val="24"/>
                <w:szCs w:val="24"/>
              </w:rPr>
              <w:t xml:space="preserve">+Từ đó suy ra tỉ số </w:t>
            </w:r>
            <w:r w:rsidR="00E41067" w:rsidRPr="00E41067">
              <w:rPr>
                <w:b/>
                <w:position w:val="-32"/>
                <w:sz w:val="24"/>
                <w:szCs w:val="24"/>
              </w:rPr>
              <w:object w:dxaOrig="340" w:dyaOrig="760">
                <v:shape id="_x0000_i1089" type="#_x0000_t75" style="width:17pt;height:38pt" o:ole="">
                  <v:imagedata r:id="rId195" o:title=""/>
                </v:shape>
                <o:OLEObject Type="Embed" ProgID="Equation.DSMT4" ShapeID="_x0000_i1089" DrawAspect="Content" ObjectID="_1628101780" r:id="rId196"/>
              </w:object>
            </w:r>
          </w:p>
        </w:tc>
        <w:tc>
          <w:tcPr>
            <w:tcW w:w="2700" w:type="dxa"/>
          </w:tcPr>
          <w:p w:rsidR="00A92D0B" w:rsidRPr="00216361" w:rsidRDefault="00A92D0B" w:rsidP="00A83A70">
            <w:pPr>
              <w:jc w:val="both"/>
              <w:rPr>
                <w:sz w:val="24"/>
                <w:szCs w:val="24"/>
              </w:rPr>
            </w:pPr>
            <w:r w:rsidRPr="00216361">
              <w:rPr>
                <w:sz w:val="24"/>
                <w:szCs w:val="24"/>
              </w:rPr>
              <w:t xml:space="preserve">HS độc lập tiến hành giải toán, thông báo với </w:t>
            </w:r>
            <w:r w:rsidR="00DB0BCB" w:rsidRPr="00216361">
              <w:rPr>
                <w:sz w:val="24"/>
                <w:szCs w:val="24"/>
              </w:rPr>
              <w:t>GV</w:t>
            </w:r>
            <w:r w:rsidRPr="00216361">
              <w:rPr>
                <w:sz w:val="24"/>
                <w:szCs w:val="24"/>
              </w:rPr>
              <w:t xml:space="preserve"> khi có lời giải, lên bảng trình bày lời giải, chính xác hoá và ghi nhận kết quả.</w:t>
            </w: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7E7356">
            <w:pPr>
              <w:rPr>
                <w:sz w:val="24"/>
                <w:szCs w:val="24"/>
              </w:rPr>
            </w:pPr>
            <w:r w:rsidRPr="00216361">
              <w:rPr>
                <w:sz w:val="24"/>
                <w:szCs w:val="24"/>
              </w:rPr>
              <w:t>+</w:t>
            </w:r>
            <w:r w:rsidR="00E41067" w:rsidRPr="00E41067">
              <w:rPr>
                <w:position w:val="-24"/>
                <w:sz w:val="24"/>
                <w:szCs w:val="24"/>
              </w:rPr>
              <w:object w:dxaOrig="1579" w:dyaOrig="720">
                <v:shape id="_x0000_i1090" type="#_x0000_t75" style="width:78.95pt;height:36pt" o:ole="">
                  <v:imagedata r:id="rId197" o:title=""/>
                </v:shape>
                <o:OLEObject Type="Embed" ProgID="Equation.DSMT4" ShapeID="_x0000_i1090" DrawAspect="Content" ObjectID="_1628101781" r:id="rId198"/>
              </w:object>
            </w:r>
            <w:r w:rsidRPr="00216361">
              <w:rPr>
                <w:sz w:val="24"/>
                <w:szCs w:val="24"/>
              </w:rPr>
              <w:t xml:space="preserve">.  </w:t>
            </w:r>
          </w:p>
          <w:p w:rsidR="007E7356" w:rsidRPr="00216361" w:rsidRDefault="00E41067" w:rsidP="007E7356">
            <w:pPr>
              <w:rPr>
                <w:sz w:val="24"/>
                <w:szCs w:val="24"/>
              </w:rPr>
            </w:pPr>
            <w:r w:rsidRPr="00E41067">
              <w:rPr>
                <w:position w:val="-26"/>
                <w:sz w:val="24"/>
                <w:szCs w:val="24"/>
              </w:rPr>
              <w:object w:dxaOrig="3379" w:dyaOrig="740">
                <v:shape id="_x0000_i1091" type="#_x0000_t75" style="width:168.95pt;height:37pt" o:ole="">
                  <v:imagedata r:id="rId199" o:title=""/>
                </v:shape>
                <o:OLEObject Type="Embed" ProgID="Equation.DSMT4" ShapeID="_x0000_i1091" DrawAspect="Content" ObjectID="_1628101782" r:id="rId200"/>
              </w:object>
            </w:r>
          </w:p>
          <w:p w:rsidR="007E7356" w:rsidRPr="00216361" w:rsidRDefault="00E41067" w:rsidP="007E7356">
            <w:pPr>
              <w:rPr>
                <w:sz w:val="24"/>
                <w:szCs w:val="24"/>
              </w:rPr>
            </w:pPr>
            <w:r w:rsidRPr="00E41067">
              <w:rPr>
                <w:position w:val="-90"/>
                <w:sz w:val="24"/>
                <w:szCs w:val="24"/>
              </w:rPr>
              <w:object w:dxaOrig="2560" w:dyaOrig="1960">
                <v:shape id="_x0000_i1092" type="#_x0000_t75" style="width:128pt;height:98pt" o:ole="">
                  <v:imagedata r:id="rId201" o:title=""/>
                </v:shape>
                <o:OLEObject Type="Embed" ProgID="Equation.DSMT4" ShapeID="_x0000_i1092" DrawAspect="Content" ObjectID="_1628101783" r:id="rId202"/>
              </w:object>
            </w:r>
          </w:p>
          <w:p w:rsidR="007E7356" w:rsidRPr="00216361" w:rsidRDefault="007E7356" w:rsidP="007E7356">
            <w:pPr>
              <w:rPr>
                <w:sz w:val="24"/>
                <w:szCs w:val="24"/>
              </w:rPr>
            </w:pPr>
            <w:r w:rsidRPr="00216361">
              <w:rPr>
                <w:sz w:val="24"/>
                <w:szCs w:val="24"/>
              </w:rPr>
              <w:t>+</w:t>
            </w:r>
            <w:r w:rsidR="00E41067" w:rsidRPr="00E41067">
              <w:rPr>
                <w:position w:val="-24"/>
                <w:sz w:val="24"/>
                <w:szCs w:val="24"/>
              </w:rPr>
              <w:object w:dxaOrig="3000" w:dyaOrig="720">
                <v:shape id="_x0000_i1093" type="#_x0000_t75" style="width:150pt;height:36pt" o:ole="">
                  <v:imagedata r:id="rId203" o:title=""/>
                </v:shape>
                <o:OLEObject Type="Embed" ProgID="Equation.DSMT4" ShapeID="_x0000_i1093" DrawAspect="Content" ObjectID="_1628101784" r:id="rId204"/>
              </w:object>
            </w:r>
            <w:r w:rsidRPr="00216361">
              <w:rPr>
                <w:sz w:val="24"/>
                <w:szCs w:val="24"/>
              </w:rPr>
              <w:t xml:space="preserve">.  </w:t>
            </w:r>
          </w:p>
          <w:p w:rsidR="007E7356" w:rsidRPr="00216361" w:rsidRDefault="007E7356" w:rsidP="007E7356">
            <w:pPr>
              <w:rPr>
                <w:sz w:val="24"/>
                <w:szCs w:val="24"/>
              </w:rPr>
            </w:pPr>
            <w:r w:rsidRPr="00216361">
              <w:rPr>
                <w:sz w:val="24"/>
                <w:szCs w:val="24"/>
              </w:rPr>
              <w:t xml:space="preserve">+Ta có: </w:t>
            </w:r>
            <w:r w:rsidR="00E41067" w:rsidRPr="00E41067">
              <w:rPr>
                <w:position w:val="-24"/>
                <w:sz w:val="24"/>
                <w:szCs w:val="24"/>
              </w:rPr>
              <w:object w:dxaOrig="1520" w:dyaOrig="660">
                <v:shape id="_x0000_i1094" type="#_x0000_t75" style="width:76pt;height:33pt" o:ole="">
                  <v:imagedata r:id="rId205" o:title=""/>
                </v:shape>
                <o:OLEObject Type="Embed" ProgID="Equation.DSMT4" ShapeID="_x0000_i1094" DrawAspect="Content" ObjectID="_1628101785" r:id="rId206"/>
              </w:object>
            </w:r>
          </w:p>
          <w:p w:rsidR="007E7356" w:rsidRPr="00216361" w:rsidRDefault="00E41067" w:rsidP="007E7356">
            <w:pPr>
              <w:jc w:val="both"/>
              <w:rPr>
                <w:sz w:val="24"/>
                <w:szCs w:val="24"/>
              </w:rPr>
            </w:pPr>
            <w:r w:rsidRPr="00E41067">
              <w:rPr>
                <w:position w:val="-46"/>
                <w:sz w:val="24"/>
                <w:szCs w:val="24"/>
              </w:rPr>
              <w:object w:dxaOrig="3040" w:dyaOrig="1040">
                <v:shape id="_x0000_i1095" type="#_x0000_t75" style="width:152pt;height:52pt" o:ole="">
                  <v:imagedata r:id="rId207" o:title=""/>
                </v:shape>
                <o:OLEObject Type="Embed" ProgID="Equation.DSMT4" ShapeID="_x0000_i1095" DrawAspect="Content" ObjectID="_1628101786" r:id="rId208"/>
              </w:object>
            </w:r>
          </w:p>
          <w:p w:rsidR="007E7356" w:rsidRPr="00216361" w:rsidRDefault="007E7356" w:rsidP="007E7356">
            <w:pPr>
              <w:jc w:val="both"/>
              <w:rPr>
                <w:sz w:val="24"/>
                <w:szCs w:val="24"/>
              </w:rPr>
            </w:pPr>
          </w:p>
          <w:p w:rsidR="007E7356" w:rsidRPr="00216361" w:rsidRDefault="00E41067" w:rsidP="00E41067">
            <w:pPr>
              <w:jc w:val="both"/>
              <w:rPr>
                <w:sz w:val="24"/>
                <w:szCs w:val="24"/>
              </w:rPr>
            </w:pPr>
            <w:r w:rsidRPr="00E41067">
              <w:rPr>
                <w:position w:val="-24"/>
                <w:sz w:val="24"/>
                <w:szCs w:val="24"/>
              </w:rPr>
              <w:object w:dxaOrig="1100" w:dyaOrig="680">
                <v:shape id="_x0000_i1096" type="#_x0000_t75" style="width:55pt;height:34pt" o:ole="">
                  <v:imagedata r:id="rId209" o:title=""/>
                </v:shape>
                <o:OLEObject Type="Embed" ProgID="Equation.DSMT4" ShapeID="_x0000_i1096" DrawAspect="Content" ObjectID="_1628101787" r:id="rId210"/>
              </w:object>
            </w:r>
          </w:p>
        </w:tc>
        <w:tc>
          <w:tcPr>
            <w:tcW w:w="5400" w:type="dxa"/>
          </w:tcPr>
          <w:p w:rsidR="00FF714D" w:rsidRPr="00216361" w:rsidRDefault="00A92D0B" w:rsidP="00A83A70">
            <w:pPr>
              <w:rPr>
                <w:sz w:val="24"/>
                <w:szCs w:val="24"/>
              </w:rPr>
            </w:pPr>
            <w:r w:rsidRPr="00216361">
              <w:rPr>
                <w:sz w:val="24"/>
                <w:szCs w:val="24"/>
              </w:rPr>
              <w:t>Giải:</w:t>
            </w:r>
          </w:p>
          <w:p w:rsidR="00A92D0B" w:rsidRPr="00216361" w:rsidRDefault="00FF714D" w:rsidP="00A83A70">
            <w:pPr>
              <w:rPr>
                <w:sz w:val="24"/>
                <w:szCs w:val="24"/>
              </w:rPr>
            </w:pPr>
            <w:r w:rsidRPr="00216361">
              <w:rPr>
                <w:sz w:val="24"/>
                <w:szCs w:val="24"/>
              </w:rPr>
              <w:t xml:space="preserve">Dựng </w:t>
            </w:r>
            <w:r w:rsidR="00E41067" w:rsidRPr="00E41067">
              <w:rPr>
                <w:position w:val="-4"/>
                <w:sz w:val="24"/>
                <w:szCs w:val="24"/>
              </w:rPr>
              <w:object w:dxaOrig="1140" w:dyaOrig="260">
                <v:shape id="_x0000_i1097" type="#_x0000_t75" style="width:57pt;height:13pt" o:ole="">
                  <v:imagedata r:id="rId211" o:title=""/>
                </v:shape>
                <o:OLEObject Type="Embed" ProgID="Equation.DSMT4" ShapeID="_x0000_i1097" DrawAspect="Content" ObjectID="_1628101788" r:id="rId212"/>
              </w:object>
            </w:r>
            <w:r w:rsidRPr="00216361">
              <w:rPr>
                <w:sz w:val="24"/>
                <w:szCs w:val="24"/>
              </w:rPr>
              <w:t xml:space="preserve">, </w:t>
            </w:r>
            <w:r w:rsidR="00E41067" w:rsidRPr="00E41067">
              <w:rPr>
                <w:position w:val="-4"/>
                <w:sz w:val="24"/>
                <w:szCs w:val="24"/>
              </w:rPr>
              <w:object w:dxaOrig="1160" w:dyaOrig="260">
                <v:shape id="_x0000_i1098" type="#_x0000_t75" style="width:58pt;height:13pt" o:ole="">
                  <v:imagedata r:id="rId213" o:title=""/>
                </v:shape>
                <o:OLEObject Type="Embed" ProgID="Equation.DSMT4" ShapeID="_x0000_i1098" DrawAspect="Content" ObjectID="_1628101789" r:id="rId214"/>
              </w:object>
            </w:r>
            <w:r w:rsidRPr="00216361">
              <w:rPr>
                <w:sz w:val="24"/>
                <w:szCs w:val="24"/>
              </w:rPr>
              <w:t>, ta có:</w:t>
            </w:r>
          </w:p>
          <w:p w:rsidR="00FF714D" w:rsidRPr="00216361" w:rsidRDefault="00E41067" w:rsidP="00A83A70">
            <w:pPr>
              <w:rPr>
                <w:sz w:val="24"/>
                <w:szCs w:val="24"/>
              </w:rPr>
            </w:pPr>
            <w:r w:rsidRPr="00E41067">
              <w:rPr>
                <w:position w:val="-36"/>
                <w:sz w:val="24"/>
                <w:szCs w:val="24"/>
              </w:rPr>
              <w:object w:dxaOrig="4440" w:dyaOrig="840">
                <v:shape id="_x0000_i1099" type="#_x0000_t75" style="width:222pt;height:42pt" o:ole="">
                  <v:imagedata r:id="rId215" o:title=""/>
                </v:shape>
                <o:OLEObject Type="Embed" ProgID="Equation.DSMT4" ShapeID="_x0000_i1099" DrawAspect="Content" ObjectID="_1628101790" r:id="rId216"/>
              </w:object>
            </w:r>
            <w:r w:rsidR="00FF714D" w:rsidRPr="00216361">
              <w:rPr>
                <w:sz w:val="24"/>
                <w:szCs w:val="24"/>
              </w:rPr>
              <w:t xml:space="preserve">Mặt khác: </w:t>
            </w:r>
            <w:r w:rsidRPr="00E41067">
              <w:rPr>
                <w:position w:val="-4"/>
                <w:sz w:val="24"/>
                <w:szCs w:val="24"/>
              </w:rPr>
              <w:object w:dxaOrig="1160" w:dyaOrig="260">
                <v:shape id="_x0000_i1100" type="#_x0000_t75" style="width:58pt;height:13pt" o:ole="">
                  <v:imagedata r:id="rId217" o:title=""/>
                </v:shape>
                <o:OLEObject Type="Embed" ProgID="Equation.DSMT4" ShapeID="_x0000_i1100" DrawAspect="Content" ObjectID="_1628101791" r:id="rId218"/>
              </w:object>
            </w:r>
          </w:p>
          <w:p w:rsidR="00FF714D" w:rsidRPr="00216361" w:rsidRDefault="00FF714D" w:rsidP="00A83A70">
            <w:pPr>
              <w:rPr>
                <w:sz w:val="24"/>
                <w:szCs w:val="24"/>
              </w:rPr>
            </w:pPr>
            <w:r w:rsidRPr="00216361">
              <w:rPr>
                <w:sz w:val="24"/>
                <w:szCs w:val="24"/>
              </w:rPr>
              <w:t xml:space="preserve">Suy ra: </w:t>
            </w:r>
            <w:r w:rsidR="00E41067" w:rsidRPr="00E41067">
              <w:rPr>
                <w:position w:val="-10"/>
                <w:sz w:val="24"/>
                <w:szCs w:val="24"/>
              </w:rPr>
              <w:object w:dxaOrig="1460" w:dyaOrig="320">
                <v:shape id="_x0000_i1101" type="#_x0000_t75" style="width:73pt;height:16pt" o:ole="">
                  <v:imagedata r:id="rId219" o:title=""/>
                </v:shape>
                <o:OLEObject Type="Embed" ProgID="Equation.DSMT4" ShapeID="_x0000_i1101" DrawAspect="Content" ObjectID="_1628101792" r:id="rId220"/>
              </w:object>
            </w:r>
          </w:p>
          <w:p w:rsidR="0083363A" w:rsidRPr="00216361" w:rsidRDefault="0083363A" w:rsidP="00A83A70">
            <w:pPr>
              <w:rPr>
                <w:sz w:val="24"/>
                <w:szCs w:val="24"/>
              </w:rPr>
            </w:pPr>
            <w:r w:rsidRPr="00216361">
              <w:rPr>
                <w:sz w:val="24"/>
                <w:szCs w:val="24"/>
              </w:rPr>
              <w:t>Ta có:</w:t>
            </w:r>
          </w:p>
          <w:p w:rsidR="0083363A" w:rsidRPr="00216361" w:rsidRDefault="00E41067" w:rsidP="00A83A70">
            <w:pPr>
              <w:rPr>
                <w:sz w:val="24"/>
                <w:szCs w:val="24"/>
              </w:rPr>
            </w:pPr>
            <w:r w:rsidRPr="00E41067">
              <w:rPr>
                <w:position w:val="-4"/>
                <w:sz w:val="24"/>
                <w:szCs w:val="24"/>
              </w:rPr>
              <w:object w:dxaOrig="760" w:dyaOrig="260">
                <v:shape id="_x0000_i1102" type="#_x0000_t75" style="width:38pt;height:13pt" o:ole="">
                  <v:imagedata r:id="rId221" o:title=""/>
                </v:shape>
                <o:OLEObject Type="Embed" ProgID="Equation.DSMT4" ShapeID="_x0000_i1102" DrawAspect="Content" ObjectID="_1628101793" r:id="rId222"/>
              </w:object>
            </w:r>
            <w:r w:rsidR="0083363A" w:rsidRPr="00216361">
              <w:rPr>
                <w:sz w:val="24"/>
                <w:szCs w:val="24"/>
              </w:rPr>
              <w:t xml:space="preserve"> vuông tại O và </w:t>
            </w:r>
            <w:r w:rsidRPr="00E41067">
              <w:rPr>
                <w:position w:val="-4"/>
                <w:sz w:val="24"/>
                <w:szCs w:val="24"/>
              </w:rPr>
              <w:object w:dxaOrig="1140" w:dyaOrig="260">
                <v:shape id="_x0000_i1103" type="#_x0000_t75" style="width:57pt;height:13pt" o:ole="">
                  <v:imagedata r:id="rId223" o:title=""/>
                </v:shape>
                <o:OLEObject Type="Embed" ProgID="Equation.DSMT4" ShapeID="_x0000_i1103" DrawAspect="Content" ObjectID="_1628101794" r:id="rId224"/>
              </w:object>
            </w:r>
            <w:r w:rsidR="0083363A" w:rsidRPr="00216361">
              <w:rPr>
                <w:sz w:val="24"/>
                <w:szCs w:val="24"/>
              </w:rPr>
              <w:t xml:space="preserve"> nên:</w:t>
            </w:r>
          </w:p>
          <w:p w:rsidR="0083363A" w:rsidRPr="00216361" w:rsidRDefault="00E41067" w:rsidP="00A83A70">
            <w:pPr>
              <w:rPr>
                <w:sz w:val="24"/>
                <w:szCs w:val="24"/>
              </w:rPr>
            </w:pPr>
            <w:r w:rsidRPr="00E41067">
              <w:rPr>
                <w:position w:val="-28"/>
                <w:sz w:val="24"/>
                <w:szCs w:val="24"/>
              </w:rPr>
              <w:object w:dxaOrig="4540" w:dyaOrig="720">
                <v:shape id="_x0000_i1104" type="#_x0000_t75" style="width:227pt;height:36pt" o:ole="">
                  <v:imagedata r:id="rId225" o:title=""/>
                </v:shape>
                <o:OLEObject Type="Embed" ProgID="Equation.DSMT4" ShapeID="_x0000_i1104" DrawAspect="Content" ObjectID="_1628101795" r:id="rId226"/>
              </w:object>
            </w:r>
            <w:r w:rsidRPr="00E41067">
              <w:rPr>
                <w:position w:val="-4"/>
                <w:sz w:val="24"/>
                <w:szCs w:val="24"/>
              </w:rPr>
              <w:object w:dxaOrig="780" w:dyaOrig="260">
                <v:shape id="_x0000_i1105" type="#_x0000_t75" style="width:39pt;height:13pt" o:ole="">
                  <v:imagedata r:id="rId227" o:title=""/>
                </v:shape>
                <o:OLEObject Type="Embed" ProgID="Equation.DSMT4" ShapeID="_x0000_i1105" DrawAspect="Content" ObjectID="_1628101796" r:id="rId228"/>
              </w:object>
            </w:r>
            <w:r w:rsidR="0083363A" w:rsidRPr="00216361">
              <w:rPr>
                <w:sz w:val="24"/>
                <w:szCs w:val="24"/>
              </w:rPr>
              <w:t xml:space="preserve"> vuông tại O và </w:t>
            </w:r>
            <w:r w:rsidRPr="00E41067">
              <w:rPr>
                <w:position w:val="-4"/>
                <w:sz w:val="24"/>
                <w:szCs w:val="24"/>
              </w:rPr>
              <w:object w:dxaOrig="1160" w:dyaOrig="260">
                <v:shape id="_x0000_i1106" type="#_x0000_t75" style="width:58pt;height:13pt" o:ole="">
                  <v:imagedata r:id="rId229" o:title=""/>
                </v:shape>
                <o:OLEObject Type="Embed" ProgID="Equation.DSMT4" ShapeID="_x0000_i1106" DrawAspect="Content" ObjectID="_1628101797" r:id="rId230"/>
              </w:object>
            </w:r>
            <w:r w:rsidR="0083363A" w:rsidRPr="00216361">
              <w:rPr>
                <w:sz w:val="24"/>
                <w:szCs w:val="24"/>
              </w:rPr>
              <w:t xml:space="preserve"> nên:</w:t>
            </w:r>
          </w:p>
          <w:p w:rsidR="0083363A" w:rsidRPr="00216361" w:rsidRDefault="00E41067" w:rsidP="00A83A70">
            <w:pPr>
              <w:rPr>
                <w:sz w:val="24"/>
                <w:szCs w:val="24"/>
              </w:rPr>
            </w:pPr>
            <w:r w:rsidRPr="00E41067">
              <w:rPr>
                <w:position w:val="-26"/>
                <w:sz w:val="24"/>
                <w:szCs w:val="24"/>
              </w:rPr>
              <w:object w:dxaOrig="2160" w:dyaOrig="680">
                <v:shape id="_x0000_i1107" type="#_x0000_t75" style="width:108pt;height:34pt" o:ole="">
                  <v:imagedata r:id="rId231" o:title=""/>
                </v:shape>
                <o:OLEObject Type="Embed" ProgID="Equation.DSMT4" ShapeID="_x0000_i1107" DrawAspect="Content" ObjectID="_1628101798" r:id="rId232"/>
              </w:object>
            </w:r>
          </w:p>
          <w:p w:rsidR="0083363A" w:rsidRPr="00216361" w:rsidRDefault="0083363A" w:rsidP="00A83A70">
            <w:pPr>
              <w:rPr>
                <w:sz w:val="24"/>
                <w:szCs w:val="24"/>
              </w:rPr>
            </w:pPr>
            <w:r w:rsidRPr="00216361">
              <w:rPr>
                <w:sz w:val="24"/>
                <w:szCs w:val="24"/>
              </w:rPr>
              <w:t xml:space="preserve">          </w:t>
            </w:r>
            <w:r w:rsidR="00E41067" w:rsidRPr="00E41067">
              <w:rPr>
                <w:position w:val="-26"/>
                <w:sz w:val="24"/>
                <w:szCs w:val="24"/>
              </w:rPr>
              <w:object w:dxaOrig="2299" w:dyaOrig="700">
                <v:shape id="_x0000_i1108" type="#_x0000_t75" style="width:114.95pt;height:35pt" o:ole="">
                  <v:imagedata r:id="rId233" o:title=""/>
                </v:shape>
                <o:OLEObject Type="Embed" ProgID="Equation.DSMT4" ShapeID="_x0000_i1108" DrawAspect="Content" ObjectID="_1628101799" r:id="rId234"/>
              </w:object>
            </w:r>
          </w:p>
          <w:p w:rsidR="00DF4B87" w:rsidRPr="00216361" w:rsidRDefault="00E41067" w:rsidP="00A83A70">
            <w:pPr>
              <w:rPr>
                <w:sz w:val="24"/>
                <w:szCs w:val="24"/>
              </w:rPr>
            </w:pPr>
            <w:r w:rsidRPr="00E41067">
              <w:rPr>
                <w:position w:val="-26"/>
                <w:sz w:val="24"/>
                <w:szCs w:val="24"/>
              </w:rPr>
              <w:object w:dxaOrig="4540" w:dyaOrig="700">
                <v:shape id="_x0000_i1109" type="#_x0000_t75" style="width:227pt;height:35pt" o:ole="">
                  <v:imagedata r:id="rId235" o:title=""/>
                </v:shape>
                <o:OLEObject Type="Embed" ProgID="Equation.DSMT4" ShapeID="_x0000_i1109" DrawAspect="Content" ObjectID="_1628101800" r:id="rId236"/>
              </w:object>
            </w:r>
            <w:r w:rsidRPr="00E41067">
              <w:rPr>
                <w:position w:val="-24"/>
                <w:sz w:val="24"/>
                <w:szCs w:val="24"/>
              </w:rPr>
              <w:object w:dxaOrig="4640" w:dyaOrig="720">
                <v:shape id="_x0000_i1110" type="#_x0000_t75" style="width:232pt;height:36pt" o:ole="">
                  <v:imagedata r:id="rId237" o:title=""/>
                </v:shape>
                <o:OLEObject Type="Embed" ProgID="Equation.DSMT4" ShapeID="_x0000_i1110" DrawAspect="Content" ObjectID="_1628101801" r:id="rId238"/>
              </w:object>
            </w:r>
          </w:p>
          <w:p w:rsidR="00A92D0B" w:rsidRPr="00216361" w:rsidRDefault="00872D08" w:rsidP="00A83A70">
            <w:pPr>
              <w:rPr>
                <w:sz w:val="24"/>
                <w:szCs w:val="24"/>
              </w:rPr>
            </w:pPr>
            <w:r>
              <w:rPr>
                <w:noProof/>
                <w:sz w:val="24"/>
                <w:szCs w:val="24"/>
              </w:rPr>
              <w:drawing>
                <wp:inline distT="0" distB="0" distL="0" distR="0">
                  <wp:extent cx="2562225" cy="1657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62225" cy="1657350"/>
                          </a:xfrm>
                          <a:prstGeom prst="rect">
                            <a:avLst/>
                          </a:prstGeom>
                          <a:noFill/>
                          <a:ln>
                            <a:noFill/>
                          </a:ln>
                        </pic:spPr>
                      </pic:pic>
                    </a:graphicData>
                  </a:graphic>
                </wp:inline>
              </w:drawing>
            </w:r>
          </w:p>
          <w:p w:rsidR="007E7356" w:rsidRPr="00216361" w:rsidRDefault="007E7356" w:rsidP="007E7356">
            <w:pPr>
              <w:rPr>
                <w:b/>
                <w:sz w:val="24"/>
                <w:szCs w:val="24"/>
              </w:rPr>
            </w:pPr>
          </w:p>
          <w:p w:rsidR="007E7356" w:rsidRPr="00216361" w:rsidRDefault="007E7356" w:rsidP="007E7356">
            <w:pPr>
              <w:rPr>
                <w:b/>
                <w:sz w:val="24"/>
                <w:szCs w:val="24"/>
              </w:rPr>
            </w:pPr>
          </w:p>
          <w:p w:rsidR="007E7356" w:rsidRPr="00216361" w:rsidRDefault="007E7356" w:rsidP="007E7356">
            <w:pPr>
              <w:rPr>
                <w:b/>
                <w:sz w:val="24"/>
                <w:szCs w:val="24"/>
              </w:rPr>
            </w:pPr>
          </w:p>
          <w:p w:rsidR="007E7356" w:rsidRPr="00216361" w:rsidRDefault="007E7356" w:rsidP="007E7356">
            <w:pPr>
              <w:rPr>
                <w:sz w:val="24"/>
                <w:szCs w:val="24"/>
              </w:rPr>
            </w:pPr>
            <w:r w:rsidRPr="00216361">
              <w:rPr>
                <w:b/>
                <w:sz w:val="24"/>
                <w:szCs w:val="24"/>
              </w:rPr>
              <w:t>Bài tập 2 :</w:t>
            </w:r>
            <w:r w:rsidRPr="00216361">
              <w:rPr>
                <w:sz w:val="24"/>
                <w:szCs w:val="24"/>
              </w:rPr>
              <w:t xml:space="preserve"> Cho khối hộp ABCD.A’B’C’D’ có đáy là hình thoi cạnh a,A’C’ = a,độ dài cạnh bên  bằng b.Đỉnh D cách đều 3 đỉnh A’,D’,C’</w:t>
            </w:r>
          </w:p>
          <w:p w:rsidR="007E7356" w:rsidRPr="00216361" w:rsidRDefault="007E7356" w:rsidP="007E7356">
            <w:pPr>
              <w:rPr>
                <w:sz w:val="24"/>
                <w:szCs w:val="24"/>
              </w:rPr>
            </w:pPr>
            <w:r w:rsidRPr="00216361">
              <w:rPr>
                <w:sz w:val="24"/>
                <w:szCs w:val="24"/>
              </w:rPr>
              <w:t>a)Tính thể tích khối tứ diện DA’C’D’, tính thể tích V của khối hộp</w:t>
            </w:r>
          </w:p>
          <w:p w:rsidR="007E7356" w:rsidRPr="00216361" w:rsidRDefault="007E7356" w:rsidP="007E7356">
            <w:pPr>
              <w:rPr>
                <w:sz w:val="24"/>
                <w:szCs w:val="24"/>
              </w:rPr>
            </w:pPr>
            <w:r w:rsidRPr="00216361">
              <w:rPr>
                <w:sz w:val="24"/>
                <w:szCs w:val="24"/>
              </w:rPr>
              <w:t>b)Gọi V</w:t>
            </w:r>
            <w:r w:rsidRPr="00216361">
              <w:rPr>
                <w:sz w:val="24"/>
                <w:szCs w:val="24"/>
                <w:vertAlign w:val="subscript"/>
              </w:rPr>
              <w:t>1</w:t>
            </w:r>
            <w:r w:rsidRPr="00216361">
              <w:rPr>
                <w:sz w:val="24"/>
                <w:szCs w:val="24"/>
              </w:rPr>
              <w:t xml:space="preserve"> là thể tích của khối đa diện ABCDA’C’.Tính </w:t>
            </w:r>
            <w:r w:rsidR="00E41067" w:rsidRPr="00E41067">
              <w:rPr>
                <w:position w:val="-32"/>
                <w:sz w:val="24"/>
                <w:szCs w:val="24"/>
              </w:rPr>
              <w:object w:dxaOrig="340" w:dyaOrig="760">
                <v:shape id="_x0000_i1111" type="#_x0000_t75" style="width:17pt;height:38pt" o:ole="">
                  <v:imagedata r:id="rId240" o:title=""/>
                </v:shape>
                <o:OLEObject Type="Embed" ProgID="Equation.DSMT4" ShapeID="_x0000_i1111" DrawAspect="Content" ObjectID="_1628101802" r:id="rId241"/>
              </w:object>
            </w: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872D08" w:rsidP="00A83A70">
            <w:pPr>
              <w:rPr>
                <w:sz w:val="24"/>
                <w:szCs w:val="24"/>
              </w:rPr>
            </w:pPr>
            <w:r>
              <w:rPr>
                <w:noProof/>
                <w:sz w:val="24"/>
                <w:szCs w:val="24"/>
              </w:rPr>
              <w:drawing>
                <wp:inline distT="0" distB="0" distL="0" distR="0">
                  <wp:extent cx="2362200" cy="2667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362200" cy="2667000"/>
                          </a:xfrm>
                          <a:prstGeom prst="rect">
                            <a:avLst/>
                          </a:prstGeom>
                          <a:noFill/>
                          <a:ln>
                            <a:noFill/>
                          </a:ln>
                        </pic:spPr>
                      </pic:pic>
                    </a:graphicData>
                  </a:graphic>
                </wp:inline>
              </w:drawing>
            </w:r>
          </w:p>
        </w:tc>
      </w:tr>
    </w:tbl>
    <w:p w:rsidR="00030DA4" w:rsidRPr="00216361" w:rsidRDefault="00030DA4" w:rsidP="00030DA4">
      <w:pPr>
        <w:jc w:val="both"/>
        <w:rPr>
          <w:b/>
          <w:sz w:val="24"/>
          <w:szCs w:val="24"/>
        </w:rPr>
      </w:pPr>
    </w:p>
    <w:p w:rsidR="00030DA4" w:rsidRPr="00216361" w:rsidRDefault="00030DA4" w:rsidP="00030DA4">
      <w:pPr>
        <w:jc w:val="both"/>
        <w:rPr>
          <w:sz w:val="24"/>
          <w:szCs w:val="24"/>
        </w:rPr>
      </w:pPr>
      <w:r w:rsidRPr="00216361">
        <w:rPr>
          <w:b/>
          <w:sz w:val="24"/>
          <w:szCs w:val="24"/>
        </w:rPr>
        <w:t>Bài tập 3:</w:t>
      </w:r>
      <w:r w:rsidRPr="00216361">
        <w:rPr>
          <w:sz w:val="24"/>
          <w:szCs w:val="24"/>
        </w:rPr>
        <w:t xml:space="preserve"> Cho khối hộp chữ nhật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có AB=a, BC=b, AA</w:t>
      </w:r>
      <w:r w:rsidRPr="00216361">
        <w:rPr>
          <w:sz w:val="24"/>
          <w:szCs w:val="24"/>
          <w:vertAlign w:val="superscript"/>
        </w:rPr>
        <w:t>’</w:t>
      </w:r>
      <w:r w:rsidRPr="00216361">
        <w:rPr>
          <w:sz w:val="24"/>
          <w:szCs w:val="24"/>
        </w:rPr>
        <w:t>=c. Gọi E, F lần lượt là trung điểm của 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và 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Mặt phẳng (AEF) chia khối hộp đó thành hai khối đa diện (H) và (H</w:t>
      </w:r>
      <w:r w:rsidRPr="00216361">
        <w:rPr>
          <w:sz w:val="24"/>
          <w:szCs w:val="24"/>
          <w:vertAlign w:val="superscript"/>
        </w:rPr>
        <w:t>’</w:t>
      </w:r>
      <w:r w:rsidRPr="00216361">
        <w:rPr>
          <w:sz w:val="24"/>
          <w:szCs w:val="24"/>
        </w:rPr>
        <w:t>), trong đó (H) là khối đa diện chứa đỉnh A</w:t>
      </w:r>
      <w:r w:rsidRPr="00216361">
        <w:rPr>
          <w:sz w:val="24"/>
          <w:szCs w:val="24"/>
          <w:vertAlign w:val="superscript"/>
        </w:rPr>
        <w:t>’</w:t>
      </w:r>
      <w:r w:rsidRPr="00216361">
        <w:rPr>
          <w:sz w:val="24"/>
          <w:szCs w:val="24"/>
        </w:rPr>
        <w:t>. Timf thể tích (H) và (H</w:t>
      </w:r>
      <w:r w:rsidRPr="00216361">
        <w:rPr>
          <w:sz w:val="24"/>
          <w:szCs w:val="24"/>
          <w:vertAlign w:val="superscript"/>
        </w:rPr>
        <w:t>’</w:t>
      </w:r>
      <w:r w:rsidRPr="00216361">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2700"/>
        <w:gridCol w:w="5400"/>
      </w:tblGrid>
      <w:tr w:rsidR="00030DA4" w:rsidRPr="00216361">
        <w:tc>
          <w:tcPr>
            <w:tcW w:w="2628" w:type="dxa"/>
          </w:tcPr>
          <w:p w:rsidR="00030DA4" w:rsidRPr="00216361" w:rsidRDefault="00030DA4" w:rsidP="006921F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p>
        </w:tc>
        <w:tc>
          <w:tcPr>
            <w:tcW w:w="2700" w:type="dxa"/>
          </w:tcPr>
          <w:p w:rsidR="00030DA4" w:rsidRPr="00216361" w:rsidRDefault="00030DA4" w:rsidP="006921F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HS</w:t>
            </w:r>
          </w:p>
        </w:tc>
        <w:tc>
          <w:tcPr>
            <w:tcW w:w="5400" w:type="dxa"/>
          </w:tcPr>
          <w:p w:rsidR="00030DA4" w:rsidRPr="00216361" w:rsidRDefault="00030DA4" w:rsidP="006921FE">
            <w:pPr>
              <w:jc w:val="center"/>
              <w:rPr>
                <w:b/>
                <w:i/>
                <w:sz w:val="24"/>
                <w:szCs w:val="24"/>
              </w:rPr>
            </w:pPr>
            <w:r w:rsidRPr="00216361">
              <w:rPr>
                <w:b/>
                <w:i/>
                <w:sz w:val="24"/>
                <w:szCs w:val="24"/>
              </w:rPr>
              <w:t>Nội dung</w:t>
            </w:r>
          </w:p>
        </w:tc>
      </w:tr>
      <w:tr w:rsidR="00030DA4" w:rsidRPr="00216361">
        <w:trPr>
          <w:trHeight w:val="5948"/>
        </w:trPr>
        <w:tc>
          <w:tcPr>
            <w:tcW w:w="2628" w:type="dxa"/>
          </w:tcPr>
          <w:p w:rsidR="00030DA4" w:rsidRPr="00216361" w:rsidRDefault="00030DA4" w:rsidP="006921FE">
            <w:pPr>
              <w:jc w:val="both"/>
              <w:rPr>
                <w:sz w:val="24"/>
                <w:szCs w:val="24"/>
              </w:rPr>
            </w:pPr>
            <w:r w:rsidRPr="00216361">
              <w:rPr>
                <w:sz w:val="24"/>
                <w:szCs w:val="24"/>
              </w:rPr>
              <w:t>GV giao nhiệm vụ cho từng HS, theo dõi hoạt động của HS, gọi HS lên bảng trình bay, GV theo dõi và chính xác hoá lời giải.</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r w:rsidRPr="00216361">
              <w:rPr>
                <w:sz w:val="24"/>
                <w:szCs w:val="24"/>
              </w:rPr>
              <w:t>+Nhận xét tam giác MBC và MBD có gì đbiệt? Từ đó hãy trình bày lời giải?</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tc>
        <w:tc>
          <w:tcPr>
            <w:tcW w:w="2700" w:type="dxa"/>
          </w:tcPr>
          <w:p w:rsidR="00030DA4" w:rsidRPr="00216361" w:rsidRDefault="00030DA4" w:rsidP="006921FE">
            <w:pPr>
              <w:jc w:val="both"/>
              <w:rPr>
                <w:sz w:val="24"/>
                <w:szCs w:val="24"/>
              </w:rPr>
            </w:pPr>
            <w:r w:rsidRPr="00216361">
              <w:rPr>
                <w:sz w:val="24"/>
                <w:szCs w:val="24"/>
              </w:rPr>
              <w:t>HS độc lập tiến hành giải toán, thông báo với GV khi có lời giải, lên bảng trình bày lời giải, chính xác hoá và ghi nhận kết quả.</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r w:rsidRPr="00216361">
              <w:rPr>
                <w:sz w:val="24"/>
                <w:szCs w:val="24"/>
              </w:rPr>
              <w:t>Hai tam giác có cùng đường cao mà MC = 2MD</w:t>
            </w:r>
          </w:p>
          <w:p w:rsidR="00030DA4" w:rsidRPr="00216361" w:rsidRDefault="00030DA4" w:rsidP="006921FE">
            <w:pPr>
              <w:rPr>
                <w:sz w:val="24"/>
                <w:szCs w:val="24"/>
              </w:rPr>
            </w:pPr>
            <w:r w:rsidRPr="00216361">
              <w:rPr>
                <w:sz w:val="24"/>
                <w:szCs w:val="24"/>
              </w:rPr>
              <w:t xml:space="preserve">nên </w:t>
            </w:r>
            <w:r w:rsidR="00E41067" w:rsidRPr="00E41067">
              <w:rPr>
                <w:position w:val="-14"/>
                <w:sz w:val="24"/>
                <w:szCs w:val="24"/>
              </w:rPr>
              <w:object w:dxaOrig="1480" w:dyaOrig="400">
                <v:shape id="_x0000_i1112" type="#_x0000_t75" style="width:74pt;height:20pt" o:ole="">
                  <v:imagedata r:id="rId243" o:title=""/>
                </v:shape>
                <o:OLEObject Type="Embed" ProgID="Equation.DSMT4" ShapeID="_x0000_i1112" DrawAspect="Content" ObjectID="_1628101803" r:id="rId244"/>
              </w:object>
            </w:r>
            <w:r w:rsidRPr="00216361">
              <w:rPr>
                <w:sz w:val="24"/>
                <w:szCs w:val="24"/>
              </w:rPr>
              <w:t xml:space="preserve">.Suy ra </w:t>
            </w:r>
          </w:p>
          <w:p w:rsidR="00030DA4" w:rsidRPr="00216361" w:rsidRDefault="00E41067" w:rsidP="006921FE">
            <w:pPr>
              <w:rPr>
                <w:sz w:val="24"/>
                <w:szCs w:val="24"/>
              </w:rPr>
            </w:pPr>
            <w:r w:rsidRPr="00E41067">
              <w:rPr>
                <w:position w:val="-14"/>
                <w:sz w:val="24"/>
                <w:szCs w:val="24"/>
              </w:rPr>
              <w:object w:dxaOrig="1660" w:dyaOrig="400">
                <v:shape id="_x0000_i1113" type="#_x0000_t75" style="width:83pt;height:20pt" o:ole="">
                  <v:imagedata r:id="rId245" o:title=""/>
                </v:shape>
                <o:OLEObject Type="Embed" ProgID="Equation.DSMT4" ShapeID="_x0000_i1113" DrawAspect="Content" ObjectID="_1628101804" r:id="rId246"/>
              </w:object>
            </w:r>
            <w:r w:rsidR="00030DA4" w:rsidRPr="00216361">
              <w:rPr>
                <w:sz w:val="24"/>
                <w:szCs w:val="24"/>
              </w:rPr>
              <w:t>(vì hai khối đa diện có cùng chiều cao)</w:t>
            </w:r>
          </w:p>
          <w:p w:rsidR="00030DA4" w:rsidRPr="00216361" w:rsidRDefault="00030DA4" w:rsidP="00E41067">
            <w:pPr>
              <w:rPr>
                <w:sz w:val="24"/>
                <w:szCs w:val="24"/>
              </w:rPr>
            </w:pPr>
            <w:r w:rsidRPr="00216361">
              <w:rPr>
                <w:sz w:val="24"/>
                <w:szCs w:val="24"/>
              </w:rPr>
              <w:t>=&gt;</w:t>
            </w:r>
            <w:r w:rsidR="00E41067" w:rsidRPr="00E41067">
              <w:rPr>
                <w:position w:val="-32"/>
                <w:sz w:val="24"/>
                <w:szCs w:val="24"/>
              </w:rPr>
              <w:object w:dxaOrig="3120" w:dyaOrig="760">
                <v:shape id="_x0000_i1114" type="#_x0000_t75" style="width:156pt;height:38pt" o:ole="">
                  <v:imagedata r:id="rId247" o:title=""/>
                </v:shape>
                <o:OLEObject Type="Embed" ProgID="Equation.DSMT4" ShapeID="_x0000_i1114" DrawAspect="Content" ObjectID="_1628101805" r:id="rId248"/>
              </w:object>
            </w:r>
          </w:p>
        </w:tc>
        <w:tc>
          <w:tcPr>
            <w:tcW w:w="5400" w:type="dxa"/>
          </w:tcPr>
          <w:p w:rsidR="00030DA4" w:rsidRPr="00216361" w:rsidRDefault="00030DA4" w:rsidP="006921FE">
            <w:pPr>
              <w:rPr>
                <w:b/>
                <w:sz w:val="24"/>
                <w:szCs w:val="24"/>
              </w:rPr>
            </w:pPr>
            <w:r w:rsidRPr="00216361">
              <w:rPr>
                <w:b/>
                <w:sz w:val="24"/>
                <w:szCs w:val="24"/>
              </w:rPr>
              <w:t>Giải:</w:t>
            </w:r>
          </w:p>
          <w:p w:rsidR="00030DA4" w:rsidRPr="00216361" w:rsidRDefault="00872D08" w:rsidP="006921FE">
            <w:pPr>
              <w:tabs>
                <w:tab w:val="center" w:pos="2592"/>
              </w:tabs>
              <w:jc w:val="both"/>
              <w:rPr>
                <w:sz w:val="24"/>
                <w:szCs w:val="24"/>
              </w:rPr>
            </w:pPr>
            <w:r>
              <w:rPr>
                <w:b/>
                <w:noProof/>
                <w:sz w:val="24"/>
                <w:szCs w:val="24"/>
              </w:rPr>
              <w:drawing>
                <wp:inline distT="0" distB="0" distL="0" distR="0">
                  <wp:extent cx="3295650" cy="23622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295650" cy="2362200"/>
                          </a:xfrm>
                          <a:prstGeom prst="rect">
                            <a:avLst/>
                          </a:prstGeom>
                          <a:noFill/>
                          <a:ln>
                            <a:noFill/>
                          </a:ln>
                        </pic:spPr>
                      </pic:pic>
                    </a:graphicData>
                  </a:graphic>
                </wp:inline>
              </w:drawing>
            </w:r>
            <w:r w:rsidR="00030DA4" w:rsidRPr="00216361">
              <w:rPr>
                <w:sz w:val="24"/>
                <w:szCs w:val="24"/>
              </w:rPr>
              <w:t>Giả sử đường thẳng EF cắt đường thẳng A</w:t>
            </w:r>
            <w:r w:rsidR="00030DA4" w:rsidRPr="00216361">
              <w:rPr>
                <w:sz w:val="24"/>
                <w:szCs w:val="24"/>
                <w:vertAlign w:val="superscript"/>
              </w:rPr>
              <w:t>’</w:t>
            </w:r>
            <w:r w:rsidR="00030DA4" w:rsidRPr="00216361">
              <w:rPr>
                <w:sz w:val="24"/>
                <w:szCs w:val="24"/>
              </w:rPr>
              <w:t>B</w:t>
            </w:r>
            <w:r w:rsidR="00030DA4" w:rsidRPr="00216361">
              <w:rPr>
                <w:sz w:val="24"/>
                <w:szCs w:val="24"/>
                <w:vertAlign w:val="superscript"/>
              </w:rPr>
              <w:t>’</w:t>
            </w:r>
            <w:r w:rsidR="00030DA4" w:rsidRPr="00216361">
              <w:rPr>
                <w:sz w:val="24"/>
                <w:szCs w:val="24"/>
              </w:rPr>
              <w:t xml:space="preserve"> tại I và cắt đường thẳng A</w:t>
            </w:r>
            <w:r w:rsidR="00030DA4" w:rsidRPr="00216361">
              <w:rPr>
                <w:sz w:val="24"/>
                <w:szCs w:val="24"/>
                <w:vertAlign w:val="superscript"/>
              </w:rPr>
              <w:t>’</w:t>
            </w:r>
            <w:r w:rsidR="00030DA4" w:rsidRPr="00216361">
              <w:rPr>
                <w:sz w:val="24"/>
                <w:szCs w:val="24"/>
              </w:rPr>
              <w:t>D</w:t>
            </w:r>
            <w:r w:rsidR="00030DA4" w:rsidRPr="00216361">
              <w:rPr>
                <w:sz w:val="24"/>
                <w:szCs w:val="24"/>
                <w:vertAlign w:val="superscript"/>
              </w:rPr>
              <w:t>’</w:t>
            </w:r>
            <w:r w:rsidR="00030DA4" w:rsidRPr="00216361">
              <w:rPr>
                <w:sz w:val="24"/>
                <w:szCs w:val="24"/>
              </w:rPr>
              <w:t xml:space="preserve"> tại J. AI cắt BB</w:t>
            </w:r>
            <w:r w:rsidR="00030DA4" w:rsidRPr="00216361">
              <w:rPr>
                <w:sz w:val="24"/>
                <w:szCs w:val="24"/>
                <w:vertAlign w:val="superscript"/>
              </w:rPr>
              <w:t>’</w:t>
            </w:r>
            <w:r w:rsidR="00030DA4" w:rsidRPr="00216361">
              <w:rPr>
                <w:sz w:val="24"/>
                <w:szCs w:val="24"/>
              </w:rPr>
              <w:t xml:space="preserve"> tại L, AJ cắt DD</w:t>
            </w:r>
            <w:r w:rsidR="00030DA4" w:rsidRPr="00216361">
              <w:rPr>
                <w:sz w:val="24"/>
                <w:szCs w:val="24"/>
                <w:vertAlign w:val="superscript"/>
              </w:rPr>
              <w:t>’</w:t>
            </w:r>
            <w:r w:rsidR="00030DA4" w:rsidRPr="00216361">
              <w:rPr>
                <w:sz w:val="24"/>
                <w:szCs w:val="24"/>
              </w:rPr>
              <w:t xml:space="preserve"> tại M.</w:t>
            </w:r>
          </w:p>
          <w:p w:rsidR="00030DA4" w:rsidRPr="00216361" w:rsidRDefault="00030DA4" w:rsidP="006921FE">
            <w:pPr>
              <w:jc w:val="both"/>
              <w:rPr>
                <w:sz w:val="24"/>
                <w:szCs w:val="24"/>
              </w:rPr>
            </w:pPr>
            <w:r w:rsidRPr="00216361">
              <w:rPr>
                <w:sz w:val="24"/>
                <w:szCs w:val="24"/>
              </w:rPr>
              <w:t>Gọi (K) là tứ diện AA</w:t>
            </w:r>
            <w:r w:rsidRPr="00216361">
              <w:rPr>
                <w:sz w:val="24"/>
                <w:szCs w:val="24"/>
                <w:vertAlign w:val="superscript"/>
              </w:rPr>
              <w:t>’</w:t>
            </w:r>
            <w:r w:rsidRPr="00216361">
              <w:rPr>
                <w:sz w:val="24"/>
                <w:szCs w:val="24"/>
              </w:rPr>
              <w:t>IJ.</w:t>
            </w:r>
          </w:p>
          <w:p w:rsidR="00030DA4" w:rsidRPr="00216361" w:rsidRDefault="00030DA4" w:rsidP="006921FE">
            <w:pPr>
              <w:jc w:val="both"/>
              <w:rPr>
                <w:sz w:val="24"/>
                <w:szCs w:val="24"/>
              </w:rPr>
            </w:pPr>
            <w:r w:rsidRPr="00216361">
              <w:rPr>
                <w:sz w:val="24"/>
                <w:szCs w:val="24"/>
              </w:rPr>
              <w:t>Khi đó:</w:t>
            </w:r>
            <w:r w:rsidR="00E41067" w:rsidRPr="00E41067">
              <w:rPr>
                <w:position w:val="-16"/>
                <w:sz w:val="24"/>
                <w:szCs w:val="24"/>
              </w:rPr>
              <w:object w:dxaOrig="2900" w:dyaOrig="420">
                <v:shape id="_x0000_i1115" type="#_x0000_t75" style="width:145pt;height:21pt" o:ole="">
                  <v:imagedata r:id="rId250" o:title=""/>
                </v:shape>
                <o:OLEObject Type="Embed" ProgID="Equation.DSMT4" ShapeID="_x0000_i1115" DrawAspect="Content" ObjectID="_1628101806" r:id="rId251"/>
              </w:object>
            </w:r>
            <w:r w:rsidR="00E41067" w:rsidRPr="00E41067">
              <w:rPr>
                <w:position w:val="-4"/>
                <w:sz w:val="24"/>
                <w:szCs w:val="24"/>
              </w:rPr>
              <w:object w:dxaOrig="200" w:dyaOrig="300">
                <v:shape id="_x0000_i1116" type="#_x0000_t75" style="width:10pt;height:15pt" o:ole="">
                  <v:imagedata r:id="rId74" o:title=""/>
                </v:shape>
                <o:OLEObject Type="Embed" ProgID="Equation.DSMT4" ShapeID="_x0000_i1116" DrawAspect="Content" ObjectID="_1628101807" r:id="rId252"/>
              </w:object>
            </w:r>
          </w:p>
          <w:p w:rsidR="00030DA4" w:rsidRPr="00216361" w:rsidRDefault="00030DA4" w:rsidP="006921FE">
            <w:pPr>
              <w:jc w:val="both"/>
              <w:rPr>
                <w:sz w:val="24"/>
                <w:szCs w:val="24"/>
              </w:rPr>
            </w:pPr>
            <w:r w:rsidRPr="00216361">
              <w:rPr>
                <w:sz w:val="24"/>
                <w:szCs w:val="24"/>
              </w:rPr>
              <w:t xml:space="preserve">Vì </w:t>
            </w:r>
            <w:r w:rsidRPr="00216361">
              <w:rPr>
                <w:i/>
                <w:sz w:val="24"/>
                <w:szCs w:val="24"/>
              </w:rPr>
              <w:t>EB</w:t>
            </w:r>
            <w:r w:rsidRPr="00216361">
              <w:rPr>
                <w:i/>
                <w:sz w:val="24"/>
                <w:szCs w:val="24"/>
                <w:vertAlign w:val="superscript"/>
              </w:rPr>
              <w:t>’</w:t>
            </w:r>
            <w:r w:rsidRPr="00216361">
              <w:rPr>
                <w:i/>
                <w:sz w:val="24"/>
                <w:szCs w:val="24"/>
              </w:rPr>
              <w:t>=EC</w:t>
            </w:r>
            <w:r w:rsidRPr="00216361">
              <w:rPr>
                <w:i/>
                <w:sz w:val="24"/>
                <w:szCs w:val="24"/>
                <w:vertAlign w:val="superscript"/>
              </w:rPr>
              <w:t>’</w:t>
            </w:r>
            <w:r w:rsidRPr="00216361">
              <w:rPr>
                <w:sz w:val="24"/>
                <w:szCs w:val="24"/>
              </w:rPr>
              <w:t xml:space="preserve"> và </w:t>
            </w:r>
            <w:r w:rsidRPr="00216361">
              <w:rPr>
                <w:i/>
                <w:sz w:val="24"/>
                <w:szCs w:val="24"/>
              </w:rPr>
              <w:t>B’I // C’F</w:t>
            </w:r>
            <w:r w:rsidRPr="00216361">
              <w:rPr>
                <w:sz w:val="24"/>
                <w:szCs w:val="24"/>
              </w:rPr>
              <w:t xml:space="preserve"> nên </w:t>
            </w:r>
            <w:r w:rsidR="00E41067" w:rsidRPr="00E41067">
              <w:rPr>
                <w:position w:val="-24"/>
                <w:sz w:val="24"/>
                <w:szCs w:val="24"/>
              </w:rPr>
              <w:object w:dxaOrig="1920" w:dyaOrig="680">
                <v:shape id="_x0000_i1117" type="#_x0000_t75" style="width:96pt;height:34pt" o:ole="">
                  <v:imagedata r:id="rId253" o:title=""/>
                </v:shape>
                <o:OLEObject Type="Embed" ProgID="Equation.DSMT4" ShapeID="_x0000_i1117" DrawAspect="Content" ObjectID="_1628101808" r:id="rId254"/>
              </w:object>
            </w:r>
            <w:r w:rsidRPr="00216361">
              <w:rPr>
                <w:sz w:val="24"/>
                <w:szCs w:val="24"/>
              </w:rPr>
              <w:t>.</w:t>
            </w:r>
          </w:p>
          <w:p w:rsidR="00030DA4" w:rsidRPr="00216361" w:rsidRDefault="00030DA4" w:rsidP="006921FE">
            <w:pPr>
              <w:jc w:val="both"/>
              <w:rPr>
                <w:sz w:val="24"/>
                <w:szCs w:val="24"/>
              </w:rPr>
            </w:pPr>
            <w:r w:rsidRPr="00216361">
              <w:rPr>
                <w:sz w:val="24"/>
                <w:szCs w:val="24"/>
              </w:rPr>
              <w:t xml:space="preserve">Tương tự, </w:t>
            </w:r>
            <w:r w:rsidR="00E41067" w:rsidRPr="00E41067">
              <w:rPr>
                <w:position w:val="-24"/>
                <w:sz w:val="24"/>
                <w:szCs w:val="24"/>
              </w:rPr>
              <w:object w:dxaOrig="1240" w:dyaOrig="680">
                <v:shape id="_x0000_i1118" type="#_x0000_t75" style="width:62pt;height:34pt" o:ole="">
                  <v:imagedata r:id="rId255" o:title=""/>
                </v:shape>
                <o:OLEObject Type="Embed" ProgID="Equation.DSMT4" ShapeID="_x0000_i1118" DrawAspect="Content" ObjectID="_1628101809" r:id="rId256"/>
              </w:object>
            </w:r>
            <w:r w:rsidRPr="00216361">
              <w:rPr>
                <w:sz w:val="24"/>
                <w:szCs w:val="24"/>
              </w:rPr>
              <w:t>.</w:t>
            </w:r>
          </w:p>
          <w:p w:rsidR="00030DA4" w:rsidRPr="00216361" w:rsidRDefault="00030DA4" w:rsidP="006921FE">
            <w:pPr>
              <w:jc w:val="both"/>
              <w:rPr>
                <w:sz w:val="24"/>
                <w:szCs w:val="24"/>
              </w:rPr>
            </w:pPr>
            <w:r w:rsidRPr="00216361">
              <w:rPr>
                <w:sz w:val="24"/>
                <w:szCs w:val="24"/>
              </w:rPr>
              <w:t>Từ đó theo định lí Ta-lét ta có:</w:t>
            </w:r>
          </w:p>
          <w:p w:rsidR="00030DA4" w:rsidRPr="00216361" w:rsidRDefault="00030DA4" w:rsidP="006921FE">
            <w:pPr>
              <w:jc w:val="both"/>
              <w:rPr>
                <w:sz w:val="24"/>
                <w:szCs w:val="24"/>
              </w:rPr>
            </w:pPr>
            <w:r w:rsidRPr="00216361">
              <w:rPr>
                <w:sz w:val="24"/>
                <w:szCs w:val="24"/>
              </w:rPr>
              <w:t xml:space="preserve">     </w:t>
            </w:r>
            <w:r w:rsidR="00E41067" w:rsidRPr="00E41067">
              <w:rPr>
                <w:position w:val="-26"/>
                <w:sz w:val="24"/>
                <w:szCs w:val="24"/>
              </w:rPr>
              <w:object w:dxaOrig="3500" w:dyaOrig="700">
                <v:shape id="_x0000_i1119" type="#_x0000_t75" style="width:175pt;height:35pt" o:ole="">
                  <v:imagedata r:id="rId257" o:title=""/>
                </v:shape>
                <o:OLEObject Type="Embed" ProgID="Equation.DSMT4" ShapeID="_x0000_i1119" DrawAspect="Content" ObjectID="_1628101810" r:id="rId258"/>
              </w:object>
            </w:r>
            <w:r w:rsidRPr="00216361">
              <w:rPr>
                <w:sz w:val="24"/>
                <w:szCs w:val="24"/>
              </w:rPr>
              <w:t>.</w:t>
            </w:r>
          </w:p>
          <w:p w:rsidR="00030DA4" w:rsidRPr="00216361" w:rsidRDefault="00030DA4" w:rsidP="006921FE">
            <w:pPr>
              <w:jc w:val="both"/>
              <w:rPr>
                <w:sz w:val="24"/>
                <w:szCs w:val="24"/>
              </w:rPr>
            </w:pPr>
            <w:r w:rsidRPr="00216361">
              <w:rPr>
                <w:sz w:val="24"/>
                <w:szCs w:val="24"/>
              </w:rPr>
              <w:t xml:space="preserve">Do đó  </w:t>
            </w:r>
            <w:r w:rsidR="00E41067" w:rsidRPr="00E41067">
              <w:rPr>
                <w:position w:val="-32"/>
                <w:sz w:val="24"/>
                <w:szCs w:val="24"/>
              </w:rPr>
              <w:object w:dxaOrig="3080" w:dyaOrig="760">
                <v:shape id="_x0000_i1120" type="#_x0000_t75" style="width:154pt;height:38pt" o:ole="">
                  <v:imagedata r:id="rId259" o:title=""/>
                </v:shape>
                <o:OLEObject Type="Embed" ProgID="Equation.DSMT4" ShapeID="_x0000_i1120" DrawAspect="Content" ObjectID="_1628101811" r:id="rId260"/>
              </w:object>
            </w:r>
          </w:p>
          <w:p w:rsidR="00030DA4" w:rsidRPr="00216361" w:rsidRDefault="00030DA4" w:rsidP="006921FE">
            <w:pPr>
              <w:jc w:val="both"/>
              <w:rPr>
                <w:sz w:val="24"/>
                <w:szCs w:val="24"/>
              </w:rPr>
            </w:pPr>
            <w:r w:rsidRPr="00216361">
              <w:rPr>
                <w:sz w:val="24"/>
                <w:szCs w:val="24"/>
              </w:rPr>
              <w:t xml:space="preserve">Nên: </w:t>
            </w:r>
            <w:r w:rsidR="00E41067" w:rsidRPr="00E41067">
              <w:rPr>
                <w:position w:val="-24"/>
                <w:sz w:val="24"/>
                <w:szCs w:val="24"/>
              </w:rPr>
              <w:object w:dxaOrig="2960" w:dyaOrig="660">
                <v:shape id="_x0000_i1121" type="#_x0000_t75" style="width:148pt;height:33pt" o:ole="">
                  <v:imagedata r:id="rId261" o:title=""/>
                </v:shape>
                <o:OLEObject Type="Embed" ProgID="Equation.DSMT4" ShapeID="_x0000_i1121" DrawAspect="Content" ObjectID="_1628101812" r:id="rId262"/>
              </w:object>
            </w:r>
          </w:p>
          <w:p w:rsidR="00030DA4" w:rsidRPr="00216361" w:rsidRDefault="00030DA4" w:rsidP="006921FE">
            <w:pPr>
              <w:jc w:val="both"/>
              <w:rPr>
                <w:sz w:val="24"/>
                <w:szCs w:val="24"/>
              </w:rPr>
            </w:pPr>
            <w:r w:rsidRPr="00216361">
              <w:rPr>
                <w:sz w:val="24"/>
                <w:szCs w:val="24"/>
              </w:rPr>
              <w:t xml:space="preserve">         </w:t>
            </w:r>
            <w:r w:rsidR="00E41067" w:rsidRPr="00E41067">
              <w:rPr>
                <w:position w:val="-24"/>
                <w:sz w:val="24"/>
                <w:szCs w:val="24"/>
              </w:rPr>
              <w:object w:dxaOrig="1420" w:dyaOrig="660">
                <v:shape id="_x0000_i1122" type="#_x0000_t75" style="width:71pt;height:33pt" o:ole="">
                  <v:imagedata r:id="rId263" o:title=""/>
                </v:shape>
                <o:OLEObject Type="Embed" ProgID="Equation.DSMT4" ShapeID="_x0000_i1122" DrawAspect="Content" ObjectID="_1628101813" r:id="rId264"/>
              </w:object>
            </w:r>
          </w:p>
          <w:p w:rsidR="00030DA4" w:rsidRPr="00216361" w:rsidRDefault="00030DA4" w:rsidP="006921FE">
            <w:pPr>
              <w:jc w:val="both"/>
              <w:rPr>
                <w:sz w:val="24"/>
                <w:szCs w:val="24"/>
              </w:rPr>
            </w:pPr>
          </w:p>
          <w:p w:rsidR="002A05D9" w:rsidRPr="00216361" w:rsidRDefault="002A05D9" w:rsidP="006921FE">
            <w:pPr>
              <w:rPr>
                <w:b/>
                <w:sz w:val="24"/>
                <w:szCs w:val="24"/>
              </w:rPr>
            </w:pPr>
          </w:p>
          <w:p w:rsidR="00030DA4" w:rsidRPr="00216361" w:rsidRDefault="00030DA4" w:rsidP="006921FE">
            <w:pPr>
              <w:rPr>
                <w:sz w:val="24"/>
                <w:szCs w:val="24"/>
              </w:rPr>
            </w:pPr>
            <w:r w:rsidRPr="00216361">
              <w:rPr>
                <w:b/>
                <w:sz w:val="24"/>
                <w:szCs w:val="24"/>
              </w:rPr>
              <w:t xml:space="preserve">Bài  tập 4  : </w:t>
            </w:r>
            <w:r w:rsidRPr="00216361">
              <w:rPr>
                <w:sz w:val="24"/>
                <w:szCs w:val="24"/>
              </w:rPr>
              <w:t>Cho tứ diện ABCD.M là điểm trên cạnh CD sao cho MC = 2 MD.Mặt phẳng (ABM) chia khối tứ diện thành hai phần .Tính tỉ số thể tích hai phần đó.</w:t>
            </w:r>
          </w:p>
          <w:p w:rsidR="00030DA4" w:rsidRPr="00216361" w:rsidRDefault="00030DA4" w:rsidP="006921FE">
            <w:pPr>
              <w:jc w:val="both"/>
              <w:rPr>
                <w:b/>
                <w:sz w:val="24"/>
                <w:szCs w:val="24"/>
                <w:u w:val="single"/>
              </w:rPr>
            </w:pPr>
          </w:p>
          <w:p w:rsidR="00030DA4" w:rsidRPr="00216361" w:rsidRDefault="00030DA4" w:rsidP="006921FE">
            <w:pPr>
              <w:jc w:val="both"/>
              <w:rPr>
                <w:b/>
                <w:sz w:val="24"/>
                <w:szCs w:val="24"/>
                <w:u w:val="single"/>
              </w:rPr>
            </w:pPr>
          </w:p>
          <w:p w:rsidR="00030DA4" w:rsidRPr="00216361" w:rsidRDefault="00872D08" w:rsidP="006921FE">
            <w:pPr>
              <w:jc w:val="both"/>
              <w:rPr>
                <w:b/>
                <w:sz w:val="24"/>
                <w:szCs w:val="24"/>
                <w:u w:val="single"/>
              </w:rPr>
            </w:pPr>
            <w:r>
              <w:rPr>
                <w:b/>
                <w:noProof/>
                <w:sz w:val="24"/>
                <w:szCs w:val="24"/>
              </w:rPr>
              <w:drawing>
                <wp:inline distT="0" distB="0" distL="0" distR="0">
                  <wp:extent cx="2638425" cy="26765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638425" cy="2676525"/>
                          </a:xfrm>
                          <a:prstGeom prst="rect">
                            <a:avLst/>
                          </a:prstGeom>
                          <a:noFill/>
                          <a:ln>
                            <a:noFill/>
                          </a:ln>
                        </pic:spPr>
                      </pic:pic>
                    </a:graphicData>
                  </a:graphic>
                </wp:inline>
              </w:drawing>
            </w:r>
          </w:p>
        </w:tc>
      </w:tr>
    </w:tbl>
    <w:p w:rsidR="00CD734C" w:rsidRPr="00216361" w:rsidRDefault="00CD734C" w:rsidP="00B56033">
      <w:pPr>
        <w:rPr>
          <w:b/>
          <w:i/>
          <w:sz w:val="24"/>
          <w:szCs w:val="24"/>
        </w:rPr>
      </w:pPr>
    </w:p>
    <w:p w:rsidR="00441AD0" w:rsidRPr="00216361" w:rsidRDefault="00CD734C" w:rsidP="00CD734C">
      <w:pPr>
        <w:jc w:val="both"/>
        <w:rPr>
          <w:b/>
          <w:i/>
          <w:sz w:val="24"/>
          <w:szCs w:val="24"/>
        </w:rPr>
      </w:pPr>
      <w:r w:rsidRPr="00216361">
        <w:rPr>
          <w:b/>
          <w:i/>
          <w:sz w:val="24"/>
          <w:szCs w:val="24"/>
        </w:rPr>
        <w:t>3. Củng cố bài học:</w:t>
      </w:r>
    </w:p>
    <w:p w:rsidR="00441AD0" w:rsidRPr="00216361" w:rsidRDefault="00441AD0" w:rsidP="00441AD0">
      <w:pPr>
        <w:rPr>
          <w:sz w:val="24"/>
          <w:szCs w:val="24"/>
        </w:rPr>
      </w:pPr>
      <w:r w:rsidRPr="00216361">
        <w:rPr>
          <w:sz w:val="24"/>
          <w:szCs w:val="24"/>
        </w:rPr>
        <w:t>- Muốn tính thể tích của một khối đa diện thì cần biết những yếu tố nào ? Đó là diện tích đáy và chiều cao của khối đa diện.</w:t>
      </w:r>
    </w:p>
    <w:p w:rsidR="00441AD0" w:rsidRPr="00216361" w:rsidRDefault="00441AD0" w:rsidP="00441AD0">
      <w:pPr>
        <w:rPr>
          <w:sz w:val="24"/>
          <w:szCs w:val="24"/>
        </w:rPr>
      </w:pPr>
      <w:r w:rsidRPr="00216361">
        <w:rPr>
          <w:sz w:val="24"/>
          <w:szCs w:val="24"/>
        </w:rPr>
        <w:t>- Xem lại các bài tập đã giải từ đó hãy rút ra phương pháp giải bài tập cho phù hợp</w:t>
      </w:r>
    </w:p>
    <w:p w:rsidR="00441AD0" w:rsidRPr="00216361" w:rsidRDefault="00441AD0" w:rsidP="00441AD0">
      <w:pPr>
        <w:rPr>
          <w:sz w:val="24"/>
          <w:szCs w:val="24"/>
        </w:rPr>
      </w:pPr>
      <w:r w:rsidRPr="00216361">
        <w:rPr>
          <w:sz w:val="24"/>
          <w:szCs w:val="24"/>
        </w:rPr>
        <w:t>- Cần nắm vững các định lí (tính chất ) được học ở lớp 11 để hổ trợ trong việc chứng minh nếu cần</w:t>
      </w:r>
    </w:p>
    <w:p w:rsidR="00441AD0" w:rsidRPr="00216361" w:rsidRDefault="00441AD0" w:rsidP="00441AD0">
      <w:pPr>
        <w:rPr>
          <w:sz w:val="24"/>
          <w:szCs w:val="24"/>
        </w:rPr>
      </w:pPr>
      <w:r w:rsidRPr="00216361">
        <w:rPr>
          <w:sz w:val="24"/>
          <w:szCs w:val="24"/>
        </w:rPr>
        <w:t xml:space="preserve">- Biết vận dụng thành thạo công thức tính thể tích . Biết phân tích mổ xẻ và tổng hợp bài toán </w:t>
      </w:r>
    </w:p>
    <w:p w:rsidR="00441AD0" w:rsidRPr="00216361" w:rsidRDefault="00441AD0" w:rsidP="00CD734C">
      <w:pPr>
        <w:rPr>
          <w:sz w:val="24"/>
          <w:szCs w:val="24"/>
        </w:rPr>
      </w:pPr>
      <w:r w:rsidRPr="00216361">
        <w:rPr>
          <w:sz w:val="24"/>
          <w:szCs w:val="24"/>
        </w:rPr>
        <w:t>BTVN: L àm hoàn chỉnh ôn chươngI.</w:t>
      </w:r>
    </w:p>
    <w:p w:rsidR="00280421" w:rsidRPr="00216361" w:rsidRDefault="00280421" w:rsidP="00A83A70">
      <w:pPr>
        <w:jc w:val="both"/>
        <w:rPr>
          <w:b/>
          <w:sz w:val="24"/>
          <w:szCs w:val="24"/>
        </w:rPr>
      </w:pPr>
      <w:r w:rsidRPr="00216361">
        <w:rPr>
          <w:b/>
          <w:sz w:val="24"/>
          <w:szCs w:val="24"/>
        </w:rPr>
        <w:t xml:space="preserve">Bài tập làm thêm: </w:t>
      </w:r>
    </w:p>
    <w:p w:rsidR="00280421" w:rsidRPr="00216361" w:rsidRDefault="00D34A86" w:rsidP="00A83A70">
      <w:pPr>
        <w:jc w:val="both"/>
        <w:rPr>
          <w:sz w:val="24"/>
          <w:szCs w:val="24"/>
        </w:rPr>
      </w:pPr>
      <w:r w:rsidRPr="00216361">
        <w:rPr>
          <w:b/>
          <w:sz w:val="24"/>
          <w:szCs w:val="24"/>
        </w:rPr>
        <w:t xml:space="preserve">     </w:t>
      </w:r>
      <w:r w:rsidRPr="00216361">
        <w:rPr>
          <w:sz w:val="24"/>
          <w:szCs w:val="24"/>
        </w:rPr>
        <w:t xml:space="preserve">Cho hai đoạn thẳng AB và CD chéo nhau, AC là đường vuông góc chung của chúng. Biết rằng AC = h, AB = a, CD = b và góc giữa hai đường thẳng AB và CD bằng </w:t>
      </w:r>
      <w:r w:rsidR="00E41067" w:rsidRPr="00E41067">
        <w:rPr>
          <w:position w:val="-4"/>
          <w:sz w:val="24"/>
          <w:szCs w:val="24"/>
        </w:rPr>
        <w:object w:dxaOrig="380" w:dyaOrig="320">
          <v:shape id="_x0000_i1123" type="#_x0000_t75" style="width:19pt;height:16pt" o:ole="">
            <v:imagedata r:id="rId266" o:title=""/>
          </v:shape>
          <o:OLEObject Type="Embed" ProgID="Equation.DSMT4" ShapeID="_x0000_i1123" DrawAspect="Content" ObjectID="_1628101814" r:id="rId267"/>
        </w:object>
      </w:r>
      <w:r w:rsidRPr="00216361">
        <w:rPr>
          <w:sz w:val="24"/>
          <w:szCs w:val="24"/>
        </w:rPr>
        <w:t>. Hãy tính thể tích của tứ diện ABCD.</w:t>
      </w:r>
    </w:p>
    <w:p w:rsidR="006D3ADB" w:rsidRPr="00216361" w:rsidRDefault="00BB64F7" w:rsidP="00BB64F7">
      <w:pPr>
        <w:jc w:val="center"/>
        <w:rPr>
          <w:i/>
          <w:sz w:val="24"/>
          <w:szCs w:val="24"/>
        </w:rPr>
      </w:pPr>
      <w:r w:rsidRPr="00216361">
        <w:rPr>
          <w:i/>
          <w:sz w:val="24"/>
          <w:szCs w:val="24"/>
        </w:rPr>
        <w:t>Tiết 10</w:t>
      </w:r>
      <w:r w:rsidR="006D3ADB" w:rsidRPr="00216361">
        <w:rPr>
          <w:i/>
          <w:sz w:val="24"/>
          <w:szCs w:val="24"/>
        </w:rPr>
        <w:t>.</w:t>
      </w:r>
      <w:r w:rsidRPr="00216361">
        <w:rPr>
          <w:i/>
          <w:sz w:val="24"/>
          <w:szCs w:val="24"/>
        </w:rPr>
        <w:t xml:space="preserve"> </w:t>
      </w:r>
    </w:p>
    <w:p w:rsidR="00E5749A" w:rsidRPr="00216361" w:rsidRDefault="00E5749A" w:rsidP="00BB64F7">
      <w:pPr>
        <w:jc w:val="center"/>
        <w:rPr>
          <w:sz w:val="24"/>
          <w:szCs w:val="24"/>
        </w:rPr>
      </w:pPr>
      <w:r w:rsidRPr="00216361">
        <w:rPr>
          <w:b/>
          <w:sz w:val="24"/>
          <w:szCs w:val="24"/>
        </w:rPr>
        <w:t xml:space="preserve">ÔN TẬP CHƯƠNG I  </w:t>
      </w:r>
    </w:p>
    <w:p w:rsidR="006D3ADB" w:rsidRPr="00216361" w:rsidRDefault="006D3ADB" w:rsidP="00A42C21">
      <w:pPr>
        <w:jc w:val="both"/>
        <w:rPr>
          <w:b/>
          <w:i/>
          <w:sz w:val="24"/>
          <w:szCs w:val="24"/>
        </w:rPr>
      </w:pPr>
    </w:p>
    <w:p w:rsidR="00E5749A" w:rsidRPr="00216361" w:rsidRDefault="00BB64F7" w:rsidP="00A83A70">
      <w:pPr>
        <w:jc w:val="both"/>
        <w:rPr>
          <w:i/>
          <w:sz w:val="24"/>
          <w:szCs w:val="24"/>
        </w:rPr>
      </w:pPr>
      <w:r w:rsidRPr="00216361">
        <w:rPr>
          <w:b/>
          <w:i/>
          <w:sz w:val="24"/>
          <w:szCs w:val="24"/>
        </w:rPr>
        <w:t>III</w:t>
      </w:r>
      <w:r w:rsidR="00E5749A" w:rsidRPr="00216361">
        <w:rPr>
          <w:b/>
          <w:i/>
          <w:sz w:val="24"/>
          <w:szCs w:val="24"/>
        </w:rPr>
        <w:t xml:space="preserve">. Tiến trình </w:t>
      </w:r>
      <w:r w:rsidRPr="00216361">
        <w:rPr>
          <w:b/>
          <w:i/>
          <w:sz w:val="24"/>
          <w:szCs w:val="24"/>
        </w:rPr>
        <w:t>:</w:t>
      </w:r>
      <w:r w:rsidR="00E5749A" w:rsidRPr="00216361">
        <w:rPr>
          <w:i/>
          <w:sz w:val="24"/>
          <w:szCs w:val="24"/>
        </w:rPr>
        <w:t xml:space="preserve"> </w:t>
      </w:r>
    </w:p>
    <w:p w:rsidR="00E5749A" w:rsidRPr="00216361" w:rsidRDefault="00E5749A" w:rsidP="00A83A70">
      <w:pPr>
        <w:jc w:val="both"/>
        <w:rPr>
          <w:b/>
          <w:i/>
          <w:sz w:val="24"/>
          <w:szCs w:val="24"/>
        </w:rPr>
      </w:pPr>
      <w:r w:rsidRPr="00216361">
        <w:rPr>
          <w:b/>
          <w:i/>
          <w:sz w:val="24"/>
          <w:szCs w:val="24"/>
        </w:rPr>
        <w:t xml:space="preserve">1. </w:t>
      </w:r>
      <w:r w:rsidR="00BB64F7" w:rsidRPr="00216361">
        <w:rPr>
          <w:b/>
          <w:i/>
          <w:sz w:val="24"/>
          <w:szCs w:val="24"/>
        </w:rPr>
        <w:t>Kiểm tra bài cũ</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5"/>
        <w:gridCol w:w="9475"/>
      </w:tblGrid>
      <w:tr w:rsidR="00EC55BC" w:rsidRPr="00216361">
        <w:tc>
          <w:tcPr>
            <w:tcW w:w="1055" w:type="dxa"/>
          </w:tcPr>
          <w:p w:rsidR="00EC55BC" w:rsidRPr="00216361" w:rsidRDefault="00EC55BC" w:rsidP="00AB1201">
            <w:pPr>
              <w:rPr>
                <w:sz w:val="24"/>
                <w:szCs w:val="24"/>
              </w:rPr>
            </w:pPr>
            <w:r w:rsidRPr="00216361">
              <w:rPr>
                <w:sz w:val="24"/>
                <w:szCs w:val="24"/>
              </w:rPr>
              <w:t>Câu hỏi</w:t>
            </w:r>
          </w:p>
        </w:tc>
        <w:tc>
          <w:tcPr>
            <w:tcW w:w="9475" w:type="dxa"/>
          </w:tcPr>
          <w:p w:rsidR="00EC55BC" w:rsidRPr="00216361" w:rsidRDefault="00EC55BC" w:rsidP="00AB1201">
            <w:pPr>
              <w:rPr>
                <w:sz w:val="24"/>
                <w:szCs w:val="24"/>
              </w:rPr>
            </w:pPr>
            <w:r w:rsidRPr="00216361">
              <w:rPr>
                <w:sz w:val="24"/>
                <w:szCs w:val="24"/>
              </w:rPr>
              <w:t>Câu1:  Trong các mệnh đề sau mệnh đề nào sai</w:t>
            </w:r>
          </w:p>
          <w:p w:rsidR="00EC55BC" w:rsidRPr="00216361" w:rsidRDefault="00EC55BC" w:rsidP="00AB1201">
            <w:pPr>
              <w:rPr>
                <w:sz w:val="24"/>
                <w:szCs w:val="24"/>
              </w:rPr>
            </w:pPr>
            <w:r w:rsidRPr="00216361">
              <w:rPr>
                <w:sz w:val="24"/>
                <w:szCs w:val="24"/>
              </w:rPr>
              <w:t>a/. Hình lập phương là đa diện lồi</w:t>
            </w:r>
          </w:p>
          <w:p w:rsidR="00EC55BC" w:rsidRPr="00216361" w:rsidRDefault="00EC55BC" w:rsidP="00AB1201">
            <w:pPr>
              <w:rPr>
                <w:sz w:val="24"/>
                <w:szCs w:val="24"/>
              </w:rPr>
            </w:pPr>
            <w:r w:rsidRPr="00216361">
              <w:rPr>
                <w:sz w:val="24"/>
                <w:szCs w:val="24"/>
              </w:rPr>
              <w:t>b/. tứ diện là đa diện lồi</w:t>
            </w:r>
          </w:p>
          <w:p w:rsidR="00EC55BC" w:rsidRPr="00216361" w:rsidRDefault="00EC55BC" w:rsidP="00AB1201">
            <w:pPr>
              <w:rPr>
                <w:sz w:val="24"/>
                <w:szCs w:val="24"/>
              </w:rPr>
            </w:pPr>
            <w:r w:rsidRPr="00216361">
              <w:rPr>
                <w:sz w:val="24"/>
                <w:szCs w:val="24"/>
              </w:rPr>
              <w:t>c/. Hình hộp là đa diện lồi</w:t>
            </w:r>
          </w:p>
          <w:p w:rsidR="00EC55BC" w:rsidRPr="00216361" w:rsidRDefault="00EC55BC" w:rsidP="00AB1201">
            <w:pPr>
              <w:rPr>
                <w:sz w:val="24"/>
                <w:szCs w:val="24"/>
              </w:rPr>
            </w:pPr>
            <w:r w:rsidRPr="00216361">
              <w:rPr>
                <w:sz w:val="24"/>
                <w:szCs w:val="24"/>
              </w:rPr>
              <w:t>d/. Hình tạo bởi hai từ diện đều ghép với nhau là một hình đa diện lỗi</w:t>
            </w:r>
          </w:p>
          <w:p w:rsidR="00EC55BC" w:rsidRPr="00216361" w:rsidRDefault="00EC55BC" w:rsidP="00AB1201">
            <w:pPr>
              <w:rPr>
                <w:sz w:val="24"/>
                <w:szCs w:val="24"/>
              </w:rPr>
            </w:pPr>
            <w:r w:rsidRPr="00216361">
              <w:rPr>
                <w:sz w:val="24"/>
                <w:szCs w:val="24"/>
              </w:rPr>
              <w:t>Câu2: Cho tứ diện ABCD Gọi B’ và C’ lần lượt là trung điểm AB, AC khi đó tỉ số thể tích của khối tứ diện AB’C’D và khối tứ diện ABCD bằng:</w:t>
            </w:r>
          </w:p>
          <w:p w:rsidR="00EC55BC" w:rsidRPr="00216361" w:rsidRDefault="00E41067" w:rsidP="00E41067">
            <w:pPr>
              <w:jc w:val="center"/>
              <w:rPr>
                <w:sz w:val="24"/>
                <w:szCs w:val="24"/>
              </w:rPr>
            </w:pPr>
            <w:r w:rsidRPr="00E41067">
              <w:rPr>
                <w:position w:val="-24"/>
                <w:sz w:val="24"/>
                <w:szCs w:val="24"/>
              </w:rPr>
              <w:object w:dxaOrig="780" w:dyaOrig="660">
                <v:shape id="_x0000_i1124" type="#_x0000_t75" style="width:39pt;height:33pt" o:ole="">
                  <v:imagedata r:id="rId268" o:title=""/>
                </v:shape>
                <o:OLEObject Type="Embed" ProgID="Equation.DSMT4" ShapeID="_x0000_i1124" DrawAspect="Content" ObjectID="_1628101815" r:id="rId269"/>
              </w:object>
            </w:r>
            <w:r w:rsidR="00EC55BC" w:rsidRPr="00216361">
              <w:rPr>
                <w:sz w:val="24"/>
                <w:szCs w:val="24"/>
              </w:rPr>
              <w:tab/>
            </w:r>
            <w:r w:rsidRPr="00E41067">
              <w:rPr>
                <w:position w:val="-24"/>
                <w:sz w:val="24"/>
                <w:szCs w:val="24"/>
              </w:rPr>
              <w:object w:dxaOrig="760" w:dyaOrig="660">
                <v:shape id="_x0000_i1125" type="#_x0000_t75" style="width:38pt;height:33pt" o:ole="">
                  <v:imagedata r:id="rId270" o:title=""/>
                </v:shape>
                <o:OLEObject Type="Embed" ProgID="Equation.DSMT4" ShapeID="_x0000_i1125" DrawAspect="Content" ObjectID="_1628101816" r:id="rId271"/>
              </w:object>
            </w:r>
            <w:r w:rsidR="00EC55BC" w:rsidRPr="00216361">
              <w:rPr>
                <w:sz w:val="24"/>
                <w:szCs w:val="24"/>
              </w:rPr>
              <w:tab/>
            </w:r>
            <w:r w:rsidR="00EC55BC" w:rsidRPr="00216361">
              <w:rPr>
                <w:sz w:val="24"/>
                <w:szCs w:val="24"/>
              </w:rPr>
              <w:tab/>
            </w:r>
            <w:r w:rsidRPr="00E41067">
              <w:rPr>
                <w:position w:val="-24"/>
                <w:sz w:val="24"/>
                <w:szCs w:val="24"/>
              </w:rPr>
              <w:object w:dxaOrig="760" w:dyaOrig="660">
                <v:shape id="_x0000_i1126" type="#_x0000_t75" style="width:38pt;height:33pt" o:ole="">
                  <v:imagedata r:id="rId272" o:title=""/>
                </v:shape>
                <o:OLEObject Type="Embed" ProgID="Equation.DSMT4" ShapeID="_x0000_i1126" DrawAspect="Content" ObjectID="_1628101817" r:id="rId273"/>
              </w:object>
            </w:r>
            <w:r w:rsidR="00EC55BC" w:rsidRPr="00216361">
              <w:rPr>
                <w:sz w:val="24"/>
                <w:szCs w:val="24"/>
              </w:rPr>
              <w:tab/>
            </w:r>
            <w:r w:rsidR="00EC55BC" w:rsidRPr="00216361">
              <w:rPr>
                <w:sz w:val="24"/>
                <w:szCs w:val="24"/>
              </w:rPr>
              <w:tab/>
            </w:r>
            <w:r w:rsidRPr="00E41067">
              <w:rPr>
                <w:position w:val="-24"/>
                <w:sz w:val="24"/>
                <w:szCs w:val="24"/>
              </w:rPr>
              <w:object w:dxaOrig="780" w:dyaOrig="660">
                <v:shape id="_x0000_i1127" type="#_x0000_t75" style="width:39pt;height:33pt" o:ole="">
                  <v:imagedata r:id="rId274" o:title=""/>
                </v:shape>
                <o:OLEObject Type="Embed" ProgID="Equation.DSMT4" ShapeID="_x0000_i1127" DrawAspect="Content" ObjectID="_1628101818" r:id="rId275"/>
              </w:object>
            </w:r>
          </w:p>
        </w:tc>
      </w:tr>
      <w:tr w:rsidR="00EC55BC" w:rsidRPr="00216361">
        <w:tc>
          <w:tcPr>
            <w:tcW w:w="1055" w:type="dxa"/>
          </w:tcPr>
          <w:p w:rsidR="00EC55BC" w:rsidRPr="00216361" w:rsidRDefault="00EC55BC" w:rsidP="00AB1201">
            <w:pPr>
              <w:rPr>
                <w:sz w:val="24"/>
                <w:szCs w:val="24"/>
              </w:rPr>
            </w:pPr>
            <w:r w:rsidRPr="00216361">
              <w:rPr>
                <w:sz w:val="24"/>
                <w:szCs w:val="24"/>
              </w:rPr>
              <w:t>Đáp án</w:t>
            </w:r>
          </w:p>
        </w:tc>
        <w:tc>
          <w:tcPr>
            <w:tcW w:w="9475" w:type="dxa"/>
          </w:tcPr>
          <w:p w:rsidR="00EC55BC" w:rsidRPr="00216361" w:rsidRDefault="00EC55BC" w:rsidP="00AB1201">
            <w:pPr>
              <w:rPr>
                <w:sz w:val="24"/>
                <w:szCs w:val="24"/>
              </w:rPr>
            </w:pPr>
            <w:r w:rsidRPr="00216361">
              <w:rPr>
                <w:sz w:val="24"/>
                <w:szCs w:val="24"/>
              </w:rPr>
              <w:t>Câu 1: d</w:t>
            </w:r>
          </w:p>
          <w:p w:rsidR="00EC55BC" w:rsidRPr="00216361" w:rsidRDefault="00EC55BC" w:rsidP="00AB1201">
            <w:pPr>
              <w:rPr>
                <w:sz w:val="24"/>
                <w:szCs w:val="24"/>
              </w:rPr>
            </w:pPr>
            <w:r w:rsidRPr="00216361">
              <w:rPr>
                <w:sz w:val="24"/>
                <w:szCs w:val="24"/>
              </w:rPr>
              <w:t>Câu 2: b</w:t>
            </w:r>
          </w:p>
        </w:tc>
      </w:tr>
    </w:tbl>
    <w:p w:rsidR="00EC55BC" w:rsidRPr="00216361" w:rsidRDefault="00EC55BC" w:rsidP="00A83A70">
      <w:pPr>
        <w:jc w:val="both"/>
        <w:rPr>
          <w:b/>
          <w:i/>
          <w:sz w:val="24"/>
          <w:szCs w:val="24"/>
        </w:rPr>
      </w:pPr>
    </w:p>
    <w:p w:rsidR="00E5749A" w:rsidRPr="00216361" w:rsidRDefault="00E5749A" w:rsidP="00A83A70">
      <w:pPr>
        <w:jc w:val="both"/>
        <w:rPr>
          <w:b/>
          <w:i/>
          <w:sz w:val="24"/>
          <w:szCs w:val="24"/>
        </w:rPr>
      </w:pPr>
      <w:r w:rsidRPr="00216361">
        <w:rPr>
          <w:b/>
          <w:i/>
          <w:sz w:val="24"/>
          <w:szCs w:val="24"/>
        </w:rPr>
        <w:t xml:space="preserve">2. </w:t>
      </w:r>
      <w:r w:rsidR="00993DE4" w:rsidRPr="00216361">
        <w:rPr>
          <w:b/>
          <w:i/>
          <w:sz w:val="24"/>
          <w:szCs w:val="24"/>
        </w:rPr>
        <w:t>Bài ôn</w:t>
      </w:r>
      <w:r w:rsidRPr="00216361">
        <w:rPr>
          <w:b/>
          <w:i/>
          <w:sz w:val="24"/>
          <w:szCs w:val="24"/>
        </w:rPr>
        <w:t>:</w:t>
      </w:r>
    </w:p>
    <w:p w:rsidR="00254F1A" w:rsidRPr="00216361" w:rsidRDefault="00254F1A" w:rsidP="00B56033">
      <w:pPr>
        <w:rPr>
          <w:b/>
          <w:sz w:val="24"/>
          <w:szCs w:val="24"/>
        </w:rPr>
      </w:pPr>
    </w:p>
    <w:p w:rsidR="00BC43D4" w:rsidRPr="00216361" w:rsidRDefault="00B56033" w:rsidP="00BC43D4">
      <w:pPr>
        <w:rPr>
          <w:b/>
          <w:sz w:val="24"/>
          <w:szCs w:val="24"/>
        </w:rPr>
      </w:pPr>
      <w:r w:rsidRPr="00216361">
        <w:rPr>
          <w:b/>
          <w:sz w:val="24"/>
          <w:szCs w:val="24"/>
        </w:rPr>
        <w:t xml:space="preserve">Giải bài tập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0"/>
        <w:gridCol w:w="2997"/>
        <w:gridCol w:w="4756"/>
      </w:tblGrid>
      <w:tr w:rsidR="006D3ADB" w:rsidRPr="00216361">
        <w:tc>
          <w:tcPr>
            <w:tcW w:w="3050" w:type="dxa"/>
          </w:tcPr>
          <w:p w:rsidR="006D3ADB" w:rsidRPr="00216361" w:rsidRDefault="006D3ADB" w:rsidP="0042591A">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p>
        </w:tc>
        <w:tc>
          <w:tcPr>
            <w:tcW w:w="3178" w:type="dxa"/>
          </w:tcPr>
          <w:p w:rsidR="006D3ADB" w:rsidRPr="00216361" w:rsidRDefault="006D3ADB" w:rsidP="0042591A">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HS</w:t>
            </w:r>
          </w:p>
        </w:tc>
        <w:tc>
          <w:tcPr>
            <w:tcW w:w="4410" w:type="dxa"/>
          </w:tcPr>
          <w:p w:rsidR="006D3ADB" w:rsidRPr="00216361" w:rsidRDefault="006D3ADB" w:rsidP="0042591A">
            <w:pPr>
              <w:jc w:val="center"/>
              <w:rPr>
                <w:b/>
                <w:i/>
                <w:sz w:val="24"/>
                <w:szCs w:val="24"/>
              </w:rPr>
            </w:pPr>
            <w:r w:rsidRPr="00216361">
              <w:rPr>
                <w:b/>
                <w:i/>
                <w:sz w:val="24"/>
                <w:szCs w:val="24"/>
              </w:rPr>
              <w:t>Nội dung</w: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i hs đọc đề</w:t>
            </w:r>
          </w:p>
          <w:p w:rsidR="006D3ADB" w:rsidRPr="00216361" w:rsidRDefault="006D3ADB" w:rsidP="00AB1201">
            <w:pPr>
              <w:rPr>
                <w:sz w:val="24"/>
                <w:szCs w:val="24"/>
                <w:u w:val="single"/>
              </w:rPr>
            </w:pPr>
            <w:r w:rsidRPr="00216361">
              <w:rPr>
                <w:sz w:val="24"/>
                <w:szCs w:val="24"/>
                <w:u w:val="single"/>
              </w:rPr>
              <w:t xml:space="preserve">Hướng dẫn vẽ hình </w:t>
            </w:r>
          </w:p>
          <w:p w:rsidR="006D3ADB" w:rsidRPr="00216361" w:rsidRDefault="006D3ADB" w:rsidP="00AB1201">
            <w:pPr>
              <w:rPr>
                <w:sz w:val="24"/>
                <w:szCs w:val="24"/>
              </w:rPr>
            </w:pPr>
            <w:r w:rsidRPr="00216361">
              <w:rPr>
                <w:sz w:val="24"/>
                <w:szCs w:val="24"/>
              </w:rPr>
              <w:t>OH</w:t>
            </w:r>
            <w:r w:rsidR="00E41067" w:rsidRPr="00E41067">
              <w:rPr>
                <w:position w:val="-4"/>
                <w:sz w:val="24"/>
                <w:szCs w:val="24"/>
              </w:rPr>
              <w:object w:dxaOrig="260" w:dyaOrig="240">
                <v:shape id="_x0000_i1128" type="#_x0000_t75" style="width:13pt;height:12pt" o:ole="">
                  <v:imagedata r:id="rId276" o:title=""/>
                </v:shape>
                <o:OLEObject Type="Embed" ProgID="Equation.DSMT4" ShapeID="_x0000_i1128" DrawAspect="Content" ObjectID="_1628101819" r:id="rId277"/>
              </w:object>
            </w:r>
            <w:r w:rsidRPr="00216361">
              <w:rPr>
                <w:sz w:val="24"/>
                <w:szCs w:val="24"/>
              </w:rPr>
              <w:t>mp(ABC) tại H. ta có AH cắt BC tại E. BC</w:t>
            </w:r>
            <w:r w:rsidR="00E41067" w:rsidRPr="00E41067">
              <w:rPr>
                <w:position w:val="-4"/>
                <w:sz w:val="24"/>
                <w:szCs w:val="24"/>
              </w:rPr>
              <w:object w:dxaOrig="260" w:dyaOrig="240">
                <v:shape id="_x0000_i1129" type="#_x0000_t75" style="width:13pt;height:12pt" o:ole="">
                  <v:imagedata r:id="rId278" o:title=""/>
                </v:shape>
                <o:OLEObject Type="Embed" ProgID="Equation.DSMT4" ShapeID="_x0000_i1129" DrawAspect="Content" ObjectID="_1628101820" r:id="rId279"/>
              </w:object>
            </w:r>
            <w:r w:rsidRPr="00216361">
              <w:rPr>
                <w:sz w:val="24"/>
                <w:szCs w:val="24"/>
              </w:rPr>
              <w:t>AO và BC</w:t>
            </w:r>
            <w:r w:rsidR="00E41067" w:rsidRPr="00E41067">
              <w:rPr>
                <w:position w:val="-4"/>
                <w:sz w:val="24"/>
                <w:szCs w:val="24"/>
              </w:rPr>
              <w:object w:dxaOrig="260" w:dyaOrig="240">
                <v:shape id="_x0000_i1130" type="#_x0000_t75" style="width:13pt;height:12pt" o:ole="">
                  <v:imagedata r:id="rId280" o:title=""/>
                </v:shape>
                <o:OLEObject Type="Embed" ProgID="Equation.DSMT4" ShapeID="_x0000_i1130" DrawAspect="Content" ObjectID="_1628101821" r:id="rId281"/>
              </w:object>
            </w:r>
            <w:r w:rsidRPr="00216361">
              <w:rPr>
                <w:sz w:val="24"/>
                <w:szCs w:val="24"/>
              </w:rPr>
              <w:t xml:space="preserve">OH </w:t>
            </w:r>
            <w:r w:rsidR="00E41067" w:rsidRPr="00E41067">
              <w:rPr>
                <w:position w:val="-6"/>
                <w:sz w:val="24"/>
                <w:szCs w:val="24"/>
              </w:rPr>
              <w:object w:dxaOrig="300" w:dyaOrig="240">
                <v:shape id="_x0000_i1131" type="#_x0000_t75" style="width:15pt;height:12pt" o:ole="">
                  <v:imagedata r:id="rId282" o:title=""/>
                </v:shape>
                <o:OLEObject Type="Embed" ProgID="Equation.DSMT4" ShapeID="_x0000_i1131" DrawAspect="Content" ObjectID="_1628101822" r:id="rId283"/>
              </w:object>
            </w:r>
            <w:r w:rsidRPr="00216361">
              <w:rPr>
                <w:sz w:val="24"/>
                <w:szCs w:val="24"/>
              </w:rPr>
              <w:t>BC</w:t>
            </w:r>
            <w:r w:rsidR="00E41067" w:rsidRPr="00E41067">
              <w:rPr>
                <w:position w:val="-4"/>
                <w:sz w:val="24"/>
                <w:szCs w:val="24"/>
              </w:rPr>
              <w:object w:dxaOrig="260" w:dyaOrig="240">
                <v:shape id="_x0000_i1132" type="#_x0000_t75" style="width:13pt;height:12pt" o:ole="">
                  <v:imagedata r:id="rId284" o:title=""/>
                </v:shape>
                <o:OLEObject Type="Embed" ProgID="Equation.DSMT4" ShapeID="_x0000_i1132" DrawAspect="Content" ObjectID="_1628101823" r:id="rId285"/>
              </w:object>
            </w:r>
            <w:r w:rsidRPr="00216361">
              <w:rPr>
                <w:sz w:val="24"/>
                <w:szCs w:val="24"/>
              </w:rPr>
              <w:t>mp(AOE)</w:t>
            </w:r>
          </w:p>
          <w:p w:rsidR="006D3ADB" w:rsidRPr="00216361" w:rsidRDefault="006D3ADB" w:rsidP="00AB1201">
            <w:pPr>
              <w:rPr>
                <w:sz w:val="24"/>
                <w:szCs w:val="24"/>
              </w:rPr>
            </w:pPr>
            <w:r w:rsidRPr="00216361">
              <w:rPr>
                <w:sz w:val="24"/>
                <w:szCs w:val="24"/>
              </w:rPr>
              <w:t>Vậy BC</w:t>
            </w:r>
            <w:r w:rsidR="00E41067" w:rsidRPr="00E41067">
              <w:rPr>
                <w:position w:val="-4"/>
                <w:sz w:val="24"/>
                <w:szCs w:val="24"/>
              </w:rPr>
              <w:object w:dxaOrig="260" w:dyaOrig="240">
                <v:shape id="_x0000_i1133" type="#_x0000_t75" style="width:13pt;height:12pt" o:ole="">
                  <v:imagedata r:id="rId286" o:title=""/>
                </v:shape>
                <o:OLEObject Type="Embed" ProgID="Equation.DSMT4" ShapeID="_x0000_i1133" DrawAspect="Content" ObjectID="_1628101824" r:id="rId287"/>
              </w:object>
            </w:r>
            <w:r w:rsidRPr="00216361">
              <w:rPr>
                <w:sz w:val="24"/>
                <w:szCs w:val="24"/>
              </w:rPr>
              <w:t>AE</w:t>
            </w:r>
          </w:p>
          <w:p w:rsidR="006D3ADB" w:rsidRPr="00216361" w:rsidRDefault="006D3ADB" w:rsidP="00AB1201">
            <w:pPr>
              <w:rPr>
                <w:sz w:val="24"/>
                <w:szCs w:val="24"/>
              </w:rPr>
            </w:pPr>
            <w:r w:rsidRPr="00216361">
              <w:rPr>
                <w:sz w:val="24"/>
                <w:szCs w:val="24"/>
              </w:rPr>
              <w:t>Gọi hs nêu cách vẽ hình</w:t>
            </w:r>
          </w:p>
          <w:p w:rsidR="006D3ADB" w:rsidRPr="00216361" w:rsidRDefault="00E41067" w:rsidP="00AB1201">
            <w:pPr>
              <w:rPr>
                <w:sz w:val="24"/>
                <w:szCs w:val="24"/>
              </w:rPr>
            </w:pPr>
            <w:r w:rsidRPr="00E41067">
              <w:rPr>
                <w:position w:val="-4"/>
                <w:sz w:val="24"/>
                <w:szCs w:val="24"/>
                <w:lang w:val="fr-FR"/>
              </w:rPr>
              <w:object w:dxaOrig="260" w:dyaOrig="260">
                <v:shape id="_x0000_i1134" type="#_x0000_t75" style="width:13pt;height:13pt" o:ole="">
                  <v:imagedata r:id="rId288" o:title=""/>
                </v:shape>
                <o:OLEObject Type="Embed" ProgID="Equation.DSMT4" ShapeID="_x0000_i1134" DrawAspect="Content" ObjectID="_1628101825" r:id="rId289"/>
              </w:object>
            </w:r>
            <w:r w:rsidR="006D3ADB" w:rsidRPr="00216361">
              <w:rPr>
                <w:sz w:val="24"/>
                <w:szCs w:val="24"/>
              </w:rPr>
              <w:t>OBC vuông tại O có OH là đường cao theo hệ thức lượng trong tam giác vuông ta có điều gì?</w:t>
            </w:r>
          </w:p>
          <w:p w:rsidR="006D3ADB" w:rsidRPr="00216361" w:rsidRDefault="006D3ADB" w:rsidP="00AB1201">
            <w:pPr>
              <w:rPr>
                <w:sz w:val="24"/>
                <w:szCs w:val="24"/>
              </w:rPr>
            </w:pPr>
            <w:r w:rsidRPr="00216361">
              <w:rPr>
                <w:sz w:val="24"/>
                <w:szCs w:val="24"/>
              </w:rPr>
              <w:t>Gọi hs tính OE</w:t>
            </w:r>
          </w:p>
          <w:p w:rsidR="006D3ADB" w:rsidRPr="00216361" w:rsidRDefault="006D3ADB" w:rsidP="00E41067">
            <w:pPr>
              <w:rPr>
                <w:sz w:val="24"/>
                <w:szCs w:val="24"/>
                <w:u w:val="single"/>
              </w:rPr>
            </w:pPr>
            <w:r w:rsidRPr="00216361">
              <w:rPr>
                <w:sz w:val="24"/>
                <w:szCs w:val="24"/>
              </w:rPr>
              <w:t xml:space="preserve">Tương tự với </w:t>
            </w:r>
            <w:r w:rsidR="00E41067" w:rsidRPr="00E41067">
              <w:rPr>
                <w:position w:val="-4"/>
                <w:sz w:val="24"/>
                <w:szCs w:val="24"/>
              </w:rPr>
              <w:object w:dxaOrig="260" w:dyaOrig="260">
                <v:shape id="_x0000_i1135" type="#_x0000_t75" style="width:13pt;height:13pt" o:ole="">
                  <v:imagedata r:id="rId290" o:title=""/>
                </v:shape>
                <o:OLEObject Type="Embed" ProgID="Equation.DSMT4" ShapeID="_x0000_i1135" DrawAspect="Content" ObjectID="_1628101826" r:id="rId291"/>
              </w:object>
            </w:r>
            <w:r w:rsidRPr="00216361">
              <w:rPr>
                <w:sz w:val="24"/>
                <w:szCs w:val="24"/>
              </w:rPr>
              <w:t>AOH hãy tính OH</w:t>
            </w:r>
          </w:p>
        </w:tc>
        <w:tc>
          <w:tcPr>
            <w:tcW w:w="3178" w:type="dxa"/>
          </w:tcPr>
          <w:p w:rsidR="006D3ADB" w:rsidRPr="00216361" w:rsidRDefault="006D3ADB" w:rsidP="00AB1201">
            <w:pPr>
              <w:rPr>
                <w:sz w:val="24"/>
                <w:szCs w:val="24"/>
              </w:rPr>
            </w:pPr>
            <w:r w:rsidRPr="00216361">
              <w:rPr>
                <w:sz w:val="24"/>
                <w:szCs w:val="24"/>
              </w:rPr>
              <w:t>Đ</w:t>
            </w:r>
            <w:r w:rsidRPr="00216361">
              <w:rPr>
                <w:rFonts w:ascii="VNI-Times" w:hAnsi="VNI-Times"/>
                <w:sz w:val="24"/>
                <w:szCs w:val="24"/>
              </w:rPr>
              <w:t>o</w:t>
            </w:r>
            <w:r w:rsidRPr="00216361">
              <w:rPr>
                <w:sz w:val="24"/>
                <w:szCs w:val="24"/>
              </w:rPr>
              <w:t>̣c đề</w:t>
            </w:r>
          </w:p>
          <w:p w:rsidR="006D3ADB" w:rsidRPr="00216361" w:rsidRDefault="006D3ADB" w:rsidP="00AB1201">
            <w:pPr>
              <w:rPr>
                <w:sz w:val="24"/>
                <w:szCs w:val="24"/>
              </w:rPr>
            </w:pPr>
            <w:r w:rsidRPr="00216361">
              <w:rPr>
                <w:sz w:val="24"/>
                <w:szCs w:val="24"/>
              </w:rPr>
              <w:t>Xem GV hướng dẫn vẽ hình</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Nêu cách vẽ</w:t>
            </w:r>
          </w:p>
          <w:p w:rsidR="006D3ADB" w:rsidRPr="00216361" w:rsidRDefault="006D3ADB" w:rsidP="00AB1201">
            <w:pPr>
              <w:rPr>
                <w:sz w:val="24"/>
                <w:szCs w:val="24"/>
              </w:rPr>
            </w:pPr>
            <w:r w:rsidRPr="00216361">
              <w:rPr>
                <w:sz w:val="24"/>
                <w:szCs w:val="24"/>
              </w:rPr>
              <w:t>Nêu các hệ thức lượng trong tam giác vuông</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OE</w:t>
            </w:r>
          </w:p>
          <w:p w:rsidR="006D3ADB" w:rsidRPr="00216361" w:rsidRDefault="006D3ADB" w:rsidP="00AB1201">
            <w:pPr>
              <w:rPr>
                <w:sz w:val="24"/>
                <w:szCs w:val="24"/>
              </w:rPr>
            </w:pPr>
            <w:r w:rsidRPr="00216361">
              <w:rPr>
                <w:sz w:val="24"/>
                <w:szCs w:val="24"/>
              </w:rPr>
              <w:t>Tính OH</w:t>
            </w:r>
          </w:p>
        </w:tc>
        <w:tc>
          <w:tcPr>
            <w:tcW w:w="4410" w:type="dxa"/>
          </w:tcPr>
          <w:p w:rsidR="006D3ADB" w:rsidRPr="00216361" w:rsidRDefault="006D3ADB" w:rsidP="00AB1201">
            <w:pPr>
              <w:rPr>
                <w:rFonts w:ascii="VNI-Times" w:hAnsi="VNI-Times"/>
                <w:b/>
                <w:sz w:val="24"/>
                <w:szCs w:val="24"/>
              </w:rPr>
            </w:pPr>
            <w:r w:rsidRPr="00216361">
              <w:rPr>
                <w:b/>
                <w:noProof/>
                <w:sz w:val="24"/>
                <w:szCs w:val="24"/>
              </w:rPr>
              <w:pict>
                <v:shape id="_x0000_s4369" type="#_x0000_t75" style="position:absolute;margin-left:-.2pt;margin-top:4.8pt;width:105.4pt;height:87.2pt;z-index:251600384;mso-position-horizontal-relative:text;mso-position-vertical-relative:text">
                  <v:imagedata r:id="rId292" o:title=""/>
                  <w10:wrap type="square"/>
                </v:shape>
                <o:OLEObject Type="Embed" ProgID="PBrush" ShapeID="_x0000_s4369" DrawAspect="Content" ObjectID="_1628102477" r:id="rId293"/>
              </w:pict>
            </w:r>
            <w:r w:rsidRPr="00216361">
              <w:rPr>
                <w:rFonts w:ascii="VNI-Times" w:hAnsi="VNI-Times"/>
                <w:b/>
                <w:sz w:val="24"/>
                <w:szCs w:val="24"/>
              </w:rPr>
              <w:t>Ba</w:t>
            </w:r>
            <w:r w:rsidRPr="00216361">
              <w:rPr>
                <w:b/>
                <w:sz w:val="24"/>
                <w:szCs w:val="24"/>
              </w:rPr>
              <w:t xml:space="preserve">̀i 5: </w:t>
            </w: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Kẻ AE</w:t>
            </w:r>
            <w:r w:rsidR="00E41067" w:rsidRPr="00E41067">
              <w:rPr>
                <w:position w:val="-4"/>
                <w:sz w:val="24"/>
                <w:szCs w:val="24"/>
              </w:rPr>
              <w:object w:dxaOrig="260" w:dyaOrig="240">
                <v:shape id="_x0000_i1136" type="#_x0000_t75" style="width:13pt;height:12pt" o:ole="">
                  <v:imagedata r:id="rId294" o:title=""/>
                </v:shape>
                <o:OLEObject Type="Embed" ProgID="Equation.DSMT4" ShapeID="_x0000_i1136" DrawAspect="Content" ObjectID="_1628101827" r:id="rId295"/>
              </w:object>
            </w:r>
            <w:r w:rsidRPr="00216361">
              <w:rPr>
                <w:sz w:val="24"/>
                <w:szCs w:val="24"/>
              </w:rPr>
              <w:t>BC, OH</w:t>
            </w:r>
            <w:r w:rsidR="00E41067" w:rsidRPr="00E41067">
              <w:rPr>
                <w:position w:val="-4"/>
                <w:sz w:val="24"/>
                <w:szCs w:val="24"/>
              </w:rPr>
              <w:object w:dxaOrig="260" w:dyaOrig="240">
                <v:shape id="_x0000_i1137" type="#_x0000_t75" style="width:13pt;height:12pt" o:ole="">
                  <v:imagedata r:id="rId296" o:title=""/>
                </v:shape>
                <o:OLEObject Type="Embed" ProgID="Equation.DSMT4" ShapeID="_x0000_i1137" DrawAspect="Content" ObjectID="_1628101828" r:id="rId297"/>
              </w:object>
            </w:r>
            <w:r w:rsidRPr="00216361">
              <w:rPr>
                <w:sz w:val="24"/>
                <w:szCs w:val="24"/>
              </w:rPr>
              <w:t>AE  ta có BC</w:t>
            </w:r>
            <w:r w:rsidR="00E41067" w:rsidRPr="00E41067">
              <w:rPr>
                <w:position w:val="-4"/>
                <w:sz w:val="24"/>
                <w:szCs w:val="24"/>
              </w:rPr>
              <w:object w:dxaOrig="260" w:dyaOrig="240">
                <v:shape id="_x0000_i1138" type="#_x0000_t75" style="width:13pt;height:12pt" o:ole="">
                  <v:imagedata r:id="rId298" o:title=""/>
                </v:shape>
                <o:OLEObject Type="Embed" ProgID="Equation.DSMT4" ShapeID="_x0000_i1138" DrawAspect="Content" ObjectID="_1628101829" r:id="rId299"/>
              </w:object>
            </w:r>
            <w:r w:rsidRPr="00216361">
              <w:rPr>
                <w:sz w:val="24"/>
                <w:szCs w:val="24"/>
              </w:rPr>
              <w:t>OA, BC</w:t>
            </w:r>
            <w:r w:rsidR="00E41067" w:rsidRPr="00E41067">
              <w:rPr>
                <w:position w:val="-4"/>
                <w:sz w:val="24"/>
                <w:szCs w:val="24"/>
              </w:rPr>
              <w:object w:dxaOrig="260" w:dyaOrig="240">
                <v:shape id="_x0000_i1139" type="#_x0000_t75" style="width:13pt;height:12pt" o:ole="">
                  <v:imagedata r:id="rId300" o:title=""/>
                </v:shape>
                <o:OLEObject Type="Embed" ProgID="Equation.DSMT4" ShapeID="_x0000_i1139" DrawAspect="Content" ObjectID="_1628101830" r:id="rId301"/>
              </w:object>
            </w:r>
            <w:r w:rsidRPr="00216361">
              <w:rPr>
                <w:sz w:val="24"/>
                <w:szCs w:val="24"/>
              </w:rPr>
              <w:t>OE</w:t>
            </w:r>
            <w:r w:rsidR="00E41067" w:rsidRPr="00E41067">
              <w:rPr>
                <w:position w:val="-4"/>
                <w:sz w:val="24"/>
                <w:szCs w:val="24"/>
              </w:rPr>
              <w:object w:dxaOrig="200" w:dyaOrig="300">
                <v:shape id="_x0000_i1140" type="#_x0000_t75" style="width:10pt;height:15pt" o:ole="">
                  <v:imagedata r:id="rId74" o:title=""/>
                </v:shape>
                <o:OLEObject Type="Embed" ProgID="Equation.DSMT4" ShapeID="_x0000_i1140" DrawAspect="Content" ObjectID="_1628101831" r:id="rId302"/>
              </w:object>
            </w:r>
            <w:r w:rsidR="00E41067" w:rsidRPr="00E41067">
              <w:rPr>
                <w:position w:val="-4"/>
                <w:sz w:val="24"/>
                <w:szCs w:val="24"/>
              </w:rPr>
              <w:object w:dxaOrig="200" w:dyaOrig="300">
                <v:shape id="_x0000_i1141" type="#_x0000_t75" style="width:10pt;height:15pt" o:ole="">
                  <v:imagedata r:id="rId74" o:title=""/>
                </v:shape>
                <o:OLEObject Type="Embed" ProgID="Equation.DSMT4" ShapeID="_x0000_i1141" DrawAspect="Content" ObjectID="_1628101832" r:id="rId303"/>
              </w:object>
            </w:r>
            <w:r w:rsidR="00E41067" w:rsidRPr="00E41067">
              <w:rPr>
                <w:position w:val="-4"/>
                <w:sz w:val="24"/>
                <w:szCs w:val="24"/>
              </w:rPr>
              <w:object w:dxaOrig="200" w:dyaOrig="300">
                <v:shape id="_x0000_i1142" type="#_x0000_t75" style="width:10pt;height:15pt" o:ole="">
                  <v:imagedata r:id="rId74" o:title=""/>
                </v:shape>
                <o:OLEObject Type="Embed" ProgID="Equation.DSMT4" ShapeID="_x0000_i1142" DrawAspect="Content" ObjectID="_1628101833" r:id="rId304"/>
              </w:object>
            </w:r>
          </w:p>
          <w:p w:rsidR="006D3ADB" w:rsidRPr="00216361" w:rsidRDefault="00E41067" w:rsidP="00AB1201">
            <w:pPr>
              <w:rPr>
                <w:sz w:val="24"/>
                <w:szCs w:val="24"/>
              </w:rPr>
            </w:pPr>
            <w:r w:rsidRPr="00E41067">
              <w:rPr>
                <w:position w:val="-10"/>
                <w:sz w:val="24"/>
                <w:szCs w:val="24"/>
              </w:rPr>
              <w:object w:dxaOrig="1760" w:dyaOrig="320">
                <v:shape id="_x0000_i1143" type="#_x0000_t75" style="width:88pt;height:16pt" o:ole="">
                  <v:imagedata r:id="rId305" o:title=""/>
                </v:shape>
                <o:OLEObject Type="Embed" ProgID="Equation.DSMT4" ShapeID="_x0000_i1143" DrawAspect="Content" ObjectID="_1628101834" r:id="rId306"/>
              </w:object>
            </w:r>
          </w:p>
          <w:p w:rsidR="006D3ADB" w:rsidRPr="00216361" w:rsidRDefault="00E41067" w:rsidP="00AB1201">
            <w:pPr>
              <w:rPr>
                <w:sz w:val="24"/>
                <w:szCs w:val="24"/>
              </w:rPr>
            </w:pPr>
            <w:r w:rsidRPr="00E41067">
              <w:rPr>
                <w:position w:val="-6"/>
                <w:sz w:val="24"/>
                <w:szCs w:val="24"/>
              </w:rPr>
              <w:object w:dxaOrig="999" w:dyaOrig="279">
                <v:shape id="_x0000_i1144" type="#_x0000_t75" style="width:49.95pt;height:13.95pt" o:ole="">
                  <v:imagedata r:id="rId307" o:title=""/>
                </v:shape>
                <o:OLEObject Type="Embed" ProgID="Equation.DSMT4" ShapeID="_x0000_i1144" DrawAspect="Content" ObjectID="_1628101835" r:id="rId308"/>
              </w:object>
            </w:r>
            <w:r w:rsidR="006D3ADB" w:rsidRPr="00216361">
              <w:rPr>
                <w:sz w:val="24"/>
                <w:szCs w:val="24"/>
              </w:rPr>
              <w:t>OH mà AE</w:t>
            </w:r>
            <w:r w:rsidR="00872D08">
              <w:rPr>
                <w:noProof/>
                <w:position w:val="-4"/>
                <w:sz w:val="24"/>
                <w:szCs w:val="24"/>
              </w:rPr>
              <w:drawing>
                <wp:inline distT="0" distB="0" distL="0" distR="0">
                  <wp:extent cx="114300" cy="1619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6D3ADB" w:rsidRPr="00216361">
              <w:rPr>
                <w:sz w:val="24"/>
                <w:szCs w:val="24"/>
              </w:rPr>
              <w:t>OH</w:t>
            </w:r>
          </w:p>
          <w:p w:rsidR="006D3ADB" w:rsidRPr="00216361" w:rsidRDefault="00E41067" w:rsidP="00AB1201">
            <w:pPr>
              <w:rPr>
                <w:sz w:val="24"/>
                <w:szCs w:val="24"/>
              </w:rPr>
            </w:pPr>
            <w:r w:rsidRPr="00E41067">
              <w:rPr>
                <w:position w:val="-10"/>
                <w:sz w:val="24"/>
                <w:szCs w:val="24"/>
              </w:rPr>
              <w:object w:dxaOrig="1760" w:dyaOrig="320">
                <v:shape id="_x0000_i1145" type="#_x0000_t75" style="width:88pt;height:16pt" o:ole="">
                  <v:imagedata r:id="rId310" o:title=""/>
                </v:shape>
                <o:OLEObject Type="Embed" ProgID="Equation.DSMT4" ShapeID="_x0000_i1145" DrawAspect="Content" ObjectID="_1628101836" r:id="rId311"/>
              </w:object>
            </w:r>
            <w:r w:rsidR="006D3ADB" w:rsidRPr="00216361">
              <w:rPr>
                <w:sz w:val="24"/>
                <w:szCs w:val="24"/>
              </w:rPr>
              <w:t xml:space="preserve">  vậy OH là đường cao của hình chóp</w:t>
            </w:r>
          </w:p>
          <w:p w:rsidR="006D3ADB" w:rsidRPr="00216361" w:rsidRDefault="00E41067" w:rsidP="00E41067">
            <w:pPr>
              <w:rPr>
                <w:sz w:val="24"/>
                <w:szCs w:val="24"/>
              </w:rPr>
            </w:pPr>
            <w:r w:rsidRPr="00E41067">
              <w:rPr>
                <w:position w:val="-102"/>
                <w:sz w:val="24"/>
                <w:szCs w:val="24"/>
              </w:rPr>
              <w:object w:dxaOrig="4340" w:dyaOrig="2180">
                <v:shape id="_x0000_i1146" type="#_x0000_t75" style="width:217pt;height:109pt" o:ole="">
                  <v:imagedata r:id="rId312" o:title=""/>
                </v:shape>
                <o:OLEObject Type="Embed" ProgID="Equation.DSMT4" ShapeID="_x0000_i1146" DrawAspect="Content" ObjectID="_1628101837" r:id="rId313"/>
              </w:objec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i hs đọc đề</w:t>
            </w:r>
          </w:p>
          <w:p w:rsidR="006D3ADB" w:rsidRPr="00216361" w:rsidRDefault="006D3ADB" w:rsidP="00AB1201">
            <w:pPr>
              <w:rPr>
                <w:sz w:val="24"/>
                <w:szCs w:val="24"/>
              </w:rPr>
            </w:pPr>
            <w:r w:rsidRPr="00216361">
              <w:rPr>
                <w:sz w:val="24"/>
                <w:szCs w:val="24"/>
              </w:rPr>
              <w:t>Hướng dẫn vẽ mặt phẳng chứa BC và vuông góc với SA</w:t>
            </w:r>
          </w:p>
          <w:p w:rsidR="006D3ADB" w:rsidRPr="00216361" w:rsidRDefault="006D3ADB" w:rsidP="00AB1201">
            <w:pPr>
              <w:rPr>
                <w:sz w:val="24"/>
                <w:szCs w:val="24"/>
              </w:rPr>
            </w:pPr>
            <w:r w:rsidRPr="00216361">
              <w:rPr>
                <w:sz w:val="24"/>
                <w:szCs w:val="24"/>
              </w:rPr>
              <w:t>Vì S.ABC là hình chóp đều  nên chân đường cao trùng với tâm G của đáy</w:t>
            </w:r>
          </w:p>
          <w:p w:rsidR="006D3ADB" w:rsidRPr="00216361" w:rsidRDefault="006D3ADB" w:rsidP="00AB1201">
            <w:pPr>
              <w:rPr>
                <w:sz w:val="24"/>
                <w:szCs w:val="24"/>
              </w:rPr>
            </w:pPr>
            <w:r w:rsidRPr="00216361">
              <w:rPr>
                <w:sz w:val="24"/>
                <w:szCs w:val="24"/>
              </w:rPr>
              <w:t>Có nhận xét gì về vị trí tương đối giữa BC và SA ?</w:t>
            </w:r>
          </w:p>
          <w:p w:rsidR="006D3ADB" w:rsidRPr="00216361" w:rsidRDefault="006D3ADB" w:rsidP="00AB1201">
            <w:pPr>
              <w:rPr>
                <w:sz w:val="24"/>
                <w:szCs w:val="24"/>
              </w:rPr>
            </w:pPr>
            <w:r w:rsidRPr="00216361">
              <w:rPr>
                <w:sz w:val="24"/>
                <w:szCs w:val="24"/>
              </w:rPr>
              <w:t xml:space="preserve">Trong </w:t>
            </w:r>
            <w:r w:rsidR="00E41067" w:rsidRPr="00E41067">
              <w:rPr>
                <w:position w:val="-4"/>
                <w:sz w:val="24"/>
                <w:szCs w:val="24"/>
              </w:rPr>
              <w:object w:dxaOrig="260" w:dyaOrig="260">
                <v:shape id="_x0000_i1147" type="#_x0000_t75" style="width:13pt;height:13pt" o:ole="">
                  <v:imagedata r:id="rId314" o:title=""/>
                </v:shape>
                <o:OLEObject Type="Embed" ProgID="Equation.DSMT4" ShapeID="_x0000_i1147" DrawAspect="Content" ObjectID="_1628101838" r:id="rId315"/>
              </w:object>
            </w:r>
            <w:r w:rsidRPr="00216361">
              <w:rPr>
                <w:sz w:val="24"/>
                <w:szCs w:val="24"/>
              </w:rPr>
              <w:t>SAE kẻ ED</w:t>
            </w:r>
            <w:r w:rsidR="00E41067" w:rsidRPr="00E41067">
              <w:rPr>
                <w:position w:val="-4"/>
                <w:sz w:val="24"/>
                <w:szCs w:val="24"/>
              </w:rPr>
              <w:object w:dxaOrig="260" w:dyaOrig="240">
                <v:shape id="_x0000_i1148" type="#_x0000_t75" style="width:13pt;height:12pt" o:ole="">
                  <v:imagedata r:id="rId316" o:title=""/>
                </v:shape>
                <o:OLEObject Type="Embed" ProgID="Equation.DSMT4" ShapeID="_x0000_i1148" DrawAspect="Content" ObjectID="_1628101839" r:id="rId317"/>
              </w:object>
            </w:r>
            <w:r w:rsidRPr="00216361">
              <w:rPr>
                <w:sz w:val="24"/>
                <w:szCs w:val="24"/>
              </w:rPr>
              <w:t>SA có nhận xét gì về đường thẳng SA và mp(BCD) ?</w:t>
            </w:r>
          </w:p>
          <w:p w:rsidR="006D3ADB" w:rsidRPr="00216361" w:rsidRDefault="006D3ADB" w:rsidP="00AB1201">
            <w:pPr>
              <w:rPr>
                <w:sz w:val="24"/>
                <w:szCs w:val="24"/>
              </w:rPr>
            </w:pPr>
            <w:r w:rsidRPr="00216361">
              <w:rPr>
                <w:sz w:val="24"/>
                <w:szCs w:val="24"/>
              </w:rPr>
              <w:t xml:space="preserve">Có nhận xét gì về các tam giác </w:t>
            </w:r>
            <w:r w:rsidR="00E41067" w:rsidRPr="00E41067">
              <w:rPr>
                <w:position w:val="-4"/>
                <w:sz w:val="24"/>
                <w:szCs w:val="24"/>
              </w:rPr>
              <w:object w:dxaOrig="260" w:dyaOrig="260">
                <v:shape id="_x0000_i1149" type="#_x0000_t75" style="width:13pt;height:13pt" o:ole="">
                  <v:imagedata r:id="rId318" o:title=""/>
                </v:shape>
                <o:OLEObject Type="Embed" ProgID="Equation.DSMT4" ShapeID="_x0000_i1149" DrawAspect="Content" ObjectID="_1628101840" r:id="rId319"/>
              </w:object>
            </w:r>
            <w:r w:rsidRPr="00216361">
              <w:rPr>
                <w:sz w:val="24"/>
                <w:szCs w:val="24"/>
              </w:rPr>
              <w:t>ABE,</w:t>
            </w:r>
            <w:r w:rsidR="00E41067" w:rsidRPr="00E41067">
              <w:rPr>
                <w:position w:val="-4"/>
                <w:sz w:val="24"/>
                <w:szCs w:val="24"/>
              </w:rPr>
              <w:object w:dxaOrig="260" w:dyaOrig="260">
                <v:shape id="_x0000_i1150" type="#_x0000_t75" style="width:13pt;height:13pt" o:ole="">
                  <v:imagedata r:id="rId320" o:title=""/>
                </v:shape>
                <o:OLEObject Type="Embed" ProgID="Equation.DSMT4" ShapeID="_x0000_i1150" DrawAspect="Content" ObjectID="_1628101841" r:id="rId321"/>
              </w:object>
            </w:r>
            <w:r w:rsidRPr="00216361">
              <w:rPr>
                <w:sz w:val="24"/>
                <w:szCs w:val="24"/>
              </w:rPr>
              <w:t xml:space="preserve">ADE, </w:t>
            </w:r>
            <w:r w:rsidR="00E41067" w:rsidRPr="00E41067">
              <w:rPr>
                <w:position w:val="-4"/>
                <w:sz w:val="24"/>
                <w:szCs w:val="24"/>
              </w:rPr>
              <w:object w:dxaOrig="260" w:dyaOrig="260">
                <v:shape id="_x0000_i1151" type="#_x0000_t75" style="width:13pt;height:13pt" o:ole="">
                  <v:imagedata r:id="rId322" o:title=""/>
                </v:shape>
                <o:OLEObject Type="Embed" ProgID="Equation.DSMT4" ShapeID="_x0000_i1151" DrawAspect="Content" ObjectID="_1628101842" r:id="rId323"/>
              </w:object>
            </w:r>
            <w:r w:rsidRPr="00216361">
              <w:rPr>
                <w:sz w:val="24"/>
                <w:szCs w:val="24"/>
              </w:rPr>
              <w:t>SAG</w:t>
            </w:r>
          </w:p>
          <w:p w:rsidR="006D3ADB" w:rsidRPr="00216361" w:rsidRDefault="006D3ADB" w:rsidP="00AB1201">
            <w:pPr>
              <w:rPr>
                <w:sz w:val="24"/>
                <w:szCs w:val="24"/>
              </w:rPr>
            </w:pPr>
            <w:r w:rsidRPr="00216361">
              <w:rPr>
                <w:sz w:val="24"/>
                <w:szCs w:val="24"/>
              </w:rPr>
              <w:t>Hãy tính AE,AD,AG,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 xml:space="preserve">Ta có thể xem </w:t>
            </w:r>
            <w:r w:rsidR="00E41067" w:rsidRPr="00E41067">
              <w:rPr>
                <w:position w:val="-4"/>
                <w:sz w:val="24"/>
                <w:szCs w:val="24"/>
              </w:rPr>
              <w:object w:dxaOrig="260" w:dyaOrig="260">
                <v:shape id="_x0000_i1152" type="#_x0000_t75" style="width:13pt;height:13pt" o:ole="">
                  <v:imagedata r:id="rId324" o:title=""/>
                </v:shape>
                <o:OLEObject Type="Embed" ProgID="Equation.DSMT4" ShapeID="_x0000_i1152" DrawAspect="Content" ObjectID="_1628101843" r:id="rId325"/>
              </w:object>
            </w:r>
            <w:r w:rsidRPr="00216361">
              <w:rPr>
                <w:sz w:val="24"/>
                <w:szCs w:val="24"/>
              </w:rPr>
              <w:t xml:space="preserve">SBC là đáy chung của hai hình chóp D.SBC và A.SBC gọi h và h’ lần lượt là hai đường cao tương ứng ta có </w:t>
            </w:r>
            <w:r w:rsidR="00E41067" w:rsidRPr="00E41067">
              <w:rPr>
                <w:position w:val="-24"/>
                <w:sz w:val="24"/>
                <w:szCs w:val="24"/>
              </w:rPr>
              <w:object w:dxaOrig="999" w:dyaOrig="660">
                <v:shape id="_x0000_i1153" type="#_x0000_t75" style="width:49.95pt;height:33pt" o:ole="">
                  <v:imagedata r:id="rId326" o:title=""/>
                </v:shape>
                <o:OLEObject Type="Embed" ProgID="Equation.DSMT4" ShapeID="_x0000_i1153" DrawAspect="Content" ObjectID="_1628101844" r:id="rId327"/>
              </w:object>
            </w:r>
          </w:p>
          <w:p w:rsidR="006D3ADB" w:rsidRPr="00216361" w:rsidRDefault="006D3ADB" w:rsidP="00AB1201">
            <w:pPr>
              <w:rPr>
                <w:sz w:val="24"/>
                <w:szCs w:val="24"/>
              </w:rPr>
            </w:pPr>
          </w:p>
        </w:tc>
        <w:tc>
          <w:tcPr>
            <w:tcW w:w="3178" w:type="dxa"/>
          </w:tcPr>
          <w:p w:rsidR="006D3ADB" w:rsidRPr="00216361" w:rsidRDefault="006D3ADB" w:rsidP="00AB1201">
            <w:pPr>
              <w:rPr>
                <w:sz w:val="24"/>
                <w:szCs w:val="24"/>
              </w:rPr>
            </w:pPr>
            <w:r w:rsidRPr="00216361">
              <w:rPr>
                <w:sz w:val="24"/>
                <w:szCs w:val="24"/>
              </w:rPr>
              <w:t>Đ</w:t>
            </w:r>
            <w:r w:rsidRPr="00216361">
              <w:rPr>
                <w:rFonts w:ascii="VNI-Times" w:hAnsi="VNI-Times"/>
                <w:sz w:val="24"/>
                <w:szCs w:val="24"/>
              </w:rPr>
              <w:t>o</w:t>
            </w:r>
            <w:r w:rsidRPr="00216361">
              <w:rPr>
                <w:sz w:val="24"/>
                <w:szCs w:val="24"/>
              </w:rPr>
              <w:t>̣c đề</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Chứng minh BC</w:t>
            </w:r>
            <w:r w:rsidR="00E41067" w:rsidRPr="00E41067">
              <w:rPr>
                <w:position w:val="-4"/>
                <w:sz w:val="24"/>
                <w:szCs w:val="24"/>
              </w:rPr>
              <w:object w:dxaOrig="260" w:dyaOrig="240">
                <v:shape id="_x0000_i1154" type="#_x0000_t75" style="width:13pt;height:12pt" o:ole="">
                  <v:imagedata r:id="rId328" o:title=""/>
                </v:shape>
                <o:OLEObject Type="Embed" ProgID="Equation.DSMT4" ShapeID="_x0000_i1154" DrawAspect="Content" ObjectID="_1628101845" r:id="rId329"/>
              </w:object>
            </w:r>
            <w:r w:rsidRPr="00216361">
              <w:rPr>
                <w:sz w:val="24"/>
                <w:szCs w:val="24"/>
              </w:rPr>
              <w:t>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Chứng minh SA</w:t>
            </w:r>
            <w:r w:rsidR="00E41067" w:rsidRPr="00E41067">
              <w:rPr>
                <w:position w:val="-4"/>
                <w:sz w:val="24"/>
                <w:szCs w:val="24"/>
              </w:rPr>
              <w:object w:dxaOrig="260" w:dyaOrig="240">
                <v:shape id="_x0000_i1155" type="#_x0000_t75" style="width:13pt;height:12pt" o:ole="">
                  <v:imagedata r:id="rId330" o:title=""/>
                </v:shape>
                <o:OLEObject Type="Embed" ProgID="Equation.DSMT4" ShapeID="_x0000_i1155" DrawAspect="Content" ObjectID="_1628101846" r:id="rId331"/>
              </w:object>
            </w:r>
            <w:r w:rsidRPr="00216361">
              <w:rPr>
                <w:sz w:val="24"/>
                <w:szCs w:val="24"/>
              </w:rPr>
              <w:t>mp(BCD)</w:t>
            </w:r>
          </w:p>
          <w:p w:rsidR="006D3ADB" w:rsidRPr="00216361" w:rsidRDefault="00E41067" w:rsidP="00AB1201">
            <w:pPr>
              <w:rPr>
                <w:sz w:val="24"/>
                <w:szCs w:val="24"/>
              </w:rPr>
            </w:pPr>
            <w:r w:rsidRPr="00E41067">
              <w:rPr>
                <w:position w:val="-4"/>
                <w:sz w:val="24"/>
                <w:szCs w:val="24"/>
                <w:lang w:val="fr-FR"/>
              </w:rPr>
              <w:object w:dxaOrig="260" w:dyaOrig="260">
                <v:shape id="_x0000_i1156" type="#_x0000_t75" style="width:13pt;height:13pt" o:ole="">
                  <v:imagedata r:id="rId332" o:title=""/>
                </v:shape>
                <o:OLEObject Type="Embed" ProgID="Equation.DSMT4" ShapeID="_x0000_i1156" DrawAspect="Content" ObjectID="_1628101847" r:id="rId333"/>
              </w:object>
            </w:r>
            <w:r w:rsidR="006D3ADB" w:rsidRPr="00216361">
              <w:rPr>
                <w:sz w:val="24"/>
                <w:szCs w:val="24"/>
              </w:rPr>
              <w:t xml:space="preserve">ABE, </w:t>
            </w:r>
            <w:r w:rsidRPr="00E41067">
              <w:rPr>
                <w:position w:val="-4"/>
                <w:sz w:val="24"/>
                <w:szCs w:val="24"/>
              </w:rPr>
              <w:object w:dxaOrig="260" w:dyaOrig="260">
                <v:shape id="_x0000_i1157" type="#_x0000_t75" style="width:13pt;height:13pt" o:ole="">
                  <v:imagedata r:id="rId334" o:title=""/>
                </v:shape>
                <o:OLEObject Type="Embed" ProgID="Equation.DSMT4" ShapeID="_x0000_i1157" DrawAspect="Content" ObjectID="_1628101848" r:id="rId335"/>
              </w:object>
            </w:r>
            <w:r w:rsidR="006D3ADB" w:rsidRPr="00216361">
              <w:rPr>
                <w:sz w:val="24"/>
                <w:szCs w:val="24"/>
              </w:rPr>
              <w:t xml:space="preserve">ADE, </w:t>
            </w:r>
            <w:r w:rsidRPr="00E41067">
              <w:rPr>
                <w:position w:val="-4"/>
                <w:sz w:val="24"/>
                <w:szCs w:val="24"/>
              </w:rPr>
              <w:object w:dxaOrig="260" w:dyaOrig="260">
                <v:shape id="_x0000_i1158" type="#_x0000_t75" style="width:13pt;height:13pt" o:ole="">
                  <v:imagedata r:id="rId336" o:title=""/>
                </v:shape>
                <o:OLEObject Type="Embed" ProgID="Equation.DSMT4" ShapeID="_x0000_i1158" DrawAspect="Content" ObjectID="_1628101849" r:id="rId337"/>
              </w:object>
            </w:r>
            <w:r w:rsidR="006D3ADB" w:rsidRPr="00216361">
              <w:rPr>
                <w:sz w:val="24"/>
                <w:szCs w:val="24"/>
              </w:rPr>
              <w:t>SAG là các nữa tam giác đều</w:t>
            </w: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AE , AD , AG , 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tỉ số thể tích</w:t>
            </w:r>
          </w:p>
        </w:tc>
        <w:tc>
          <w:tcPr>
            <w:tcW w:w="4410" w:type="dxa"/>
          </w:tcPr>
          <w:p w:rsidR="006D3ADB" w:rsidRPr="00216361" w:rsidRDefault="006D3ADB" w:rsidP="00AB1201">
            <w:pPr>
              <w:rPr>
                <w:b/>
                <w:sz w:val="24"/>
                <w:szCs w:val="24"/>
              </w:rPr>
            </w:pPr>
            <w:r w:rsidRPr="00216361">
              <w:rPr>
                <w:b/>
                <w:sz w:val="24"/>
                <w:szCs w:val="24"/>
              </w:rPr>
              <w:t>Bài 6:</w:t>
            </w:r>
          </w:p>
          <w:p w:rsidR="006D3ADB" w:rsidRPr="00216361" w:rsidRDefault="00872D08" w:rsidP="00AB1201">
            <w:pPr>
              <w:rPr>
                <w:sz w:val="24"/>
                <w:szCs w:val="24"/>
              </w:rPr>
            </w:pPr>
            <w:r>
              <w:rPr>
                <w:rFonts w:ascii="VNI-Times" w:hAnsi="VNI-Times"/>
                <w:noProof/>
                <w:sz w:val="24"/>
                <w:szCs w:val="24"/>
              </w:rPr>
              <mc:AlternateContent>
                <mc:Choice Requires="wps">
                  <w:drawing>
                    <wp:anchor distT="0" distB="0" distL="114300" distR="114300" simplePos="0" relativeHeight="251601408" behindDoc="0" locked="0" layoutInCell="1" allowOverlap="1">
                      <wp:simplePos x="0" y="0"/>
                      <wp:positionH relativeFrom="column">
                        <wp:posOffset>417195</wp:posOffset>
                      </wp:positionH>
                      <wp:positionV relativeFrom="paragraph">
                        <wp:posOffset>946785</wp:posOffset>
                      </wp:positionV>
                      <wp:extent cx="228600" cy="142875"/>
                      <wp:effectExtent l="7620" t="13335" r="11430" b="5715"/>
                      <wp:wrapNone/>
                      <wp:docPr id="474" name="Text Box 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42875"/>
                              </a:xfrm>
                              <a:prstGeom prst="rect">
                                <a:avLst/>
                              </a:prstGeom>
                              <a:solidFill>
                                <a:srgbClr val="FFFFFF"/>
                              </a:solidFill>
                              <a:ln w="9525">
                                <a:solidFill>
                                  <a:srgbClr val="FFFFFF"/>
                                </a:solidFill>
                                <a:miter lim="800000"/>
                                <a:headEnd/>
                                <a:tailEnd/>
                              </a:ln>
                            </wps:spPr>
                            <wps:txbx>
                              <w:txbxContent>
                                <w:p w:rsidR="00E41067" w:rsidRPr="007D261E" w:rsidRDefault="00E41067" w:rsidP="00BC43D4">
                                  <w:pPr>
                                    <w:rPr>
                                      <w:vertAlign w:val="superscript"/>
                                    </w:rPr>
                                  </w:pPr>
                                  <w:r w:rsidRPr="007D261E">
                                    <w:rPr>
                                      <w:sz w:val="20"/>
                                      <w:szCs w:val="20"/>
                                    </w:rPr>
                                    <w:t>60</w:t>
                                  </w:r>
                                  <w:r w:rsidRPr="007D261E">
                                    <w:rPr>
                                      <w:sz w:val="20"/>
                                      <w:szCs w:val="20"/>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2" o:spid="_x0000_s1107" type="#_x0000_t202" style="position:absolute;margin-left:32.85pt;margin-top:74.55pt;width:18pt;height:11.2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uPvHIgIAAEwEAAAOAAAAZHJzL2Uyb0RvYy54bWysVM1u2zAMvg/YOwi6L3a8pM2MOEWXLsOA 7gdo9wCyLMfCJFGTlNjZ04+SnbTbbsV8ECiR/Eh+JL2+GbQiR+G8BFPR+SynRBgOjTT7in5/3L1Z UeIDMw1TYERFT8LTm83rV+velqKADlQjHEEQ48veVrQLwZZZ5nknNPMzsMKgsgWnWcCr22eNYz2i a5UVeX6V9eAa64AL7/H1blTSTcJvW8HD17b1IhBVUcwtpNOls45ntlmzcu+Y7SSf0mAvyEIzaTDo BeqOBUYOTv4DpSV34KENMw46g7aVXKQasJp5/lc1Dx2zItWC5Hh7ocn/P1j+5fjNEdlUdHG9oMQw jU16FEMg72EgxduiiBT11pdo+WDRNgyowVancr29B/7DEwPbjpm9uHUO+k6wBlOcR8/smeuI4yNI 3X+GBiOxQ4AENLROR/6QEYLo2KrTpT0xG46PRbG6ylHDUTVfFKvrZYrAyrOzdT58FKBJFCrqsPsJ nB3vfYjJsPJsEmN5ULLZSaXSxe3rrXLkyHBSdumb0P8wU4b0FX23LJZj/S+A0DLgyCupK7rK4xfj sDKy9sE0SQ5MqlHGlJWZaIzMjRyGoR6mpkXnyHENzQmJdTCOOK4kCh24X5T0ON4V9T8PzAlK1CeD zYm7cBbcWajPAjMcXSsaKBnFbRh35mCd3HeIPLbfwC02sJWJ3KcspnxxZBPn03rFnXh+T1ZPP4HN bwAAAP//AwBQSwMEFAAGAAgAAAAhAG41aPjeAAAACgEAAA8AAABkcnMvZG93bnJldi54bWxMj0FP wzAMhe9I/IfISNxYUjRaVppOExIXJoEYTNrRbUJb0ThVk63l3+Od2M1+fn7+XKxn14uTHUPnSUOy UCAs1d501Gj4+ny5ewQRIpLB3pPV8GsDrMvrqwJz4yf6sKddbASHUMhRQxvjkEsZ6tY6DAs/WOLZ tx8dRm7HRpoRJw53vbxXKpUOO+ILLQ72ubX1z+7oGMNtJnyrq236Pih1eN1vl/0+0/r2Zt48gYh2 jv9mOOPzDpTMVPkjmSB6DelDxk7Wl6sExNmgElYqLrIkBVkW8vKF8g8AAP//AwBQSwECLQAUAAYA CAAAACEAtoM4kv4AAADhAQAAEwAAAAAAAAAAAAAAAAAAAAAAW0NvbnRlbnRfVHlwZXNdLnhtbFBL AQItABQABgAIAAAAIQA4/SH/1gAAAJQBAAALAAAAAAAAAAAAAAAAAC8BAABfcmVscy8ucmVsc1BL AQItABQABgAIAAAAIQAcuPvHIgIAAEwEAAAOAAAAAAAAAAAAAAAAAC4CAABkcnMvZTJvRG9jLnht bFBLAQItABQABgAIAAAAIQBuNWj43gAAAAoBAAAPAAAAAAAAAAAAAAAAAHwEAABkcnMvZG93bnJl di54bWxQSwUGAAAAAAQABADzAAAAhwUAAAAA " strokecolor="white">
                      <v:textbox inset="0,0,0,0">
                        <w:txbxContent>
                          <w:p w:rsidR="00E41067" w:rsidRPr="007D261E" w:rsidRDefault="00E41067" w:rsidP="00BC43D4">
                            <w:pPr>
                              <w:rPr>
                                <w:vertAlign w:val="superscript"/>
                              </w:rPr>
                            </w:pPr>
                            <w:r w:rsidRPr="007D261E">
                              <w:rPr>
                                <w:sz w:val="20"/>
                                <w:szCs w:val="20"/>
                              </w:rPr>
                              <w:t>60</w:t>
                            </w:r>
                            <w:r w:rsidRPr="007D261E">
                              <w:rPr>
                                <w:sz w:val="20"/>
                                <w:szCs w:val="20"/>
                                <w:vertAlign w:val="superscript"/>
                              </w:rPr>
                              <w:t>0</w:t>
                            </w:r>
                          </w:p>
                        </w:txbxContent>
                      </v:textbox>
                    </v:shape>
                  </w:pict>
                </mc:Fallback>
              </mc:AlternateContent>
            </w:r>
            <w:r w:rsidR="006D3ADB" w:rsidRPr="00216361">
              <w:rPr>
                <w:sz w:val="24"/>
                <w:szCs w:val="24"/>
              </w:rPr>
              <w:object w:dxaOrig="3315" w:dyaOrig="3180">
                <v:shape id="_x0000_i1159" type="#_x0000_t75" style="width:165.75pt;height:159pt" o:ole="">
                  <v:imagedata r:id="rId338" o:title=""/>
                </v:shape>
                <o:OLEObject Type="Embed" ProgID="PBrush" ShapeID="_x0000_i1159" DrawAspect="Content" ObjectID="_1628101850" r:id="rId339"/>
              </w:object>
            </w:r>
          </w:p>
          <w:p w:rsidR="006D3ADB" w:rsidRPr="00216361" w:rsidRDefault="006D3ADB" w:rsidP="00AB1201">
            <w:pPr>
              <w:rPr>
                <w:sz w:val="24"/>
                <w:szCs w:val="24"/>
                <w:lang w:val="fr-FR"/>
              </w:rPr>
            </w:pPr>
            <w:r w:rsidRPr="00216361">
              <w:rPr>
                <w:sz w:val="24"/>
                <w:szCs w:val="24"/>
              </w:rPr>
              <w:t xml:space="preserve">a) Gọi G là trọng tâm của tam giác ABC, E là trung điểm BC. </w:t>
            </w:r>
            <w:r w:rsidRPr="00216361">
              <w:rPr>
                <w:sz w:val="24"/>
                <w:szCs w:val="24"/>
                <w:lang w:val="fr-FR"/>
              </w:rPr>
              <w:t>Ta có BC</w:t>
            </w:r>
            <w:r w:rsidR="00E41067" w:rsidRPr="00E41067">
              <w:rPr>
                <w:position w:val="-10"/>
                <w:sz w:val="24"/>
                <w:szCs w:val="24"/>
                <w:lang w:val="fr-FR"/>
              </w:rPr>
              <w:object w:dxaOrig="700" w:dyaOrig="320">
                <v:shape id="_x0000_i1160" type="#_x0000_t75" style="width:35pt;height:16pt" o:ole="">
                  <v:imagedata r:id="rId340" o:title=""/>
                </v:shape>
                <o:OLEObject Type="Embed" ProgID="Equation.DSMT4" ShapeID="_x0000_i1160" DrawAspect="Content" ObjectID="_1628101851" r:id="rId341"/>
              </w:object>
            </w:r>
            <w:r w:rsidRPr="00216361">
              <w:rPr>
                <w:sz w:val="24"/>
                <w:szCs w:val="24"/>
                <w:lang w:val="fr-FR"/>
              </w:rPr>
              <w:t xml:space="preserve"> BC</w:t>
            </w:r>
            <w:r w:rsidR="00E41067" w:rsidRPr="00E41067">
              <w:rPr>
                <w:position w:val="-4"/>
                <w:sz w:val="24"/>
                <w:szCs w:val="24"/>
                <w:lang w:val="fr-FR"/>
              </w:rPr>
              <w:object w:dxaOrig="260" w:dyaOrig="240">
                <v:shape id="_x0000_i1161" type="#_x0000_t75" style="width:13pt;height:12pt" o:ole="">
                  <v:imagedata r:id="rId342" o:title=""/>
                </v:shape>
                <o:OLEObject Type="Embed" ProgID="Equation.DSMT4" ShapeID="_x0000_i1161" DrawAspect="Content" ObjectID="_1628101852" r:id="rId343"/>
              </w:object>
            </w:r>
            <w:r w:rsidRPr="00216361">
              <w:rPr>
                <w:sz w:val="24"/>
                <w:szCs w:val="24"/>
                <w:lang w:val="fr-FR"/>
              </w:rPr>
              <w:t xml:space="preserve">SA </w:t>
            </w:r>
            <w:r w:rsidR="00E41067" w:rsidRPr="00E41067">
              <w:rPr>
                <w:position w:val="-6"/>
                <w:sz w:val="24"/>
                <w:szCs w:val="24"/>
                <w:lang w:val="fr-FR"/>
              </w:rPr>
              <w:object w:dxaOrig="300" w:dyaOrig="240">
                <v:shape id="_x0000_i1162" type="#_x0000_t75" style="width:15pt;height:12pt" o:ole="">
                  <v:imagedata r:id="rId344" o:title=""/>
                </v:shape>
                <o:OLEObject Type="Embed" ProgID="Equation.DSMT4" ShapeID="_x0000_i1162" DrawAspect="Content" ObjectID="_1628101853" r:id="rId345"/>
              </w:object>
            </w:r>
            <w:r w:rsidRPr="00216361">
              <w:rPr>
                <w:sz w:val="24"/>
                <w:szCs w:val="24"/>
                <w:lang w:val="fr-FR"/>
              </w:rPr>
              <w:t>BC</w:t>
            </w:r>
            <w:r w:rsidR="00E41067" w:rsidRPr="00E41067">
              <w:rPr>
                <w:position w:val="-4"/>
                <w:sz w:val="24"/>
                <w:szCs w:val="24"/>
                <w:lang w:val="fr-FR"/>
              </w:rPr>
              <w:object w:dxaOrig="260" w:dyaOrig="240">
                <v:shape id="_x0000_i1163" type="#_x0000_t75" style="width:13pt;height:12pt" o:ole="">
                  <v:imagedata r:id="rId346" o:title=""/>
                </v:shape>
                <o:OLEObject Type="Embed" ProgID="Equation.DSMT4" ShapeID="_x0000_i1163" DrawAspect="Content" ObjectID="_1628101854" r:id="rId347"/>
              </w:object>
            </w:r>
            <w:r w:rsidRPr="00216361">
              <w:rPr>
                <w:sz w:val="24"/>
                <w:szCs w:val="24"/>
                <w:lang w:val="fr-FR"/>
              </w:rPr>
              <w:t xml:space="preserve">mp(SAC). </w:t>
            </w:r>
          </w:p>
          <w:p w:rsidR="006D3ADB" w:rsidRPr="00216361" w:rsidRDefault="006D3ADB" w:rsidP="00AB1201">
            <w:pPr>
              <w:rPr>
                <w:sz w:val="24"/>
                <w:szCs w:val="24"/>
                <w:lang w:val="fr-FR"/>
              </w:rPr>
            </w:pPr>
            <w:r w:rsidRPr="00216361">
              <w:rPr>
                <w:sz w:val="24"/>
                <w:szCs w:val="24"/>
                <w:lang w:val="fr-FR"/>
              </w:rPr>
              <w:t>Trong mp(SAE) kẻED</w:t>
            </w:r>
            <w:r w:rsidR="00E41067" w:rsidRPr="00E41067">
              <w:rPr>
                <w:position w:val="-4"/>
                <w:sz w:val="24"/>
                <w:szCs w:val="24"/>
                <w:lang w:val="fr-FR"/>
              </w:rPr>
              <w:object w:dxaOrig="260" w:dyaOrig="240">
                <v:shape id="_x0000_i1164" type="#_x0000_t75" style="width:13pt;height:12pt" o:ole="">
                  <v:imagedata r:id="rId348" o:title=""/>
                </v:shape>
                <o:OLEObject Type="Embed" ProgID="Equation.DSMT4" ShapeID="_x0000_i1164" DrawAspect="Content" ObjectID="_1628101855" r:id="rId349"/>
              </w:object>
            </w:r>
            <w:r w:rsidRPr="00216361">
              <w:rPr>
                <w:sz w:val="24"/>
                <w:szCs w:val="24"/>
                <w:lang w:val="fr-FR"/>
              </w:rPr>
              <w:t>SA</w:t>
            </w:r>
            <w:r w:rsidR="00E41067" w:rsidRPr="00E41067">
              <w:rPr>
                <w:position w:val="-6"/>
                <w:sz w:val="24"/>
                <w:szCs w:val="24"/>
                <w:lang w:val="fr-FR"/>
              </w:rPr>
              <w:object w:dxaOrig="300" w:dyaOrig="240">
                <v:shape id="_x0000_i1165" type="#_x0000_t75" style="width:15pt;height:12pt" o:ole="">
                  <v:imagedata r:id="rId350" o:title=""/>
                </v:shape>
                <o:OLEObject Type="Embed" ProgID="Equation.DSMT4" ShapeID="_x0000_i1165" DrawAspect="Content" ObjectID="_1628101856" r:id="rId351"/>
              </w:object>
            </w:r>
            <w:r w:rsidRPr="00216361">
              <w:rPr>
                <w:sz w:val="24"/>
                <w:szCs w:val="24"/>
                <w:lang w:val="fr-FR"/>
              </w:rPr>
              <w:t>SA</w:t>
            </w:r>
            <w:r w:rsidR="00E41067" w:rsidRPr="00E41067">
              <w:rPr>
                <w:position w:val="-4"/>
                <w:sz w:val="24"/>
                <w:szCs w:val="24"/>
                <w:lang w:val="fr-FR"/>
              </w:rPr>
              <w:object w:dxaOrig="260" w:dyaOrig="240">
                <v:shape id="_x0000_i1166" type="#_x0000_t75" style="width:13pt;height:12pt" o:ole="">
                  <v:imagedata r:id="rId352" o:title=""/>
                </v:shape>
                <o:OLEObject Type="Embed" ProgID="Equation.DSMT4" ShapeID="_x0000_i1166" DrawAspect="Content" ObjectID="_1628101857" r:id="rId353"/>
              </w:object>
            </w:r>
            <w:r w:rsidRPr="00216361">
              <w:rPr>
                <w:sz w:val="24"/>
                <w:szCs w:val="24"/>
                <w:lang w:val="fr-FR"/>
              </w:rPr>
              <w:t>mp(BCD)</w:t>
            </w:r>
          </w:p>
          <w:p w:rsidR="006D3ADB" w:rsidRPr="00216361" w:rsidRDefault="00E41067" w:rsidP="00AB1201">
            <w:pPr>
              <w:rPr>
                <w:sz w:val="24"/>
                <w:szCs w:val="24"/>
              </w:rPr>
            </w:pPr>
            <w:r w:rsidRPr="00E41067">
              <w:rPr>
                <w:position w:val="-4"/>
                <w:sz w:val="24"/>
                <w:szCs w:val="24"/>
                <w:lang w:val="fr-FR"/>
              </w:rPr>
              <w:object w:dxaOrig="260" w:dyaOrig="260">
                <v:shape id="_x0000_i1167" type="#_x0000_t75" style="width:13pt;height:13pt" o:ole="">
                  <v:imagedata r:id="rId354" o:title=""/>
                </v:shape>
                <o:OLEObject Type="Embed" ProgID="Equation.DSMT4" ShapeID="_x0000_i1167" DrawAspect="Content" ObjectID="_1628101858" r:id="rId355"/>
              </w:object>
            </w:r>
            <w:r w:rsidR="006D3ADB" w:rsidRPr="00216361">
              <w:rPr>
                <w:sz w:val="24"/>
                <w:szCs w:val="24"/>
              </w:rPr>
              <w:t xml:space="preserve">ABC đều cạnh a </w:t>
            </w:r>
            <w:r w:rsidRPr="00E41067">
              <w:rPr>
                <w:position w:val="-6"/>
                <w:sz w:val="24"/>
                <w:szCs w:val="24"/>
              </w:rPr>
              <w:object w:dxaOrig="300" w:dyaOrig="240">
                <v:shape id="_x0000_i1168" type="#_x0000_t75" style="width:15pt;height:12pt" o:ole="">
                  <v:imagedata r:id="rId356" o:title=""/>
                </v:shape>
                <o:OLEObject Type="Embed" ProgID="Equation.DSMT4" ShapeID="_x0000_i1168" DrawAspect="Content" ObjectID="_1628101859" r:id="rId357"/>
              </w:object>
            </w:r>
            <w:r w:rsidR="006D3ADB" w:rsidRPr="00216361">
              <w:rPr>
                <w:sz w:val="24"/>
                <w:szCs w:val="24"/>
              </w:rPr>
              <w:t xml:space="preserve">AE= </w:t>
            </w:r>
            <w:r w:rsidRPr="00E41067">
              <w:rPr>
                <w:position w:val="-24"/>
                <w:sz w:val="24"/>
                <w:szCs w:val="24"/>
              </w:rPr>
              <w:object w:dxaOrig="540" w:dyaOrig="720">
                <v:shape id="_x0000_i1169" type="#_x0000_t75" style="width:27pt;height:36pt" o:ole="">
                  <v:imagedata r:id="rId358" o:title=""/>
                </v:shape>
                <o:OLEObject Type="Embed" ProgID="Equation.DSMT4" ShapeID="_x0000_i1169" DrawAspect="Content" ObjectID="_1628101860" r:id="rId359"/>
              </w:object>
            </w:r>
          </w:p>
          <w:p w:rsidR="006D3ADB" w:rsidRPr="00216361" w:rsidRDefault="00E41067" w:rsidP="00AB1201">
            <w:pPr>
              <w:rPr>
                <w:sz w:val="24"/>
                <w:szCs w:val="24"/>
              </w:rPr>
            </w:pPr>
            <w:r w:rsidRPr="00E41067">
              <w:rPr>
                <w:position w:val="-4"/>
                <w:sz w:val="24"/>
                <w:szCs w:val="24"/>
                <w:lang w:val="fr-FR"/>
              </w:rPr>
              <w:object w:dxaOrig="260" w:dyaOrig="260">
                <v:shape id="_x0000_i1170" type="#_x0000_t75" style="width:13pt;height:13pt" o:ole="">
                  <v:imagedata r:id="rId360" o:title=""/>
                </v:shape>
                <o:OLEObject Type="Embed" ProgID="Equation.DSMT4" ShapeID="_x0000_i1170" DrawAspect="Content" ObjectID="_1628101861" r:id="rId361"/>
              </w:object>
            </w:r>
            <w:r w:rsidR="006D3ADB" w:rsidRPr="00216361">
              <w:rPr>
                <w:sz w:val="24"/>
                <w:szCs w:val="24"/>
              </w:rPr>
              <w:t>ADE là nữa tam giác đều AD=</w:t>
            </w:r>
            <w:r w:rsidRPr="00E41067">
              <w:rPr>
                <w:position w:val="-24"/>
                <w:sz w:val="24"/>
                <w:szCs w:val="24"/>
              </w:rPr>
              <w:object w:dxaOrig="540" w:dyaOrig="720">
                <v:shape id="_x0000_i1171" type="#_x0000_t75" style="width:27pt;height:36pt" o:ole="">
                  <v:imagedata r:id="rId362" o:title=""/>
                </v:shape>
                <o:OLEObject Type="Embed" ProgID="Equation.DSMT4" ShapeID="_x0000_i1171" DrawAspect="Content" ObjectID="_1628101862" r:id="rId363"/>
              </w:object>
            </w:r>
          </w:p>
          <w:p w:rsidR="006D3ADB" w:rsidRPr="00216361" w:rsidRDefault="006D3ADB" w:rsidP="00AB1201">
            <w:pPr>
              <w:rPr>
                <w:sz w:val="24"/>
                <w:szCs w:val="24"/>
              </w:rPr>
            </w:pPr>
            <w:r w:rsidRPr="00216361">
              <w:rPr>
                <w:sz w:val="24"/>
                <w:szCs w:val="24"/>
              </w:rPr>
              <w:t xml:space="preserve">AG = </w:t>
            </w:r>
            <w:r w:rsidR="00E41067" w:rsidRPr="00E41067">
              <w:rPr>
                <w:position w:val="-32"/>
                <w:sz w:val="24"/>
                <w:szCs w:val="24"/>
              </w:rPr>
              <w:object w:dxaOrig="1280" w:dyaOrig="740">
                <v:shape id="_x0000_i1172" type="#_x0000_t75" style="width:64pt;height:37pt" o:ole="">
                  <v:imagedata r:id="rId364" o:title=""/>
                </v:shape>
                <o:OLEObject Type="Embed" ProgID="Equation.DSMT4" ShapeID="_x0000_i1172" DrawAspect="Content" ObjectID="_1628101863" r:id="rId365"/>
              </w:object>
            </w:r>
          </w:p>
          <w:p w:rsidR="006D3ADB" w:rsidRPr="00216361" w:rsidRDefault="00E41067" w:rsidP="00AB1201">
            <w:pPr>
              <w:rPr>
                <w:sz w:val="24"/>
                <w:szCs w:val="24"/>
              </w:rPr>
            </w:pPr>
            <w:r w:rsidRPr="00E41067">
              <w:rPr>
                <w:position w:val="-4"/>
                <w:sz w:val="24"/>
                <w:szCs w:val="24"/>
                <w:lang w:val="fr-FR"/>
              </w:rPr>
              <w:object w:dxaOrig="260" w:dyaOrig="260">
                <v:shape id="_x0000_i1173" type="#_x0000_t75" style="width:13pt;height:13pt" o:ole="">
                  <v:imagedata r:id="rId366" o:title=""/>
                </v:shape>
                <o:OLEObject Type="Embed" ProgID="Equation.DSMT4" ShapeID="_x0000_i1173" DrawAspect="Content" ObjectID="_1628101864" r:id="rId367"/>
              </w:object>
            </w:r>
            <w:r w:rsidR="006D3ADB" w:rsidRPr="00216361">
              <w:rPr>
                <w:sz w:val="24"/>
                <w:szCs w:val="24"/>
              </w:rPr>
              <w:t>SAG là nữa tam giác đều SA = 2AG =</w:t>
            </w:r>
            <w:r w:rsidRPr="00E41067">
              <w:rPr>
                <w:position w:val="-32"/>
                <w:sz w:val="24"/>
                <w:szCs w:val="24"/>
              </w:rPr>
              <w:object w:dxaOrig="400" w:dyaOrig="740">
                <v:shape id="_x0000_i1174" type="#_x0000_t75" style="width:20pt;height:37pt" o:ole="">
                  <v:imagedata r:id="rId368" o:title=""/>
                </v:shape>
                <o:OLEObject Type="Embed" ProgID="Equation.DSMT4" ShapeID="_x0000_i1174" DrawAspect="Content" ObjectID="_1628101865" r:id="rId369"/>
              </w:object>
            </w:r>
          </w:p>
          <w:p w:rsidR="006D3ADB" w:rsidRPr="00216361" w:rsidRDefault="00E41067" w:rsidP="00E41067">
            <w:pPr>
              <w:rPr>
                <w:sz w:val="24"/>
                <w:szCs w:val="24"/>
                <w:vertAlign w:val="subscript"/>
              </w:rPr>
            </w:pPr>
            <w:r w:rsidRPr="00E41067">
              <w:rPr>
                <w:position w:val="-32"/>
                <w:sz w:val="24"/>
                <w:szCs w:val="24"/>
                <w:vertAlign w:val="subscript"/>
              </w:rPr>
              <w:object w:dxaOrig="4540" w:dyaOrig="800">
                <v:shape id="_x0000_i1175" type="#_x0000_t75" style="width:227pt;height:40pt" o:ole="">
                  <v:imagedata r:id="rId370" o:title=""/>
                </v:shape>
                <o:OLEObject Type="Embed" ProgID="Equation.DSMT4" ShapeID="_x0000_i1175" DrawAspect="Content" ObjectID="_1628101866" r:id="rId371"/>
              </w:objec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 xml:space="preserve">̣i hs </w:t>
            </w:r>
            <w:r w:rsidRPr="00216361">
              <w:rPr>
                <w:rFonts w:ascii="VNI-Times" w:hAnsi="VNI-Times"/>
                <w:sz w:val="24"/>
                <w:szCs w:val="24"/>
              </w:rPr>
              <w:t>ti</w:t>
            </w:r>
            <w:r w:rsidRPr="00216361">
              <w:rPr>
                <w:sz w:val="24"/>
                <w:szCs w:val="24"/>
              </w:rPr>
              <w:t>́nh V</w:t>
            </w:r>
            <w:r w:rsidRPr="00216361">
              <w:rPr>
                <w:sz w:val="24"/>
                <w:szCs w:val="24"/>
                <w:vertAlign w:val="subscript"/>
              </w:rPr>
              <w:t xml:space="preserve">SABC </w:t>
            </w:r>
            <w:r w:rsidRPr="00216361">
              <w:rPr>
                <w:sz w:val="24"/>
                <w:szCs w:val="24"/>
              </w:rPr>
              <w:t>; V</w:t>
            </w:r>
            <w:r w:rsidRPr="00216361">
              <w:rPr>
                <w:sz w:val="24"/>
                <w:szCs w:val="24"/>
                <w:vertAlign w:val="subscript"/>
              </w:rPr>
              <w:t>SBCD</w:t>
            </w:r>
          </w:p>
        </w:tc>
        <w:tc>
          <w:tcPr>
            <w:tcW w:w="3178" w:type="dxa"/>
          </w:tcPr>
          <w:p w:rsidR="006D3ADB" w:rsidRPr="00216361" w:rsidRDefault="006D3ADB" w:rsidP="00AB1201">
            <w:pPr>
              <w:rPr>
                <w:sz w:val="24"/>
                <w:szCs w:val="24"/>
              </w:rPr>
            </w:pPr>
            <w:r w:rsidRPr="00216361">
              <w:rPr>
                <w:rFonts w:ascii="VNI-Times" w:hAnsi="VNI-Times"/>
                <w:sz w:val="24"/>
                <w:szCs w:val="24"/>
              </w:rPr>
              <w:t>Ti</w:t>
            </w:r>
            <w:r w:rsidRPr="00216361">
              <w:rPr>
                <w:sz w:val="24"/>
                <w:szCs w:val="24"/>
              </w:rPr>
              <w:t>́nh V</w:t>
            </w:r>
            <w:r w:rsidRPr="00216361">
              <w:rPr>
                <w:sz w:val="24"/>
                <w:szCs w:val="24"/>
                <w:vertAlign w:val="subscript"/>
              </w:rPr>
              <w:t xml:space="preserve">SABC </w:t>
            </w:r>
            <w:r w:rsidRPr="00216361">
              <w:rPr>
                <w:sz w:val="24"/>
                <w:szCs w:val="24"/>
              </w:rPr>
              <w:t>; V</w:t>
            </w:r>
            <w:r w:rsidRPr="00216361">
              <w:rPr>
                <w:sz w:val="24"/>
                <w:szCs w:val="24"/>
                <w:vertAlign w:val="subscript"/>
              </w:rPr>
              <w:t>SBCD</w:t>
            </w:r>
          </w:p>
        </w:tc>
        <w:tc>
          <w:tcPr>
            <w:tcW w:w="4410" w:type="dxa"/>
          </w:tcPr>
          <w:p w:rsidR="006D3ADB" w:rsidRPr="00216361" w:rsidRDefault="006D3ADB" w:rsidP="00AB1201">
            <w:pPr>
              <w:rPr>
                <w:rFonts w:ascii="VNI-Times" w:hAnsi="VNI-Times"/>
                <w:sz w:val="24"/>
                <w:szCs w:val="24"/>
              </w:rPr>
            </w:pPr>
            <w:r w:rsidRPr="00216361">
              <w:rPr>
                <w:rFonts w:ascii="VNI-Times" w:hAnsi="VNI-Times"/>
                <w:sz w:val="24"/>
                <w:szCs w:val="24"/>
              </w:rPr>
              <w:t>b)</w:t>
            </w:r>
          </w:p>
          <w:p w:rsidR="006D3ADB" w:rsidRPr="00216361" w:rsidRDefault="00E41067" w:rsidP="00E41067">
            <w:pPr>
              <w:rPr>
                <w:rFonts w:ascii="VNI-Times" w:hAnsi="VNI-Times"/>
                <w:sz w:val="24"/>
                <w:szCs w:val="24"/>
              </w:rPr>
            </w:pPr>
            <w:r w:rsidRPr="00E41067">
              <w:rPr>
                <w:rFonts w:ascii="VNI-Times" w:hAnsi="VNI-Times"/>
                <w:position w:val="-62"/>
                <w:sz w:val="24"/>
                <w:szCs w:val="24"/>
              </w:rPr>
              <w:object w:dxaOrig="3180" w:dyaOrig="1359">
                <v:shape id="_x0000_i1176" type="#_x0000_t75" style="width:159pt;height:67.95pt" o:ole="">
                  <v:imagedata r:id="rId372" o:title=""/>
                </v:shape>
                <o:OLEObject Type="Embed" ProgID="Equation.DSMT4" ShapeID="_x0000_i1176" DrawAspect="Content" ObjectID="_1628101867" r:id="rId373"/>
              </w:object>
            </w:r>
          </w:p>
        </w:tc>
      </w:tr>
    </w:tbl>
    <w:p w:rsidR="00B56033" w:rsidRPr="00216361" w:rsidRDefault="00B56033" w:rsidP="00B56033">
      <w:pP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150"/>
        <w:gridCol w:w="4410"/>
      </w:tblGrid>
      <w:tr w:rsidR="00041A3C" w:rsidRPr="00216361">
        <w:tc>
          <w:tcPr>
            <w:tcW w:w="3078" w:type="dxa"/>
          </w:tcPr>
          <w:p w:rsidR="00041A3C" w:rsidRPr="00216361" w:rsidRDefault="00041A3C" w:rsidP="00AB1201">
            <w:pPr>
              <w:rPr>
                <w:sz w:val="24"/>
                <w:szCs w:val="24"/>
              </w:rPr>
            </w:pPr>
            <w:r w:rsidRPr="00216361">
              <w:rPr>
                <w:sz w:val="24"/>
                <w:szCs w:val="24"/>
              </w:rPr>
              <w:t>Hãy định nghĩa góc giữa hai mặt phẳng ?</w:t>
            </w:r>
          </w:p>
          <w:p w:rsidR="00041A3C" w:rsidRPr="00216361" w:rsidRDefault="00041A3C" w:rsidP="00AB1201">
            <w:pPr>
              <w:rPr>
                <w:sz w:val="24"/>
                <w:szCs w:val="24"/>
              </w:rPr>
            </w:pPr>
            <w:r w:rsidRPr="00216361">
              <w:rPr>
                <w:sz w:val="24"/>
                <w:szCs w:val="24"/>
              </w:rPr>
              <w:t>Hướng dẫn hs vẽ hình</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Hãy  viết các công thức về diện  tích của tam giác</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Cho hs hoạt động nhóm tính thể tích</w:t>
            </w:r>
          </w:p>
        </w:tc>
        <w:tc>
          <w:tcPr>
            <w:tcW w:w="3150" w:type="dxa"/>
          </w:tcPr>
          <w:p w:rsidR="00041A3C" w:rsidRPr="00216361" w:rsidRDefault="00041A3C" w:rsidP="00AB1201">
            <w:pPr>
              <w:rPr>
                <w:sz w:val="24"/>
                <w:szCs w:val="24"/>
              </w:rPr>
            </w:pPr>
            <w:r w:rsidRPr="00216361">
              <w:rPr>
                <w:sz w:val="24"/>
                <w:szCs w:val="24"/>
              </w:rPr>
              <w:t>Định nghĩa góc giữa hai mặt phẳng</w:t>
            </w:r>
          </w:p>
          <w:p w:rsidR="00041A3C" w:rsidRPr="00216361" w:rsidRDefault="00041A3C" w:rsidP="00AB1201">
            <w:pPr>
              <w:rPr>
                <w:sz w:val="24"/>
                <w:szCs w:val="24"/>
              </w:rPr>
            </w:pPr>
            <w:r w:rsidRPr="00216361">
              <w:rPr>
                <w:rFonts w:ascii="VNI-Times" w:hAnsi="VNI-Times"/>
                <w:sz w:val="24"/>
                <w:szCs w:val="24"/>
              </w:rPr>
              <w:t>Xem h</w:t>
            </w:r>
            <w:r w:rsidRPr="00216361">
              <w:rPr>
                <w:sz w:val="24"/>
                <w:szCs w:val="24"/>
              </w:rPr>
              <w:t>ướng dẫn</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P : nữa chu vi ;</w:t>
            </w:r>
          </w:p>
          <w:p w:rsidR="00041A3C" w:rsidRPr="00216361" w:rsidRDefault="00041A3C" w:rsidP="00AB1201">
            <w:pPr>
              <w:rPr>
                <w:sz w:val="24"/>
                <w:szCs w:val="24"/>
              </w:rPr>
            </w:pPr>
            <w:r w:rsidRPr="00216361">
              <w:rPr>
                <w:sz w:val="24"/>
                <w:szCs w:val="24"/>
              </w:rPr>
              <w:t xml:space="preserve"> r: bán kính đường tròn nội tiếp </w:t>
            </w:r>
          </w:p>
          <w:p w:rsidR="00041A3C" w:rsidRPr="00216361" w:rsidRDefault="00041A3C" w:rsidP="00AB1201">
            <w:pPr>
              <w:rPr>
                <w:sz w:val="24"/>
                <w:szCs w:val="24"/>
              </w:rPr>
            </w:pPr>
            <w:r w:rsidRPr="00216361">
              <w:rPr>
                <w:sz w:val="24"/>
                <w:szCs w:val="24"/>
              </w:rPr>
              <w:t>R: bán kính đường tròn ngoại tiếp</w:t>
            </w:r>
          </w:p>
          <w:p w:rsidR="00041A3C" w:rsidRPr="00216361" w:rsidRDefault="00E41067" w:rsidP="00AB1201">
            <w:pPr>
              <w:rPr>
                <w:sz w:val="24"/>
                <w:szCs w:val="24"/>
              </w:rPr>
            </w:pPr>
            <w:r w:rsidRPr="00E41067">
              <w:rPr>
                <w:position w:val="-14"/>
                <w:sz w:val="24"/>
                <w:szCs w:val="24"/>
                <w:lang w:val="fr-FR"/>
              </w:rPr>
              <w:object w:dxaOrig="639" w:dyaOrig="400">
                <v:shape id="_x0000_i1177" type="#_x0000_t75" style="width:31.95pt;height:20pt" o:ole="">
                  <v:imagedata r:id="rId374" o:title=""/>
                </v:shape>
                <o:OLEObject Type="Embed" ProgID="Equation.DSMT4" ShapeID="_x0000_i1177" DrawAspect="Content" ObjectID="_1628101868" r:id="rId375"/>
              </w:object>
            </w:r>
            <w:r w:rsidR="00041A3C" w:rsidRPr="00216361">
              <w:rPr>
                <w:sz w:val="24"/>
                <w:szCs w:val="24"/>
              </w:rPr>
              <w:t xml:space="preserve"> =</w:t>
            </w:r>
            <w:r w:rsidRPr="00E41067">
              <w:rPr>
                <w:position w:val="-24"/>
                <w:sz w:val="24"/>
                <w:szCs w:val="24"/>
              </w:rPr>
              <w:object w:dxaOrig="220" w:dyaOrig="660">
                <v:shape id="_x0000_i1178" type="#_x0000_t75" style="width:11pt;height:33pt" o:ole="">
                  <v:imagedata r:id="rId376" o:title=""/>
                </v:shape>
                <o:OLEObject Type="Embed" ProgID="Equation.DSMT4" ShapeID="_x0000_i1178" DrawAspect="Content" ObjectID="_1628101869" r:id="rId377"/>
              </w:object>
            </w:r>
            <w:r w:rsidR="00041A3C" w:rsidRPr="00216361">
              <w:rPr>
                <w:sz w:val="24"/>
                <w:szCs w:val="24"/>
              </w:rPr>
              <w:t xml:space="preserve"> ab.sinC</w:t>
            </w:r>
          </w:p>
          <w:p w:rsidR="00041A3C" w:rsidRPr="00216361" w:rsidRDefault="00041A3C" w:rsidP="00AB1201">
            <w:pPr>
              <w:rPr>
                <w:sz w:val="24"/>
                <w:szCs w:val="24"/>
              </w:rPr>
            </w:pPr>
            <w:r w:rsidRPr="00216361">
              <w:rPr>
                <w:sz w:val="24"/>
                <w:szCs w:val="24"/>
              </w:rPr>
              <w:t>=</w:t>
            </w:r>
            <w:r w:rsidR="00E41067" w:rsidRPr="00E41067">
              <w:rPr>
                <w:position w:val="-12"/>
                <w:sz w:val="24"/>
                <w:szCs w:val="24"/>
              </w:rPr>
              <w:object w:dxaOrig="2480" w:dyaOrig="440">
                <v:shape id="_x0000_i1179" type="#_x0000_t75" style="width:124pt;height:22pt" o:ole="">
                  <v:imagedata r:id="rId378" o:title=""/>
                </v:shape>
                <o:OLEObject Type="Embed" ProgID="Equation.DSMT4" ShapeID="_x0000_i1179" DrawAspect="Content" ObjectID="_1628101870" r:id="rId379"/>
              </w:object>
            </w:r>
          </w:p>
          <w:p w:rsidR="00041A3C" w:rsidRPr="00216361" w:rsidRDefault="00041A3C" w:rsidP="00AB1201">
            <w:pPr>
              <w:rPr>
                <w:sz w:val="24"/>
                <w:szCs w:val="24"/>
              </w:rPr>
            </w:pPr>
            <w:r w:rsidRPr="00216361">
              <w:rPr>
                <w:sz w:val="24"/>
                <w:szCs w:val="24"/>
              </w:rPr>
              <w:t>= p.r</w:t>
            </w:r>
          </w:p>
          <w:p w:rsidR="00041A3C" w:rsidRPr="00216361" w:rsidRDefault="00041A3C" w:rsidP="00AB1201">
            <w:pPr>
              <w:rPr>
                <w:sz w:val="24"/>
                <w:szCs w:val="24"/>
              </w:rPr>
            </w:pPr>
            <w:r w:rsidRPr="00216361">
              <w:rPr>
                <w:sz w:val="24"/>
                <w:szCs w:val="24"/>
              </w:rPr>
              <w:t>=</w:t>
            </w:r>
            <w:r w:rsidR="00E41067" w:rsidRPr="00E41067">
              <w:rPr>
                <w:position w:val="-24"/>
                <w:sz w:val="24"/>
                <w:szCs w:val="24"/>
              </w:rPr>
              <w:object w:dxaOrig="440" w:dyaOrig="660">
                <v:shape id="_x0000_i1180" type="#_x0000_t75" style="width:22pt;height:33pt" o:ole="">
                  <v:imagedata r:id="rId380" o:title=""/>
                </v:shape>
                <o:OLEObject Type="Embed" ProgID="Equation.DSMT4" ShapeID="_x0000_i1180" DrawAspect="Content" ObjectID="_1628101871" r:id="rId381"/>
              </w:object>
            </w:r>
          </w:p>
          <w:p w:rsidR="00041A3C" w:rsidRPr="00216361" w:rsidRDefault="00041A3C" w:rsidP="00AB1201">
            <w:pPr>
              <w:rPr>
                <w:sz w:val="24"/>
                <w:szCs w:val="24"/>
              </w:rPr>
            </w:pPr>
            <w:r w:rsidRPr="00216361">
              <w:rPr>
                <w:sz w:val="24"/>
                <w:szCs w:val="24"/>
              </w:rPr>
              <w:t>Tính SH</w:t>
            </w:r>
          </w:p>
          <w:p w:rsidR="00041A3C" w:rsidRPr="00216361" w:rsidRDefault="00041A3C" w:rsidP="00AB1201">
            <w:pPr>
              <w:rPr>
                <w:sz w:val="24"/>
                <w:szCs w:val="24"/>
              </w:rPr>
            </w:pPr>
            <w:r w:rsidRPr="00216361">
              <w:rPr>
                <w:sz w:val="24"/>
                <w:szCs w:val="24"/>
              </w:rPr>
              <w:t>Tính thể tích</w:t>
            </w:r>
          </w:p>
        </w:tc>
        <w:tc>
          <w:tcPr>
            <w:tcW w:w="4410" w:type="dxa"/>
          </w:tcPr>
          <w:p w:rsidR="00041A3C" w:rsidRPr="00216361" w:rsidRDefault="00041A3C" w:rsidP="00AB1201">
            <w:pPr>
              <w:rPr>
                <w:b/>
                <w:sz w:val="24"/>
                <w:szCs w:val="24"/>
              </w:rPr>
            </w:pPr>
            <w:r w:rsidRPr="00216361">
              <w:rPr>
                <w:rFonts w:ascii="VNI-Times" w:hAnsi="VNI-Times"/>
                <w:b/>
                <w:sz w:val="24"/>
                <w:szCs w:val="24"/>
              </w:rPr>
              <w:t>B</w:t>
            </w:r>
            <w:r w:rsidRPr="00216361">
              <w:rPr>
                <w:b/>
                <w:sz w:val="24"/>
                <w:szCs w:val="24"/>
              </w:rPr>
              <w:t>ài 7:</w:t>
            </w:r>
          </w:p>
          <w:p w:rsidR="00041A3C" w:rsidRPr="00216361" w:rsidRDefault="00041A3C" w:rsidP="00AB1201">
            <w:pPr>
              <w:rPr>
                <w:sz w:val="24"/>
                <w:szCs w:val="24"/>
              </w:rPr>
            </w:pPr>
            <w:r w:rsidRPr="00216361">
              <w:rPr>
                <w:sz w:val="24"/>
                <w:szCs w:val="24"/>
              </w:rPr>
              <w:object w:dxaOrig="3375" w:dyaOrig="2415">
                <v:shape id="_x0000_i1181" type="#_x0000_t75" style="width:168.75pt;height:120.75pt" o:ole="">
                  <v:imagedata r:id="rId382" o:title=""/>
                </v:shape>
                <o:OLEObject Type="Embed" ProgID="PBrush" ShapeID="_x0000_i1181" DrawAspect="Content" ObjectID="_1628101872" r:id="rId383"/>
              </w:object>
            </w:r>
          </w:p>
          <w:p w:rsidR="00041A3C" w:rsidRPr="00216361" w:rsidRDefault="00041A3C" w:rsidP="00AB1201">
            <w:pPr>
              <w:rPr>
                <w:sz w:val="24"/>
                <w:szCs w:val="24"/>
              </w:rPr>
            </w:pPr>
            <w:r w:rsidRPr="00216361">
              <w:rPr>
                <w:sz w:val="24"/>
                <w:szCs w:val="24"/>
              </w:rPr>
              <w:t>Kẻ SH</w:t>
            </w:r>
            <w:r w:rsidR="00E41067" w:rsidRPr="00E41067">
              <w:rPr>
                <w:position w:val="-4"/>
                <w:sz w:val="24"/>
                <w:szCs w:val="24"/>
              </w:rPr>
              <w:object w:dxaOrig="260" w:dyaOrig="240">
                <v:shape id="_x0000_i1182" type="#_x0000_t75" style="width:13pt;height:12pt" o:ole="">
                  <v:imagedata r:id="rId384" o:title=""/>
                </v:shape>
                <o:OLEObject Type="Embed" ProgID="Equation.DSMT4" ShapeID="_x0000_i1182" DrawAspect="Content" ObjectID="_1628101873" r:id="rId385"/>
              </w:object>
            </w:r>
            <w:r w:rsidRPr="00216361">
              <w:rPr>
                <w:sz w:val="24"/>
                <w:szCs w:val="24"/>
              </w:rPr>
              <w:t>(ABC), HE</w:t>
            </w:r>
            <w:r w:rsidR="00E41067" w:rsidRPr="00E41067">
              <w:rPr>
                <w:position w:val="-4"/>
                <w:sz w:val="24"/>
                <w:szCs w:val="24"/>
              </w:rPr>
              <w:object w:dxaOrig="260" w:dyaOrig="240">
                <v:shape id="_x0000_i1183" type="#_x0000_t75" style="width:13pt;height:12pt" o:ole="">
                  <v:imagedata r:id="rId386" o:title=""/>
                </v:shape>
                <o:OLEObject Type="Embed" ProgID="Equation.DSMT4" ShapeID="_x0000_i1183" DrawAspect="Content" ObjectID="_1628101874" r:id="rId387"/>
              </w:object>
            </w:r>
            <w:r w:rsidRPr="00216361">
              <w:rPr>
                <w:sz w:val="24"/>
                <w:szCs w:val="24"/>
              </w:rPr>
              <w:t>AB, HF</w:t>
            </w:r>
            <w:r w:rsidR="00E41067" w:rsidRPr="00E41067">
              <w:rPr>
                <w:position w:val="-4"/>
                <w:sz w:val="24"/>
                <w:szCs w:val="24"/>
              </w:rPr>
              <w:object w:dxaOrig="260" w:dyaOrig="240">
                <v:shape id="_x0000_i1184" type="#_x0000_t75" style="width:13pt;height:12pt" o:ole="">
                  <v:imagedata r:id="rId388" o:title=""/>
                </v:shape>
                <o:OLEObject Type="Embed" ProgID="Equation.DSMT4" ShapeID="_x0000_i1184" DrawAspect="Content" ObjectID="_1628101875" r:id="rId389"/>
              </w:object>
            </w:r>
            <w:r w:rsidRPr="00216361">
              <w:rPr>
                <w:sz w:val="24"/>
                <w:szCs w:val="24"/>
              </w:rPr>
              <w:t>BC, HJ</w:t>
            </w:r>
            <w:r w:rsidR="00E41067" w:rsidRPr="00E41067">
              <w:rPr>
                <w:position w:val="-4"/>
                <w:sz w:val="24"/>
                <w:szCs w:val="24"/>
              </w:rPr>
              <w:object w:dxaOrig="260" w:dyaOrig="240">
                <v:shape id="_x0000_i1185" type="#_x0000_t75" style="width:13pt;height:12pt" o:ole="">
                  <v:imagedata r:id="rId390" o:title=""/>
                </v:shape>
                <o:OLEObject Type="Embed" ProgID="Equation.DSMT4" ShapeID="_x0000_i1185" DrawAspect="Content" ObjectID="_1628101876" r:id="rId391"/>
              </w:object>
            </w:r>
            <w:r w:rsidRPr="00216361">
              <w:rPr>
                <w:sz w:val="24"/>
                <w:szCs w:val="24"/>
              </w:rPr>
              <w:t xml:space="preserve">AC. Vì </w:t>
            </w:r>
            <w:r w:rsidRPr="00216361">
              <w:rPr>
                <w:sz w:val="24"/>
                <w:szCs w:val="24"/>
              </w:rPr>
              <w:object w:dxaOrig="1890" w:dyaOrig="375">
                <v:shape id="_x0000_i1186" type="#_x0000_t75" style="width:94.5pt;height:18.75pt" o:ole="">
                  <v:imagedata r:id="rId392" o:title=""/>
                </v:shape>
                <o:OLEObject Type="Embed" ProgID="PBrush" ShapeID="_x0000_i1186" DrawAspect="Content" ObjectID="_1628101877" r:id="rId393"/>
              </w:object>
            </w:r>
            <w:r w:rsidRPr="00216361">
              <w:rPr>
                <w:sz w:val="24"/>
                <w:szCs w:val="24"/>
              </w:rPr>
              <w:t xml:space="preserve"> = 60</w:t>
            </w:r>
            <w:r w:rsidRPr="00216361">
              <w:rPr>
                <w:sz w:val="24"/>
                <w:szCs w:val="24"/>
                <w:vertAlign w:val="superscript"/>
              </w:rPr>
              <w:t>0</w:t>
            </w:r>
          </w:p>
          <w:p w:rsidR="00041A3C" w:rsidRPr="00216361" w:rsidRDefault="00E41067" w:rsidP="00AB1201">
            <w:pPr>
              <w:rPr>
                <w:sz w:val="24"/>
                <w:szCs w:val="24"/>
              </w:rPr>
            </w:pPr>
            <w:r w:rsidRPr="00E41067">
              <w:rPr>
                <w:position w:val="-6"/>
                <w:sz w:val="24"/>
                <w:szCs w:val="24"/>
              </w:rPr>
              <w:object w:dxaOrig="300" w:dyaOrig="240">
                <v:shape id="_x0000_i1187" type="#_x0000_t75" style="width:15pt;height:12pt" o:ole="">
                  <v:imagedata r:id="rId394" o:title=""/>
                </v:shape>
                <o:OLEObject Type="Embed" ProgID="Equation.DSMT4" ShapeID="_x0000_i1187" DrawAspect="Content" ObjectID="_1628101878" r:id="rId395"/>
              </w:object>
            </w:r>
            <w:r w:rsidR="00041A3C" w:rsidRPr="00216361">
              <w:rPr>
                <w:sz w:val="24"/>
                <w:szCs w:val="24"/>
              </w:rPr>
              <w:t xml:space="preserve">HE =HF =HJ = r là bán kính đường tròn nội tiếp </w:t>
            </w:r>
            <w:r w:rsidRPr="00E41067">
              <w:rPr>
                <w:position w:val="-4"/>
                <w:sz w:val="24"/>
                <w:szCs w:val="24"/>
              </w:rPr>
              <w:object w:dxaOrig="260" w:dyaOrig="260">
                <v:shape id="_x0000_i1188" type="#_x0000_t75" style="width:13pt;height:13pt" o:ole="">
                  <v:imagedata r:id="rId396" o:title=""/>
                </v:shape>
                <o:OLEObject Type="Embed" ProgID="Equation.DSMT4" ShapeID="_x0000_i1188" DrawAspect="Content" ObjectID="_1628101879" r:id="rId397"/>
              </w:object>
            </w:r>
            <w:r w:rsidR="00041A3C" w:rsidRPr="00216361">
              <w:rPr>
                <w:sz w:val="24"/>
                <w:szCs w:val="24"/>
              </w:rPr>
              <w:t>ABC</w:t>
            </w:r>
          </w:p>
          <w:p w:rsidR="00041A3C" w:rsidRPr="00216361" w:rsidRDefault="00041A3C" w:rsidP="00AB1201">
            <w:pPr>
              <w:rPr>
                <w:sz w:val="24"/>
                <w:szCs w:val="24"/>
                <w:lang w:val="fr-FR"/>
              </w:rPr>
            </w:pPr>
            <w:r w:rsidRPr="00216361">
              <w:rPr>
                <w:sz w:val="24"/>
                <w:szCs w:val="24"/>
                <w:lang w:val="fr-FR"/>
              </w:rPr>
              <w:t xml:space="preserve">Nữa chu vi </w:t>
            </w:r>
            <w:r w:rsidR="00E41067" w:rsidRPr="00E41067">
              <w:rPr>
                <w:position w:val="-4"/>
                <w:sz w:val="24"/>
                <w:szCs w:val="24"/>
                <w:lang w:val="fr-FR"/>
              </w:rPr>
              <w:object w:dxaOrig="260" w:dyaOrig="260">
                <v:shape id="_x0000_i1189" type="#_x0000_t75" style="width:13pt;height:13pt" o:ole="">
                  <v:imagedata r:id="rId398" o:title=""/>
                </v:shape>
                <o:OLEObject Type="Embed" ProgID="Equation.DSMT4" ShapeID="_x0000_i1189" DrawAspect="Content" ObjectID="_1628101880" r:id="rId399"/>
              </w:object>
            </w:r>
            <w:r w:rsidRPr="00216361">
              <w:rPr>
                <w:sz w:val="24"/>
                <w:szCs w:val="24"/>
                <w:lang w:val="fr-FR"/>
              </w:rPr>
              <w:t>ABC là p = 9a</w:t>
            </w:r>
          </w:p>
          <w:p w:rsidR="00041A3C" w:rsidRPr="00216361" w:rsidRDefault="00041A3C" w:rsidP="00AB1201">
            <w:pPr>
              <w:rPr>
                <w:sz w:val="24"/>
                <w:szCs w:val="24"/>
                <w:lang w:val="fr-FR"/>
              </w:rPr>
            </w:pPr>
            <w:r w:rsidRPr="00216361">
              <w:rPr>
                <w:sz w:val="24"/>
                <w:szCs w:val="24"/>
                <w:lang w:val="fr-FR"/>
              </w:rPr>
              <w:t xml:space="preserve">Theo công thức Hê-rông diện tích </w:t>
            </w:r>
            <w:r w:rsidR="00E41067" w:rsidRPr="00E41067">
              <w:rPr>
                <w:position w:val="-4"/>
                <w:sz w:val="24"/>
                <w:szCs w:val="24"/>
                <w:lang w:val="fr-FR"/>
              </w:rPr>
              <w:object w:dxaOrig="260" w:dyaOrig="260">
                <v:shape id="_x0000_i1190" type="#_x0000_t75" style="width:13pt;height:13pt" o:ole="">
                  <v:imagedata r:id="rId400" o:title=""/>
                </v:shape>
                <o:OLEObject Type="Embed" ProgID="Equation.DSMT4" ShapeID="_x0000_i1190" DrawAspect="Content" ObjectID="_1628101881" r:id="rId401"/>
              </w:object>
            </w:r>
            <w:r w:rsidRPr="00216361">
              <w:rPr>
                <w:sz w:val="24"/>
                <w:szCs w:val="24"/>
                <w:lang w:val="fr-FR"/>
              </w:rPr>
              <w:t>ABC là :</w:t>
            </w:r>
          </w:p>
          <w:p w:rsidR="00041A3C" w:rsidRPr="00216361" w:rsidRDefault="00041A3C" w:rsidP="00AB1201">
            <w:pPr>
              <w:rPr>
                <w:sz w:val="24"/>
                <w:szCs w:val="24"/>
                <w:lang w:val="fr-FR"/>
              </w:rPr>
            </w:pPr>
            <w:r w:rsidRPr="00216361">
              <w:rPr>
                <w:sz w:val="24"/>
                <w:szCs w:val="24"/>
                <w:lang w:val="fr-FR"/>
              </w:rPr>
              <w:t>S =</w:t>
            </w:r>
            <w:r w:rsidR="00E41067" w:rsidRPr="00E41067">
              <w:rPr>
                <w:position w:val="-12"/>
                <w:sz w:val="24"/>
                <w:szCs w:val="24"/>
                <w:lang w:val="fr-FR"/>
              </w:rPr>
              <w:object w:dxaOrig="3700" w:dyaOrig="600">
                <v:shape id="_x0000_i1191" type="#_x0000_t75" style="width:185pt;height:30pt" o:ole="">
                  <v:imagedata r:id="rId402" o:title=""/>
                </v:shape>
                <o:OLEObject Type="Embed" ProgID="Equation.DSMT4" ShapeID="_x0000_i1191" DrawAspect="Content" ObjectID="_1628101882" r:id="rId403"/>
              </w:object>
            </w:r>
          </w:p>
          <w:p w:rsidR="00041A3C" w:rsidRPr="00216361" w:rsidRDefault="00041A3C" w:rsidP="00AB1201">
            <w:pPr>
              <w:rPr>
                <w:sz w:val="24"/>
                <w:szCs w:val="24"/>
                <w:lang w:val="fr-FR"/>
              </w:rPr>
            </w:pPr>
            <w:r w:rsidRPr="00216361">
              <w:rPr>
                <w:sz w:val="24"/>
                <w:szCs w:val="24"/>
                <w:lang w:val="fr-FR"/>
              </w:rPr>
              <w:t>Mà S = p.r</w:t>
            </w:r>
            <w:r w:rsidR="00E41067" w:rsidRPr="00E41067">
              <w:rPr>
                <w:position w:val="-28"/>
                <w:sz w:val="24"/>
                <w:szCs w:val="24"/>
                <w:lang w:val="fr-FR"/>
              </w:rPr>
              <w:object w:dxaOrig="1860" w:dyaOrig="760">
                <v:shape id="_x0000_i1192" type="#_x0000_t75" style="width:93pt;height:38pt" o:ole="">
                  <v:imagedata r:id="rId404" o:title=""/>
                </v:shape>
                <o:OLEObject Type="Embed" ProgID="Equation.DSMT4" ShapeID="_x0000_i1192" DrawAspect="Content" ObjectID="_1628101883" r:id="rId405"/>
              </w:object>
            </w:r>
          </w:p>
          <w:p w:rsidR="00041A3C" w:rsidRPr="00216361" w:rsidRDefault="00E41067" w:rsidP="00AB1201">
            <w:pPr>
              <w:rPr>
                <w:sz w:val="24"/>
                <w:szCs w:val="24"/>
              </w:rPr>
            </w:pPr>
            <w:r w:rsidRPr="00E41067">
              <w:rPr>
                <w:position w:val="-24"/>
                <w:sz w:val="24"/>
                <w:szCs w:val="24"/>
              </w:rPr>
              <w:object w:dxaOrig="4260" w:dyaOrig="720">
                <v:shape id="_x0000_i1193" type="#_x0000_t75" style="width:213pt;height:36pt" o:ole="">
                  <v:imagedata r:id="rId406" o:title=""/>
                </v:shape>
                <o:OLEObject Type="Embed" ProgID="Equation.DSMT4" ShapeID="_x0000_i1193" DrawAspect="Content" ObjectID="_1628101884" r:id="rId407"/>
              </w:object>
            </w:r>
          </w:p>
          <w:p w:rsidR="00041A3C" w:rsidRPr="00216361" w:rsidRDefault="00041A3C" w:rsidP="00E41067">
            <w:pPr>
              <w:rPr>
                <w:sz w:val="24"/>
                <w:szCs w:val="24"/>
              </w:rPr>
            </w:pPr>
            <w:r w:rsidRPr="00216361">
              <w:rPr>
                <w:sz w:val="24"/>
                <w:szCs w:val="24"/>
              </w:rPr>
              <w:t>Vậy V</w:t>
            </w:r>
            <w:r w:rsidRPr="00216361">
              <w:rPr>
                <w:sz w:val="24"/>
                <w:szCs w:val="24"/>
                <w:vertAlign w:val="subscript"/>
              </w:rPr>
              <w:t>S.ABC</w:t>
            </w:r>
            <w:r w:rsidRPr="00216361">
              <w:rPr>
                <w:sz w:val="24"/>
                <w:szCs w:val="24"/>
              </w:rPr>
              <w:t xml:space="preserve"> = </w:t>
            </w:r>
            <w:r w:rsidR="00E41067" w:rsidRPr="00E41067">
              <w:rPr>
                <w:position w:val="-24"/>
                <w:sz w:val="24"/>
                <w:szCs w:val="24"/>
              </w:rPr>
              <w:object w:dxaOrig="2780" w:dyaOrig="720">
                <v:shape id="_x0000_i1194" type="#_x0000_t75" style="width:139pt;height:36pt" o:ole="">
                  <v:imagedata r:id="rId408" o:title=""/>
                </v:shape>
                <o:OLEObject Type="Embed" ProgID="Equation.DSMT4" ShapeID="_x0000_i1194" DrawAspect="Content" ObjectID="_1628101885" r:id="rId409"/>
              </w:object>
            </w:r>
          </w:p>
        </w:tc>
      </w:tr>
      <w:tr w:rsidR="00041A3C" w:rsidRPr="00216361">
        <w:tc>
          <w:tcPr>
            <w:tcW w:w="3078" w:type="dxa"/>
          </w:tcPr>
          <w:p w:rsidR="00041A3C" w:rsidRPr="00216361" w:rsidRDefault="00872D08" w:rsidP="00AB1201">
            <w:pPr>
              <w:rPr>
                <w:sz w:val="24"/>
                <w:szCs w:val="24"/>
                <w:vertAlign w:val="subscript"/>
              </w:rPr>
            </w:pPr>
            <w:r>
              <w:rPr>
                <w:noProof/>
                <w:sz w:val="24"/>
                <w:szCs w:val="24"/>
              </w:rPr>
              <mc:AlternateContent>
                <mc:Choice Requires="wps">
                  <w:drawing>
                    <wp:anchor distT="0" distB="0" distL="114300" distR="114300" simplePos="0" relativeHeight="251593216" behindDoc="0" locked="0" layoutInCell="1" allowOverlap="1">
                      <wp:simplePos x="0" y="0"/>
                      <wp:positionH relativeFrom="column">
                        <wp:posOffset>0</wp:posOffset>
                      </wp:positionH>
                      <wp:positionV relativeFrom="paragraph">
                        <wp:posOffset>4944745</wp:posOffset>
                      </wp:positionV>
                      <wp:extent cx="114300" cy="228600"/>
                      <wp:effectExtent l="9525" t="10795" r="9525" b="8255"/>
                      <wp:wrapNone/>
                      <wp:docPr id="472" name="Text Box 2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w="9525">
                                <a:solidFill>
                                  <a:srgbClr val="FFFFFF"/>
                                </a:solidFill>
                                <a:miter lim="800000"/>
                                <a:headEnd/>
                                <a:tailEnd/>
                              </a:ln>
                            </wps:spPr>
                            <wps:txbx>
                              <w:txbxContent>
                                <w:p w:rsidR="00E41067" w:rsidRPr="008A1E15" w:rsidRDefault="00E41067" w:rsidP="00041A3C">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2" o:spid="_x0000_s1108" type="#_x0000_t202" style="position:absolute;margin-left:0;margin-top:389.35pt;width:9pt;height:18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Fe67IAIAAEwEAAAOAAAAZHJzL2Uyb0RvYy54bWysVNtu2zAMfR+wfxD0vtjx2iwz4hRdugwD ugvQ7gNkWY6FyaJGKbG7ry8lJ2m3vRXzg0CF5CF5jpjV1dgbdlDoNdiKz2c5Z8pKaLTdVfzH/fbN kjMfhG2EAasq/qA8v1q/frUaXKkK6MA0ChmBWF8OruJdCK7MMi871Qs/A6csOVvAXgS64i5rUAyE 3pusyPNFNgA2DkEq7+nXm8nJ1wm/bZUM39rWq8BMxam3kE5MZx3PbL0S5Q6F67Q8tiFe0EUvtKWi Z6gbEQTbo/4HqtcSwUMbZhL6DNpWS5VmoGnm+V/T3HXCqTQLkePdmSb//2Dl18N3ZLqp+MW7gjMr ehLpXo2BfYCRFcWiiBQNzpcUeecoNozkIanTuN7dgvzpmYVNJ+xOXSPC0CnRUIvzmJk9S51wfASp hy/QUCWxD5CAxhb7yB8xwgidpHo4yxO7kbHk/OJtTh5JrqJYLsiOFUR5SnbowycFPYtGxZHUT+Di cOvDFHoKibU8GN1stTHpgrt6Y5AdBL2UbfqO6H+EGcuGir+/LC6n+V8A0etAT97ovuLLPH6xjigj ax9tk+wgtJlsms7YI42RuYnDMNbjJNoyJkeOa2geiFiE6YnTSpLRAf7mbKDnXXH/ay9QcWY+WxIn 7sLJwJNRnwxhJaVWPHA2mZsw7czeod51hDzJb+GaBGx1Ivepi2O/9GSTPMf1ijvx/J6inv4E1o8A AAD//wMAUEsDBBQABgAIAAAAIQCUyfuo3AAAAAcBAAAPAAAAZHJzL2Rvd25yZXYueG1sTI9PS8NA EMXvgt9hGcGb3a2UJsRsShG8WFCsFjxOsmMS3D8hu23Sb9/pSY/z3sx7vyk3s7PiRGPsg9ewXCgQ 5Jtget9q+Pp8echBxITeoA2eNJwpwqa6vSmxMGHyH3Tap1ZwiI8FauhSGgopY9ORw7gIA3n2fsLo MPE4ttKMOHG4s/JRqbV02Htu6HCg546a3/3RMYbbTvjW1Lv1+6DU9+tht7KHTOv7u3n7BCLRnP6W 4YrPN1AxUx2O3kRhNfAjSUOW5RmIq52zUGvIl6sMZFXK//zVBQAA//8DAFBLAQItABQABgAIAAAA IQC2gziS/gAAAOEBAAATAAAAAAAAAAAAAAAAAAAAAABbQ29udGVudF9UeXBlc10ueG1sUEsBAi0A FAAGAAgAAAAhADj9If/WAAAAlAEAAAsAAAAAAAAAAAAAAAAALwEAAF9yZWxzLy5yZWxzUEsBAi0A FAAGAAgAAAAhAPoV7rsgAgAATAQAAA4AAAAAAAAAAAAAAAAALgIAAGRycy9lMm9Eb2MueG1sUEsB Ai0AFAAGAAgAAAAhAJTJ+6jcAAAABwEAAA8AAAAAAAAAAAAAAAAAegQAAGRycy9kb3ducmV2Lnht bFBLBQYAAAAABAAEAPMAAACDBQAAAAA= " strokecolor="white">
                      <v:textbox inset="0,0,0,0">
                        <w:txbxContent>
                          <w:p w:rsidR="00E41067" w:rsidRPr="008A1E15" w:rsidRDefault="00E41067" w:rsidP="00041A3C">
                            <w:r>
                              <w:t>B</w:t>
                            </w:r>
                          </w:p>
                        </w:txbxContent>
                      </v:textbox>
                    </v:shape>
                  </w:pict>
                </mc:Fallback>
              </mc:AlternateContent>
            </w:r>
            <w:r w:rsidR="00041A3C" w:rsidRPr="00216361">
              <w:rPr>
                <w:sz w:val="24"/>
                <w:szCs w:val="24"/>
              </w:rPr>
              <w:t>V</w:t>
            </w:r>
            <w:r w:rsidR="00041A3C" w:rsidRPr="00216361">
              <w:rPr>
                <w:sz w:val="24"/>
                <w:szCs w:val="24"/>
                <w:vertAlign w:val="subscript"/>
              </w:rPr>
              <w:t xml:space="preserve">S.AB’C’D’ </w:t>
            </w:r>
            <w:r w:rsidR="00041A3C" w:rsidRPr="00216361">
              <w:rPr>
                <w:sz w:val="24"/>
                <w:szCs w:val="24"/>
              </w:rPr>
              <w:t>= V</w:t>
            </w:r>
            <w:r w:rsidR="00041A3C" w:rsidRPr="00216361">
              <w:rPr>
                <w:sz w:val="24"/>
                <w:szCs w:val="24"/>
                <w:vertAlign w:val="subscript"/>
              </w:rPr>
              <w:t>S.AB’C’</w:t>
            </w:r>
            <w:r w:rsidR="00041A3C" w:rsidRPr="00216361">
              <w:rPr>
                <w:sz w:val="24"/>
                <w:szCs w:val="24"/>
              </w:rPr>
              <w:t>+V</w:t>
            </w:r>
            <w:r w:rsidR="00041A3C" w:rsidRPr="00216361">
              <w:rPr>
                <w:sz w:val="24"/>
                <w:szCs w:val="24"/>
                <w:vertAlign w:val="subscript"/>
              </w:rPr>
              <w:t>S.AC’D’</w:t>
            </w:r>
          </w:p>
          <w:p w:rsidR="00041A3C" w:rsidRPr="00216361" w:rsidRDefault="00041A3C" w:rsidP="00AB1201">
            <w:pPr>
              <w:rPr>
                <w:sz w:val="24"/>
                <w:szCs w:val="24"/>
              </w:rPr>
            </w:pPr>
            <w:r w:rsidRPr="00216361">
              <w:rPr>
                <w:sz w:val="24"/>
                <w:szCs w:val="24"/>
              </w:rPr>
              <w:t>Hãy dự đoán xem SC</w:t>
            </w:r>
            <w:r w:rsidR="00E41067" w:rsidRPr="00E41067">
              <w:rPr>
                <w:position w:val="-4"/>
                <w:sz w:val="24"/>
                <w:szCs w:val="24"/>
              </w:rPr>
              <w:object w:dxaOrig="260" w:dyaOrig="240">
                <v:shape id="_x0000_i1195" type="#_x0000_t75" style="width:13pt;height:12pt" o:ole="">
                  <v:imagedata r:id="rId410" o:title=""/>
                </v:shape>
                <o:OLEObject Type="Embed" ProgID="Equation.DSMT4" ShapeID="_x0000_i1195" DrawAspect="Content" ObjectID="_1628101886" r:id="rId411"/>
              </w:object>
            </w:r>
            <w:r w:rsidRPr="00216361">
              <w:rPr>
                <w:sz w:val="24"/>
                <w:szCs w:val="24"/>
              </w:rPr>
              <w:t>mp(AB’C’D’) ?</w:t>
            </w:r>
          </w:p>
          <w:p w:rsidR="00041A3C" w:rsidRPr="00216361" w:rsidRDefault="00041A3C" w:rsidP="00AB1201">
            <w:pPr>
              <w:rPr>
                <w:sz w:val="24"/>
                <w:szCs w:val="24"/>
              </w:rPr>
            </w:pPr>
            <w:r w:rsidRPr="00216361">
              <w:rPr>
                <w:sz w:val="24"/>
                <w:szCs w:val="24"/>
              </w:rPr>
              <w:t>Vậy để tính V</w:t>
            </w:r>
            <w:r w:rsidRPr="00216361">
              <w:rPr>
                <w:sz w:val="24"/>
                <w:szCs w:val="24"/>
                <w:vertAlign w:val="subscript"/>
              </w:rPr>
              <w:t>S.AB’C’</w:t>
            </w:r>
            <w:r w:rsidRPr="00216361">
              <w:rPr>
                <w:sz w:val="24"/>
                <w:szCs w:val="24"/>
              </w:rPr>
              <w:t xml:space="preserve"> và V</w:t>
            </w:r>
            <w:r w:rsidRPr="00216361">
              <w:rPr>
                <w:sz w:val="24"/>
                <w:szCs w:val="24"/>
                <w:vertAlign w:val="subscript"/>
              </w:rPr>
              <w:t>S.AC’D’</w:t>
            </w:r>
            <w:r w:rsidRPr="00216361">
              <w:rPr>
                <w:sz w:val="24"/>
                <w:szCs w:val="24"/>
              </w:rPr>
              <w:t xml:space="preserve"> ta cần tính AB’, B’C’, AD’, D’C’, SC’ !</w:t>
            </w:r>
          </w:p>
          <w:p w:rsidR="00041A3C" w:rsidRPr="00216361" w:rsidRDefault="00041A3C" w:rsidP="00AB1201">
            <w:pPr>
              <w:rPr>
                <w:sz w:val="24"/>
                <w:szCs w:val="24"/>
              </w:rPr>
            </w:pPr>
            <w:r w:rsidRPr="00216361">
              <w:rPr>
                <w:sz w:val="24"/>
                <w:szCs w:val="24"/>
              </w:rPr>
              <w:t>Cho hs tiến hành hđ nhóm tính theo các bước sau:</w:t>
            </w:r>
          </w:p>
          <w:p w:rsidR="00041A3C" w:rsidRPr="00216361" w:rsidRDefault="00041A3C" w:rsidP="00AB1201">
            <w:pPr>
              <w:rPr>
                <w:sz w:val="24"/>
                <w:szCs w:val="24"/>
              </w:rPr>
            </w:pPr>
            <w:r w:rsidRPr="00216361">
              <w:rPr>
                <w:sz w:val="24"/>
                <w:szCs w:val="24"/>
              </w:rPr>
              <w:t>Chứng minh SC</w:t>
            </w:r>
            <w:r w:rsidR="00E41067" w:rsidRPr="00E41067">
              <w:rPr>
                <w:position w:val="-4"/>
                <w:sz w:val="24"/>
                <w:szCs w:val="24"/>
              </w:rPr>
              <w:object w:dxaOrig="260" w:dyaOrig="240">
                <v:shape id="_x0000_i1196" type="#_x0000_t75" style="width:13pt;height:12pt" o:ole="">
                  <v:imagedata r:id="rId412" o:title=""/>
                </v:shape>
                <o:OLEObject Type="Embed" ProgID="Equation.DSMT4" ShapeID="_x0000_i1196" DrawAspect="Content" ObjectID="_1628101887" r:id="rId413"/>
              </w:object>
            </w:r>
            <w:r w:rsidRPr="00216361">
              <w:rPr>
                <w:sz w:val="24"/>
                <w:szCs w:val="24"/>
              </w:rPr>
              <w:t>mp(AB’C’D’)</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nh AB’, AD’, AC, AC’, B’C’, D’C’, SC’</w:t>
            </w:r>
          </w:p>
          <w:p w:rsidR="00041A3C" w:rsidRPr="00216361" w:rsidRDefault="00041A3C" w:rsidP="00AB1201">
            <w:pPr>
              <w:rPr>
                <w:sz w:val="24"/>
                <w:szCs w:val="24"/>
              </w:rPr>
            </w:pPr>
            <w:r w:rsidRPr="00216361">
              <w:rPr>
                <w:sz w:val="24"/>
                <w:szCs w:val="24"/>
              </w:rPr>
              <w:t>Chú ý các hệ thức lượng trong tam giác vuông</w:t>
            </w: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object w:dxaOrig="2700" w:dyaOrig="1830">
                <v:shape id="_x0000_i1197" type="#_x0000_t75" style="width:135pt;height:91.5pt" o:ole="">
                  <v:imagedata r:id="rId414" o:title=""/>
                </v:shape>
                <o:OLEObject Type="Embed" ProgID="PBrush" ShapeID="_x0000_i1197" DrawAspect="Content" ObjectID="_1628101888" r:id="rId415"/>
              </w:object>
            </w:r>
            <w:r w:rsidR="00872D08">
              <w:rPr>
                <w:noProof/>
                <w:sz w:val="24"/>
                <w:szCs w:val="24"/>
              </w:rPr>
              <mc:AlternateContent>
                <mc:Choice Requires="wps">
                  <w:drawing>
                    <wp:anchor distT="0" distB="0" distL="114300" distR="114300" simplePos="0" relativeHeight="251594240" behindDoc="0" locked="0" layoutInCell="1" allowOverlap="1">
                      <wp:simplePos x="0" y="0"/>
                      <wp:positionH relativeFrom="column">
                        <wp:posOffset>801370</wp:posOffset>
                      </wp:positionH>
                      <wp:positionV relativeFrom="paragraph">
                        <wp:posOffset>-1270</wp:posOffset>
                      </wp:positionV>
                      <wp:extent cx="228600" cy="228600"/>
                      <wp:effectExtent l="1270" t="0" r="0" b="1270"/>
                      <wp:wrapNone/>
                      <wp:docPr id="471" name="Text Box 2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Pr="00783302" w:rsidRDefault="00E41067" w:rsidP="00041A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3" o:spid="_x0000_s1109" type="#_x0000_t202" style="position:absolute;margin-left:63.1pt;margin-top:-.1pt;width:18pt;height:1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huwLgwIAABsFAAAOAAAAZHJzL2Uyb0RvYy54bWysVNuO2yAQfa/Uf0C8Z32pc7EVZ7WXpqq0 vUi7/QBicIyKgQKJvV313ztAkqbbVqqq+gEDMxxm5pxheTn2Au2ZsVzJGmcXKUZMNopyua3xp4f1 ZIGRdURSIpRkNX5kFl+uXr5YDrpiueqUoMwgAJG2GnSNO+d0lSS26VhP7IXSTIKxVaYnDpZmm1BD BkDvRZKn6SwZlKHaqIZZC7u30YhXAb9tWeM+tK1lDokaQ2wujCaMGz8mqyWptobojjeHMMg/RNET LuHSE9QtcQTtDP8FqueNUVa17qJRfaLaljcs5ADZZOmzbO47olnIBYpj9alM9v/BNu/3Hw3itMbF PMNIkh5IemCjQ9dqRHk+e+VLNGhbgee9Bl83ggWoDulafaeazxZJddMRuWVXxqihY4RCiJk/mZwd jTjWg2yGd4rCTWTnVAAaW9P7+kFFEKADVY8nenw0DWzm+WKWgqUB02HubyDV8bA21r1hqkd+UmMD 7Adwsr+zLroeXfxdVglO11yIsDDbzY0waE9AKevwhfifuQnpnaXyxyJi3IEY4Q5v89EG5p/KLC/S 67ycrGeL+aRYF9NJOU8XkzQrr8tZWpTF7fqbDzArqo5TyuQdl+yowqz4O5YP/RD1E3SIhhqX03wa Gfpjkmn4fpdkzx00peB9jRcnJ1J5Xl9LCmmTyhEu4jz5OfxACNTg+A9VCSrwxEcJuHEzRs2VR3Vt FH0EXRgFvAHF8KLApFPmK0YDdGeN7ZcdMQwj8VaCtsqsKHw7h0UxneewMOeWzbmFyAagauwwitMb F5+AnTZ828FNUc1SXYEeWx604oUbozqoGDowJHV4LXyLn6+D1483bfUdAAD//wMAUEsDBBQABgAI AAAAIQAyuX783AAAAAgBAAAPAAAAZHJzL2Rvd25yZXYueG1sTI/BTsNADETvSPzDykhcULsh0LSE bCpAKuLa0g9wEjeJyHqj7LZJ/x731J7s0YzGz9l6sp060eBbxwae5xEo4tJVLdcG9r+b2QqUD8gV do7JwJk8rPP7uwzTyo28pdMu1EpK2KdooAmhT7X2ZUMW/dz1xOId3GAxiBxqXQ04SrntdBxFibbY slxosKevhsq/3dEaOPyMT4u3sfgO++X2NfnEdlm4szGPD9PHO6hAU7iG4YIv6JALU+GOXHnViY6T WKIGZjIufhLLUhh4WaxA55m+fSD/BwAA//8DAFBLAQItABQABgAIAAAAIQC2gziS/gAAAOEBAAAT AAAAAAAAAAAAAAAAAAAAAABbQ29udGVudF9UeXBlc10ueG1sUEsBAi0AFAAGAAgAAAAhADj9If/W AAAAlAEAAAsAAAAAAAAAAAAAAAAALwEAAF9yZWxzLy5yZWxzUEsBAi0AFAAGAAgAAAAhAAOG7AuD AgAAGwUAAA4AAAAAAAAAAAAAAAAALgIAAGRycy9lMm9Eb2MueG1sUEsBAi0AFAAGAAgAAAAhADK5 fvzcAAAACAEAAA8AAAAAAAAAAAAAAAAA3QQAAGRycy9kb3ducmV2LnhtbFBLBQYAAAAABAAEAPMA AADmBQAAAAA= " stroked="f">
                      <v:textbox>
                        <w:txbxContent>
                          <w:p w:rsidR="00E41067" w:rsidRPr="00783302" w:rsidRDefault="00E41067" w:rsidP="00041A3C"/>
                        </w:txbxContent>
                      </v:textbox>
                    </v:shape>
                  </w:pict>
                </mc:Fallback>
              </mc:AlternateContent>
            </w:r>
          </w:p>
          <w:p w:rsidR="00041A3C" w:rsidRPr="00216361" w:rsidRDefault="00041A3C" w:rsidP="00AB1201">
            <w:pPr>
              <w:rPr>
                <w:sz w:val="24"/>
                <w:szCs w:val="24"/>
              </w:rPr>
            </w:pPr>
            <w:r w:rsidRPr="00216361">
              <w:rPr>
                <w:sz w:val="24"/>
                <w:szCs w:val="24"/>
              </w:rPr>
              <w:t xml:space="preserve">Đặc biệt: </w:t>
            </w:r>
          </w:p>
          <w:p w:rsidR="00041A3C" w:rsidRPr="00216361" w:rsidRDefault="00E41067" w:rsidP="00AB1201">
            <w:pPr>
              <w:rPr>
                <w:sz w:val="24"/>
                <w:szCs w:val="24"/>
              </w:rPr>
            </w:pPr>
            <w:r w:rsidRPr="00E41067">
              <w:rPr>
                <w:position w:val="-26"/>
                <w:sz w:val="24"/>
                <w:szCs w:val="24"/>
              </w:rPr>
              <w:object w:dxaOrig="1440" w:dyaOrig="680">
                <v:shape id="_x0000_i1198" type="#_x0000_t75" style="width:1in;height:34pt" o:ole="">
                  <v:imagedata r:id="rId416" o:title=""/>
                </v:shape>
                <o:OLEObject Type="Embed" ProgID="Equation.DSMT4" ShapeID="_x0000_i1198" DrawAspect="Content" ObjectID="_1628101889" r:id="rId417"/>
              </w:object>
            </w:r>
            <w:r w:rsidR="00041A3C" w:rsidRPr="00216361">
              <w:rPr>
                <w:sz w:val="24"/>
                <w:szCs w:val="24"/>
              </w:rPr>
              <w:t xml:space="preserve"> </w:t>
            </w:r>
          </w:p>
          <w:p w:rsidR="00041A3C" w:rsidRPr="00216361" w:rsidRDefault="00041A3C" w:rsidP="00AB1201">
            <w:pPr>
              <w:rPr>
                <w:sz w:val="24"/>
                <w:szCs w:val="24"/>
              </w:rPr>
            </w:pPr>
            <w:r w:rsidRPr="00216361">
              <w:rPr>
                <w:sz w:val="24"/>
                <w:szCs w:val="24"/>
              </w:rPr>
              <w:t>a.h =b.c</w:t>
            </w:r>
          </w:p>
          <w:p w:rsidR="00041A3C" w:rsidRPr="00216361" w:rsidRDefault="00041A3C" w:rsidP="00AB1201">
            <w:pPr>
              <w:rPr>
                <w:sz w:val="24"/>
                <w:szCs w:val="24"/>
              </w:rPr>
            </w:pPr>
            <w:r w:rsidRPr="00216361">
              <w:rPr>
                <w:sz w:val="24"/>
                <w:szCs w:val="24"/>
              </w:rPr>
              <w:t>a</w:t>
            </w:r>
            <w:r w:rsidRPr="00216361">
              <w:rPr>
                <w:sz w:val="24"/>
                <w:szCs w:val="24"/>
                <w:vertAlign w:val="superscript"/>
              </w:rPr>
              <w:t>2</w:t>
            </w:r>
            <w:r w:rsidRPr="00216361">
              <w:rPr>
                <w:sz w:val="24"/>
                <w:szCs w:val="24"/>
                <w:vertAlign w:val="subscript"/>
              </w:rPr>
              <w:t xml:space="preserve">= </w:t>
            </w:r>
            <w:r w:rsidRPr="00216361">
              <w:rPr>
                <w:sz w:val="24"/>
                <w:szCs w:val="24"/>
              </w:rPr>
              <w:t>b</w:t>
            </w:r>
            <w:r w:rsidRPr="00216361">
              <w:rPr>
                <w:sz w:val="24"/>
                <w:szCs w:val="24"/>
                <w:vertAlign w:val="superscript"/>
              </w:rPr>
              <w:t xml:space="preserve">2 </w:t>
            </w:r>
            <w:r w:rsidRPr="00216361">
              <w:rPr>
                <w:sz w:val="24"/>
                <w:szCs w:val="24"/>
              </w:rPr>
              <w:t>+ c</w:t>
            </w:r>
            <w:r w:rsidRPr="00216361">
              <w:rPr>
                <w:sz w:val="24"/>
                <w:szCs w:val="24"/>
                <w:vertAlign w:val="superscript"/>
              </w:rPr>
              <w:t>2</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nh V</w:t>
            </w:r>
            <w:r w:rsidRPr="00216361">
              <w:rPr>
                <w:sz w:val="24"/>
                <w:szCs w:val="24"/>
                <w:vertAlign w:val="subscript"/>
              </w:rPr>
              <w:t xml:space="preserve">S.AB’C’, </w:t>
            </w:r>
            <w:r w:rsidRPr="00216361">
              <w:rPr>
                <w:sz w:val="24"/>
                <w:szCs w:val="24"/>
              </w:rPr>
              <w:t>V</w:t>
            </w:r>
            <w:r w:rsidRPr="00216361">
              <w:rPr>
                <w:sz w:val="24"/>
                <w:szCs w:val="24"/>
                <w:vertAlign w:val="subscript"/>
              </w:rPr>
              <w:t xml:space="preserve">S.AC’D’, </w:t>
            </w:r>
            <w:r w:rsidRPr="00216361">
              <w:rPr>
                <w:sz w:val="24"/>
                <w:szCs w:val="24"/>
              </w:rPr>
              <w:t>V</w:t>
            </w:r>
            <w:r w:rsidRPr="00216361">
              <w:rPr>
                <w:sz w:val="24"/>
                <w:szCs w:val="24"/>
                <w:vertAlign w:val="subscript"/>
              </w:rPr>
              <w:t>S.AB’C’D’</w:t>
            </w:r>
          </w:p>
          <w:p w:rsidR="00041A3C" w:rsidRPr="00216361" w:rsidRDefault="00041A3C" w:rsidP="00AB1201">
            <w:pPr>
              <w:rPr>
                <w:sz w:val="24"/>
                <w:szCs w:val="24"/>
              </w:rPr>
            </w:pPr>
          </w:p>
        </w:tc>
        <w:tc>
          <w:tcPr>
            <w:tcW w:w="3150" w:type="dxa"/>
          </w:tcPr>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Dự đoán SC</w:t>
            </w:r>
            <w:r w:rsidR="00E41067" w:rsidRPr="00E41067">
              <w:rPr>
                <w:position w:val="-4"/>
                <w:sz w:val="24"/>
                <w:szCs w:val="24"/>
              </w:rPr>
              <w:object w:dxaOrig="260" w:dyaOrig="240">
                <v:shape id="_x0000_i1199" type="#_x0000_t75" style="width:13pt;height:12pt" o:ole="">
                  <v:imagedata r:id="rId418" o:title=""/>
                </v:shape>
                <o:OLEObject Type="Embed" ProgID="Equation.DSMT4" ShapeID="_x0000_i1199" DrawAspect="Content" ObjectID="_1628101890" r:id="rId419"/>
              </w:object>
            </w:r>
            <w:r w:rsidRPr="00216361">
              <w:rPr>
                <w:sz w:val="24"/>
                <w:szCs w:val="24"/>
              </w:rPr>
              <w:t>mp(AB’C’D’)</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ến hành hoạt động nhóm theo từng gợi ý của gv</w:t>
            </w:r>
          </w:p>
          <w:p w:rsidR="00041A3C" w:rsidRPr="00216361" w:rsidRDefault="00041A3C" w:rsidP="00AB1201">
            <w:pPr>
              <w:rPr>
                <w:sz w:val="24"/>
                <w:szCs w:val="24"/>
              </w:rPr>
            </w:pPr>
            <w:r w:rsidRPr="00216361">
              <w:rPr>
                <w:sz w:val="24"/>
                <w:szCs w:val="24"/>
              </w:rPr>
              <w:t xml:space="preserve">     </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rình bày lời giải</w:t>
            </w:r>
          </w:p>
        </w:tc>
        <w:tc>
          <w:tcPr>
            <w:tcW w:w="4410" w:type="dxa"/>
          </w:tcPr>
          <w:p w:rsidR="00041A3C" w:rsidRPr="00216361" w:rsidRDefault="00041A3C" w:rsidP="00AB1201">
            <w:pPr>
              <w:rPr>
                <w:sz w:val="24"/>
                <w:szCs w:val="24"/>
              </w:rPr>
            </w:pPr>
            <w:r w:rsidRPr="00216361">
              <w:rPr>
                <w:sz w:val="24"/>
                <w:szCs w:val="24"/>
              </w:rPr>
              <w:t>Bài  8:</w:t>
            </w:r>
          </w:p>
          <w:p w:rsidR="00041A3C" w:rsidRPr="00216361" w:rsidRDefault="00041A3C" w:rsidP="00AB1201">
            <w:pPr>
              <w:rPr>
                <w:sz w:val="24"/>
                <w:szCs w:val="24"/>
              </w:rPr>
            </w:pPr>
            <w:r w:rsidRPr="00216361">
              <w:rPr>
                <w:sz w:val="24"/>
                <w:szCs w:val="24"/>
              </w:rPr>
              <w:object w:dxaOrig="3030" w:dyaOrig="3225">
                <v:shape id="_x0000_i1200" type="#_x0000_t75" style="width:151.5pt;height:161.25pt" o:ole="">
                  <v:imagedata r:id="rId420" o:title=""/>
                </v:shape>
                <o:OLEObject Type="Embed" ProgID="PBrush" ShapeID="_x0000_i1200" DrawAspect="Content" ObjectID="_1628101891" r:id="rId421"/>
              </w:object>
            </w:r>
          </w:p>
          <w:p w:rsidR="00041A3C" w:rsidRPr="00216361" w:rsidRDefault="00E41067" w:rsidP="00AB1201">
            <w:pPr>
              <w:rPr>
                <w:sz w:val="24"/>
                <w:szCs w:val="24"/>
              </w:rPr>
            </w:pPr>
            <w:r w:rsidRPr="00E41067">
              <w:rPr>
                <w:position w:val="-50"/>
                <w:sz w:val="24"/>
                <w:szCs w:val="24"/>
              </w:rPr>
              <w:object w:dxaOrig="4580" w:dyaOrig="1120">
                <v:shape id="_x0000_i1201" type="#_x0000_t75" style="width:229pt;height:56pt" o:ole="">
                  <v:imagedata r:id="rId422" o:title=""/>
                </v:shape>
                <o:OLEObject Type="Embed" ProgID="Equation.DSMT4" ShapeID="_x0000_i1201" DrawAspect="Content" ObjectID="_1628101892" r:id="rId423"/>
              </w:object>
            </w:r>
          </w:p>
          <w:p w:rsidR="00041A3C" w:rsidRPr="00216361" w:rsidRDefault="00041A3C" w:rsidP="00AB1201">
            <w:pPr>
              <w:rPr>
                <w:sz w:val="24"/>
                <w:szCs w:val="24"/>
              </w:rPr>
            </w:pPr>
            <w:r w:rsidRPr="00216361">
              <w:rPr>
                <w:sz w:val="24"/>
                <w:szCs w:val="24"/>
              </w:rPr>
              <w:t>Tương tự AD’</w:t>
            </w:r>
            <w:r w:rsidR="00E41067" w:rsidRPr="00E41067">
              <w:rPr>
                <w:position w:val="-4"/>
                <w:sz w:val="24"/>
                <w:szCs w:val="24"/>
              </w:rPr>
              <w:object w:dxaOrig="260" w:dyaOrig="240">
                <v:shape id="_x0000_i1202" type="#_x0000_t75" style="width:13pt;height:12pt" o:ole="">
                  <v:imagedata r:id="rId424" o:title=""/>
                </v:shape>
                <o:OLEObject Type="Embed" ProgID="Equation.DSMT4" ShapeID="_x0000_i1202" DrawAspect="Content" ObjectID="_1628101893" r:id="rId425"/>
              </w:object>
            </w:r>
            <w:r w:rsidRPr="00216361">
              <w:rPr>
                <w:sz w:val="24"/>
                <w:szCs w:val="24"/>
              </w:rPr>
              <w:t>SC               (**)</w:t>
            </w:r>
          </w:p>
          <w:p w:rsidR="00041A3C" w:rsidRPr="00216361" w:rsidRDefault="00041A3C" w:rsidP="00AB1201">
            <w:pPr>
              <w:rPr>
                <w:sz w:val="24"/>
                <w:szCs w:val="24"/>
              </w:rPr>
            </w:pPr>
            <w:r w:rsidRPr="00216361">
              <w:rPr>
                <w:sz w:val="24"/>
                <w:szCs w:val="24"/>
              </w:rPr>
              <w:t xml:space="preserve">Từ (*) và (**) suy ra </w:t>
            </w:r>
            <w:r w:rsidR="00E41067" w:rsidRPr="00E41067">
              <w:rPr>
                <w:position w:val="-10"/>
                <w:sz w:val="24"/>
                <w:szCs w:val="24"/>
              </w:rPr>
              <w:object w:dxaOrig="1900" w:dyaOrig="320">
                <v:shape id="_x0000_i1203" type="#_x0000_t75" style="width:95pt;height:16pt" o:ole="">
                  <v:imagedata r:id="rId426" o:title=""/>
                </v:shape>
                <o:OLEObject Type="Embed" ProgID="Equation.DSMT4" ShapeID="_x0000_i1203" DrawAspect="Content" ObjectID="_1628101894" r:id="rId427"/>
              </w:object>
            </w:r>
          </w:p>
          <w:p w:rsidR="00041A3C" w:rsidRPr="00216361" w:rsidRDefault="00041A3C" w:rsidP="00AB1201">
            <w:pPr>
              <w:rPr>
                <w:sz w:val="24"/>
                <w:szCs w:val="24"/>
                <w:lang w:val="fr-FR"/>
              </w:rPr>
            </w:pPr>
            <w:r w:rsidRPr="00216361">
              <w:rPr>
                <w:sz w:val="24"/>
                <w:szCs w:val="24"/>
                <w:lang w:val="fr-FR"/>
              </w:rPr>
              <w:t xml:space="preserve">Trong </w:t>
            </w:r>
            <w:r w:rsidR="00E41067" w:rsidRPr="00E41067">
              <w:rPr>
                <w:position w:val="-4"/>
                <w:sz w:val="24"/>
                <w:szCs w:val="24"/>
                <w:lang w:val="fr-FR"/>
              </w:rPr>
              <w:object w:dxaOrig="260" w:dyaOrig="260">
                <v:shape id="_x0000_i1204" type="#_x0000_t75" style="width:13pt;height:13pt" o:ole="">
                  <v:imagedata r:id="rId428" o:title=""/>
                </v:shape>
                <o:OLEObject Type="Embed" ProgID="Equation.DSMT4" ShapeID="_x0000_i1204" DrawAspect="Content" ObjectID="_1628101895" r:id="rId429"/>
              </w:object>
            </w:r>
            <w:r w:rsidRPr="00216361">
              <w:rPr>
                <w:sz w:val="24"/>
                <w:szCs w:val="24"/>
                <w:lang w:val="fr-FR"/>
              </w:rPr>
              <w:t xml:space="preserve">SAB ta có </w:t>
            </w:r>
            <w:r w:rsidR="00E41067" w:rsidRPr="00E41067">
              <w:rPr>
                <w:position w:val="-26"/>
                <w:sz w:val="24"/>
                <w:szCs w:val="24"/>
                <w:lang w:val="fr-FR"/>
              </w:rPr>
              <w:object w:dxaOrig="3280" w:dyaOrig="680">
                <v:shape id="_x0000_i1205" type="#_x0000_t75" style="width:164pt;height:34pt" o:ole="">
                  <v:imagedata r:id="rId430" o:title=""/>
                </v:shape>
                <o:OLEObject Type="Embed" ProgID="Equation.DSMT4" ShapeID="_x0000_i1205" DrawAspect="Content" ObjectID="_1628101896" r:id="rId431"/>
              </w:object>
            </w:r>
          </w:p>
          <w:p w:rsidR="00041A3C" w:rsidRPr="00216361" w:rsidRDefault="00E41067" w:rsidP="00AB1201">
            <w:pPr>
              <w:rPr>
                <w:sz w:val="24"/>
                <w:szCs w:val="24"/>
                <w:lang w:val="fr-FR"/>
              </w:rPr>
            </w:pPr>
            <w:r w:rsidRPr="00E41067">
              <w:rPr>
                <w:position w:val="-6"/>
                <w:sz w:val="24"/>
                <w:szCs w:val="24"/>
              </w:rPr>
              <w:object w:dxaOrig="300" w:dyaOrig="240">
                <v:shape id="_x0000_i1206" type="#_x0000_t75" style="width:15pt;height:12pt" o:ole="">
                  <v:imagedata r:id="rId432" o:title=""/>
                </v:shape>
                <o:OLEObject Type="Embed" ProgID="Equation.DSMT4" ShapeID="_x0000_i1206" DrawAspect="Content" ObjectID="_1628101897" r:id="rId433"/>
              </w:object>
            </w:r>
            <w:r w:rsidR="00041A3C" w:rsidRPr="00216361">
              <w:rPr>
                <w:sz w:val="24"/>
                <w:szCs w:val="24"/>
                <w:lang w:val="fr-FR"/>
              </w:rPr>
              <w:t>AB’=</w:t>
            </w:r>
            <w:r w:rsidRPr="00E41067">
              <w:rPr>
                <w:position w:val="-34"/>
                <w:sz w:val="24"/>
                <w:szCs w:val="24"/>
                <w:lang w:val="fr-FR"/>
              </w:rPr>
              <w:object w:dxaOrig="999" w:dyaOrig="760">
                <v:shape id="_x0000_i1207" type="#_x0000_t75" style="width:49.95pt;height:38pt" o:ole="">
                  <v:imagedata r:id="rId434" o:title=""/>
                </v:shape>
                <o:OLEObject Type="Embed" ProgID="Equation.DSMT4" ShapeID="_x0000_i1207" DrawAspect="Content" ObjectID="_1628101898" r:id="rId435"/>
              </w:object>
            </w:r>
          </w:p>
          <w:p w:rsidR="00041A3C" w:rsidRPr="00216361" w:rsidRDefault="00041A3C" w:rsidP="00AB1201">
            <w:pPr>
              <w:rPr>
                <w:sz w:val="24"/>
                <w:szCs w:val="24"/>
                <w:lang w:val="fr-FR"/>
              </w:rPr>
            </w:pPr>
            <w:r w:rsidRPr="00216361">
              <w:rPr>
                <w:sz w:val="24"/>
                <w:szCs w:val="24"/>
                <w:lang w:val="fr-FR"/>
              </w:rPr>
              <w:t>Tương  tự AD’=</w:t>
            </w:r>
            <w:r w:rsidR="00E41067" w:rsidRPr="00E41067">
              <w:rPr>
                <w:position w:val="-34"/>
                <w:sz w:val="24"/>
                <w:szCs w:val="24"/>
                <w:lang w:val="fr-FR"/>
              </w:rPr>
              <w:object w:dxaOrig="980" w:dyaOrig="760">
                <v:shape id="_x0000_i1208" type="#_x0000_t75" style="width:49pt;height:38pt" o:ole="">
                  <v:imagedata r:id="rId436" o:title=""/>
                </v:shape>
                <o:OLEObject Type="Embed" ProgID="Equation.DSMT4" ShapeID="_x0000_i1208" DrawAspect="Content" ObjectID="_1628101899" r:id="rId437"/>
              </w:object>
            </w:r>
          </w:p>
          <w:p w:rsidR="00041A3C" w:rsidRPr="00216361" w:rsidRDefault="00041A3C" w:rsidP="00AB1201">
            <w:pPr>
              <w:rPr>
                <w:sz w:val="24"/>
                <w:szCs w:val="24"/>
                <w:lang w:val="fr-FR"/>
              </w:rPr>
            </w:pPr>
            <w:r w:rsidRPr="00216361">
              <w:rPr>
                <w:sz w:val="24"/>
                <w:szCs w:val="24"/>
                <w:lang w:val="fr-FR"/>
              </w:rPr>
              <w:t>AC=</w:t>
            </w:r>
            <w:r w:rsidR="00E41067" w:rsidRPr="00E41067">
              <w:rPr>
                <w:position w:val="-34"/>
                <w:sz w:val="24"/>
                <w:szCs w:val="24"/>
                <w:lang w:val="fr-FR"/>
              </w:rPr>
              <w:object w:dxaOrig="3519" w:dyaOrig="820">
                <v:shape id="_x0000_i1209" type="#_x0000_t75" style="width:175.95pt;height:41pt" o:ole="">
                  <v:imagedata r:id="rId438" o:title=""/>
                </v:shape>
                <o:OLEObject Type="Embed" ProgID="Equation.DSMT4" ShapeID="_x0000_i1209" DrawAspect="Content" ObjectID="_1628101900" r:id="rId439"/>
              </w:object>
            </w:r>
          </w:p>
          <w:p w:rsidR="00041A3C" w:rsidRPr="00216361" w:rsidRDefault="00041A3C" w:rsidP="00AB1201">
            <w:pPr>
              <w:rPr>
                <w:sz w:val="24"/>
                <w:szCs w:val="24"/>
                <w:lang w:val="fr-FR"/>
              </w:rPr>
            </w:pPr>
            <w:r w:rsidRPr="00216361">
              <w:rPr>
                <w:sz w:val="24"/>
                <w:szCs w:val="24"/>
                <w:lang w:val="fr-FR"/>
              </w:rPr>
              <w:t>Từ đó có B’C’=</w:t>
            </w:r>
            <w:r w:rsidR="00E41067" w:rsidRPr="00E41067">
              <w:rPr>
                <w:position w:val="-34"/>
                <w:sz w:val="24"/>
                <w:szCs w:val="24"/>
                <w:lang w:val="fr-FR"/>
              </w:rPr>
              <w:object w:dxaOrig="2420" w:dyaOrig="780">
                <v:shape id="_x0000_i1210" type="#_x0000_t75" style="width:121pt;height:39pt" o:ole="">
                  <v:imagedata r:id="rId440" o:title=""/>
                </v:shape>
                <o:OLEObject Type="Embed" ProgID="Equation.DSMT4" ShapeID="_x0000_i1210" DrawAspect="Content" ObjectID="_1628101901" r:id="rId441"/>
              </w:object>
            </w:r>
          </w:p>
          <w:p w:rsidR="00041A3C" w:rsidRPr="00216361" w:rsidRDefault="00041A3C" w:rsidP="00AB1201">
            <w:pPr>
              <w:rPr>
                <w:sz w:val="24"/>
                <w:szCs w:val="24"/>
                <w:lang w:val="fr-FR"/>
              </w:rPr>
            </w:pPr>
            <w:r w:rsidRPr="00216361">
              <w:rPr>
                <w:sz w:val="24"/>
                <w:szCs w:val="24"/>
                <w:lang w:val="fr-FR"/>
              </w:rPr>
              <w:t>D’C’=</w:t>
            </w:r>
            <w:r w:rsidR="00E41067" w:rsidRPr="00E41067">
              <w:rPr>
                <w:position w:val="-34"/>
                <w:sz w:val="24"/>
                <w:szCs w:val="24"/>
                <w:lang w:val="fr-FR"/>
              </w:rPr>
              <w:object w:dxaOrig="2400" w:dyaOrig="780">
                <v:shape id="_x0000_i1211" type="#_x0000_t75" style="width:120pt;height:39pt" o:ole="">
                  <v:imagedata r:id="rId442" o:title=""/>
                </v:shape>
                <o:OLEObject Type="Embed" ProgID="Equation.DSMT4" ShapeID="_x0000_i1211" DrawAspect="Content" ObjectID="_1628101902" r:id="rId443"/>
              </w:object>
            </w:r>
          </w:p>
          <w:p w:rsidR="00041A3C" w:rsidRPr="00216361" w:rsidRDefault="00041A3C" w:rsidP="00AB1201">
            <w:pPr>
              <w:rPr>
                <w:sz w:val="24"/>
                <w:szCs w:val="24"/>
                <w:lang w:val="fr-FR"/>
              </w:rPr>
            </w:pPr>
            <w:r w:rsidRPr="00216361">
              <w:rPr>
                <w:sz w:val="24"/>
                <w:szCs w:val="24"/>
                <w:lang w:val="fr-FR"/>
              </w:rPr>
              <w:t>SC’=</w:t>
            </w:r>
            <w:r w:rsidR="00E41067" w:rsidRPr="00E41067">
              <w:rPr>
                <w:position w:val="-34"/>
                <w:sz w:val="24"/>
                <w:szCs w:val="24"/>
                <w:lang w:val="fr-FR"/>
              </w:rPr>
              <w:object w:dxaOrig="1500" w:dyaOrig="780">
                <v:shape id="_x0000_i1212" type="#_x0000_t75" style="width:75pt;height:39pt" o:ole="">
                  <v:imagedata r:id="rId444" o:title=""/>
                </v:shape>
                <o:OLEObject Type="Embed" ProgID="Equation.DSMT4" ShapeID="_x0000_i1212" DrawAspect="Content" ObjectID="_1628101903" r:id="rId445"/>
              </w:object>
            </w:r>
          </w:p>
          <w:p w:rsidR="00041A3C" w:rsidRPr="00216361" w:rsidRDefault="00041A3C" w:rsidP="00AB1201">
            <w:pPr>
              <w:rPr>
                <w:sz w:val="24"/>
                <w:szCs w:val="24"/>
                <w:lang w:val="fr-FR"/>
              </w:rPr>
            </w:pPr>
            <w:r w:rsidRPr="00216361">
              <w:rPr>
                <w:sz w:val="24"/>
                <w:szCs w:val="24"/>
              </w:rPr>
              <w:t>V</w:t>
            </w:r>
            <w:r w:rsidRPr="00216361">
              <w:rPr>
                <w:sz w:val="24"/>
                <w:szCs w:val="24"/>
                <w:vertAlign w:val="subscript"/>
              </w:rPr>
              <w:t>S.AB’C’</w:t>
            </w:r>
            <w:r w:rsidRPr="00216361">
              <w:rPr>
                <w:sz w:val="24"/>
                <w:szCs w:val="24"/>
                <w:lang w:val="fr-FR"/>
              </w:rPr>
              <w:t>=</w:t>
            </w:r>
            <w:r w:rsidR="00E41067" w:rsidRPr="00E41067">
              <w:rPr>
                <w:position w:val="-24"/>
                <w:sz w:val="24"/>
                <w:szCs w:val="24"/>
                <w:lang w:val="fr-FR"/>
              </w:rPr>
              <w:object w:dxaOrig="220" w:dyaOrig="660">
                <v:shape id="_x0000_i1213" type="#_x0000_t75" style="width:11pt;height:33pt" o:ole="">
                  <v:imagedata r:id="rId446" o:title=""/>
                </v:shape>
                <o:OLEObject Type="Embed" ProgID="Equation.DSMT4" ShapeID="_x0000_i1213" DrawAspect="Content" ObjectID="_1628101904" r:id="rId447"/>
              </w:object>
            </w:r>
            <w:r w:rsidRPr="00216361">
              <w:rPr>
                <w:sz w:val="24"/>
                <w:szCs w:val="24"/>
                <w:lang w:val="fr-FR"/>
              </w:rPr>
              <w:t>AB’.B’C’.SC’= ?</w:t>
            </w:r>
          </w:p>
          <w:p w:rsidR="00041A3C" w:rsidRPr="00216361" w:rsidRDefault="00041A3C" w:rsidP="00AB1201">
            <w:pPr>
              <w:rPr>
                <w:sz w:val="24"/>
                <w:szCs w:val="24"/>
                <w:lang w:val="fr-FR"/>
              </w:rPr>
            </w:pPr>
            <w:r w:rsidRPr="00216361">
              <w:rPr>
                <w:sz w:val="24"/>
                <w:szCs w:val="24"/>
                <w:lang w:val="fr-FR"/>
              </w:rPr>
              <w:t>V</w:t>
            </w:r>
            <w:r w:rsidRPr="00216361">
              <w:rPr>
                <w:sz w:val="24"/>
                <w:szCs w:val="24"/>
                <w:vertAlign w:val="subscript"/>
                <w:lang w:val="fr-FR"/>
              </w:rPr>
              <w:t>S.AC’D’</w:t>
            </w:r>
            <w:r w:rsidRPr="00216361">
              <w:rPr>
                <w:sz w:val="24"/>
                <w:szCs w:val="24"/>
                <w:lang w:val="fr-FR"/>
              </w:rPr>
              <w:t xml:space="preserve"> =</w:t>
            </w:r>
            <w:r w:rsidR="00E41067" w:rsidRPr="00E41067">
              <w:rPr>
                <w:position w:val="-24"/>
                <w:sz w:val="24"/>
                <w:szCs w:val="24"/>
                <w:lang w:val="fr-FR"/>
              </w:rPr>
              <w:object w:dxaOrig="1820" w:dyaOrig="660">
                <v:shape id="_x0000_i1214" type="#_x0000_t75" style="width:91pt;height:33pt" o:ole="">
                  <v:imagedata r:id="rId448" o:title=""/>
                </v:shape>
                <o:OLEObject Type="Embed" ProgID="Equation.DSMT4" ShapeID="_x0000_i1214" DrawAspect="Content" ObjectID="_1628101905" r:id="rId449"/>
              </w:object>
            </w:r>
            <w:r w:rsidRPr="00216361">
              <w:rPr>
                <w:sz w:val="24"/>
                <w:szCs w:val="24"/>
                <w:lang w:val="fr-FR"/>
              </w:rPr>
              <w:t>= ?</w:t>
            </w:r>
          </w:p>
          <w:p w:rsidR="00041A3C" w:rsidRPr="00216361" w:rsidRDefault="00E41067" w:rsidP="00E41067">
            <w:pPr>
              <w:rPr>
                <w:sz w:val="24"/>
                <w:szCs w:val="24"/>
                <w:lang w:val="fr-FR"/>
              </w:rPr>
            </w:pPr>
            <w:r w:rsidRPr="00E41067">
              <w:rPr>
                <w:position w:val="-6"/>
                <w:sz w:val="24"/>
                <w:szCs w:val="24"/>
              </w:rPr>
              <w:object w:dxaOrig="300" w:dyaOrig="240">
                <v:shape id="_x0000_i1215" type="#_x0000_t75" style="width:15pt;height:12pt" o:ole="">
                  <v:imagedata r:id="rId450" o:title=""/>
                </v:shape>
                <o:OLEObject Type="Embed" ProgID="Equation.DSMT4" ShapeID="_x0000_i1215" DrawAspect="Content" ObjectID="_1628101906" r:id="rId451"/>
              </w:object>
            </w:r>
            <w:r w:rsidR="00041A3C" w:rsidRPr="00216361">
              <w:rPr>
                <w:sz w:val="24"/>
                <w:szCs w:val="24"/>
              </w:rPr>
              <w:t>V</w:t>
            </w:r>
            <w:r w:rsidR="00041A3C" w:rsidRPr="00216361">
              <w:rPr>
                <w:sz w:val="24"/>
                <w:szCs w:val="24"/>
                <w:vertAlign w:val="subscript"/>
              </w:rPr>
              <w:t>S.AB’C’D’</w:t>
            </w:r>
            <w:r w:rsidR="00041A3C" w:rsidRPr="00216361">
              <w:rPr>
                <w:sz w:val="24"/>
                <w:szCs w:val="24"/>
              </w:rPr>
              <w:t>=</w:t>
            </w:r>
            <w:r w:rsidRPr="00E41067">
              <w:rPr>
                <w:position w:val="-32"/>
                <w:sz w:val="24"/>
                <w:szCs w:val="24"/>
              </w:rPr>
              <w:object w:dxaOrig="3340" w:dyaOrig="760">
                <v:shape id="_x0000_i1216" type="#_x0000_t75" style="width:167pt;height:38pt" o:ole="">
                  <v:imagedata r:id="rId452" o:title=""/>
                </v:shape>
                <o:OLEObject Type="Embed" ProgID="Equation.DSMT4" ShapeID="_x0000_i1216" DrawAspect="Content" ObjectID="_1628101907" r:id="rId453"/>
              </w:object>
            </w:r>
          </w:p>
        </w:tc>
      </w:tr>
    </w:tbl>
    <w:p w:rsidR="00B56033" w:rsidRPr="00216361" w:rsidRDefault="00B56033" w:rsidP="00B56033">
      <w:pPr>
        <w:jc w:val="center"/>
        <w:rPr>
          <w:b/>
          <w:sz w:val="24"/>
          <w:szCs w:val="24"/>
        </w:rPr>
      </w:pPr>
    </w:p>
    <w:p w:rsidR="00041A3C" w:rsidRPr="00216361" w:rsidRDefault="00041A3C" w:rsidP="00B56033">
      <w:pPr>
        <w:jc w:val="center"/>
        <w:rPr>
          <w:b/>
          <w:sz w:val="24"/>
          <w:szCs w:val="24"/>
        </w:rPr>
      </w:pPr>
    </w:p>
    <w:p w:rsidR="00041A3C" w:rsidRPr="00216361" w:rsidRDefault="00041A3C" w:rsidP="00B56033">
      <w:pPr>
        <w:jc w:val="center"/>
        <w:rPr>
          <w:b/>
          <w:sz w:val="24"/>
          <w:szCs w:val="24"/>
        </w:rPr>
      </w:pPr>
    </w:p>
    <w:p w:rsidR="00B56033" w:rsidRPr="00216361" w:rsidRDefault="00B56033" w:rsidP="00B56033">
      <w:pPr>
        <w:rPr>
          <w:b/>
          <w:sz w:val="24"/>
          <w:szCs w:val="24"/>
        </w:rPr>
      </w:pPr>
      <w:r w:rsidRPr="00216361">
        <w:rPr>
          <w:b/>
          <w:sz w:val="24"/>
          <w:szCs w:val="24"/>
        </w:rPr>
        <w:t xml:space="preserve">Giải bài tập 9 </w:t>
      </w:r>
    </w:p>
    <w:p w:rsidR="00B56033" w:rsidRPr="00216361" w:rsidRDefault="00872D08" w:rsidP="00B56033">
      <w:pPr>
        <w:jc w:val="center"/>
        <w:rPr>
          <w:b/>
          <w:sz w:val="24"/>
          <w:szCs w:val="24"/>
        </w:rPr>
      </w:pPr>
      <w:r>
        <w:rPr>
          <w:b/>
          <w:noProof/>
          <w:sz w:val="24"/>
          <w:szCs w:val="24"/>
        </w:rPr>
        <w:drawing>
          <wp:inline distT="0" distB="0" distL="0" distR="0">
            <wp:extent cx="3114675" cy="240030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114675" cy="2400300"/>
                    </a:xfrm>
                    <a:prstGeom prst="rect">
                      <a:avLst/>
                    </a:prstGeom>
                    <a:noFill/>
                    <a:ln>
                      <a:noFill/>
                    </a:ln>
                  </pic:spPr>
                </pic:pic>
              </a:graphicData>
            </a:graphic>
          </wp:inline>
        </w:drawing>
      </w:r>
    </w:p>
    <w:p w:rsidR="00B56033" w:rsidRPr="00216361" w:rsidRDefault="00B56033" w:rsidP="00B56033">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3"/>
        <w:gridCol w:w="5053"/>
      </w:tblGrid>
      <w:tr w:rsidR="00B56033" w:rsidRPr="00216361">
        <w:tc>
          <w:tcPr>
            <w:tcW w:w="5053" w:type="dxa"/>
          </w:tcPr>
          <w:p w:rsidR="00B56033" w:rsidRPr="00216361" w:rsidRDefault="00B56033" w:rsidP="006921FE">
            <w:pPr>
              <w:jc w:val="center"/>
              <w:rPr>
                <w:b/>
                <w:bCs/>
                <w:i/>
                <w:sz w:val="24"/>
                <w:szCs w:val="24"/>
              </w:rPr>
            </w:pPr>
            <w:r w:rsidRPr="00216361">
              <w:rPr>
                <w:b/>
                <w:bCs/>
                <w:i/>
                <w:sz w:val="24"/>
                <w:szCs w:val="24"/>
              </w:rPr>
              <w:t>Hoạt động của GV</w:t>
            </w:r>
          </w:p>
        </w:tc>
        <w:tc>
          <w:tcPr>
            <w:tcW w:w="5053" w:type="dxa"/>
          </w:tcPr>
          <w:p w:rsidR="00B56033" w:rsidRPr="00216361" w:rsidRDefault="00B56033" w:rsidP="006921FE">
            <w:pPr>
              <w:jc w:val="center"/>
              <w:rPr>
                <w:b/>
                <w:bCs/>
                <w:i/>
                <w:sz w:val="24"/>
                <w:szCs w:val="24"/>
              </w:rPr>
            </w:pPr>
            <w:r w:rsidRPr="00216361">
              <w:rPr>
                <w:b/>
                <w:bCs/>
                <w:i/>
                <w:sz w:val="24"/>
                <w:szCs w:val="24"/>
              </w:rPr>
              <w:t>Hoạt động của HS</w:t>
            </w:r>
          </w:p>
        </w:tc>
      </w:tr>
      <w:tr w:rsidR="00B56033" w:rsidRPr="00216361">
        <w:tc>
          <w:tcPr>
            <w:tcW w:w="5053" w:type="dxa"/>
          </w:tcPr>
          <w:p w:rsidR="00B56033" w:rsidRPr="00216361" w:rsidRDefault="00B56033" w:rsidP="006921FE">
            <w:pPr>
              <w:jc w:val="both"/>
              <w:rPr>
                <w:sz w:val="24"/>
                <w:szCs w:val="24"/>
              </w:rPr>
            </w:pPr>
            <w:r w:rsidRPr="00216361">
              <w:rPr>
                <w:sz w:val="24"/>
                <w:szCs w:val="24"/>
              </w:rPr>
              <w:t>-Gợi ý:</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Dựng giao điểm I của SO và AM . Qua I kẻ đường thẳng song song BD cắt SB, SD lần lượt tại E và F =&gt; EF//BD</w:t>
            </w:r>
          </w:p>
          <w:p w:rsidR="00B56033" w:rsidRPr="00216361" w:rsidRDefault="00B56033" w:rsidP="006921FE">
            <w:pPr>
              <w:jc w:val="both"/>
              <w:rPr>
                <w:sz w:val="24"/>
                <w:szCs w:val="24"/>
              </w:rPr>
            </w:pPr>
            <w:r w:rsidRPr="00216361">
              <w:rPr>
                <w:sz w:val="24"/>
                <w:szCs w:val="24"/>
              </w:rPr>
              <w:t>+ Tính EI, FI = ? theo tính chất trọng tâm trong tam giác SAC</w:t>
            </w: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Nhận dạng tam giác SAC ?</w:t>
            </w: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Tính AM là đường cao của tam giác đều SAC ?</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Tứ giác AEMF có hai đường chéo vuông góc nhau. Nêu công thức tính diện tích của nó ?</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Xác định đường cao của hình hóp S.AEMF ?</w:t>
            </w:r>
          </w:p>
          <w:p w:rsidR="00B56033" w:rsidRPr="00216361" w:rsidRDefault="00B56033" w:rsidP="006921FE">
            <w:pPr>
              <w:jc w:val="both"/>
              <w:rPr>
                <w:sz w:val="24"/>
                <w:szCs w:val="24"/>
              </w:rPr>
            </w:pPr>
            <w:r w:rsidRPr="00216361">
              <w:rPr>
                <w:sz w:val="24"/>
                <w:szCs w:val="24"/>
              </w:rPr>
              <w:t>+ Tính thể tích của nó ?</w:t>
            </w:r>
          </w:p>
        </w:tc>
        <w:tc>
          <w:tcPr>
            <w:tcW w:w="5053" w:type="dxa"/>
          </w:tcPr>
          <w:p w:rsidR="00B56033" w:rsidRPr="00216361" w:rsidRDefault="00B56033" w:rsidP="006921FE">
            <w:pPr>
              <w:jc w:val="both"/>
              <w:rPr>
                <w:sz w:val="24"/>
                <w:szCs w:val="24"/>
              </w:rPr>
            </w:pPr>
            <w:r w:rsidRPr="00216361">
              <w:rPr>
                <w:sz w:val="24"/>
                <w:szCs w:val="24"/>
              </w:rPr>
              <w:t>LG</w:t>
            </w:r>
          </w:p>
          <w:p w:rsidR="00B56033" w:rsidRPr="00216361" w:rsidRDefault="00B56033" w:rsidP="006921FE">
            <w:pPr>
              <w:jc w:val="both"/>
              <w:rPr>
                <w:sz w:val="24"/>
                <w:szCs w:val="24"/>
              </w:rPr>
            </w:pPr>
            <w:r w:rsidRPr="00216361">
              <w:rPr>
                <w:sz w:val="24"/>
                <w:szCs w:val="24"/>
              </w:rPr>
              <w:t>Ta có:</w:t>
            </w:r>
          </w:p>
          <w:p w:rsidR="00B56033" w:rsidRPr="00216361" w:rsidRDefault="00B56033" w:rsidP="006921FE">
            <w:pPr>
              <w:jc w:val="both"/>
              <w:rPr>
                <w:sz w:val="24"/>
                <w:szCs w:val="24"/>
              </w:rPr>
            </w:pPr>
            <w:r w:rsidRPr="00216361">
              <w:rPr>
                <w:sz w:val="24"/>
                <w:szCs w:val="24"/>
              </w:rPr>
              <w:t>- Gọi O là tâm hình vuông ABCD, I là giao điểm của SO và AM. Dễ thấy rằng EF qua I và song song BD. Vì BD</w:t>
            </w:r>
            <w:r w:rsidR="00E41067" w:rsidRPr="00E41067">
              <w:rPr>
                <w:position w:val="-4"/>
                <w:sz w:val="24"/>
                <w:szCs w:val="24"/>
              </w:rPr>
              <w:object w:dxaOrig="260" w:dyaOrig="240">
                <v:shape id="_x0000_i1217" type="#_x0000_t75" style="width:13pt;height:12pt" o:ole="">
                  <v:imagedata r:id="rId455" o:title=""/>
                </v:shape>
                <o:OLEObject Type="Embed" ProgID="Equation.DSMT4" ShapeID="_x0000_i1217" DrawAspect="Content" ObjectID="_1628101908" r:id="rId456"/>
              </w:object>
            </w:r>
            <w:r w:rsidRPr="00216361">
              <w:rPr>
                <w:sz w:val="24"/>
                <w:szCs w:val="24"/>
              </w:rPr>
              <w:t>(SAC) nên EF</w:t>
            </w:r>
            <w:r w:rsidR="00E41067" w:rsidRPr="00E41067">
              <w:rPr>
                <w:position w:val="-4"/>
                <w:sz w:val="24"/>
                <w:szCs w:val="24"/>
              </w:rPr>
              <w:object w:dxaOrig="260" w:dyaOrig="240">
                <v:shape id="_x0000_i1218" type="#_x0000_t75" style="width:13pt;height:12pt" o:ole="">
                  <v:imagedata r:id="rId457" o:title=""/>
                </v:shape>
                <o:OLEObject Type="Embed" ProgID="Equation.DSMT4" ShapeID="_x0000_i1218" DrawAspect="Content" ObjectID="_1628101909" r:id="rId458"/>
              </w:object>
            </w:r>
            <w:r w:rsidRPr="00216361">
              <w:rPr>
                <w:sz w:val="24"/>
                <w:szCs w:val="24"/>
              </w:rPr>
              <w:t>(SAC). Từ đó suy ra EF</w:t>
            </w:r>
            <w:r w:rsidR="00E41067" w:rsidRPr="00E41067">
              <w:rPr>
                <w:position w:val="-4"/>
                <w:sz w:val="24"/>
                <w:szCs w:val="24"/>
              </w:rPr>
              <w:object w:dxaOrig="260" w:dyaOrig="240">
                <v:shape id="_x0000_i1219" type="#_x0000_t75" style="width:13pt;height:12pt" o:ole="">
                  <v:imagedata r:id="rId459" o:title=""/>
                </v:shape>
                <o:OLEObject Type="Embed" ProgID="Equation.DSMT4" ShapeID="_x0000_i1219" DrawAspect="Content" ObjectID="_1628101910" r:id="rId460"/>
              </w:object>
            </w:r>
            <w:r w:rsidRPr="00216361">
              <w:rPr>
                <w:sz w:val="24"/>
                <w:szCs w:val="24"/>
              </w:rPr>
              <w:t xml:space="preserve">AM và </w:t>
            </w:r>
            <w:r w:rsidR="00E41067" w:rsidRPr="00E41067">
              <w:rPr>
                <w:position w:val="-24"/>
                <w:sz w:val="24"/>
                <w:szCs w:val="24"/>
              </w:rPr>
              <w:object w:dxaOrig="1640" w:dyaOrig="660">
                <v:shape id="_x0000_i1220" type="#_x0000_t75" style="width:82pt;height:33pt" o:ole="">
                  <v:imagedata r:id="rId461" o:title=""/>
                </v:shape>
                <o:OLEObject Type="Embed" ProgID="Equation.DSMT4" ShapeID="_x0000_i1220" DrawAspect="Content" ObjectID="_1628101911" r:id="rId462"/>
              </w:object>
            </w:r>
          </w:p>
          <w:p w:rsidR="00B56033" w:rsidRPr="00216361" w:rsidRDefault="00E41067" w:rsidP="006921FE">
            <w:pPr>
              <w:jc w:val="both"/>
              <w:rPr>
                <w:sz w:val="24"/>
                <w:szCs w:val="24"/>
              </w:rPr>
            </w:pPr>
            <w:r w:rsidRPr="00E41067">
              <w:rPr>
                <w:position w:val="-24"/>
                <w:sz w:val="24"/>
                <w:szCs w:val="24"/>
              </w:rPr>
              <w:object w:dxaOrig="2900" w:dyaOrig="720">
                <v:shape id="_x0000_i1221" type="#_x0000_t75" style="width:145pt;height:36pt" o:ole="">
                  <v:imagedata r:id="rId463" o:title=""/>
                </v:shape>
                <o:OLEObject Type="Embed" ProgID="Equation.DSMT4" ShapeID="_x0000_i1221" DrawAspect="Content" ObjectID="_1628101912" r:id="rId464"/>
              </w:object>
            </w:r>
          </w:p>
          <w:p w:rsidR="00B56033" w:rsidRPr="00216361" w:rsidRDefault="00B56033" w:rsidP="006921FE">
            <w:pPr>
              <w:jc w:val="both"/>
              <w:rPr>
                <w:sz w:val="24"/>
                <w:szCs w:val="24"/>
              </w:rPr>
            </w:pPr>
            <w:r w:rsidRPr="00216361">
              <w:rPr>
                <w:sz w:val="24"/>
                <w:szCs w:val="24"/>
              </w:rPr>
              <w:t xml:space="preserve">Vì góc </w:t>
            </w:r>
            <w:r w:rsidR="00E41067" w:rsidRPr="00E41067">
              <w:rPr>
                <w:position w:val="-4"/>
                <w:sz w:val="24"/>
                <w:szCs w:val="24"/>
              </w:rPr>
              <w:object w:dxaOrig="2000" w:dyaOrig="380">
                <v:shape id="_x0000_i1222" type="#_x0000_t75" style="width:100pt;height:19pt" o:ole="">
                  <v:imagedata r:id="rId465" o:title=""/>
                </v:shape>
                <o:OLEObject Type="Embed" ProgID="Equation.DSMT4" ShapeID="_x0000_i1222" DrawAspect="Content" ObjectID="_1628101913" r:id="rId466"/>
              </w:object>
            </w:r>
            <w:r w:rsidRPr="00216361">
              <w:rPr>
                <w:sz w:val="24"/>
                <w:szCs w:val="24"/>
              </w:rPr>
              <w:t xml:space="preserve"> nên tam giác SAC là tam giác đều cạnh </w:t>
            </w:r>
            <w:r w:rsidR="00E41067" w:rsidRPr="00E41067">
              <w:rPr>
                <w:position w:val="-6"/>
                <w:sz w:val="24"/>
                <w:szCs w:val="24"/>
              </w:rPr>
              <w:object w:dxaOrig="480" w:dyaOrig="380">
                <v:shape id="_x0000_i1223" type="#_x0000_t75" style="width:24pt;height:19pt" o:ole="">
                  <v:imagedata r:id="rId467" o:title=""/>
                </v:shape>
                <o:OLEObject Type="Embed" ProgID="Equation.DSMT4" ShapeID="_x0000_i1223" DrawAspect="Content" ObjectID="_1628101914" r:id="rId468"/>
              </w:object>
            </w:r>
          </w:p>
          <w:p w:rsidR="00B56033" w:rsidRPr="00216361" w:rsidRDefault="00B56033" w:rsidP="006921FE">
            <w:pPr>
              <w:jc w:val="both"/>
              <w:rPr>
                <w:sz w:val="24"/>
                <w:szCs w:val="24"/>
              </w:rPr>
            </w:pPr>
            <w:r w:rsidRPr="00216361">
              <w:rPr>
                <w:sz w:val="24"/>
                <w:szCs w:val="24"/>
              </w:rPr>
              <w:t xml:space="preserve">Do đó </w:t>
            </w:r>
            <w:r w:rsidR="00E41067" w:rsidRPr="00E41067">
              <w:rPr>
                <w:position w:val="-24"/>
                <w:sz w:val="24"/>
                <w:szCs w:val="24"/>
              </w:rPr>
              <w:object w:dxaOrig="3300" w:dyaOrig="720">
                <v:shape id="_x0000_i1224" type="#_x0000_t75" style="width:165pt;height:36pt" o:ole="">
                  <v:imagedata r:id="rId469" o:title=""/>
                </v:shape>
                <o:OLEObject Type="Embed" ProgID="Equation.DSMT4" ShapeID="_x0000_i1224" DrawAspect="Content" ObjectID="_1628101915" r:id="rId470"/>
              </w:object>
            </w:r>
          </w:p>
          <w:p w:rsidR="00B56033" w:rsidRPr="00216361" w:rsidRDefault="00B56033" w:rsidP="006921FE">
            <w:pPr>
              <w:jc w:val="both"/>
              <w:rPr>
                <w:sz w:val="24"/>
                <w:szCs w:val="24"/>
              </w:rPr>
            </w:pPr>
            <w:r w:rsidRPr="00216361">
              <w:rPr>
                <w:sz w:val="24"/>
                <w:szCs w:val="24"/>
              </w:rPr>
              <w:t xml:space="preserve">Ta có </w:t>
            </w:r>
            <w:r w:rsidR="00E41067" w:rsidRPr="00E41067">
              <w:rPr>
                <w:position w:val="-24"/>
                <w:sz w:val="24"/>
                <w:szCs w:val="24"/>
              </w:rPr>
              <w:object w:dxaOrig="3580" w:dyaOrig="720">
                <v:shape id="_x0000_i1225" type="#_x0000_t75" style="width:179pt;height:36pt" o:ole="">
                  <v:imagedata r:id="rId471" o:title=""/>
                </v:shape>
                <o:OLEObject Type="Embed" ProgID="Equation.DSMT4" ShapeID="_x0000_i1225" DrawAspect="Content" ObjectID="_1628101916" r:id="rId472"/>
              </w:object>
            </w:r>
          </w:p>
          <w:p w:rsidR="00B56033" w:rsidRPr="00216361" w:rsidRDefault="00B56033" w:rsidP="006921FE">
            <w:pPr>
              <w:jc w:val="both"/>
              <w:rPr>
                <w:sz w:val="24"/>
                <w:szCs w:val="24"/>
              </w:rPr>
            </w:pPr>
            <w:r w:rsidRPr="00216361">
              <w:rPr>
                <w:sz w:val="24"/>
                <w:szCs w:val="24"/>
              </w:rPr>
              <w:t xml:space="preserve">Do SM </w:t>
            </w:r>
            <w:r w:rsidR="00E41067" w:rsidRPr="00E41067">
              <w:rPr>
                <w:position w:val="-6"/>
                <w:sz w:val="24"/>
                <w:szCs w:val="24"/>
              </w:rPr>
              <w:object w:dxaOrig="200" w:dyaOrig="240">
                <v:shape id="_x0000_i1226" type="#_x0000_t75" style="width:10pt;height:12pt" o:ole="">
                  <v:imagedata r:id="rId473" o:title=""/>
                </v:shape>
                <o:OLEObject Type="Embed" ProgID="Equation.DSMT4" ShapeID="_x0000_i1226" DrawAspect="Content" ObjectID="_1628101917" r:id="rId474"/>
              </w:object>
            </w:r>
            <w:r w:rsidRPr="00216361">
              <w:rPr>
                <w:sz w:val="24"/>
                <w:szCs w:val="24"/>
              </w:rPr>
              <w:t>(SAC) và EF</w:t>
            </w:r>
            <w:r w:rsidR="00E41067" w:rsidRPr="00E41067">
              <w:rPr>
                <w:position w:val="-4"/>
                <w:sz w:val="24"/>
                <w:szCs w:val="24"/>
              </w:rPr>
              <w:object w:dxaOrig="260" w:dyaOrig="240">
                <v:shape id="_x0000_i1227" type="#_x0000_t75" style="width:13pt;height:12pt" o:ole="">
                  <v:imagedata r:id="rId475" o:title=""/>
                </v:shape>
                <o:OLEObject Type="Embed" ProgID="Equation.DSMT4" ShapeID="_x0000_i1227" DrawAspect="Content" ObjectID="_1628101918" r:id="rId476"/>
              </w:object>
            </w:r>
            <w:r w:rsidRPr="00216361">
              <w:rPr>
                <w:sz w:val="24"/>
                <w:szCs w:val="24"/>
              </w:rPr>
              <w:t>(SAC) nên SM</w:t>
            </w:r>
            <w:r w:rsidR="00E41067" w:rsidRPr="00E41067">
              <w:rPr>
                <w:position w:val="-4"/>
                <w:sz w:val="24"/>
                <w:szCs w:val="24"/>
              </w:rPr>
              <w:object w:dxaOrig="260" w:dyaOrig="240">
                <v:shape id="_x0000_i1228" type="#_x0000_t75" style="width:13pt;height:12pt" o:ole="">
                  <v:imagedata r:id="rId477" o:title=""/>
                </v:shape>
                <o:OLEObject Type="Embed" ProgID="Equation.DSMT4" ShapeID="_x0000_i1228" DrawAspect="Content" ObjectID="_1628101919" r:id="rId478"/>
              </w:object>
            </w:r>
            <w:r w:rsidRPr="00216361">
              <w:rPr>
                <w:sz w:val="24"/>
                <w:szCs w:val="24"/>
              </w:rPr>
              <w:t>EF . Mặt khác SAC là tam giác đều nên AM</w:t>
            </w:r>
            <w:r w:rsidR="00E41067" w:rsidRPr="00E41067">
              <w:rPr>
                <w:position w:val="-4"/>
                <w:sz w:val="24"/>
                <w:szCs w:val="24"/>
              </w:rPr>
              <w:object w:dxaOrig="260" w:dyaOrig="240">
                <v:shape id="_x0000_i1229" type="#_x0000_t75" style="width:13pt;height:12pt" o:ole="">
                  <v:imagedata r:id="rId479" o:title=""/>
                </v:shape>
                <o:OLEObject Type="Embed" ProgID="Equation.DSMT4" ShapeID="_x0000_i1229" DrawAspect="Content" ObjectID="_1628101920" r:id="rId480"/>
              </w:object>
            </w:r>
            <w:r w:rsidRPr="00216361">
              <w:rPr>
                <w:sz w:val="24"/>
                <w:szCs w:val="24"/>
              </w:rPr>
              <w:t xml:space="preserve">SM và </w:t>
            </w:r>
            <w:r w:rsidR="00E41067" w:rsidRPr="00E41067">
              <w:rPr>
                <w:position w:val="-24"/>
                <w:sz w:val="24"/>
                <w:szCs w:val="24"/>
              </w:rPr>
              <w:object w:dxaOrig="1900" w:dyaOrig="720">
                <v:shape id="_x0000_i1230" type="#_x0000_t75" style="width:95pt;height:36pt" o:ole="">
                  <v:imagedata r:id="rId481" o:title=""/>
                </v:shape>
                <o:OLEObject Type="Embed" ProgID="Equation.DSMT4" ShapeID="_x0000_i1230" DrawAspect="Content" ObjectID="_1628101921" r:id="rId482"/>
              </w:object>
            </w:r>
            <w:r w:rsidRPr="00216361">
              <w:rPr>
                <w:sz w:val="24"/>
                <w:szCs w:val="24"/>
              </w:rPr>
              <w:t>. Từ đó suy ra SM là đường cao hạ từ S đến mp(AEMF)</w:t>
            </w:r>
          </w:p>
          <w:p w:rsidR="00B56033" w:rsidRPr="00216361" w:rsidRDefault="00B56033" w:rsidP="006921FE">
            <w:pPr>
              <w:jc w:val="both"/>
              <w:rPr>
                <w:sz w:val="24"/>
                <w:szCs w:val="24"/>
              </w:rPr>
            </w:pPr>
            <w:r w:rsidRPr="00216361">
              <w:rPr>
                <w:sz w:val="24"/>
                <w:szCs w:val="24"/>
              </w:rPr>
              <w:t xml:space="preserve">Vậy </w:t>
            </w:r>
            <w:r w:rsidR="00E41067" w:rsidRPr="00E41067">
              <w:rPr>
                <w:position w:val="-24"/>
                <w:sz w:val="24"/>
                <w:szCs w:val="24"/>
              </w:rPr>
              <w:object w:dxaOrig="3220" w:dyaOrig="720">
                <v:shape id="_x0000_i1231" type="#_x0000_t75" style="width:161pt;height:36pt" o:ole="">
                  <v:imagedata r:id="rId483" o:title=""/>
                </v:shape>
                <o:OLEObject Type="Embed" ProgID="Equation.DSMT4" ShapeID="_x0000_i1231" DrawAspect="Content" ObjectID="_1628101922" r:id="rId484"/>
              </w:object>
            </w:r>
          </w:p>
          <w:p w:rsidR="00B56033" w:rsidRPr="00216361" w:rsidRDefault="00B56033" w:rsidP="006921FE">
            <w:pPr>
              <w:jc w:val="both"/>
              <w:rPr>
                <w:sz w:val="24"/>
                <w:szCs w:val="24"/>
              </w:rPr>
            </w:pPr>
          </w:p>
        </w:tc>
      </w:tr>
    </w:tbl>
    <w:p w:rsidR="00BB64F7" w:rsidRPr="00216361" w:rsidRDefault="006D3ADB" w:rsidP="00F517AE">
      <w:pPr>
        <w:rPr>
          <w:sz w:val="24"/>
          <w:szCs w:val="24"/>
        </w:rPr>
      </w:pPr>
      <w:r w:rsidRPr="00216361">
        <w:rPr>
          <w:b/>
          <w:i/>
          <w:sz w:val="24"/>
          <w:szCs w:val="24"/>
        </w:rPr>
        <w:t xml:space="preserve">3. </w:t>
      </w:r>
      <w:r w:rsidR="00A42C21" w:rsidRPr="00216361">
        <w:rPr>
          <w:b/>
          <w:i/>
          <w:sz w:val="24"/>
          <w:szCs w:val="24"/>
        </w:rPr>
        <w:t>Củng cố:</w:t>
      </w:r>
      <w:r w:rsidR="00A42C21" w:rsidRPr="00216361">
        <w:rPr>
          <w:sz w:val="24"/>
          <w:szCs w:val="24"/>
        </w:rPr>
        <w:t xml:space="preserve"> </w:t>
      </w:r>
    </w:p>
    <w:p w:rsidR="002A063A" w:rsidRPr="00216361" w:rsidRDefault="002A063A" w:rsidP="00EC55BC">
      <w:pPr>
        <w:ind w:left="360"/>
        <w:rPr>
          <w:sz w:val="24"/>
          <w:szCs w:val="24"/>
        </w:rPr>
      </w:pPr>
    </w:p>
    <w:p w:rsidR="00771C35" w:rsidRPr="00216361" w:rsidRDefault="00771C35" w:rsidP="00771C35">
      <w:pPr>
        <w:rPr>
          <w:rFonts w:ascii="VNI-Times" w:hAnsi="VNI-Times"/>
          <w:sz w:val="24"/>
          <w:szCs w:val="24"/>
        </w:rPr>
      </w:pPr>
      <w:r w:rsidRPr="00216361">
        <w:rPr>
          <w:rFonts w:ascii="Calibri" w:hAnsi="Calibri"/>
          <w:sz w:val="24"/>
          <w:szCs w:val="24"/>
        </w:rPr>
        <w:t xml:space="preserve">    </w:t>
      </w:r>
      <w:r w:rsidR="00F517AE" w:rsidRPr="00216361">
        <w:rPr>
          <w:rFonts w:ascii="Calibri" w:hAnsi="Calibri"/>
          <w:sz w:val="24"/>
          <w:szCs w:val="24"/>
        </w:rPr>
        <w:t xml:space="preserve"> </w:t>
      </w:r>
      <w:r w:rsidRPr="00216361">
        <w:rPr>
          <w:sz w:val="24"/>
          <w:szCs w:val="24"/>
        </w:rPr>
        <w:t xml:space="preserve">+Nhắc lại các công thức tính thể tích </w:t>
      </w:r>
    </w:p>
    <w:p w:rsidR="00771C35" w:rsidRPr="00216361" w:rsidRDefault="00452800" w:rsidP="00771C35">
      <w:pPr>
        <w:rPr>
          <w:b/>
          <w:sz w:val="24"/>
          <w:szCs w:val="24"/>
        </w:rPr>
      </w:pPr>
      <w:r w:rsidRPr="00216361">
        <w:rPr>
          <w:rFonts w:ascii="VNI-Times" w:hAnsi="VNI-Times"/>
          <w:sz w:val="24"/>
          <w:szCs w:val="24"/>
        </w:rPr>
        <w:t xml:space="preserve">     </w:t>
      </w:r>
      <w:r w:rsidR="00771C35" w:rsidRPr="00216361">
        <w:rPr>
          <w:rFonts w:ascii="VNI-Times" w:hAnsi="VNI-Times"/>
          <w:sz w:val="24"/>
          <w:szCs w:val="24"/>
        </w:rPr>
        <w:t>+</w:t>
      </w:r>
      <w:r w:rsidR="00771C35" w:rsidRPr="00216361">
        <w:rPr>
          <w:sz w:val="24"/>
          <w:szCs w:val="24"/>
        </w:rPr>
        <w:t>Để tính thể tích hình đa diện (H) nếu không tính được trực tiếp ta có thể chia hình đa diện đó ra nhiều hình (H</w:t>
      </w:r>
      <w:r w:rsidR="00771C35" w:rsidRPr="00216361">
        <w:rPr>
          <w:sz w:val="24"/>
          <w:szCs w:val="24"/>
          <w:vertAlign w:val="subscript"/>
        </w:rPr>
        <w:t>1</w:t>
      </w:r>
      <w:r w:rsidR="00771C35" w:rsidRPr="00216361">
        <w:rPr>
          <w:sz w:val="24"/>
          <w:szCs w:val="24"/>
        </w:rPr>
        <w:t>), (H</w:t>
      </w:r>
      <w:r w:rsidR="00771C35" w:rsidRPr="00216361">
        <w:rPr>
          <w:sz w:val="24"/>
          <w:szCs w:val="24"/>
          <w:vertAlign w:val="subscript"/>
        </w:rPr>
        <w:t>2</w:t>
      </w:r>
      <w:r w:rsidR="00771C35" w:rsidRPr="00216361">
        <w:rPr>
          <w:sz w:val="24"/>
          <w:szCs w:val="24"/>
        </w:rPr>
        <w:t>), …mà ta có thể tính được thể tích. Khi đó V</w:t>
      </w:r>
      <w:r w:rsidR="00771C35" w:rsidRPr="00216361">
        <w:rPr>
          <w:sz w:val="24"/>
          <w:szCs w:val="24"/>
          <w:vertAlign w:val="subscript"/>
        </w:rPr>
        <w:t>(H)</w:t>
      </w:r>
      <w:r w:rsidR="00771C35" w:rsidRPr="00216361">
        <w:rPr>
          <w:sz w:val="24"/>
          <w:szCs w:val="24"/>
        </w:rPr>
        <w:t>=</w:t>
      </w:r>
      <w:r w:rsidR="00E41067" w:rsidRPr="00E41067">
        <w:rPr>
          <w:position w:val="-18"/>
          <w:sz w:val="24"/>
          <w:szCs w:val="24"/>
        </w:rPr>
        <w:object w:dxaOrig="1680" w:dyaOrig="440">
          <v:shape id="_x0000_i1232" type="#_x0000_t75" style="width:84pt;height:22pt" o:ole="">
            <v:imagedata r:id="rId485" o:title=""/>
          </v:shape>
          <o:OLEObject Type="Embed" ProgID="Equation.DSMT4" ShapeID="_x0000_i1232" DrawAspect="Content" ObjectID="_1628101923" r:id="rId486"/>
        </w:object>
      </w:r>
      <w:r w:rsidR="00771C35" w:rsidRPr="00216361">
        <w:rPr>
          <w:b/>
          <w:sz w:val="24"/>
          <w:szCs w:val="24"/>
        </w:rPr>
        <w:t xml:space="preserve"> </w:t>
      </w:r>
    </w:p>
    <w:p w:rsidR="00771C35" w:rsidRDefault="00452800" w:rsidP="00452800">
      <w:pPr>
        <w:rPr>
          <w:sz w:val="24"/>
          <w:szCs w:val="24"/>
        </w:rPr>
      </w:pPr>
      <w:r w:rsidRPr="00216361">
        <w:rPr>
          <w:sz w:val="24"/>
          <w:szCs w:val="24"/>
        </w:rPr>
        <w:t xml:space="preserve">    + </w:t>
      </w:r>
      <w:r w:rsidR="00771C35" w:rsidRPr="00216361">
        <w:rPr>
          <w:sz w:val="24"/>
          <w:szCs w:val="24"/>
        </w:rPr>
        <w:t>Về nhà ôn tập lại kiến thức chương 1 chuẩn bị kiểm tra 1 tiết</w:t>
      </w:r>
    </w:p>
    <w:p w:rsidR="00810320" w:rsidRDefault="00810320" w:rsidP="00810320">
      <w:pPr>
        <w:pBdr>
          <w:top w:val="single" w:sz="4" w:space="1" w:color="auto"/>
          <w:left w:val="single" w:sz="4" w:space="1" w:color="auto"/>
          <w:bottom w:val="single" w:sz="4" w:space="1" w:color="auto"/>
          <w:right w:val="single" w:sz="4" w:space="1" w:color="auto"/>
        </w:pBdr>
        <w:jc w:val="both"/>
        <w:rPr>
          <w:b/>
          <w:bCs/>
          <w:sz w:val="24"/>
          <w:szCs w:val="24"/>
        </w:rPr>
      </w:pPr>
      <w:r>
        <w:rPr>
          <w:sz w:val="24"/>
          <w:szCs w:val="24"/>
        </w:rPr>
        <w:t>Bài tập bổ sung:</w:t>
      </w:r>
      <w:r w:rsidRPr="00810320">
        <w:rPr>
          <w:b/>
          <w:bCs/>
          <w:sz w:val="24"/>
          <w:szCs w:val="24"/>
        </w:rPr>
        <w:t xml:space="preserve"> </w:t>
      </w:r>
    </w:p>
    <w:p w:rsidR="00810320" w:rsidRPr="00216361" w:rsidRDefault="00810320" w:rsidP="00810320">
      <w:pPr>
        <w:pBdr>
          <w:top w:val="single" w:sz="4" w:space="1" w:color="auto"/>
          <w:left w:val="single" w:sz="4" w:space="1" w:color="auto"/>
          <w:bottom w:val="single" w:sz="4" w:space="1" w:color="auto"/>
          <w:right w:val="single" w:sz="4" w:space="1" w:color="auto"/>
        </w:pBdr>
        <w:jc w:val="both"/>
        <w:rPr>
          <w:sz w:val="24"/>
          <w:szCs w:val="24"/>
        </w:rPr>
      </w:pPr>
      <w:r w:rsidRPr="00216361">
        <w:rPr>
          <w:b/>
          <w:bCs/>
          <w:sz w:val="24"/>
          <w:szCs w:val="24"/>
        </w:rPr>
        <w:t>A. Phần trắc nghiệm:</w:t>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1</w:t>
      </w:r>
      <w:r w:rsidRPr="00216361">
        <w:rPr>
          <w:sz w:val="24"/>
          <w:szCs w:val="24"/>
        </w:rPr>
        <w:t>: Các mặt của khối tứ diện đều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Hình tam giác đều </w:t>
      </w:r>
      <w:r w:rsidRPr="00216361">
        <w:rPr>
          <w:sz w:val="24"/>
          <w:szCs w:val="24"/>
        </w:rPr>
        <w:tab/>
        <w:t xml:space="preserve">B. Hình vuông       </w:t>
      </w:r>
      <w:r w:rsidRPr="00216361">
        <w:rPr>
          <w:sz w:val="24"/>
          <w:szCs w:val="24"/>
        </w:rPr>
        <w:tab/>
        <w:t>C. Hình ngũ giác đều     D. Hình thoi.</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2</w:t>
      </w:r>
      <w:r w:rsidRPr="00216361">
        <w:rPr>
          <w:sz w:val="24"/>
          <w:szCs w:val="24"/>
        </w:rPr>
        <w:t>: Trong một hình đa diện, mỗi đỉnh là đỉnh chung của ít nhất:</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2 mặt          </w:t>
      </w:r>
      <w:r w:rsidRPr="00216361">
        <w:rPr>
          <w:sz w:val="24"/>
          <w:szCs w:val="24"/>
        </w:rPr>
        <w:tab/>
        <w:t>B. 3 mặt</w:t>
      </w:r>
      <w:r w:rsidRPr="00216361">
        <w:rPr>
          <w:sz w:val="24"/>
          <w:szCs w:val="24"/>
        </w:rPr>
        <w:tab/>
        <w:t xml:space="preserve">C. 4 mặt     </w:t>
      </w:r>
      <w:r w:rsidRPr="00216361">
        <w:rPr>
          <w:sz w:val="24"/>
          <w:szCs w:val="24"/>
        </w:rPr>
        <w:tab/>
        <w:t>D. 5 mặt</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3</w:t>
      </w:r>
      <w:r w:rsidRPr="00216361">
        <w:rPr>
          <w:sz w:val="24"/>
          <w:szCs w:val="24"/>
        </w:rPr>
        <w:t xml:space="preserve">: Thể tích của khối lăng trụ tam giác đều có tất cả các cạnh đều bằng </w:t>
      </w:r>
      <w:r w:rsidRPr="00216361">
        <w:rPr>
          <w:i/>
          <w:sz w:val="24"/>
          <w:szCs w:val="24"/>
        </w:rPr>
        <w:t>5a</w:t>
      </w:r>
      <w:r w:rsidRPr="00216361">
        <w:rPr>
          <w:sz w:val="24"/>
          <w:szCs w:val="24"/>
        </w:rPr>
        <w:t xml:space="preserve">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25a</w:t>
      </w:r>
      <w:r w:rsidRPr="00216361">
        <w:rPr>
          <w:sz w:val="24"/>
          <w:szCs w:val="24"/>
          <w:vertAlign w:val="superscript"/>
        </w:rPr>
        <w:t>3</w:t>
      </w:r>
      <w:r w:rsidRPr="00216361">
        <w:rPr>
          <w:sz w:val="24"/>
          <w:szCs w:val="24"/>
        </w:rPr>
        <w:t xml:space="preserve">  </w:t>
      </w:r>
      <w:r w:rsidRPr="00216361">
        <w:rPr>
          <w:sz w:val="24"/>
          <w:szCs w:val="24"/>
        </w:rPr>
        <w:tab/>
        <w:t xml:space="preserve">B. </w:t>
      </w:r>
      <w:r w:rsidR="00E41067" w:rsidRPr="00E41067">
        <w:rPr>
          <w:position w:val="-24"/>
          <w:sz w:val="24"/>
          <w:szCs w:val="24"/>
        </w:rPr>
        <w:object w:dxaOrig="680" w:dyaOrig="660">
          <v:shape id="_x0000_i1233" type="#_x0000_t75" style="width:34pt;height:33pt" o:ole="">
            <v:imagedata r:id="rId487" o:title=""/>
          </v:shape>
          <o:OLEObject Type="Embed" ProgID="Equation.DSMT4" ShapeID="_x0000_i1233" DrawAspect="Content" ObjectID="_1628101924" r:id="rId488"/>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680" w:dyaOrig="660">
          <v:shape id="_x0000_i1234" type="#_x0000_t75" style="width:34pt;height:33pt" o:ole="">
            <v:imagedata r:id="rId489" o:title=""/>
          </v:shape>
          <o:OLEObject Type="Embed" ProgID="Equation.DSMT4" ShapeID="_x0000_i1234" DrawAspect="Content" ObjectID="_1628101925" r:id="rId490"/>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980" w:dyaOrig="720">
          <v:shape id="_x0000_i1235" type="#_x0000_t75" style="width:49pt;height:36pt" o:ole="">
            <v:imagedata r:id="rId491" o:title=""/>
          </v:shape>
          <o:OLEObject Type="Embed" ProgID="Equation.DSMT4" ShapeID="_x0000_i1235" DrawAspect="Content" ObjectID="_1628101926" r:id="rId492"/>
        </w:object>
      </w:r>
      <w:r w:rsidRPr="00216361">
        <w:rPr>
          <w:sz w:val="24"/>
          <w:szCs w:val="24"/>
        </w:rPr>
        <w:t xml:space="preserve">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4</w:t>
      </w:r>
      <w:r w:rsidRPr="00216361">
        <w:rPr>
          <w:sz w:val="24"/>
          <w:szCs w:val="24"/>
        </w:rPr>
        <w:t xml:space="preserve">: Thể tích của khối lăng trụ bằng </w:t>
      </w:r>
      <w:r w:rsidR="00E41067" w:rsidRPr="00E41067">
        <w:rPr>
          <w:position w:val="-6"/>
          <w:sz w:val="24"/>
          <w:szCs w:val="24"/>
        </w:rPr>
        <w:object w:dxaOrig="680" w:dyaOrig="380">
          <v:shape id="_x0000_i1236" type="#_x0000_t75" style="width:34pt;height:19pt" o:ole="">
            <v:imagedata r:id="rId493" o:title=""/>
          </v:shape>
          <o:OLEObject Type="Embed" ProgID="Equation.DSMT4" ShapeID="_x0000_i1236" DrawAspect="Content" ObjectID="_1628101927" r:id="rId494"/>
        </w:object>
      </w:r>
      <w:r w:rsidRPr="00216361">
        <w:rPr>
          <w:sz w:val="24"/>
          <w:szCs w:val="24"/>
        </w:rPr>
        <w:t xml:space="preserve">, chiều cao bằng </w:t>
      </w:r>
      <w:r w:rsidRPr="00216361">
        <w:rPr>
          <w:i/>
          <w:sz w:val="24"/>
          <w:szCs w:val="24"/>
        </w:rPr>
        <w:t>2a</w:t>
      </w:r>
      <w:r w:rsidRPr="00216361">
        <w:rPr>
          <w:sz w:val="24"/>
          <w:szCs w:val="24"/>
        </w:rPr>
        <w:t>. Diện tích đáy của khối lăng trụ đó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6"/>
          <w:sz w:val="24"/>
          <w:szCs w:val="24"/>
        </w:rPr>
        <w:object w:dxaOrig="600" w:dyaOrig="380">
          <v:shape id="_x0000_i1237" type="#_x0000_t75" style="width:30pt;height:19pt" o:ole="">
            <v:imagedata r:id="rId495" o:title=""/>
          </v:shape>
          <o:OLEObject Type="Embed" ProgID="Equation.DSMT4" ShapeID="_x0000_i1237" DrawAspect="Content" ObjectID="_1628101928" r:id="rId496"/>
        </w:object>
      </w:r>
      <w:r w:rsidRPr="00216361">
        <w:rPr>
          <w:sz w:val="24"/>
          <w:szCs w:val="24"/>
        </w:rPr>
        <w:t xml:space="preserve">           </w:t>
      </w:r>
      <w:r w:rsidRPr="00216361">
        <w:rPr>
          <w:sz w:val="24"/>
          <w:szCs w:val="24"/>
        </w:rPr>
        <w:tab/>
        <w:t xml:space="preserve">B. </w:t>
      </w:r>
      <w:r w:rsidR="00E41067" w:rsidRPr="00E41067">
        <w:rPr>
          <w:position w:val="-6"/>
          <w:sz w:val="24"/>
          <w:szCs w:val="24"/>
        </w:rPr>
        <w:object w:dxaOrig="680" w:dyaOrig="380">
          <v:shape id="_x0000_i1238" type="#_x0000_t75" style="width:34pt;height:19pt" o:ole="">
            <v:imagedata r:id="rId497" o:title=""/>
          </v:shape>
          <o:OLEObject Type="Embed" ProgID="Equation.DSMT4" ShapeID="_x0000_i1238" DrawAspect="Content" ObjectID="_1628101929" r:id="rId498"/>
        </w:object>
      </w:r>
      <w:r w:rsidRPr="00216361">
        <w:rPr>
          <w:sz w:val="24"/>
          <w:szCs w:val="24"/>
        </w:rPr>
        <w:t xml:space="preserve">                 </w:t>
      </w:r>
      <w:r w:rsidRPr="00216361">
        <w:rPr>
          <w:sz w:val="24"/>
          <w:szCs w:val="24"/>
        </w:rPr>
        <w:tab/>
        <w:t xml:space="preserve">C. </w:t>
      </w:r>
      <w:r w:rsidR="00E41067" w:rsidRPr="00E41067">
        <w:rPr>
          <w:position w:val="-6"/>
          <w:sz w:val="24"/>
          <w:szCs w:val="24"/>
        </w:rPr>
        <w:object w:dxaOrig="680" w:dyaOrig="380">
          <v:shape id="_x0000_i1239" type="#_x0000_t75" style="width:34pt;height:19pt" o:ole="">
            <v:imagedata r:id="rId499" o:title=""/>
          </v:shape>
          <o:OLEObject Type="Embed" ProgID="Equation.DSMT4" ShapeID="_x0000_i1239" DrawAspect="Content" ObjectID="_1628101930" r:id="rId500"/>
        </w:object>
      </w:r>
      <w:r w:rsidRPr="00216361">
        <w:rPr>
          <w:sz w:val="24"/>
          <w:szCs w:val="24"/>
        </w:rPr>
        <w:t xml:space="preserve">               </w:t>
      </w:r>
      <w:r w:rsidRPr="00216361">
        <w:rPr>
          <w:sz w:val="24"/>
          <w:szCs w:val="24"/>
        </w:rPr>
        <w:tab/>
        <w:t xml:space="preserve">D. </w:t>
      </w:r>
      <w:r w:rsidR="00E41067" w:rsidRPr="00E41067">
        <w:rPr>
          <w:position w:val="-6"/>
          <w:sz w:val="24"/>
          <w:szCs w:val="24"/>
        </w:rPr>
        <w:object w:dxaOrig="499" w:dyaOrig="380">
          <v:shape id="_x0000_i1240" type="#_x0000_t75" style="width:24.95pt;height:19pt" o:ole="">
            <v:imagedata r:id="rId501" o:title=""/>
          </v:shape>
          <o:OLEObject Type="Embed" ProgID="Equation.DSMT4" ShapeID="_x0000_i1240" DrawAspect="Content" ObjectID="_1628101931" r:id="rId502"/>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5</w:t>
      </w:r>
      <w:r w:rsidRPr="00216361">
        <w:rPr>
          <w:sz w:val="24"/>
          <w:szCs w:val="24"/>
        </w:rPr>
        <w:t xml:space="preserve">: Thể tích của khối chóp tam giác S.ABC với đáy ABC là tam giác đều cạnh bằng </w:t>
      </w:r>
      <w:r w:rsidR="00E41067" w:rsidRPr="00E41067">
        <w:rPr>
          <w:position w:val="-4"/>
          <w:sz w:val="24"/>
          <w:szCs w:val="24"/>
        </w:rPr>
        <w:object w:dxaOrig="320" w:dyaOrig="260">
          <v:shape id="_x0000_i1241" type="#_x0000_t75" style="width:16pt;height:13pt" o:ole="">
            <v:imagedata r:id="rId503" o:title=""/>
          </v:shape>
          <o:OLEObject Type="Embed" ProgID="Equation.DSMT4" ShapeID="_x0000_i1241" DrawAspect="Content" ObjectID="_1628101932" r:id="rId504"/>
        </w:object>
      </w:r>
      <w:r w:rsidRPr="00216361">
        <w:rPr>
          <w:sz w:val="24"/>
          <w:szCs w:val="24"/>
        </w:rPr>
        <w:t xml:space="preserve">, SA vuông góc với </w:t>
      </w:r>
      <w:r w:rsidRPr="00216361">
        <w:rPr>
          <w:sz w:val="24"/>
          <w:szCs w:val="24"/>
        </w:rPr>
        <w:tab/>
        <w:t xml:space="preserve">đáy và SA = </w:t>
      </w:r>
      <w:r w:rsidR="00E41067" w:rsidRPr="00E41067">
        <w:rPr>
          <w:position w:val="-6"/>
          <w:sz w:val="24"/>
          <w:szCs w:val="24"/>
        </w:rPr>
        <w:object w:dxaOrig="480" w:dyaOrig="380">
          <v:shape id="_x0000_i1242" type="#_x0000_t75" style="width:24pt;height:19pt" o:ole="">
            <v:imagedata r:id="rId505" o:title=""/>
          </v:shape>
          <o:OLEObject Type="Embed" ProgID="Equation.DSMT4" ShapeID="_x0000_i1242" DrawAspect="Content" ObjectID="_1628101933" r:id="rId506"/>
        </w:object>
      </w:r>
      <w:r w:rsidRPr="00216361">
        <w:rPr>
          <w:sz w:val="24"/>
          <w:szCs w:val="24"/>
        </w:rPr>
        <w:t xml:space="preserve">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4"/>
          <w:sz w:val="24"/>
          <w:szCs w:val="24"/>
        </w:rPr>
        <w:object w:dxaOrig="380" w:dyaOrig="320">
          <v:shape id="_x0000_i1243" type="#_x0000_t75" style="width:19pt;height:16pt" o:ole="">
            <v:imagedata r:id="rId507" o:title=""/>
          </v:shape>
          <o:OLEObject Type="Embed" ProgID="Equation.DSMT4" ShapeID="_x0000_i1243" DrawAspect="Content" ObjectID="_1628101934" r:id="rId508"/>
        </w:object>
      </w:r>
      <w:r w:rsidRPr="00216361">
        <w:rPr>
          <w:sz w:val="24"/>
          <w:szCs w:val="24"/>
        </w:rPr>
        <w:t xml:space="preserve">             </w:t>
      </w:r>
      <w:r w:rsidRPr="00216361">
        <w:rPr>
          <w:sz w:val="24"/>
          <w:szCs w:val="24"/>
        </w:rPr>
        <w:tab/>
        <w:t xml:space="preserve">B. </w:t>
      </w:r>
      <w:r w:rsidR="00E41067" w:rsidRPr="00E41067">
        <w:rPr>
          <w:position w:val="-6"/>
          <w:sz w:val="24"/>
          <w:szCs w:val="24"/>
        </w:rPr>
        <w:object w:dxaOrig="520" w:dyaOrig="340">
          <v:shape id="_x0000_i1244" type="#_x0000_t75" style="width:26pt;height:17pt" o:ole="">
            <v:imagedata r:id="rId509" o:title=""/>
          </v:shape>
          <o:OLEObject Type="Embed" ProgID="Equation.DSMT4" ShapeID="_x0000_i1244" DrawAspect="Content" ObjectID="_1628101935" r:id="rId510"/>
        </w:object>
      </w:r>
      <w:r w:rsidR="00E41067" w:rsidRPr="00E41067">
        <w:rPr>
          <w:position w:val="-4"/>
          <w:sz w:val="24"/>
          <w:szCs w:val="24"/>
        </w:rPr>
        <w:object w:dxaOrig="200" w:dyaOrig="300">
          <v:shape id="_x0000_i1245" type="#_x0000_t75" style="width:10pt;height:15pt" o:ole="">
            <v:imagedata r:id="rId511" o:title=""/>
          </v:shape>
          <o:OLEObject Type="Embed" ProgID="Equation.DSMT4" ShapeID="_x0000_i1245" DrawAspect="Content" ObjectID="_1628101936" r:id="rId512"/>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440" w:dyaOrig="680">
          <v:shape id="_x0000_i1246" type="#_x0000_t75" style="width:22pt;height:34pt" o:ole="">
            <v:imagedata r:id="rId513" o:title=""/>
          </v:shape>
          <o:OLEObject Type="Embed" ProgID="Equation.DSMT4" ShapeID="_x0000_i1246" DrawAspect="Content" ObjectID="_1628101937" r:id="rId514"/>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740" w:dyaOrig="720">
          <v:shape id="_x0000_i1247" type="#_x0000_t75" style="width:37pt;height:36pt" o:ole="">
            <v:imagedata r:id="rId515" o:title=""/>
          </v:shape>
          <o:OLEObject Type="Embed" ProgID="Equation.DSMT4" ShapeID="_x0000_i1247" DrawAspect="Content" ObjectID="_1628101938" r:id="rId516"/>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6</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cạnh bằng </w:t>
      </w:r>
      <w:r w:rsidRPr="00216361">
        <w:rPr>
          <w:i/>
          <w:sz w:val="24"/>
          <w:szCs w:val="24"/>
        </w:rPr>
        <w:t>a</w:t>
      </w:r>
      <w:r w:rsidRPr="00216361">
        <w:rPr>
          <w:sz w:val="24"/>
          <w:szCs w:val="24"/>
        </w:rPr>
        <w:t>. Thể tích của khối tứ diện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w:t>
      </w:r>
      <w:r w:rsidRPr="00216361">
        <w:rPr>
          <w:sz w:val="24"/>
          <w:szCs w:val="24"/>
        </w:rPr>
        <w:tab/>
        <w:t xml:space="preserve">bằng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24"/>
          <w:sz w:val="24"/>
          <w:szCs w:val="24"/>
        </w:rPr>
        <w:object w:dxaOrig="340" w:dyaOrig="680">
          <v:shape id="_x0000_i1248" type="#_x0000_t75" style="width:17pt;height:34pt" o:ole="">
            <v:imagedata r:id="rId517" o:title=""/>
          </v:shape>
          <o:OLEObject Type="Embed" ProgID="Equation.DSMT4" ShapeID="_x0000_i1248" DrawAspect="Content" ObjectID="_1628101939" r:id="rId518"/>
        </w:object>
      </w:r>
      <w:r w:rsidRPr="00216361">
        <w:rPr>
          <w:sz w:val="24"/>
          <w:szCs w:val="24"/>
        </w:rPr>
        <w:t xml:space="preserve">     </w:t>
      </w:r>
      <w:r w:rsidRPr="00216361">
        <w:rPr>
          <w:sz w:val="24"/>
          <w:szCs w:val="24"/>
        </w:rPr>
        <w:tab/>
        <w:t xml:space="preserve">B. </w:t>
      </w:r>
      <w:r w:rsidR="00E41067" w:rsidRPr="00E41067">
        <w:rPr>
          <w:position w:val="-24"/>
          <w:sz w:val="24"/>
          <w:szCs w:val="24"/>
        </w:rPr>
        <w:object w:dxaOrig="340" w:dyaOrig="680">
          <v:shape id="_x0000_i1249" type="#_x0000_t75" style="width:17pt;height:34pt" o:ole="">
            <v:imagedata r:id="rId519" o:title=""/>
          </v:shape>
          <o:OLEObject Type="Embed" ProgID="Equation.DSMT4" ShapeID="_x0000_i1249" DrawAspect="Content" ObjectID="_1628101940" r:id="rId520"/>
        </w:object>
      </w:r>
      <w:r w:rsidR="00E41067" w:rsidRPr="00E41067">
        <w:rPr>
          <w:position w:val="-4"/>
          <w:sz w:val="24"/>
          <w:szCs w:val="24"/>
        </w:rPr>
        <w:object w:dxaOrig="200" w:dyaOrig="300">
          <v:shape id="_x0000_i1250" type="#_x0000_t75" style="width:10pt;height:15pt" o:ole="">
            <v:imagedata r:id="rId511" o:title=""/>
          </v:shape>
          <o:OLEObject Type="Embed" ProgID="Equation.DSMT4" ShapeID="_x0000_i1250" DrawAspect="Content" ObjectID="_1628101941" r:id="rId521"/>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340" w:dyaOrig="680">
          <v:shape id="_x0000_i1251" type="#_x0000_t75" style="width:17pt;height:34pt" o:ole="">
            <v:imagedata r:id="rId522" o:title=""/>
          </v:shape>
          <o:OLEObject Type="Embed" ProgID="Equation.DSMT4" ShapeID="_x0000_i1251" DrawAspect="Content" ObjectID="_1628101942" r:id="rId523"/>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340" w:dyaOrig="680">
          <v:shape id="_x0000_i1252" type="#_x0000_t75" style="width:17pt;height:34pt" o:ole="">
            <v:imagedata r:id="rId524" o:title=""/>
          </v:shape>
          <o:OLEObject Type="Embed" ProgID="Equation.DSMT4" ShapeID="_x0000_i1252" DrawAspect="Content" ObjectID="_1628101943" r:id="rId525"/>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7</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Tỉ số thể tích của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 xml:space="preserve"> và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w:t>
      </w:r>
      <w:r w:rsidRPr="00216361">
        <w:rPr>
          <w:sz w:val="24"/>
          <w:szCs w:val="24"/>
        </w:rPr>
        <w:tab/>
        <w:t>B. 2</w:t>
      </w:r>
      <w:r w:rsidRPr="00216361">
        <w:rPr>
          <w:sz w:val="24"/>
          <w:szCs w:val="24"/>
        </w:rPr>
        <w:tab/>
        <w:t xml:space="preserve">C. </w:t>
      </w:r>
      <w:r w:rsidR="00E41067" w:rsidRPr="00E41067">
        <w:rPr>
          <w:position w:val="-24"/>
          <w:sz w:val="24"/>
          <w:szCs w:val="24"/>
        </w:rPr>
        <w:object w:dxaOrig="220" w:dyaOrig="660">
          <v:shape id="_x0000_i1253" type="#_x0000_t75" style="width:11pt;height:33pt" o:ole="">
            <v:imagedata r:id="rId526" o:title=""/>
          </v:shape>
          <o:OLEObject Type="Embed" ProgID="Equation.DSMT4" ShapeID="_x0000_i1253" DrawAspect="Content" ObjectID="_1628101944" r:id="rId527"/>
        </w:object>
      </w:r>
      <w:r w:rsidRPr="00216361">
        <w:rPr>
          <w:sz w:val="24"/>
          <w:szCs w:val="24"/>
        </w:rPr>
        <w:tab/>
        <w:t xml:space="preserve">D. </w:t>
      </w:r>
      <w:r w:rsidR="00E41067" w:rsidRPr="00E41067">
        <w:rPr>
          <w:position w:val="-24"/>
          <w:sz w:val="24"/>
          <w:szCs w:val="24"/>
        </w:rPr>
        <w:object w:dxaOrig="220" w:dyaOrig="660">
          <v:shape id="_x0000_i1254" type="#_x0000_t75" style="width:11pt;height:33pt" o:ole="">
            <v:imagedata r:id="rId528" o:title=""/>
          </v:shape>
          <o:OLEObject Type="Embed" ProgID="Equation.DSMT4" ShapeID="_x0000_i1254" DrawAspect="Content" ObjectID="_1628101945" r:id="rId529"/>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8</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Tỉ số thể tích của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 xml:space="preserve"> và khối lập phương </w:t>
      </w:r>
      <w:r w:rsidRPr="00216361">
        <w:rPr>
          <w:sz w:val="24"/>
          <w:szCs w:val="24"/>
        </w:rPr>
        <w:tab/>
        <w:t>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w:t>
      </w:r>
      <w:r w:rsidRPr="00216361">
        <w:rPr>
          <w:sz w:val="24"/>
          <w:szCs w:val="24"/>
        </w:rPr>
        <w:tab/>
        <w:t>B. 2</w:t>
      </w:r>
      <w:r w:rsidRPr="00216361">
        <w:rPr>
          <w:sz w:val="24"/>
          <w:szCs w:val="24"/>
        </w:rPr>
        <w:tab/>
        <w:t xml:space="preserve">C. </w:t>
      </w:r>
      <w:r w:rsidR="00E41067" w:rsidRPr="00E41067">
        <w:rPr>
          <w:position w:val="-24"/>
          <w:sz w:val="24"/>
          <w:szCs w:val="24"/>
        </w:rPr>
        <w:object w:dxaOrig="220" w:dyaOrig="660">
          <v:shape id="_x0000_i1255" type="#_x0000_t75" style="width:11pt;height:33pt" o:ole="">
            <v:imagedata r:id="rId530" o:title=""/>
          </v:shape>
          <o:OLEObject Type="Embed" ProgID="Equation.DSMT4" ShapeID="_x0000_i1255" DrawAspect="Content" ObjectID="_1628101946" r:id="rId531"/>
        </w:object>
      </w:r>
      <w:r w:rsidRPr="00216361">
        <w:rPr>
          <w:sz w:val="24"/>
          <w:szCs w:val="24"/>
        </w:rPr>
        <w:tab/>
        <w:t xml:space="preserve">D. </w:t>
      </w:r>
      <w:r w:rsidR="00E41067" w:rsidRPr="00E41067">
        <w:rPr>
          <w:position w:val="-24"/>
          <w:sz w:val="24"/>
          <w:szCs w:val="24"/>
        </w:rPr>
        <w:object w:dxaOrig="220" w:dyaOrig="660">
          <v:shape id="_x0000_i1256" type="#_x0000_t75" style="width:11pt;height:33pt" o:ole="">
            <v:imagedata r:id="rId532" o:title=""/>
          </v:shape>
          <o:OLEObject Type="Embed" ProgID="Equation.DSMT4" ShapeID="_x0000_i1256" DrawAspect="Content" ObjectID="_1628101947" r:id="rId533"/>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b/>
          <w:bCs/>
          <w:sz w:val="24"/>
          <w:szCs w:val="24"/>
        </w:rPr>
        <w:t xml:space="preserve">II. </w:t>
      </w:r>
      <w:r w:rsidRPr="00216361">
        <w:rPr>
          <w:b/>
          <w:bCs/>
          <w:sz w:val="24"/>
          <w:szCs w:val="24"/>
          <w:u w:val="single"/>
        </w:rPr>
        <w:t>Phần tự luận:</w:t>
      </w:r>
      <w:r w:rsidRPr="00216361">
        <w:rPr>
          <w:sz w:val="24"/>
          <w:szCs w:val="24"/>
        </w:rPr>
        <w:t xml:space="preserve"> Cho hình chóp S.ABCD có đáy ABCD là hình vuông cạnh </w:t>
      </w:r>
      <w:r w:rsidRPr="00216361">
        <w:rPr>
          <w:i/>
          <w:sz w:val="24"/>
          <w:szCs w:val="24"/>
        </w:rPr>
        <w:t>a</w:t>
      </w:r>
      <w:r w:rsidRPr="00216361">
        <w:rPr>
          <w:sz w:val="24"/>
          <w:szCs w:val="24"/>
        </w:rPr>
        <w:t xml:space="preserve">, cạnh SA = </w:t>
      </w:r>
      <w:r w:rsidRPr="00216361">
        <w:rPr>
          <w:sz w:val="24"/>
          <w:szCs w:val="24"/>
        </w:rPr>
        <w:tab/>
      </w:r>
      <w:r w:rsidRPr="00216361">
        <w:rPr>
          <w:i/>
          <w:sz w:val="24"/>
          <w:szCs w:val="24"/>
        </w:rPr>
        <w:t>a</w:t>
      </w:r>
      <w:r w:rsidRPr="00216361">
        <w:rPr>
          <w:sz w:val="24"/>
          <w:szCs w:val="24"/>
        </w:rPr>
        <w:t xml:space="preserve"> và SA </w:t>
      </w:r>
      <w:r w:rsidRPr="00216361">
        <w:rPr>
          <w:sz w:val="24"/>
          <w:szCs w:val="24"/>
        </w:rPr>
        <w:tab/>
        <w:t>vuông góc với đáy.</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sz w:val="24"/>
          <w:szCs w:val="24"/>
        </w:rPr>
        <w:tab/>
        <w:t xml:space="preserve">a) Tính thể tích khối chóp S.ABC.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sz w:val="24"/>
          <w:szCs w:val="24"/>
        </w:rPr>
        <w:tab/>
        <w:t>b) Tính khoảng cách từ A đến mặt phẳng (SBC).</w:t>
      </w:r>
    </w:p>
    <w:p w:rsidR="00810320" w:rsidRDefault="00810320" w:rsidP="00452800">
      <w:pPr>
        <w:rPr>
          <w:sz w:val="24"/>
          <w:szCs w:val="24"/>
        </w:rPr>
      </w:pPr>
    </w:p>
    <w:p w:rsidR="00810320" w:rsidRPr="00216361" w:rsidRDefault="00810320" w:rsidP="00452800">
      <w:pPr>
        <w:rPr>
          <w:rFonts w:ascii="VNI-Times" w:hAnsi="VNI-Times"/>
          <w:b/>
          <w:sz w:val="24"/>
          <w:szCs w:val="24"/>
        </w:rPr>
      </w:pPr>
    </w:p>
    <w:p w:rsidR="00771C35" w:rsidRPr="00216361" w:rsidRDefault="00771C35" w:rsidP="00771C35">
      <w:pPr>
        <w:rPr>
          <w:rFonts w:ascii="VNI-Times" w:hAnsi="VNI-Times"/>
          <w:b/>
          <w:sz w:val="24"/>
          <w:szCs w:val="24"/>
        </w:rPr>
      </w:pPr>
    </w:p>
    <w:p w:rsidR="00D17E35" w:rsidRPr="00216361" w:rsidRDefault="001060AF" w:rsidP="00771C35">
      <w:pPr>
        <w:jc w:val="center"/>
        <w:rPr>
          <w:rFonts w:ascii="Calibri" w:hAnsi="Calibr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FF0880" w:rsidRPr="00216361" w:rsidRDefault="00FF0880" w:rsidP="00771C35">
      <w:pPr>
        <w:jc w:val="center"/>
        <w:rPr>
          <w:rFonts w:ascii="Calibri" w:hAnsi="Calibri"/>
          <w:sz w:val="24"/>
          <w:szCs w:val="24"/>
        </w:rPr>
      </w:pPr>
    </w:p>
    <w:p w:rsidR="003E2B11" w:rsidRDefault="003E2B11" w:rsidP="003E2B11">
      <w:pPr>
        <w:rPr>
          <w:i/>
          <w:sz w:val="24"/>
          <w:szCs w:val="24"/>
        </w:rPr>
      </w:pPr>
    </w:p>
    <w:p w:rsidR="003B5391" w:rsidRPr="00216361" w:rsidRDefault="001F3BEF" w:rsidP="00BB64F7">
      <w:pPr>
        <w:jc w:val="center"/>
        <w:rPr>
          <w:i/>
          <w:sz w:val="24"/>
          <w:szCs w:val="24"/>
        </w:rPr>
      </w:pPr>
      <w:r w:rsidRPr="00216361">
        <w:rPr>
          <w:i/>
          <w:sz w:val="24"/>
          <w:szCs w:val="24"/>
        </w:rPr>
        <w:t>Tiết</w:t>
      </w:r>
      <w:r w:rsidR="003B5391" w:rsidRPr="00216361">
        <w:rPr>
          <w:i/>
          <w:sz w:val="24"/>
          <w:szCs w:val="24"/>
        </w:rPr>
        <w:t xml:space="preserve"> 11.</w:t>
      </w:r>
    </w:p>
    <w:p w:rsidR="001F3BEF" w:rsidRPr="00216361" w:rsidRDefault="00BB64F7" w:rsidP="00BB64F7">
      <w:pPr>
        <w:jc w:val="center"/>
        <w:rPr>
          <w:sz w:val="24"/>
          <w:szCs w:val="24"/>
        </w:rPr>
      </w:pPr>
      <w:r w:rsidRPr="00216361">
        <w:rPr>
          <w:sz w:val="24"/>
          <w:szCs w:val="24"/>
        </w:rPr>
        <w:t xml:space="preserve">  </w:t>
      </w:r>
      <w:r w:rsidR="001F3BEF" w:rsidRPr="00216361">
        <w:rPr>
          <w:b/>
          <w:sz w:val="24"/>
          <w:szCs w:val="24"/>
        </w:rPr>
        <w:t>KIỂM TRA</w:t>
      </w:r>
    </w:p>
    <w:p w:rsidR="003B5391" w:rsidRPr="00216361" w:rsidRDefault="003B5391" w:rsidP="00A83A70">
      <w:pPr>
        <w:jc w:val="both"/>
        <w:rPr>
          <w:b/>
          <w:i/>
          <w:sz w:val="24"/>
          <w:szCs w:val="24"/>
        </w:rPr>
      </w:pPr>
    </w:p>
    <w:p w:rsidR="001F3BEF" w:rsidRPr="00216361" w:rsidRDefault="001F3BEF" w:rsidP="00A83A70">
      <w:pPr>
        <w:jc w:val="both"/>
        <w:rPr>
          <w:b/>
          <w:i/>
          <w:sz w:val="24"/>
          <w:szCs w:val="24"/>
        </w:rPr>
      </w:pPr>
      <w:r w:rsidRPr="00216361">
        <w:rPr>
          <w:b/>
          <w:i/>
          <w:sz w:val="24"/>
          <w:szCs w:val="24"/>
        </w:rPr>
        <w:t>I. Mục tiêu.</w:t>
      </w:r>
    </w:p>
    <w:p w:rsidR="001F3BEF" w:rsidRPr="00216361" w:rsidRDefault="001F3BEF" w:rsidP="00A83A70">
      <w:pPr>
        <w:jc w:val="both"/>
        <w:rPr>
          <w:b/>
          <w:i/>
          <w:sz w:val="24"/>
          <w:szCs w:val="24"/>
        </w:rPr>
      </w:pPr>
      <w:r w:rsidRPr="00216361">
        <w:rPr>
          <w:b/>
          <w:i/>
          <w:sz w:val="24"/>
          <w:szCs w:val="24"/>
        </w:rPr>
        <w:t xml:space="preserve">1. Kiến thức: </w:t>
      </w:r>
    </w:p>
    <w:p w:rsidR="001F3BEF" w:rsidRPr="00216361" w:rsidRDefault="001F3BEF" w:rsidP="00A83A70">
      <w:pPr>
        <w:jc w:val="both"/>
        <w:rPr>
          <w:sz w:val="24"/>
          <w:szCs w:val="24"/>
        </w:rPr>
      </w:pPr>
      <w:r w:rsidRPr="00216361">
        <w:rPr>
          <w:sz w:val="24"/>
          <w:szCs w:val="24"/>
        </w:rPr>
        <w:t>Kiểm tra các kiến thức:</w:t>
      </w:r>
    </w:p>
    <w:p w:rsidR="001F3BEF" w:rsidRPr="00216361" w:rsidRDefault="001F3BEF" w:rsidP="00960366">
      <w:pPr>
        <w:ind w:firstLine="720"/>
        <w:jc w:val="both"/>
        <w:rPr>
          <w:sz w:val="24"/>
          <w:szCs w:val="24"/>
        </w:rPr>
      </w:pPr>
      <w:r w:rsidRPr="00216361">
        <w:rPr>
          <w:sz w:val="24"/>
          <w:szCs w:val="24"/>
        </w:rPr>
        <w:t>Khái niệm khối đa diện, khối đa diện lồi, khối đa diện đều và thể tích khối đa diện.</w:t>
      </w:r>
      <w:r w:rsidR="00960366" w:rsidRPr="00216361">
        <w:rPr>
          <w:sz w:val="24"/>
          <w:szCs w:val="24"/>
        </w:rPr>
        <w:t xml:space="preserve"> </w:t>
      </w:r>
      <w:r w:rsidRPr="00216361">
        <w:rPr>
          <w:sz w:val="24"/>
          <w:szCs w:val="24"/>
        </w:rPr>
        <w:t>Phân chia và lắp ghép khối đa diện. Các công thức tính thể tích của khối hộp chữ nhật, khối lăng trụ, khối chóp.</w:t>
      </w:r>
    </w:p>
    <w:p w:rsidR="001F3BEF" w:rsidRPr="00216361" w:rsidRDefault="001F3BEF" w:rsidP="00A83A70">
      <w:pPr>
        <w:jc w:val="both"/>
        <w:rPr>
          <w:b/>
          <w:i/>
          <w:sz w:val="24"/>
          <w:szCs w:val="24"/>
        </w:rPr>
      </w:pPr>
      <w:r w:rsidRPr="00216361">
        <w:rPr>
          <w:b/>
          <w:i/>
          <w:sz w:val="24"/>
          <w:szCs w:val="24"/>
        </w:rPr>
        <w:t>2. Kỹ năng:</w:t>
      </w:r>
    </w:p>
    <w:p w:rsidR="001F3BEF" w:rsidRPr="00216361" w:rsidRDefault="001F3BEF" w:rsidP="00A83A70">
      <w:pPr>
        <w:jc w:val="both"/>
        <w:rPr>
          <w:sz w:val="24"/>
          <w:szCs w:val="24"/>
        </w:rPr>
      </w:pPr>
      <w:r w:rsidRPr="00216361">
        <w:rPr>
          <w:sz w:val="24"/>
          <w:szCs w:val="24"/>
        </w:rPr>
        <w:t xml:space="preserve">    Củng cố các kỹ năng:</w:t>
      </w:r>
    </w:p>
    <w:p w:rsidR="001F3BEF" w:rsidRPr="00216361" w:rsidRDefault="001F3BEF" w:rsidP="00960366">
      <w:pPr>
        <w:ind w:firstLine="720"/>
        <w:jc w:val="both"/>
        <w:rPr>
          <w:sz w:val="24"/>
          <w:szCs w:val="24"/>
        </w:rPr>
      </w:pPr>
      <w:r w:rsidRPr="00216361">
        <w:rPr>
          <w:sz w:val="24"/>
          <w:szCs w:val="24"/>
        </w:rPr>
        <w:t>Nhận biết được các hình đa diện và khối đa diện.</w:t>
      </w:r>
      <w:r w:rsidR="00960366" w:rsidRPr="00216361">
        <w:rPr>
          <w:sz w:val="24"/>
          <w:szCs w:val="24"/>
        </w:rPr>
        <w:t xml:space="preserve"> </w:t>
      </w:r>
      <w:r w:rsidRPr="00216361">
        <w:rPr>
          <w:sz w:val="24"/>
          <w:szCs w:val="24"/>
        </w:rPr>
        <w:t>Chứng minh được hai hình đa diện bằng nhau.</w:t>
      </w:r>
      <w:r w:rsidR="00960366" w:rsidRPr="00216361">
        <w:rPr>
          <w:sz w:val="24"/>
          <w:szCs w:val="24"/>
        </w:rPr>
        <w:t xml:space="preserve"> </w:t>
      </w:r>
      <w:r w:rsidRPr="00216361">
        <w:rPr>
          <w:sz w:val="24"/>
          <w:szCs w:val="24"/>
        </w:rPr>
        <w:t>Phân chia và lắp ghép các khối đa diện.</w:t>
      </w:r>
      <w:r w:rsidR="00960366" w:rsidRPr="00216361">
        <w:rPr>
          <w:sz w:val="24"/>
          <w:szCs w:val="24"/>
        </w:rPr>
        <w:t xml:space="preserve"> </w:t>
      </w:r>
      <w:r w:rsidRPr="00216361">
        <w:rPr>
          <w:sz w:val="24"/>
          <w:szCs w:val="24"/>
        </w:rPr>
        <w:t>Vận dụng công thức tính thể tích của khối hộp chữ nhật, khối lăng trụ, khối chóp vào các bài toán tính thể tích.</w:t>
      </w:r>
    </w:p>
    <w:p w:rsidR="001F3BEF" w:rsidRPr="00216361" w:rsidRDefault="001F3BEF" w:rsidP="00A83A70">
      <w:pPr>
        <w:jc w:val="both"/>
        <w:rPr>
          <w:b/>
          <w:i/>
          <w:sz w:val="24"/>
          <w:szCs w:val="24"/>
        </w:rPr>
      </w:pPr>
      <w:r w:rsidRPr="00216361">
        <w:rPr>
          <w:b/>
          <w:i/>
          <w:sz w:val="24"/>
          <w:szCs w:val="24"/>
        </w:rPr>
        <w:t>3. Tư duy, thái độ:</w:t>
      </w:r>
    </w:p>
    <w:p w:rsidR="001F3BEF" w:rsidRPr="00216361" w:rsidRDefault="001F3BEF" w:rsidP="00A83A70">
      <w:pPr>
        <w:jc w:val="both"/>
        <w:rPr>
          <w:sz w:val="24"/>
          <w:szCs w:val="24"/>
        </w:rPr>
      </w:pPr>
      <w:r w:rsidRPr="00216361">
        <w:rPr>
          <w:sz w:val="24"/>
          <w:szCs w:val="24"/>
        </w:rPr>
        <w:t xml:space="preserve">  - Có tinh thần hợp tác, tích cực tham gia bài học, rèn luyện tư duy logic</w:t>
      </w:r>
    </w:p>
    <w:p w:rsidR="001F3BEF" w:rsidRPr="00216361" w:rsidRDefault="001F3BEF" w:rsidP="00A83A70">
      <w:pPr>
        <w:jc w:val="both"/>
        <w:rPr>
          <w:sz w:val="24"/>
          <w:szCs w:val="24"/>
        </w:rPr>
      </w:pPr>
      <w:r w:rsidRPr="00216361">
        <w:rPr>
          <w:sz w:val="24"/>
          <w:szCs w:val="24"/>
        </w:rPr>
        <w:t xml:space="preserve">  - Cẩn thận, chính xác trong tính toán, vẽ hình</w:t>
      </w:r>
    </w:p>
    <w:p w:rsidR="001F3BEF" w:rsidRPr="00216361" w:rsidRDefault="001F3BEF" w:rsidP="00A83A70">
      <w:pPr>
        <w:jc w:val="both"/>
        <w:rPr>
          <w:b/>
          <w:i/>
          <w:sz w:val="24"/>
          <w:szCs w:val="24"/>
        </w:rPr>
      </w:pPr>
      <w:r w:rsidRPr="00216361">
        <w:rPr>
          <w:b/>
          <w:i/>
          <w:sz w:val="24"/>
          <w:szCs w:val="24"/>
        </w:rPr>
        <w:t xml:space="preserve">II. Chuẩn bị </w:t>
      </w:r>
      <w:r w:rsidR="00887107" w:rsidRPr="00216361">
        <w:rPr>
          <w:b/>
          <w:i/>
          <w:sz w:val="24"/>
          <w:szCs w:val="24"/>
        </w:rPr>
        <w:t>:</w:t>
      </w:r>
    </w:p>
    <w:p w:rsidR="001F3BEF" w:rsidRPr="00216361" w:rsidRDefault="001F3BEF" w:rsidP="00A83A70">
      <w:pPr>
        <w:jc w:val="both"/>
        <w:rPr>
          <w:sz w:val="24"/>
          <w:szCs w:val="24"/>
        </w:rPr>
      </w:pPr>
      <w:r w:rsidRPr="00216361">
        <w:rPr>
          <w:b/>
          <w:i/>
          <w:sz w:val="24"/>
          <w:szCs w:val="24"/>
        </w:rPr>
        <w:t>1. Thực tiễn:</w:t>
      </w:r>
      <w:r w:rsidRPr="00216361">
        <w:rPr>
          <w:b/>
          <w:sz w:val="24"/>
          <w:szCs w:val="24"/>
        </w:rPr>
        <w:t xml:space="preserve"> </w:t>
      </w:r>
      <w:r w:rsidR="00DB0BCB" w:rsidRPr="00216361">
        <w:rPr>
          <w:sz w:val="24"/>
          <w:szCs w:val="24"/>
        </w:rPr>
        <w:t>HS</w:t>
      </w:r>
      <w:r w:rsidRPr="00216361">
        <w:rPr>
          <w:sz w:val="24"/>
          <w:szCs w:val="24"/>
        </w:rPr>
        <w:t xml:space="preserve">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 xml:space="preserve">ợc các kiến thức trong chương I. </w:t>
      </w:r>
    </w:p>
    <w:p w:rsidR="001F3BEF" w:rsidRPr="00216361" w:rsidRDefault="001F3BEF" w:rsidP="00A83A70">
      <w:pPr>
        <w:jc w:val="both"/>
        <w:rPr>
          <w:sz w:val="24"/>
          <w:szCs w:val="24"/>
        </w:rPr>
      </w:pPr>
      <w:r w:rsidRPr="00216361">
        <w:rPr>
          <w:b/>
          <w:i/>
          <w:sz w:val="24"/>
          <w:szCs w:val="24"/>
        </w:rPr>
        <w:t>2. P</w:t>
      </w:r>
      <w:r w:rsidRPr="00216361">
        <w:rPr>
          <w:rFonts w:hint="eastAsia"/>
          <w:b/>
          <w:i/>
          <w:sz w:val="24"/>
          <w:szCs w:val="24"/>
        </w:rPr>
        <w:t>hươ</w:t>
      </w:r>
      <w:r w:rsidRPr="00216361">
        <w:rPr>
          <w:b/>
          <w:i/>
          <w:sz w:val="24"/>
          <w:szCs w:val="24"/>
        </w:rPr>
        <w:t>ng tiện :</w:t>
      </w:r>
      <w:r w:rsidRPr="00216361">
        <w:rPr>
          <w:sz w:val="24"/>
          <w:szCs w:val="24"/>
        </w:rPr>
        <w:t xml:space="preserve"> </w:t>
      </w:r>
      <w:r w:rsidR="00073811" w:rsidRPr="00216361">
        <w:rPr>
          <w:sz w:val="24"/>
          <w:szCs w:val="24"/>
        </w:rPr>
        <w:t xml:space="preserve"> B</w:t>
      </w:r>
      <w:r w:rsidRPr="00216361">
        <w:rPr>
          <w:sz w:val="24"/>
          <w:szCs w:val="24"/>
        </w:rPr>
        <w:t>út, thước kẻ và</w:t>
      </w:r>
      <w:r w:rsidR="00073811" w:rsidRPr="00216361">
        <w:rPr>
          <w:sz w:val="24"/>
          <w:szCs w:val="24"/>
        </w:rPr>
        <w:t xml:space="preserve"> giấy kiểm tra</w:t>
      </w:r>
      <w:r w:rsidRPr="00216361">
        <w:rPr>
          <w:sz w:val="24"/>
          <w:szCs w:val="24"/>
        </w:rPr>
        <w:t>.</w:t>
      </w:r>
    </w:p>
    <w:p w:rsidR="0085322D" w:rsidRPr="00216361" w:rsidRDefault="00073811" w:rsidP="00A83A70">
      <w:pPr>
        <w:rPr>
          <w:b/>
          <w:sz w:val="24"/>
          <w:szCs w:val="24"/>
        </w:rPr>
      </w:pPr>
      <w:r w:rsidRPr="00216361">
        <w:rPr>
          <w:b/>
          <w:sz w:val="24"/>
          <w:szCs w:val="24"/>
        </w:rPr>
        <w:t>III</w:t>
      </w:r>
      <w:r w:rsidR="001F3BEF" w:rsidRPr="00216361">
        <w:rPr>
          <w:b/>
          <w:sz w:val="24"/>
          <w:szCs w:val="24"/>
        </w:rPr>
        <w:t>. Đề kiểm tra, đáp án và thang điểm:</w:t>
      </w:r>
    </w:p>
    <w:p w:rsidR="00943E33" w:rsidRPr="00216361" w:rsidRDefault="00943E33" w:rsidP="003E2B11">
      <w:pPr>
        <w:jc w:val="both"/>
        <w:rPr>
          <w:b/>
          <w:bCs/>
          <w:sz w:val="24"/>
          <w:szCs w:val="24"/>
        </w:rPr>
      </w:pPr>
      <w:r w:rsidRPr="00216361">
        <w:rPr>
          <w:b/>
          <w:bCs/>
          <w:sz w:val="24"/>
          <w:szCs w:val="24"/>
        </w:rPr>
        <w:t xml:space="preserve"> 1. MA TRẬN ĐỀ:</w:t>
      </w:r>
      <w:r w:rsidR="003E2B11" w:rsidRPr="00216361">
        <w:rPr>
          <w:b/>
          <w:bCs/>
          <w:sz w:val="24"/>
          <w:szCs w:val="24"/>
        </w:rPr>
        <w:t xml:space="preserve"> </w:t>
      </w:r>
    </w:p>
    <w:p w:rsidR="00810320" w:rsidRDefault="00943E33" w:rsidP="003E2B11">
      <w:pPr>
        <w:jc w:val="both"/>
        <w:rPr>
          <w:b/>
          <w:bCs/>
          <w:sz w:val="24"/>
          <w:szCs w:val="24"/>
        </w:rPr>
      </w:pPr>
      <w:r w:rsidRPr="00216361">
        <w:rPr>
          <w:b/>
          <w:bCs/>
          <w:sz w:val="24"/>
          <w:szCs w:val="24"/>
        </w:rPr>
        <w:t>2. NỘI DUNG ĐỀ KIỂM TRA:</w:t>
      </w:r>
    </w:p>
    <w:p w:rsidR="00005E57" w:rsidRDefault="00005E57" w:rsidP="00005E57">
      <w:pPr>
        <w:ind w:left="171" w:firstLine="228"/>
        <w:jc w:val="center"/>
        <w:rPr>
          <w:b/>
          <w:sz w:val="26"/>
          <w:szCs w:val="26"/>
        </w:rPr>
      </w:pPr>
      <w:r>
        <w:t xml:space="preserve">   SỞ GDĐT QUẢNG NAM</w:t>
      </w:r>
      <w:r>
        <w:rPr>
          <w:b/>
        </w:rPr>
        <w:t xml:space="preserve">      </w:t>
      </w:r>
      <w:r>
        <w:rPr>
          <w:b/>
          <w:sz w:val="26"/>
          <w:szCs w:val="26"/>
        </w:rPr>
        <w:t xml:space="preserve">               MA TRẬN ĐỀ KIỂM TRA HÌNH HỌC 12</w:t>
      </w:r>
    </w:p>
    <w:p w:rsidR="00005E57" w:rsidRDefault="00005E57" w:rsidP="00005E57">
      <w:pPr>
        <w:ind w:firstLine="399"/>
        <w:rPr>
          <w:b/>
          <w:sz w:val="20"/>
          <w:szCs w:val="20"/>
        </w:rPr>
      </w:pPr>
      <w:r>
        <w:rPr>
          <w:b/>
        </w:rPr>
        <w:t xml:space="preserve">  Trường THPT Nguyễn Thái Bình</w:t>
      </w:r>
      <w:r>
        <w:rPr>
          <w:sz w:val="26"/>
          <w:szCs w:val="26"/>
        </w:rPr>
        <w:t xml:space="preserve"> </w:t>
      </w:r>
      <w:r>
        <w:rPr>
          <w:sz w:val="26"/>
          <w:szCs w:val="26"/>
        </w:rPr>
        <w:tab/>
        <w:t xml:space="preserve">Chương I:   </w:t>
      </w:r>
      <w:r>
        <w:rPr>
          <w:b/>
          <w:sz w:val="20"/>
          <w:szCs w:val="20"/>
        </w:rPr>
        <w:t>KHỐI ĐA DIỆN VÀ THỂ TÍCH KHỐI ĐA DIỆN</w:t>
      </w:r>
    </w:p>
    <w:p w:rsidR="00005E57" w:rsidRDefault="00005E57" w:rsidP="00005E57">
      <w:pPr>
        <w:numPr>
          <w:ilvl w:val="0"/>
          <w:numId w:val="29"/>
        </w:numPr>
        <w:tabs>
          <w:tab w:val="num" w:pos="180"/>
        </w:tabs>
        <w:spacing w:before="120"/>
        <w:ind w:left="357" w:hanging="357"/>
        <w:jc w:val="both"/>
        <w:rPr>
          <w:sz w:val="24"/>
          <w:szCs w:val="24"/>
          <w:lang w:val="vi-VN"/>
        </w:rPr>
      </w:pPr>
      <w:r>
        <w:rPr>
          <w:b/>
          <w:i/>
        </w:rPr>
        <w:t>Ma trận đề kiểm tra :</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C0" w:firstRow="0" w:lastRow="1" w:firstColumn="1" w:lastColumn="1" w:noHBand="0" w:noVBand="0"/>
      </w:tblPr>
      <w:tblGrid>
        <w:gridCol w:w="3240"/>
        <w:gridCol w:w="1440"/>
        <w:gridCol w:w="1440"/>
        <w:gridCol w:w="1260"/>
        <w:gridCol w:w="1380"/>
        <w:gridCol w:w="1500"/>
      </w:tblGrid>
      <w:tr w:rsidR="00005E57" w:rsidTr="00005E57">
        <w:trPr>
          <w:trHeight w:val="323"/>
        </w:trPr>
        <w:tc>
          <w:tcPr>
            <w:tcW w:w="3240" w:type="dxa"/>
            <w:vMerge w:val="restart"/>
            <w:tcBorders>
              <w:top w:val="single" w:sz="4" w:space="0" w:color="auto"/>
              <w:left w:val="single" w:sz="4" w:space="0" w:color="auto"/>
              <w:bottom w:val="single" w:sz="4" w:space="0" w:color="auto"/>
              <w:right w:val="single" w:sz="4" w:space="0" w:color="auto"/>
            </w:tcBorders>
            <w:vAlign w:val="center"/>
          </w:tcPr>
          <w:p w:rsidR="00005E57" w:rsidRDefault="00005E57">
            <w:pPr>
              <w:jc w:val="center"/>
              <w:rPr>
                <w:sz w:val="20"/>
                <w:szCs w:val="24"/>
                <w:lang w:val="vi-VN" w:eastAsia="vi-VN"/>
              </w:rPr>
            </w:pPr>
          </w:p>
          <w:p w:rsidR="00005E57" w:rsidRDefault="00005E57">
            <w:pPr>
              <w:jc w:val="center"/>
              <w:rPr>
                <w:sz w:val="20"/>
                <w:szCs w:val="24"/>
                <w:lang w:val="vi-VN"/>
              </w:rPr>
            </w:pPr>
            <w:r>
              <w:rPr>
                <w:b/>
                <w:sz w:val="20"/>
              </w:rPr>
              <w:t>Các chủ đề cần đánh giá</w:t>
            </w:r>
          </w:p>
        </w:tc>
        <w:tc>
          <w:tcPr>
            <w:tcW w:w="5520" w:type="dxa"/>
            <w:gridSpan w:val="4"/>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b/>
                <w:sz w:val="20"/>
                <w:szCs w:val="24"/>
                <w:lang w:val="it-IT"/>
              </w:rPr>
            </w:pPr>
            <w:r>
              <w:rPr>
                <w:b/>
                <w:sz w:val="20"/>
                <w:lang w:val="it-IT"/>
              </w:rPr>
              <w:t>Mức độ nhận thức</w:t>
            </w:r>
          </w:p>
        </w:tc>
        <w:tc>
          <w:tcPr>
            <w:tcW w:w="150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b/>
                <w:sz w:val="20"/>
                <w:szCs w:val="24"/>
                <w:lang w:val="it-IT"/>
              </w:rPr>
            </w:pPr>
            <w:r>
              <w:rPr>
                <w:b/>
                <w:sz w:val="20"/>
                <w:lang w:val="it-IT"/>
              </w:rPr>
              <w:t>Tổng số câu hỏi, tổng số điểm</w:t>
            </w:r>
          </w:p>
        </w:tc>
      </w:tr>
      <w:tr w:rsidR="00005E57" w:rsidTr="00005E57">
        <w:trPr>
          <w:trHeight w:val="1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lang w:val="vi-VN"/>
              </w:rPr>
            </w:pP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Nhận biết</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Thông hiểu</w:t>
            </w:r>
          </w:p>
        </w:tc>
        <w:tc>
          <w:tcPr>
            <w:tcW w:w="2640" w:type="dxa"/>
            <w:gridSpan w:val="2"/>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Vận dụ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b/>
                <w:sz w:val="20"/>
                <w:szCs w:val="24"/>
                <w:lang w:val="it-IT"/>
              </w:rPr>
            </w:pPr>
          </w:p>
        </w:tc>
      </w:tr>
      <w:tr w:rsidR="00005E57" w:rsidTr="00005E57">
        <w:trPr>
          <w:trHeight w:val="1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rFonts w:eastAsia="Calibri"/>
                <w:b/>
                <w:bCs/>
                <w:sz w:val="20"/>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rFonts w:eastAsia="Calibri"/>
                <w:b/>
                <w:bCs/>
                <w:sz w:val="20"/>
                <w:szCs w:val="24"/>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Vận dụng thấp</w:t>
            </w:r>
          </w:p>
        </w:tc>
        <w:tc>
          <w:tcPr>
            <w:tcW w:w="138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rFonts w:eastAsia="Calibri"/>
                <w:b/>
                <w:bCs/>
                <w:sz w:val="20"/>
                <w:szCs w:val="24"/>
              </w:rPr>
            </w:pPr>
            <w:r>
              <w:rPr>
                <w:rFonts w:eastAsia="Calibri"/>
                <w:b/>
                <w:bCs/>
                <w:sz w:val="20"/>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b/>
                <w:sz w:val="20"/>
                <w:szCs w:val="24"/>
                <w:lang w:val="it-IT"/>
              </w:rPr>
            </w:pP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rPr>
            </w:pPr>
            <w:r>
              <w:rPr>
                <w:sz w:val="20"/>
              </w:rPr>
              <w:t>1- K/N khối đa diện (2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i/>
                <w:sz w:val="20"/>
                <w:szCs w:val="24"/>
              </w:rPr>
            </w:pPr>
            <w:r>
              <w:rPr>
                <w:i/>
                <w:sz w:val="20"/>
              </w:rPr>
              <w:t>1,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i/>
                <w:sz w:val="20"/>
                <w:szCs w:val="24"/>
              </w:rPr>
            </w:pPr>
            <w:r>
              <w:rPr>
                <w:i/>
                <w:sz w:val="20"/>
              </w:rPr>
              <w:t>2</w:t>
            </w:r>
          </w:p>
          <w:p w:rsidR="00005E57" w:rsidRDefault="00005E57">
            <w:pPr>
              <w:rPr>
                <w:i/>
                <w:sz w:val="20"/>
              </w:rPr>
            </w:pPr>
          </w:p>
          <w:p w:rsidR="00005E57" w:rsidRDefault="00005E57">
            <w:pPr>
              <w:rPr>
                <w:i/>
                <w:sz w:val="20"/>
                <w:szCs w:val="24"/>
              </w:rPr>
            </w:pPr>
            <w:r>
              <w:rPr>
                <w:i/>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1</w:t>
            </w:r>
          </w:p>
          <w:p w:rsidR="00005E57" w:rsidRDefault="00005E57">
            <w:pPr>
              <w:jc w:val="right"/>
              <w:rPr>
                <w:i/>
                <w:sz w:val="20"/>
                <w:lang w:val="vi-VN"/>
              </w:rPr>
            </w:pPr>
          </w:p>
          <w:p w:rsidR="00005E57" w:rsidRDefault="00005E57">
            <w:pPr>
              <w:jc w:val="right"/>
              <w:rPr>
                <w:sz w:val="20"/>
                <w:szCs w:val="24"/>
              </w:rPr>
            </w:pPr>
            <w:r>
              <w:rPr>
                <w:i/>
                <w:sz w:val="20"/>
              </w:rPr>
              <w:t>0,5</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rPr>
            </w:pPr>
          </w:p>
          <w:p w:rsidR="00005E57" w:rsidRDefault="00005E57">
            <w:pPr>
              <w:jc w:val="both"/>
              <w:rPr>
                <w:sz w:val="20"/>
                <w:szCs w:val="24"/>
              </w:rPr>
            </w:pP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5</w:t>
            </w:r>
          </w:p>
          <w:p w:rsidR="00005E57" w:rsidRDefault="00005E57">
            <w:pPr>
              <w:jc w:val="both"/>
              <w:rPr>
                <w:sz w:val="20"/>
                <w:lang w:val="vi-VN"/>
              </w:rPr>
            </w:pPr>
          </w:p>
          <w:p w:rsidR="00005E57" w:rsidRDefault="00005E57">
            <w:pPr>
              <w:jc w:val="right"/>
              <w:rPr>
                <w:b/>
                <w:i/>
                <w:sz w:val="20"/>
                <w:szCs w:val="24"/>
              </w:rPr>
            </w:pPr>
            <w:r>
              <w:rPr>
                <w:b/>
                <w:i/>
                <w:sz w:val="20"/>
              </w:rPr>
              <w:t>2,5</w:t>
            </w: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rPr>
            </w:pPr>
            <w:r>
              <w:rPr>
                <w:sz w:val="20"/>
              </w:rPr>
              <w:t>2- Khối đa diện lồi và khối đa diện đều (2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sz w:val="20"/>
                <w:szCs w:val="24"/>
              </w:rPr>
            </w:pPr>
            <w:r>
              <w:rPr>
                <w:i/>
                <w:sz w:val="20"/>
              </w:rPr>
              <w:t>1,0</w:t>
            </w:r>
          </w:p>
        </w:tc>
        <w:tc>
          <w:tcPr>
            <w:tcW w:w="1440" w:type="dxa"/>
            <w:tcBorders>
              <w:top w:val="single" w:sz="4" w:space="0" w:color="auto"/>
              <w:left w:val="single" w:sz="4" w:space="0" w:color="auto"/>
              <w:bottom w:val="single" w:sz="4" w:space="0" w:color="auto"/>
              <w:right w:val="single" w:sz="4" w:space="0" w:color="auto"/>
            </w:tcBorders>
            <w:hideMark/>
          </w:tcPr>
          <w:p w:rsidR="00005E57" w:rsidRDefault="00005E57">
            <w:pPr>
              <w:rPr>
                <w:sz w:val="20"/>
                <w:szCs w:val="24"/>
              </w:rPr>
            </w:pPr>
            <w:r>
              <w:rPr>
                <w:sz w:val="20"/>
              </w:rPr>
              <w:t>2</w:t>
            </w:r>
          </w:p>
          <w:p w:rsidR="00005E57" w:rsidRDefault="00005E57">
            <w:pPr>
              <w:rPr>
                <w:sz w:val="20"/>
              </w:rPr>
            </w:pPr>
            <w:r>
              <w:rPr>
                <w:sz w:val="20"/>
              </w:rPr>
              <w:t xml:space="preserve"> </w:t>
            </w:r>
          </w:p>
          <w:p w:rsidR="00005E57" w:rsidRDefault="00005E57">
            <w:pPr>
              <w:rPr>
                <w:sz w:val="20"/>
                <w:szCs w:val="24"/>
              </w:rPr>
            </w:pPr>
            <w:r>
              <w:rPr>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1</w:t>
            </w:r>
          </w:p>
          <w:p w:rsidR="00005E57" w:rsidRDefault="00005E57">
            <w:pPr>
              <w:jc w:val="right"/>
              <w:rPr>
                <w:i/>
                <w:sz w:val="20"/>
                <w:lang w:val="vi-VN"/>
              </w:rPr>
            </w:pPr>
          </w:p>
          <w:p w:rsidR="00005E57" w:rsidRDefault="00005E57">
            <w:pPr>
              <w:jc w:val="right"/>
              <w:rPr>
                <w:sz w:val="20"/>
                <w:szCs w:val="24"/>
              </w:rPr>
            </w:pPr>
            <w:r>
              <w:rPr>
                <w:i/>
                <w:sz w:val="20"/>
              </w:rPr>
              <w:t>1,0</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jc w:val="right"/>
              <w:rPr>
                <w:sz w:val="20"/>
                <w:szCs w:val="24"/>
              </w:rPr>
            </w:pP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5</w:t>
            </w:r>
          </w:p>
          <w:p w:rsidR="00005E57" w:rsidRDefault="00005E57">
            <w:pPr>
              <w:jc w:val="both"/>
              <w:rPr>
                <w:sz w:val="20"/>
                <w:lang w:val="vi-VN"/>
              </w:rPr>
            </w:pPr>
          </w:p>
          <w:p w:rsidR="00005E57" w:rsidRDefault="00005E57">
            <w:pPr>
              <w:jc w:val="right"/>
              <w:rPr>
                <w:i/>
                <w:sz w:val="20"/>
                <w:szCs w:val="24"/>
              </w:rPr>
            </w:pPr>
            <w:r>
              <w:rPr>
                <w:b/>
                <w:i/>
                <w:sz w:val="20"/>
              </w:rPr>
              <w:t>2,5</w:t>
            </w:r>
          </w:p>
        </w:tc>
      </w:tr>
      <w:tr w:rsidR="00005E57" w:rsidTr="00005E57">
        <w:trPr>
          <w:trHeight w:val="705"/>
        </w:trPr>
        <w:tc>
          <w:tcPr>
            <w:tcW w:w="3240" w:type="dxa"/>
            <w:tcBorders>
              <w:top w:val="single" w:sz="4" w:space="0" w:color="auto"/>
              <w:left w:val="single" w:sz="4" w:space="0" w:color="auto"/>
              <w:bottom w:val="single" w:sz="4" w:space="0" w:color="auto"/>
              <w:right w:val="single" w:sz="4" w:space="0" w:color="auto"/>
            </w:tcBorders>
            <w:hideMark/>
          </w:tcPr>
          <w:p w:rsidR="00005E57" w:rsidRDefault="00005E57">
            <w:pPr>
              <w:rPr>
                <w:sz w:val="20"/>
                <w:szCs w:val="24"/>
                <w:lang w:val="vi-VN"/>
              </w:rPr>
            </w:pPr>
            <w:r>
              <w:rPr>
                <w:sz w:val="20"/>
              </w:rPr>
              <w:t>3- Thể tích khối đa diện (4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4</w:t>
            </w:r>
          </w:p>
          <w:p w:rsidR="00005E57" w:rsidRDefault="00005E57">
            <w:pPr>
              <w:jc w:val="right"/>
              <w:rPr>
                <w:i/>
                <w:sz w:val="20"/>
                <w:lang w:val="vi-VN"/>
              </w:rPr>
            </w:pPr>
          </w:p>
          <w:p w:rsidR="00005E57" w:rsidRDefault="00005E57">
            <w:pPr>
              <w:jc w:val="right"/>
              <w:rPr>
                <w:b/>
                <w:sz w:val="20"/>
                <w:szCs w:val="24"/>
              </w:rPr>
            </w:pPr>
            <w:r>
              <w:rPr>
                <w:i/>
                <w:sz w:val="20"/>
              </w:rPr>
              <w:t>2,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rPr>
            </w:pPr>
            <w:r>
              <w:rPr>
                <w:sz w:val="20"/>
              </w:rPr>
              <w:t>2</w:t>
            </w:r>
          </w:p>
          <w:p w:rsidR="00005E57" w:rsidRDefault="00005E57">
            <w:pPr>
              <w:rPr>
                <w:sz w:val="20"/>
              </w:rPr>
            </w:pPr>
          </w:p>
          <w:p w:rsidR="00005E57" w:rsidRDefault="00005E57">
            <w:pPr>
              <w:rPr>
                <w:b/>
                <w:sz w:val="20"/>
                <w:szCs w:val="24"/>
              </w:rPr>
            </w:pPr>
            <w:r>
              <w:rPr>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b/>
                <w:sz w:val="20"/>
                <w:szCs w:val="24"/>
              </w:rPr>
            </w:pPr>
            <w:r>
              <w:rPr>
                <w:i/>
                <w:sz w:val="20"/>
              </w:rPr>
              <w:t>0,5</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val="vi-VN" w:eastAsia="vi-VN"/>
              </w:rPr>
            </w:pPr>
            <w:r>
              <w:rPr>
                <w:sz w:val="20"/>
              </w:rPr>
              <w:t>2</w:t>
            </w:r>
          </w:p>
          <w:p w:rsidR="00005E57" w:rsidRDefault="00005E57">
            <w:pPr>
              <w:jc w:val="right"/>
              <w:rPr>
                <w:i/>
                <w:sz w:val="20"/>
              </w:rPr>
            </w:pPr>
          </w:p>
          <w:p w:rsidR="00005E57" w:rsidRDefault="00005E57">
            <w:pPr>
              <w:jc w:val="right"/>
              <w:rPr>
                <w:sz w:val="20"/>
                <w:szCs w:val="24"/>
              </w:rPr>
            </w:pPr>
            <w:r>
              <w:rPr>
                <w:i/>
                <w:sz w:val="20"/>
              </w:rPr>
              <w:t>1,0</w:t>
            </w: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10</w:t>
            </w:r>
          </w:p>
          <w:p w:rsidR="00005E57" w:rsidRDefault="00005E57">
            <w:pPr>
              <w:jc w:val="both"/>
              <w:rPr>
                <w:sz w:val="20"/>
                <w:lang w:val="vi-VN"/>
              </w:rPr>
            </w:pPr>
          </w:p>
          <w:p w:rsidR="00005E57" w:rsidRDefault="00005E57">
            <w:pPr>
              <w:jc w:val="right"/>
              <w:rPr>
                <w:i/>
                <w:sz w:val="20"/>
                <w:szCs w:val="24"/>
              </w:rPr>
            </w:pPr>
            <w:r>
              <w:rPr>
                <w:b/>
                <w:i/>
                <w:sz w:val="20"/>
              </w:rPr>
              <w:t>5,0</w:t>
            </w: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hideMark/>
          </w:tcPr>
          <w:p w:rsidR="00005E57" w:rsidRDefault="00005E57">
            <w:pPr>
              <w:jc w:val="center"/>
              <w:rPr>
                <w:b/>
                <w:sz w:val="20"/>
                <w:szCs w:val="24"/>
              </w:rPr>
            </w:pPr>
            <w:r>
              <w:rPr>
                <w:b/>
                <w:sz w:val="20"/>
              </w:rPr>
              <w:t>Tỉ lệ %</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8</w:t>
            </w:r>
          </w:p>
          <w:p w:rsidR="00005E57" w:rsidRDefault="00005E57">
            <w:pPr>
              <w:jc w:val="right"/>
              <w:rPr>
                <w:i/>
                <w:sz w:val="20"/>
                <w:lang w:val="vi-VN"/>
              </w:rPr>
            </w:pPr>
          </w:p>
          <w:p w:rsidR="00005E57" w:rsidRDefault="00005E57">
            <w:pPr>
              <w:jc w:val="right"/>
              <w:rPr>
                <w:sz w:val="20"/>
                <w:szCs w:val="24"/>
              </w:rPr>
            </w:pPr>
            <w:r>
              <w:rPr>
                <w:i/>
                <w:sz w:val="20"/>
              </w:rPr>
              <w:t>4,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rPr>
            </w:pPr>
            <w:r>
              <w:rPr>
                <w:sz w:val="20"/>
              </w:rPr>
              <w:t>6</w:t>
            </w:r>
          </w:p>
          <w:p w:rsidR="00005E57" w:rsidRDefault="00005E57">
            <w:pPr>
              <w:jc w:val="right"/>
              <w:rPr>
                <w:sz w:val="20"/>
              </w:rPr>
            </w:pPr>
          </w:p>
          <w:p w:rsidR="00005E57" w:rsidRDefault="00005E57">
            <w:pPr>
              <w:jc w:val="right"/>
              <w:rPr>
                <w:sz w:val="20"/>
                <w:szCs w:val="24"/>
              </w:rPr>
            </w:pPr>
            <w:r>
              <w:rPr>
                <w:sz w:val="20"/>
              </w:rPr>
              <w:t>3,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4</w:t>
            </w:r>
          </w:p>
          <w:p w:rsidR="00005E57" w:rsidRDefault="00005E57">
            <w:pPr>
              <w:jc w:val="right"/>
              <w:rPr>
                <w:i/>
                <w:sz w:val="20"/>
                <w:lang w:val="vi-VN"/>
              </w:rPr>
            </w:pPr>
          </w:p>
          <w:p w:rsidR="00005E57" w:rsidRDefault="00005E57">
            <w:pPr>
              <w:jc w:val="right"/>
              <w:rPr>
                <w:sz w:val="20"/>
                <w:szCs w:val="24"/>
              </w:rPr>
            </w:pPr>
            <w:r>
              <w:rPr>
                <w:i/>
                <w:sz w:val="20"/>
              </w:rPr>
              <w:t>2,0</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sz w:val="20"/>
                <w:szCs w:val="24"/>
              </w:rPr>
            </w:pPr>
            <w:r>
              <w:rPr>
                <w:i/>
                <w:sz w:val="20"/>
              </w:rPr>
              <w:t>1,0</w:t>
            </w: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rPr>
                <w:b/>
                <w:i/>
                <w:sz w:val="20"/>
                <w:szCs w:val="24"/>
                <w:lang w:eastAsia="vi-VN"/>
              </w:rPr>
            </w:pPr>
            <w:r>
              <w:rPr>
                <w:b/>
                <w:i/>
                <w:sz w:val="20"/>
              </w:rPr>
              <w:t>20</w:t>
            </w:r>
          </w:p>
          <w:p w:rsidR="00005E57" w:rsidRDefault="00005E57">
            <w:pPr>
              <w:rPr>
                <w:b/>
                <w:i/>
                <w:sz w:val="20"/>
                <w:lang w:val="vi-VN"/>
              </w:rPr>
            </w:pPr>
          </w:p>
          <w:p w:rsidR="00005E57" w:rsidRDefault="00005E57">
            <w:pPr>
              <w:jc w:val="right"/>
              <w:rPr>
                <w:i/>
                <w:sz w:val="20"/>
                <w:szCs w:val="24"/>
              </w:rPr>
            </w:pPr>
            <w:r>
              <w:rPr>
                <w:b/>
                <w:i/>
                <w:sz w:val="20"/>
              </w:rPr>
              <w:t>10,0</w:t>
            </w:r>
          </w:p>
        </w:tc>
      </w:tr>
    </w:tbl>
    <w:p w:rsidR="00005E57" w:rsidRDefault="00005E57" w:rsidP="00005E57">
      <w:pPr>
        <w:autoSpaceDE w:val="0"/>
        <w:autoSpaceDN w:val="0"/>
        <w:adjustRightInd w:val="0"/>
        <w:spacing w:after="200" w:line="276" w:lineRule="auto"/>
        <w:rPr>
          <w:b/>
          <w:bCs/>
          <w:lang w:val="en"/>
        </w:rPr>
      </w:pPr>
      <w:r>
        <w:rPr>
          <w:b/>
          <w:bCs/>
          <w:lang w:val="en"/>
        </w:rPr>
        <w:t>MÔ TẢ</w:t>
      </w:r>
    </w:p>
    <w:p w:rsidR="00005E57" w:rsidRDefault="00005E57" w:rsidP="00005E57">
      <w:pPr>
        <w:autoSpaceDE w:val="0"/>
        <w:autoSpaceDN w:val="0"/>
        <w:adjustRightInd w:val="0"/>
        <w:spacing w:after="200"/>
        <w:rPr>
          <w:lang w:val="en"/>
        </w:rPr>
      </w:pPr>
      <w:r>
        <w:rPr>
          <w:b/>
          <w:lang w:val="en"/>
        </w:rPr>
        <w:t>Câu 1.</w:t>
      </w:r>
      <w:r>
        <w:rPr>
          <w:lang w:val="en"/>
        </w:rPr>
        <w:t xml:space="preserve"> Tìm mệnh đề đúng (sai). </w:t>
      </w:r>
    </w:p>
    <w:p w:rsidR="00005E57" w:rsidRDefault="00005E57" w:rsidP="00005E57">
      <w:pPr>
        <w:autoSpaceDE w:val="0"/>
        <w:autoSpaceDN w:val="0"/>
        <w:adjustRightInd w:val="0"/>
        <w:spacing w:after="200"/>
        <w:rPr>
          <w:lang w:val="en"/>
        </w:rPr>
      </w:pPr>
      <w:r>
        <w:rPr>
          <w:b/>
          <w:lang w:val="en"/>
        </w:rPr>
        <w:t>Câu 2.</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3.</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4.</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5.</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6.</w:t>
      </w:r>
      <w:r>
        <w:rPr>
          <w:lang w:val="en"/>
        </w:rPr>
        <w:t xml:space="preserve"> Tìm mệnh đề đúng (sai).</w:t>
      </w:r>
    </w:p>
    <w:p w:rsidR="00005E57" w:rsidRDefault="00005E57" w:rsidP="00005E57">
      <w:pPr>
        <w:autoSpaceDE w:val="0"/>
        <w:autoSpaceDN w:val="0"/>
        <w:adjustRightInd w:val="0"/>
        <w:spacing w:after="200" w:line="276" w:lineRule="auto"/>
        <w:rPr>
          <w:lang w:val="en"/>
        </w:rPr>
      </w:pPr>
      <w:r>
        <w:rPr>
          <w:b/>
          <w:lang w:val="en"/>
        </w:rPr>
        <w:t>Câu 7.</w:t>
      </w:r>
      <w:r>
        <w:rPr>
          <w:lang w:val="en"/>
        </w:rPr>
        <w:t xml:space="preserve"> Điền cụm từ vào chỗ trống.</w:t>
      </w:r>
    </w:p>
    <w:p w:rsidR="00005E57" w:rsidRDefault="00005E57" w:rsidP="00005E57">
      <w:pPr>
        <w:autoSpaceDE w:val="0"/>
        <w:autoSpaceDN w:val="0"/>
        <w:adjustRightInd w:val="0"/>
        <w:spacing w:after="200" w:line="276" w:lineRule="auto"/>
        <w:rPr>
          <w:lang w:val="en"/>
        </w:rPr>
      </w:pPr>
      <w:r>
        <w:rPr>
          <w:b/>
          <w:lang w:val="en"/>
        </w:rPr>
        <w:t>Câu 8.</w:t>
      </w:r>
      <w:r>
        <w:rPr>
          <w:lang w:val="en"/>
        </w:rPr>
        <w:t xml:space="preserve"> Liên hệ giữa cạnh, đỉnh và mặt khối đa diện đều. </w:t>
      </w:r>
    </w:p>
    <w:p w:rsidR="00005E57" w:rsidRDefault="00005E57" w:rsidP="00005E57">
      <w:pPr>
        <w:autoSpaceDE w:val="0"/>
        <w:autoSpaceDN w:val="0"/>
        <w:adjustRightInd w:val="0"/>
        <w:spacing w:after="200" w:line="276" w:lineRule="auto"/>
        <w:rPr>
          <w:lang w:val="en"/>
        </w:rPr>
      </w:pPr>
      <w:r>
        <w:rPr>
          <w:b/>
          <w:lang w:val="en"/>
        </w:rPr>
        <w:t>Câu 9.</w:t>
      </w:r>
      <w:r>
        <w:rPr>
          <w:lang w:val="en"/>
        </w:rPr>
        <w:t xml:space="preserve"> Xác định số mặt phẳng đối xứng khối đa diện.</w:t>
      </w:r>
    </w:p>
    <w:p w:rsidR="00005E57" w:rsidRDefault="00005E57" w:rsidP="00005E57">
      <w:pPr>
        <w:autoSpaceDE w:val="0"/>
        <w:autoSpaceDN w:val="0"/>
        <w:adjustRightInd w:val="0"/>
        <w:spacing w:after="200" w:line="276" w:lineRule="auto"/>
        <w:rPr>
          <w:lang w:val="en"/>
        </w:rPr>
      </w:pPr>
      <w:r>
        <w:rPr>
          <w:b/>
          <w:lang w:val="en"/>
        </w:rPr>
        <w:t>Câu 10.</w:t>
      </w:r>
      <w:r>
        <w:rPr>
          <w:lang w:val="en"/>
        </w:rPr>
        <w:t xml:space="preserve"> Liên quan đến tính chất khối đa diện đều. </w:t>
      </w:r>
    </w:p>
    <w:p w:rsidR="00005E57" w:rsidRDefault="00005E57" w:rsidP="00005E57">
      <w:pPr>
        <w:autoSpaceDE w:val="0"/>
        <w:autoSpaceDN w:val="0"/>
        <w:adjustRightInd w:val="0"/>
        <w:spacing w:after="200" w:line="276" w:lineRule="auto"/>
        <w:rPr>
          <w:lang w:val="en"/>
        </w:rPr>
      </w:pPr>
      <w:r>
        <w:rPr>
          <w:b/>
          <w:lang w:val="en"/>
        </w:rPr>
        <w:t>Câu 11.</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2.</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3.</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4.</w:t>
      </w:r>
      <w:r>
        <w:rPr>
          <w:lang w:val="en"/>
        </w:rPr>
        <w:t xml:space="preserve"> Thể tích khối lăng trụ.</w:t>
      </w:r>
    </w:p>
    <w:p w:rsidR="00005E57" w:rsidRDefault="00005E57" w:rsidP="00005E57">
      <w:pPr>
        <w:autoSpaceDE w:val="0"/>
        <w:autoSpaceDN w:val="0"/>
        <w:adjustRightInd w:val="0"/>
        <w:spacing w:after="200" w:line="276" w:lineRule="auto"/>
        <w:rPr>
          <w:lang w:val="en"/>
        </w:rPr>
      </w:pPr>
      <w:r>
        <w:rPr>
          <w:b/>
          <w:lang w:val="en"/>
        </w:rPr>
        <w:t>Câu 15.</w:t>
      </w:r>
      <w:r>
        <w:rPr>
          <w:lang w:val="en"/>
        </w:rPr>
        <w:t xml:space="preserve"> Thể tích khối lăng trụ.</w:t>
      </w:r>
    </w:p>
    <w:p w:rsidR="00005E57" w:rsidRDefault="00005E57" w:rsidP="00005E57">
      <w:pPr>
        <w:autoSpaceDE w:val="0"/>
        <w:autoSpaceDN w:val="0"/>
        <w:adjustRightInd w:val="0"/>
        <w:spacing w:after="200" w:line="276" w:lineRule="auto"/>
        <w:rPr>
          <w:lang w:val="en"/>
        </w:rPr>
      </w:pPr>
      <w:r>
        <w:rPr>
          <w:b/>
          <w:lang w:val="en"/>
        </w:rPr>
        <w:t>Câu 16.</w:t>
      </w:r>
      <w:r>
        <w:rPr>
          <w:lang w:val="en"/>
        </w:rPr>
        <w:t xml:space="preserve"> Tỉ số thể tích .</w:t>
      </w:r>
    </w:p>
    <w:p w:rsidR="00005E57" w:rsidRDefault="00005E57" w:rsidP="00005E57">
      <w:pPr>
        <w:autoSpaceDE w:val="0"/>
        <w:autoSpaceDN w:val="0"/>
        <w:adjustRightInd w:val="0"/>
        <w:spacing w:after="200" w:line="276" w:lineRule="auto"/>
        <w:rPr>
          <w:lang w:val="en"/>
        </w:rPr>
      </w:pPr>
      <w:r>
        <w:rPr>
          <w:b/>
          <w:lang w:val="en"/>
        </w:rPr>
        <w:t>Câu 17.</w:t>
      </w:r>
      <w:r>
        <w:rPr>
          <w:lang w:val="en"/>
        </w:rPr>
        <w:t xml:space="preserve"> Tính khoảng cách từ điểm đến mặt phẳng.</w:t>
      </w:r>
    </w:p>
    <w:p w:rsidR="00005E57" w:rsidRDefault="00005E57" w:rsidP="00005E57">
      <w:pPr>
        <w:autoSpaceDE w:val="0"/>
        <w:autoSpaceDN w:val="0"/>
        <w:adjustRightInd w:val="0"/>
        <w:spacing w:after="200" w:line="276" w:lineRule="auto"/>
        <w:rPr>
          <w:lang w:val="en"/>
        </w:rPr>
      </w:pPr>
      <w:r>
        <w:rPr>
          <w:b/>
          <w:lang w:val="en"/>
        </w:rPr>
        <w:t>Câu 18.</w:t>
      </w:r>
      <w:r>
        <w:rPr>
          <w:lang w:val="en"/>
        </w:rPr>
        <w:t xml:space="preserve"> Tính diện tích đa giác dựa vào thể tích.</w:t>
      </w:r>
    </w:p>
    <w:p w:rsidR="00005E57" w:rsidRDefault="00005E57" w:rsidP="00005E57">
      <w:pPr>
        <w:autoSpaceDE w:val="0"/>
        <w:autoSpaceDN w:val="0"/>
        <w:adjustRightInd w:val="0"/>
        <w:spacing w:after="200" w:line="276" w:lineRule="auto"/>
        <w:rPr>
          <w:lang w:val="en"/>
        </w:rPr>
      </w:pPr>
      <w:r>
        <w:rPr>
          <w:b/>
          <w:lang w:val="en"/>
        </w:rPr>
        <w:t>Câu 19.</w:t>
      </w:r>
      <w:r>
        <w:rPr>
          <w:lang w:val="en"/>
        </w:rPr>
        <w:t xml:space="preserve"> Câu hỏi tổng hợp.</w:t>
      </w:r>
    </w:p>
    <w:p w:rsidR="00005E57" w:rsidRDefault="00005E57" w:rsidP="00005E57">
      <w:pPr>
        <w:autoSpaceDE w:val="0"/>
        <w:autoSpaceDN w:val="0"/>
        <w:adjustRightInd w:val="0"/>
        <w:spacing w:after="200" w:line="276" w:lineRule="auto"/>
        <w:rPr>
          <w:lang w:val="en"/>
        </w:rPr>
      </w:pPr>
      <w:r>
        <w:rPr>
          <w:b/>
          <w:lang w:val="en"/>
        </w:rPr>
        <w:t>Câu 20.</w:t>
      </w:r>
      <w:r>
        <w:rPr>
          <w:lang w:val="en"/>
        </w:rPr>
        <w:t xml:space="preserve"> Câu hỏi tổng hợp.</w:t>
      </w:r>
    </w:p>
    <w:p w:rsidR="00005E57" w:rsidRDefault="00005E57" w:rsidP="00005E57">
      <w:pPr>
        <w:spacing w:before="60"/>
        <w:jc w:val="both"/>
        <w:rPr>
          <w:b/>
          <w:color w:val="FF0000"/>
          <w:u w:val="single"/>
          <w:lang w:val="nl-NL" w:eastAsia="vi-VN"/>
        </w:rPr>
      </w:pPr>
      <w:r>
        <w:rPr>
          <w:b/>
          <w:u w:val="single"/>
          <w:lang w:val="nl-NL"/>
        </w:rPr>
        <w:t xml:space="preserve">ĐỀ KIỂM TRA 1 TIẾT </w:t>
      </w:r>
      <w:r>
        <w:rPr>
          <w:b/>
          <w:color w:val="FF0000"/>
          <w:u w:val="single"/>
          <w:lang w:val="nl-NL"/>
        </w:rPr>
        <w:t>ĐỀ GỐC 01</w:t>
      </w:r>
    </w:p>
    <w:p w:rsidR="00005E57" w:rsidRDefault="00005E57" w:rsidP="00005E57">
      <w:pPr>
        <w:spacing w:before="60"/>
        <w:jc w:val="both"/>
        <w:rPr>
          <w:lang w:val="nl-NL"/>
        </w:rPr>
      </w:pPr>
      <w:r>
        <w:rPr>
          <w:b/>
          <w:lang w:val="nl-NL"/>
        </w:rPr>
        <w:t>Câu 1.</w:t>
      </w:r>
      <w:r>
        <w:rPr>
          <w:lang w:val="nl-NL"/>
        </w:rPr>
        <w:t xml:space="preserve"> Trong các mệnh đề sau, mệnh đề nào đú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Mỗi hình đa diện có ít nhất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Mỗi hình đa diện có ít nhất 6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Mỗi hình đa diện có ít nhất 5 mặt.</w:t>
      </w:r>
    </w:p>
    <w:p w:rsidR="00005E57" w:rsidRDefault="00005E57" w:rsidP="00005E57">
      <w:pPr>
        <w:tabs>
          <w:tab w:val="left" w:pos="240"/>
          <w:tab w:val="left" w:pos="2760"/>
          <w:tab w:val="left" w:pos="5280"/>
          <w:tab w:val="left" w:pos="7800"/>
        </w:tabs>
        <w:spacing w:before="60"/>
        <w:jc w:val="both"/>
        <w:rPr>
          <w:lang w:val="nl-NL"/>
        </w:rPr>
      </w:pPr>
      <w:r>
        <w:rPr>
          <w:lang w:val="nl-NL"/>
        </w:rPr>
        <w:tab/>
        <w:t>D. Mỗi hình đa diện có ít nhất 8 mặt.</w:t>
      </w:r>
    </w:p>
    <w:p w:rsidR="00005E57" w:rsidRDefault="00005E57" w:rsidP="00005E57">
      <w:pPr>
        <w:spacing w:before="60"/>
        <w:jc w:val="both"/>
        <w:rPr>
          <w:lang w:val="nl-NL"/>
        </w:rPr>
      </w:pPr>
      <w:r>
        <w:rPr>
          <w:b/>
          <w:lang w:val="nl-NL"/>
        </w:rPr>
        <w:t>Câu 2.</w:t>
      </w:r>
      <w:r>
        <w:rPr>
          <w:lang w:val="nl-NL"/>
        </w:rPr>
        <w:t xml:space="preserve"> Hãy chọn cụm từ (hoặc một từ) cho dưới đây để sau khi điền vào chỗ trống trở thành mệnh đề đúng ?</w:t>
      </w:r>
    </w:p>
    <w:p w:rsidR="00005E57" w:rsidRDefault="00005E57" w:rsidP="00005E57">
      <w:pPr>
        <w:spacing w:before="60"/>
        <w:jc w:val="center"/>
        <w:rPr>
          <w:lang w:val="nl-NL"/>
        </w:rPr>
      </w:pPr>
      <w:r>
        <w:rPr>
          <w:lang w:val="nl-NL"/>
        </w:rPr>
        <w:t>“ Số cạnh của một hình đa diện luôn....”</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lớn hơn hoặc bằng 6.</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lẻ.</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chẵn.</w:t>
      </w:r>
    </w:p>
    <w:p w:rsidR="00005E57" w:rsidRDefault="00005E57" w:rsidP="00005E57">
      <w:pPr>
        <w:tabs>
          <w:tab w:val="left" w:pos="240"/>
          <w:tab w:val="left" w:pos="2760"/>
          <w:tab w:val="left" w:pos="5280"/>
          <w:tab w:val="left" w:pos="7800"/>
        </w:tabs>
        <w:spacing w:before="60"/>
        <w:jc w:val="both"/>
        <w:rPr>
          <w:lang w:val="nl-NL"/>
        </w:rPr>
      </w:pPr>
      <w:r>
        <w:rPr>
          <w:lang w:val="nl-NL"/>
        </w:rPr>
        <w:tab/>
        <w:t>D. nhỏ hơn hoặc bằng 6.</w:t>
      </w:r>
    </w:p>
    <w:p w:rsidR="00005E57" w:rsidRDefault="00005E57" w:rsidP="00005E57">
      <w:pPr>
        <w:spacing w:before="60"/>
        <w:jc w:val="both"/>
        <w:rPr>
          <w:lang w:val="nl-NL"/>
        </w:rPr>
      </w:pPr>
      <w:r>
        <w:rPr>
          <w:b/>
          <w:lang w:val="nl-NL"/>
        </w:rPr>
        <w:t>Câu 3.</w:t>
      </w:r>
      <w:r>
        <w:rPr>
          <w:lang w:val="nl-NL"/>
        </w:rPr>
        <w:t xml:space="preserve"> Hai hình đa diện bằng nhau khi và chỉ khi thỏa mãn điều kiện nào sau đây?</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Có phép dời hình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Có phép tịnh tiến biến hình này thành hình kia.</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Có các cạnh tương ứng bằng nhau.</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Có thể tích bằng nhau.</w:t>
      </w:r>
      <w:r>
        <w:rPr>
          <w:lang w:val="nl-NL"/>
        </w:rPr>
        <w:tab/>
      </w:r>
    </w:p>
    <w:p w:rsidR="00005E57" w:rsidRDefault="00005E57" w:rsidP="00005E57">
      <w:pPr>
        <w:spacing w:before="60"/>
        <w:jc w:val="both"/>
        <w:rPr>
          <w:lang w:val="nl-NL"/>
        </w:rPr>
      </w:pPr>
      <w:r>
        <w:rPr>
          <w:b/>
          <w:lang w:val="nl-NL"/>
        </w:rPr>
        <w:t>Câu 4.</w:t>
      </w:r>
      <w:r>
        <w:rPr>
          <w:lang w:val="nl-NL"/>
        </w:rPr>
        <w:t xml:space="preserve"> Mỗi cạnh của hình đa diện là cạnh chung của ít nhất bao nhiêu mặt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3 mặ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6 mặt.</w:t>
      </w:r>
      <w:r>
        <w:rPr>
          <w:lang w:val="nl-NL"/>
        </w:rPr>
        <w:tab/>
      </w:r>
    </w:p>
    <w:p w:rsidR="00005E57" w:rsidRDefault="00005E57" w:rsidP="00005E57">
      <w:pPr>
        <w:spacing w:before="60"/>
        <w:jc w:val="both"/>
        <w:rPr>
          <w:lang w:val="nl-NL"/>
        </w:rPr>
      </w:pPr>
      <w:r>
        <w:rPr>
          <w:b/>
          <w:lang w:val="nl-NL"/>
        </w:rPr>
        <w:t>Câu 5.</w:t>
      </w:r>
      <w:r>
        <w:rPr>
          <w:lang w:val="nl-NL"/>
        </w:rPr>
        <w:t xml:space="preserve"> Khối lăng trụ </w:t>
      </w:r>
      <w:r w:rsidR="00E41067" w:rsidRPr="00E41067">
        <w:rPr>
          <w:position w:val="-4"/>
          <w:lang w:val="nl-NL"/>
        </w:rPr>
        <w:object w:dxaOrig="1480" w:dyaOrig="260">
          <v:shape id="_x0000_i1257" type="#_x0000_t75" style="width:74pt;height:13pt" o:ole="">
            <v:imagedata r:id="rId534" o:title=""/>
          </v:shape>
          <o:OLEObject Type="Embed" ProgID="Equation.DSMT4" ShapeID="_x0000_i1257" DrawAspect="Content" ObjectID="_1628101948" r:id="rId535"/>
        </w:object>
      </w:r>
      <w:r>
        <w:rPr>
          <w:lang w:val="nl-NL"/>
        </w:rPr>
        <w:t xml:space="preserve">  được phân chia thành 3 khối chóp nào sau đây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2940" w:dyaOrig="320">
          <v:shape id="_x0000_i1258" type="#_x0000_t75" style="width:147pt;height:16pt" o:ole="">
            <v:imagedata r:id="rId536" o:title=""/>
          </v:shape>
          <o:OLEObject Type="Embed" ProgID="Equation.DSMT4" ShapeID="_x0000_i1258" DrawAspect="Content" ObjectID="_1628101949" r:id="rId537"/>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B.  </w:t>
      </w:r>
      <w:r w:rsidR="00E41067" w:rsidRPr="00E41067">
        <w:rPr>
          <w:position w:val="-10"/>
          <w:lang w:val="nl-NL"/>
        </w:rPr>
        <w:object w:dxaOrig="2860" w:dyaOrig="320">
          <v:shape id="_x0000_i1259" type="#_x0000_t75" style="width:143pt;height:16pt" o:ole="">
            <v:imagedata r:id="rId538" o:title=""/>
          </v:shape>
          <o:OLEObject Type="Embed" ProgID="Equation.DSMT4" ShapeID="_x0000_i1259" DrawAspect="Content" ObjectID="_1628101950" r:id="rId539"/>
        </w:object>
      </w:r>
      <w:r>
        <w:rPr>
          <w:lang w:val="nl-NL"/>
        </w:rPr>
        <w: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C. </w:t>
      </w:r>
      <w:r w:rsidR="00E41067" w:rsidRPr="00E41067">
        <w:rPr>
          <w:position w:val="-10"/>
          <w:lang w:val="nl-NL"/>
        </w:rPr>
        <w:object w:dxaOrig="2940" w:dyaOrig="320">
          <v:shape id="_x0000_i1260" type="#_x0000_t75" style="width:147pt;height:16pt" o:ole="">
            <v:imagedata r:id="rId540" o:title=""/>
          </v:shape>
          <o:OLEObject Type="Embed" ProgID="Equation.DSMT4" ShapeID="_x0000_i1260" DrawAspect="Content" ObjectID="_1628101951" r:id="rId541"/>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D.  </w:t>
      </w:r>
      <w:r w:rsidR="00E41067" w:rsidRPr="00E41067">
        <w:rPr>
          <w:position w:val="-10"/>
          <w:lang w:val="nl-NL"/>
        </w:rPr>
        <w:object w:dxaOrig="2920" w:dyaOrig="320">
          <v:shape id="_x0000_i1261" type="#_x0000_t75" style="width:146pt;height:16pt" o:ole="">
            <v:imagedata r:id="rId542" o:title=""/>
          </v:shape>
          <o:OLEObject Type="Embed" ProgID="Equation.DSMT4" ShapeID="_x0000_i1261" DrawAspect="Content" ObjectID="_1628101952" r:id="rId543"/>
        </w:object>
      </w:r>
      <w:r>
        <w:rPr>
          <w:lang w:val="nl-NL"/>
        </w:rPr>
        <w:t>.</w:t>
      </w:r>
    </w:p>
    <w:p w:rsidR="00005E57" w:rsidRDefault="00005E57" w:rsidP="00005E57">
      <w:pPr>
        <w:spacing w:before="60"/>
        <w:jc w:val="both"/>
        <w:rPr>
          <w:lang w:val="nl-NL"/>
        </w:rPr>
      </w:pPr>
      <w:r>
        <w:rPr>
          <w:b/>
          <w:lang w:val="nl-NL"/>
        </w:rPr>
        <w:t>Câu 6.</w:t>
      </w:r>
      <w:r>
        <w:rPr>
          <w:lang w:val="nl-NL"/>
        </w:rPr>
        <w:t xml:space="preserve"> Trong các mệnh đề sau đây, mệnh đề nào sai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Ghép hai khối đa diện lồi sẽ được một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Khối lập phương là khối đa diện lồi.</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Khối chóp là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Khối lăng trụ là khối đa diện lồi.</w:t>
      </w:r>
      <w:r>
        <w:rPr>
          <w:lang w:val="nl-NL"/>
        </w:rPr>
        <w:tab/>
      </w:r>
    </w:p>
    <w:p w:rsidR="00005E57" w:rsidRDefault="00005E57" w:rsidP="00005E57">
      <w:pPr>
        <w:spacing w:before="60"/>
        <w:jc w:val="both"/>
        <w:rPr>
          <w:lang w:val="nl-NL"/>
        </w:rPr>
      </w:pPr>
      <w:r>
        <w:rPr>
          <w:b/>
          <w:lang w:val="nl-NL"/>
        </w:rPr>
        <w:t>Câu 7.</w:t>
      </w:r>
      <w:r>
        <w:rPr>
          <w:lang w:val="nl-NL"/>
        </w:rPr>
        <w:t xml:space="preserve"> Cho khối đa diện đều thuộc loại </w:t>
      </w:r>
      <w:r w:rsidR="00E41067" w:rsidRPr="00E41067">
        <w:rPr>
          <w:position w:val="-16"/>
          <w:lang w:val="nl-NL"/>
        </w:rPr>
        <w:object w:dxaOrig="600" w:dyaOrig="440">
          <v:shape id="_x0000_i1262" type="#_x0000_t75" style="width:30pt;height:22pt" o:ole="">
            <v:imagedata r:id="rId544" o:title=""/>
          </v:shape>
          <o:OLEObject Type="Embed" ProgID="Equation.DSMT4" ShapeID="_x0000_i1262" DrawAspect="Content" ObjectID="_1628101953" r:id="rId545"/>
        </w:object>
      </w:r>
      <w:r>
        <w:rPr>
          <w:lang w:val="nl-NL"/>
        </w:rPr>
        <w:t>. Tính tổng số cạnh, số đỉnh và số mặt của nó bằng bao nhiêu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14.</w:t>
      </w:r>
      <w:r>
        <w:rPr>
          <w:lang w:val="nl-NL"/>
        </w:rPr>
        <w:tab/>
        <w:t>B. 10.</w:t>
      </w:r>
      <w:r>
        <w:rPr>
          <w:lang w:val="nl-NL"/>
        </w:rPr>
        <w:tab/>
        <w:t>C. 16.</w:t>
      </w:r>
      <w:r>
        <w:rPr>
          <w:lang w:val="nl-NL"/>
        </w:rPr>
        <w:tab/>
        <w:t>D. 12.</w:t>
      </w:r>
    </w:p>
    <w:p w:rsidR="00005E57" w:rsidRDefault="00005E57" w:rsidP="00005E57">
      <w:pPr>
        <w:spacing w:before="60"/>
        <w:jc w:val="both"/>
        <w:rPr>
          <w:lang w:val="nl-NL"/>
        </w:rPr>
      </w:pPr>
      <w:r>
        <w:rPr>
          <w:b/>
          <w:lang w:val="nl-NL"/>
        </w:rPr>
        <w:t>Câu 8.</w:t>
      </w:r>
      <w:r>
        <w:rPr>
          <w:lang w:val="nl-NL"/>
        </w:rPr>
        <w:t xml:space="preserve"> Hình bát diện đều có bao nhiêu cạnh?</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12.</w:t>
      </w:r>
      <w:r>
        <w:rPr>
          <w:lang w:val="nl-NL"/>
        </w:rPr>
        <w:tab/>
        <w:t>B. 8.</w:t>
      </w:r>
      <w:r>
        <w:rPr>
          <w:lang w:val="nl-NL"/>
        </w:rPr>
        <w:tab/>
        <w:t>C. 16.</w:t>
      </w:r>
      <w:r>
        <w:rPr>
          <w:lang w:val="nl-NL"/>
        </w:rPr>
        <w:tab/>
        <w:t>D. 20.</w:t>
      </w:r>
    </w:p>
    <w:p w:rsidR="00005E57" w:rsidRDefault="00005E57" w:rsidP="00005E57">
      <w:pPr>
        <w:spacing w:before="60"/>
        <w:jc w:val="both"/>
        <w:rPr>
          <w:lang w:val="nl-NL"/>
        </w:rPr>
      </w:pPr>
      <w:r>
        <w:rPr>
          <w:b/>
          <w:lang w:val="nl-NL"/>
        </w:rPr>
        <w:t>Câu 9.</w:t>
      </w:r>
      <w:r>
        <w:rPr>
          <w:lang w:val="nl-NL"/>
        </w:rPr>
        <w:t xml:space="preserve"> Cho tứ diện đều </w:t>
      </w:r>
      <w:r w:rsidR="00E41067" w:rsidRPr="00E41067">
        <w:rPr>
          <w:position w:val="-4"/>
          <w:lang w:val="nl-NL"/>
        </w:rPr>
        <w:object w:dxaOrig="780" w:dyaOrig="260">
          <v:shape id="_x0000_i1263" type="#_x0000_t75" style="width:39pt;height:13pt" o:ole="">
            <v:imagedata r:id="rId546" o:title=""/>
          </v:shape>
          <o:OLEObject Type="Embed" ProgID="Equation.DSMT4" ShapeID="_x0000_i1263" DrawAspect="Content" ObjectID="_1628101954" r:id="rId547"/>
        </w:object>
      </w:r>
      <w:r>
        <w:rPr>
          <w:lang w:val="nl-NL"/>
        </w:rPr>
        <w:t xml:space="preserve">. Gọi </w:t>
      </w:r>
      <w:r w:rsidR="00E41067" w:rsidRPr="00E41067">
        <w:rPr>
          <w:position w:val="-18"/>
          <w:lang w:val="nl-NL"/>
        </w:rPr>
        <w:object w:dxaOrig="960" w:dyaOrig="400">
          <v:shape id="_x0000_i1264" type="#_x0000_t75" style="width:48pt;height:20pt" o:ole="">
            <v:imagedata r:id="rId548" o:title=""/>
          </v:shape>
          <o:OLEObject Type="Embed" ProgID="Equation.DSMT4" ShapeID="_x0000_i1264" DrawAspect="Content" ObjectID="_1628101955" r:id="rId549"/>
        </w:object>
      </w:r>
      <w:r>
        <w:rPr>
          <w:lang w:val="nl-NL"/>
        </w:rPr>
        <w:t xml:space="preserve"> lần lượt là trung điểm các cạnh </w:t>
      </w:r>
      <w:r w:rsidR="00E41067" w:rsidRPr="00E41067">
        <w:rPr>
          <w:position w:val="-18"/>
          <w:lang w:val="nl-NL"/>
        </w:rPr>
        <w:object w:dxaOrig="1440" w:dyaOrig="400">
          <v:shape id="_x0000_i1265" type="#_x0000_t75" style="width:1in;height:20pt" o:ole="">
            <v:imagedata r:id="rId550" o:title=""/>
          </v:shape>
          <o:OLEObject Type="Embed" ProgID="Equation.DSMT4" ShapeID="_x0000_i1265" DrawAspect="Content" ObjectID="_1628101956" r:id="rId551"/>
        </w:object>
      </w:r>
      <w:r>
        <w:rPr>
          <w:lang w:val="nl-NL"/>
        </w:rPr>
        <w:t xml:space="preserve">. Hỏi mặt phẳng nào sau đây </w:t>
      </w:r>
      <w:r>
        <w:rPr>
          <w:b/>
          <w:lang w:val="nl-NL"/>
        </w:rPr>
        <w:t>không</w:t>
      </w:r>
      <w:r>
        <w:rPr>
          <w:lang w:val="nl-NL"/>
        </w:rPr>
        <w:t xml:space="preserve"> phải là mặt phẳng đối xứng của tứ diện </w:t>
      </w:r>
      <w:r w:rsidR="00E41067" w:rsidRPr="00E41067">
        <w:rPr>
          <w:position w:val="-4"/>
          <w:lang w:val="nl-NL"/>
        </w:rPr>
        <w:object w:dxaOrig="780" w:dyaOrig="260">
          <v:shape id="_x0000_i1266" type="#_x0000_t75" style="width:39pt;height:13pt" o:ole="">
            <v:imagedata r:id="rId552" o:title=""/>
          </v:shape>
          <o:OLEObject Type="Embed" ProgID="Equation.DSMT4" ShapeID="_x0000_i1266" DrawAspect="Content" ObjectID="_1628101957" r:id="rId553"/>
        </w:object>
      </w:r>
      <w:r>
        <w:rPr>
          <w:lang w:val="nl-NL"/>
        </w:rPr>
        <w:t>?</w:t>
      </w:r>
    </w:p>
    <w:p w:rsidR="00005E57" w:rsidRDefault="00005E57" w:rsidP="00005E57">
      <w:pPr>
        <w:tabs>
          <w:tab w:val="left" w:pos="240"/>
          <w:tab w:val="left" w:pos="2760"/>
          <w:tab w:val="left" w:pos="5280"/>
          <w:tab w:val="left" w:pos="7800"/>
        </w:tabs>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800" w:dyaOrig="320">
          <v:shape id="_x0000_i1267" type="#_x0000_t75" style="width:40pt;height:16pt" o:ole="">
            <v:imagedata r:id="rId554" o:title=""/>
          </v:shape>
          <o:OLEObject Type="Embed" ProgID="Equation.DSMT4" ShapeID="_x0000_i1267" DrawAspect="Content" ObjectID="_1628101958" r:id="rId555"/>
        </w:object>
      </w:r>
      <w:r>
        <w:rPr>
          <w:lang w:val="nl-NL"/>
        </w:rPr>
        <w:t>.</w:t>
      </w:r>
      <w:r>
        <w:rPr>
          <w:lang w:val="nl-NL"/>
        </w:rPr>
        <w:tab/>
        <w:t xml:space="preserve">B. </w:t>
      </w:r>
      <w:r w:rsidR="00E41067" w:rsidRPr="00E41067">
        <w:rPr>
          <w:position w:val="-10"/>
          <w:lang w:val="nl-NL"/>
        </w:rPr>
        <w:object w:dxaOrig="800" w:dyaOrig="320">
          <v:shape id="_x0000_i1268" type="#_x0000_t75" style="width:40pt;height:16pt" o:ole="">
            <v:imagedata r:id="rId556" o:title=""/>
          </v:shape>
          <o:OLEObject Type="Embed" ProgID="Equation.DSMT4" ShapeID="_x0000_i1268" DrawAspect="Content" ObjectID="_1628101959" r:id="rId557"/>
        </w:object>
      </w:r>
      <w:r>
        <w:rPr>
          <w:lang w:val="nl-NL"/>
        </w:rPr>
        <w:t>.</w:t>
      </w:r>
      <w:r>
        <w:rPr>
          <w:lang w:val="nl-NL"/>
        </w:rPr>
        <w:tab/>
        <w:t xml:space="preserve">C. </w:t>
      </w:r>
      <w:r w:rsidR="00E41067" w:rsidRPr="00E41067">
        <w:rPr>
          <w:position w:val="-10"/>
          <w:lang w:val="nl-NL"/>
        </w:rPr>
        <w:object w:dxaOrig="760" w:dyaOrig="320">
          <v:shape id="_x0000_i1269" type="#_x0000_t75" style="width:38pt;height:16pt" o:ole="">
            <v:imagedata r:id="rId558" o:title=""/>
          </v:shape>
          <o:OLEObject Type="Embed" ProgID="Equation.DSMT4" ShapeID="_x0000_i1269" DrawAspect="Content" ObjectID="_1628101960" r:id="rId559"/>
        </w:object>
      </w:r>
      <w:r>
        <w:rPr>
          <w:lang w:val="nl-NL"/>
        </w:rPr>
        <w:t>.</w:t>
      </w:r>
      <w:r>
        <w:rPr>
          <w:lang w:val="nl-NL"/>
        </w:rPr>
        <w:tab/>
        <w:t xml:space="preserve">D. </w:t>
      </w:r>
      <w:r w:rsidR="00E41067" w:rsidRPr="00E41067">
        <w:rPr>
          <w:position w:val="-10"/>
          <w:lang w:val="nl-NL"/>
        </w:rPr>
        <w:object w:dxaOrig="760" w:dyaOrig="320">
          <v:shape id="_x0000_i1270" type="#_x0000_t75" style="width:38pt;height:16pt" o:ole="">
            <v:imagedata r:id="rId560" o:title=""/>
          </v:shape>
          <o:OLEObject Type="Embed" ProgID="Equation.DSMT4" ShapeID="_x0000_i1270" DrawAspect="Content" ObjectID="_1628101961" r:id="rId561"/>
        </w:object>
      </w:r>
      <w:r>
        <w:rPr>
          <w:lang w:val="nl-NL"/>
        </w:rPr>
        <w:t>.</w:t>
      </w:r>
      <w:r>
        <w:rPr>
          <w:lang w:val="nl-NL"/>
        </w:rPr>
        <w:tab/>
      </w:r>
    </w:p>
    <w:p w:rsidR="00005E57" w:rsidRDefault="00005E57" w:rsidP="00005E57">
      <w:pPr>
        <w:jc w:val="both"/>
        <w:rPr>
          <w:b/>
          <w:lang w:val="nl-NL"/>
        </w:rPr>
      </w:pPr>
    </w:p>
    <w:p w:rsidR="00005E57" w:rsidRDefault="00005E57" w:rsidP="00005E57">
      <w:pPr>
        <w:spacing w:before="60"/>
        <w:jc w:val="both"/>
        <w:rPr>
          <w:lang w:val="nl-NL"/>
        </w:rPr>
      </w:pPr>
      <w:r>
        <w:rPr>
          <w:b/>
          <w:lang w:val="nl-NL"/>
        </w:rPr>
        <w:t>Câu 10.</w:t>
      </w:r>
      <w:r>
        <w:rPr>
          <w:lang w:val="nl-NL"/>
        </w:rPr>
        <w:t xml:space="preserve"> Khối lập phương có bao nhiêu mặt phẳng đối xứ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9.</w:t>
      </w:r>
      <w:r>
        <w:rPr>
          <w:lang w:val="nl-NL"/>
        </w:rPr>
        <w:tab/>
        <w:t>B. 3.</w:t>
      </w:r>
      <w:r>
        <w:rPr>
          <w:lang w:val="nl-NL"/>
        </w:rPr>
        <w:tab/>
        <w:t>C. 7.</w:t>
      </w:r>
      <w:r>
        <w:rPr>
          <w:lang w:val="nl-NL"/>
        </w:rPr>
        <w:tab/>
        <w:t>D. 6.</w:t>
      </w:r>
    </w:p>
    <w:p w:rsidR="00005E57" w:rsidRDefault="00005E57" w:rsidP="00005E57">
      <w:pPr>
        <w:jc w:val="both"/>
        <w:rPr>
          <w:lang w:val="nl-NL"/>
        </w:rPr>
      </w:pPr>
      <w:r>
        <w:rPr>
          <w:b/>
          <w:lang w:val="nl-NL"/>
        </w:rPr>
        <w:t>Câu 11.</w:t>
      </w:r>
      <w:r>
        <w:rPr>
          <w:lang w:val="nl-NL"/>
        </w:rPr>
        <w:t xml:space="preserve"> Cho hình chóp </w:t>
      </w:r>
      <w:r w:rsidR="00E41067" w:rsidRPr="00E41067">
        <w:rPr>
          <w:position w:val="-4"/>
          <w:lang w:val="nl-NL"/>
        </w:rPr>
        <w:object w:dxaOrig="980" w:dyaOrig="260">
          <v:shape id="_x0000_i1271" type="#_x0000_t75" style="width:49pt;height:13pt" o:ole="">
            <v:imagedata r:id="rId562" o:title=""/>
          </v:shape>
          <o:OLEObject Type="Embed" ProgID="Equation.DSMT4" ShapeID="_x0000_i1271" DrawAspect="Content" ObjectID="_1628101962" r:id="rId563"/>
        </w:object>
      </w:r>
      <w:r>
        <w:rPr>
          <w:lang w:val="nl-NL"/>
        </w:rPr>
        <w:t xml:space="preserve"> có đáy </w:t>
      </w:r>
      <w:r w:rsidR="00E41067" w:rsidRPr="00E41067">
        <w:rPr>
          <w:position w:val="-4"/>
          <w:lang w:val="nl-NL"/>
        </w:rPr>
        <w:object w:dxaOrig="780" w:dyaOrig="260">
          <v:shape id="_x0000_i1272" type="#_x0000_t75" style="width:39pt;height:13pt" o:ole="">
            <v:imagedata r:id="rId564" o:title=""/>
          </v:shape>
          <o:OLEObject Type="Embed" ProgID="Equation.DSMT4" ShapeID="_x0000_i1272" DrawAspect="Content" ObjectID="_1628101963" r:id="rId565"/>
        </w:object>
      </w:r>
      <w:r>
        <w:rPr>
          <w:lang w:val="nl-NL"/>
        </w:rPr>
        <w:t xml:space="preserve"> là hình bình hành. Gọi </w:t>
      </w:r>
      <w:r>
        <w:rPr>
          <w:i/>
          <w:lang w:val="nl-NL"/>
        </w:rPr>
        <w:t>S</w:t>
      </w:r>
      <w:r>
        <w:rPr>
          <w:lang w:val="nl-NL"/>
        </w:rPr>
        <w:t xml:space="preserve"> là diện tích mặt đáy; </w:t>
      </w:r>
      <w:r>
        <w:rPr>
          <w:i/>
          <w:lang w:val="nl-NL"/>
        </w:rPr>
        <w:t>h</w:t>
      </w:r>
      <w:r>
        <w:rPr>
          <w:lang w:val="nl-NL"/>
        </w:rPr>
        <w:t xml:space="preserve"> là chiều cao hình chóp. Tính thể tích </w:t>
      </w:r>
      <w:r w:rsidR="00E41067" w:rsidRPr="00E41067">
        <w:rPr>
          <w:position w:val="-4"/>
          <w:lang w:val="nl-NL"/>
        </w:rPr>
        <w:object w:dxaOrig="240" w:dyaOrig="260">
          <v:shape id="_x0000_i1273" type="#_x0000_t75" style="width:12pt;height:13pt" o:ole="">
            <v:imagedata r:id="rId566" o:title=""/>
          </v:shape>
          <o:OLEObject Type="Embed" ProgID="Equation.DSMT4" ShapeID="_x0000_i1273" DrawAspect="Content" ObjectID="_1628101964" r:id="rId567"/>
        </w:object>
      </w:r>
      <w:r>
        <w:rPr>
          <w:lang w:val="nl-NL"/>
        </w:rPr>
        <w:t xml:space="preserve"> của khối chóp </w:t>
      </w:r>
      <w:r w:rsidR="00E41067" w:rsidRPr="00E41067">
        <w:rPr>
          <w:position w:val="-4"/>
          <w:lang w:val="nl-NL"/>
        </w:rPr>
        <w:object w:dxaOrig="820" w:dyaOrig="260">
          <v:shape id="_x0000_i1274" type="#_x0000_t75" style="width:41pt;height:13pt" o:ole="">
            <v:imagedata r:id="rId568" o:title=""/>
          </v:shape>
          <o:OLEObject Type="Embed" ProgID="Equation.DSMT4" ShapeID="_x0000_i1274" DrawAspect="Content" ObjectID="_1628101965" r:id="rId569"/>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1080" w:dyaOrig="660">
          <v:shape id="_x0000_i1275" type="#_x0000_t75" style="width:54pt;height:33pt" o:ole="">
            <v:imagedata r:id="rId570" o:title=""/>
          </v:shape>
          <o:OLEObject Type="Embed" ProgID="Equation.DSMT4" ShapeID="_x0000_i1275" DrawAspect="Content" ObjectID="_1628101966" r:id="rId571"/>
        </w:object>
      </w:r>
      <w:r>
        <w:t>.</w:t>
      </w:r>
      <w:r>
        <w:tab/>
      </w:r>
      <w:r>
        <w:rPr>
          <w:lang w:val="nl-NL"/>
        </w:rPr>
        <w:t xml:space="preserve">B. </w:t>
      </w:r>
      <w:r w:rsidR="00E41067" w:rsidRPr="00E41067">
        <w:rPr>
          <w:position w:val="-24"/>
          <w:lang w:val="nl-NL"/>
        </w:rPr>
        <w:object w:dxaOrig="1080" w:dyaOrig="660">
          <v:shape id="_x0000_i1276" type="#_x0000_t75" style="width:54pt;height:33pt" o:ole="">
            <v:imagedata r:id="rId572" o:title=""/>
          </v:shape>
          <o:OLEObject Type="Embed" ProgID="Equation.DSMT4" ShapeID="_x0000_i1276" DrawAspect="Content" ObjectID="_1628101967" r:id="rId573"/>
        </w:object>
      </w:r>
      <w:r>
        <w:t>.</w:t>
      </w:r>
      <w:r>
        <w:rPr>
          <w:lang w:val="nl-NL"/>
        </w:rPr>
        <w:tab/>
      </w:r>
      <w:r>
        <w:t xml:space="preserve">C. </w:t>
      </w:r>
      <w:r w:rsidR="00E41067" w:rsidRPr="00E41067">
        <w:rPr>
          <w:position w:val="-24"/>
        </w:rPr>
        <w:object w:dxaOrig="1100" w:dyaOrig="660">
          <v:shape id="_x0000_i1277" type="#_x0000_t75" style="width:55pt;height:33pt" o:ole="">
            <v:imagedata r:id="rId574" o:title=""/>
          </v:shape>
          <o:OLEObject Type="Embed" ProgID="Equation.DSMT4" ShapeID="_x0000_i1277" DrawAspect="Content" ObjectID="_1628101968" r:id="rId575"/>
        </w:object>
      </w:r>
      <w:r>
        <w:t>.</w:t>
      </w:r>
      <w:r>
        <w:tab/>
        <w:t xml:space="preserve">D. </w:t>
      </w:r>
      <w:r w:rsidR="00E41067" w:rsidRPr="00E41067">
        <w:rPr>
          <w:position w:val="-18"/>
        </w:rPr>
        <w:object w:dxaOrig="900" w:dyaOrig="400">
          <v:shape id="_x0000_i1278" type="#_x0000_t75" style="width:45pt;height:20pt" o:ole="">
            <v:imagedata r:id="rId576" o:title=""/>
          </v:shape>
          <o:OLEObject Type="Embed" ProgID="Equation.DSMT4" ShapeID="_x0000_i1278" DrawAspect="Content" ObjectID="_1628101969" r:id="rId577"/>
        </w:object>
      </w:r>
      <w:r>
        <w:t>.</w:t>
      </w:r>
    </w:p>
    <w:p w:rsidR="00005E57" w:rsidRDefault="00005E57" w:rsidP="00005E57">
      <w:pPr>
        <w:jc w:val="both"/>
        <w:rPr>
          <w:lang w:val="nl-NL"/>
        </w:rPr>
      </w:pPr>
      <w:r>
        <w:rPr>
          <w:b/>
          <w:lang w:val="nl-NL"/>
        </w:rPr>
        <w:t>Câu 12.</w:t>
      </w:r>
      <w:r>
        <w:rPr>
          <w:lang w:val="nl-NL"/>
        </w:rPr>
        <w:t xml:space="preserve"> Cho hình chóp </w:t>
      </w:r>
      <w:r w:rsidR="00E41067" w:rsidRPr="00E41067">
        <w:rPr>
          <w:position w:val="-4"/>
          <w:lang w:val="nl-NL"/>
        </w:rPr>
        <w:object w:dxaOrig="980" w:dyaOrig="260">
          <v:shape id="_x0000_i1279" type="#_x0000_t75" style="width:49pt;height:13pt" o:ole="">
            <v:imagedata r:id="rId578" o:title=""/>
          </v:shape>
          <o:OLEObject Type="Embed" ProgID="Equation.DSMT4" ShapeID="_x0000_i1279" DrawAspect="Content" ObjectID="_1628101970" r:id="rId579"/>
        </w:object>
      </w:r>
      <w:r>
        <w:rPr>
          <w:lang w:val="nl-NL"/>
        </w:rPr>
        <w:t xml:space="preserve"> có đáy </w:t>
      </w:r>
      <w:r w:rsidR="00E41067" w:rsidRPr="00E41067">
        <w:rPr>
          <w:position w:val="-4"/>
          <w:lang w:val="nl-NL"/>
        </w:rPr>
        <w:object w:dxaOrig="780" w:dyaOrig="260">
          <v:shape id="_x0000_i1280" type="#_x0000_t75" style="width:39pt;height:13pt" o:ole="">
            <v:imagedata r:id="rId580" o:title=""/>
          </v:shape>
          <o:OLEObject Type="Embed" ProgID="Equation.DSMT4" ShapeID="_x0000_i1280" DrawAspect="Content" ObjectID="_1628101971" r:id="rId581"/>
        </w:object>
      </w:r>
      <w:r>
        <w:rPr>
          <w:lang w:val="nl-NL"/>
        </w:rPr>
        <w:t xml:space="preserve"> là hình vuông cạnh </w:t>
      </w:r>
      <w:r w:rsidR="00E41067" w:rsidRPr="00E41067">
        <w:rPr>
          <w:position w:val="-4"/>
          <w:lang w:val="nl-NL"/>
        </w:rPr>
        <w:object w:dxaOrig="200" w:dyaOrig="200">
          <v:shape id="_x0000_i1281" type="#_x0000_t75" style="width:10pt;height:10pt" o:ole="">
            <v:imagedata r:id="rId582" o:title=""/>
          </v:shape>
          <o:OLEObject Type="Embed" ProgID="Equation.DSMT4" ShapeID="_x0000_i1281" DrawAspect="Content" ObjectID="_1628101972" r:id="rId583"/>
        </w:object>
      </w:r>
      <w:r>
        <w:rPr>
          <w:lang w:val="nl-NL"/>
        </w:rPr>
        <w:t xml:space="preserve">, cạnh bên </w:t>
      </w:r>
      <w:r w:rsidR="00E41067" w:rsidRPr="00E41067">
        <w:rPr>
          <w:position w:val="-4"/>
          <w:lang w:val="nl-NL"/>
        </w:rPr>
        <w:object w:dxaOrig="360" w:dyaOrig="260">
          <v:shape id="_x0000_i1282" type="#_x0000_t75" style="width:18pt;height:13pt" o:ole="">
            <v:imagedata r:id="rId584" o:title=""/>
          </v:shape>
          <o:OLEObject Type="Embed" ProgID="Equation.DSMT4" ShapeID="_x0000_i1282" DrawAspect="Content" ObjectID="_1628101973" r:id="rId585"/>
        </w:object>
      </w:r>
      <w:r>
        <w:rPr>
          <w:lang w:val="nl-NL"/>
        </w:rPr>
        <w:t xml:space="preserve"> vuông góc với mặt phẳng đáy và </w:t>
      </w:r>
      <w:r w:rsidR="00E41067" w:rsidRPr="00E41067">
        <w:rPr>
          <w:position w:val="-4"/>
          <w:lang w:val="nl-NL"/>
        </w:rPr>
        <w:object w:dxaOrig="920" w:dyaOrig="260">
          <v:shape id="_x0000_i1283" type="#_x0000_t75" style="width:46pt;height:13pt" o:ole="">
            <v:imagedata r:id="rId586" o:title=""/>
          </v:shape>
          <o:OLEObject Type="Embed" ProgID="Equation.DSMT4" ShapeID="_x0000_i1283" DrawAspect="Content" ObjectID="_1628101974" r:id="rId587"/>
        </w:object>
      </w:r>
      <w:r>
        <w:rPr>
          <w:lang w:val="nl-NL"/>
        </w:rPr>
        <w:t xml:space="preserve">. Tính thể tích </w:t>
      </w:r>
      <w:r w:rsidR="00E41067" w:rsidRPr="00E41067">
        <w:rPr>
          <w:position w:val="-4"/>
          <w:lang w:val="nl-NL"/>
        </w:rPr>
        <w:object w:dxaOrig="240" w:dyaOrig="260">
          <v:shape id="_x0000_i1284" type="#_x0000_t75" style="width:12pt;height:13pt" o:ole="">
            <v:imagedata r:id="rId588" o:title=""/>
          </v:shape>
          <o:OLEObject Type="Embed" ProgID="Equation.DSMT4" ShapeID="_x0000_i1284" DrawAspect="Content" ObjectID="_1628101975" r:id="rId589"/>
        </w:object>
      </w:r>
      <w:r>
        <w:rPr>
          <w:lang w:val="nl-NL"/>
        </w:rPr>
        <w:t xml:space="preserve"> của khối chóp </w:t>
      </w:r>
      <w:r w:rsidR="00E41067" w:rsidRPr="00E41067">
        <w:rPr>
          <w:position w:val="-4"/>
          <w:lang w:val="nl-NL"/>
        </w:rPr>
        <w:object w:dxaOrig="980" w:dyaOrig="260">
          <v:shape id="_x0000_i1285" type="#_x0000_t75" style="width:49pt;height:13pt" o:ole="">
            <v:imagedata r:id="rId590" o:title=""/>
          </v:shape>
          <o:OLEObject Type="Embed" ProgID="Equation.DSMT4" ShapeID="_x0000_i1285" DrawAspect="Content" ObjectID="_1628101976" r:id="rId591"/>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4"/>
          <w:lang w:val="nl-NL"/>
        </w:rPr>
        <w:object w:dxaOrig="760" w:dyaOrig="320">
          <v:shape id="_x0000_i1286" type="#_x0000_t75" style="width:38pt;height:16pt" o:ole="">
            <v:imagedata r:id="rId592" o:title=""/>
          </v:shape>
          <o:OLEObject Type="Embed" ProgID="Equation.DSMT4" ShapeID="_x0000_i1286" DrawAspect="Content" ObjectID="_1628101977" r:id="rId593"/>
        </w:object>
      </w:r>
      <w:r>
        <w:t>.</w:t>
      </w:r>
      <w:r>
        <w:tab/>
      </w:r>
      <w:r>
        <w:rPr>
          <w:lang w:val="nl-NL"/>
        </w:rPr>
        <w:t xml:space="preserve">B. </w:t>
      </w:r>
      <w:r w:rsidR="00E41067" w:rsidRPr="00E41067">
        <w:rPr>
          <w:position w:val="-4"/>
          <w:lang w:val="nl-NL"/>
        </w:rPr>
        <w:object w:dxaOrig="880" w:dyaOrig="320">
          <v:shape id="_x0000_i1287" type="#_x0000_t75" style="width:44pt;height:16pt" o:ole="">
            <v:imagedata r:id="rId594" o:title=""/>
          </v:shape>
          <o:OLEObject Type="Embed" ProgID="Equation.DSMT4" ShapeID="_x0000_i1287" DrawAspect="Content" ObjectID="_1628101978" r:id="rId595"/>
        </w:object>
      </w:r>
      <w:r>
        <w:t>.</w:t>
      </w:r>
      <w:r>
        <w:rPr>
          <w:lang w:val="nl-NL"/>
        </w:rPr>
        <w:tab/>
      </w:r>
      <w:r>
        <w:t xml:space="preserve">C. </w:t>
      </w:r>
      <w:r w:rsidR="00E41067" w:rsidRPr="00E41067">
        <w:rPr>
          <w:position w:val="-24"/>
        </w:rPr>
        <w:object w:dxaOrig="960" w:dyaOrig="680">
          <v:shape id="_x0000_i1288" type="#_x0000_t75" style="width:48pt;height:34pt" o:ole="">
            <v:imagedata r:id="rId596" o:title=""/>
          </v:shape>
          <o:OLEObject Type="Embed" ProgID="Equation.DSMT4" ShapeID="_x0000_i1288" DrawAspect="Content" ObjectID="_1628101979" r:id="rId597"/>
        </w:object>
      </w:r>
      <w:r>
        <w:t>.</w:t>
      </w:r>
      <w:r>
        <w:tab/>
        <w:t xml:space="preserve">D. </w:t>
      </w:r>
      <w:r w:rsidR="00E41067" w:rsidRPr="00E41067">
        <w:rPr>
          <w:position w:val="-24"/>
        </w:rPr>
        <w:object w:dxaOrig="840" w:dyaOrig="680">
          <v:shape id="_x0000_i1289" type="#_x0000_t75" style="width:42pt;height:34pt" o:ole="">
            <v:imagedata r:id="rId598" o:title=""/>
          </v:shape>
          <o:OLEObject Type="Embed" ProgID="Equation.DSMT4" ShapeID="_x0000_i1289" DrawAspect="Content" ObjectID="_1628101980" r:id="rId599"/>
        </w:object>
      </w:r>
      <w:r>
        <w:t>.</w:t>
      </w:r>
    </w:p>
    <w:p w:rsidR="00005E57" w:rsidRDefault="00005E57" w:rsidP="00005E57">
      <w:pPr>
        <w:tabs>
          <w:tab w:val="left" w:pos="142"/>
          <w:tab w:val="left" w:pos="2552"/>
          <w:tab w:val="left" w:pos="4961"/>
          <w:tab w:val="left" w:pos="7371"/>
        </w:tabs>
        <w:spacing w:line="256" w:lineRule="auto"/>
        <w:jc w:val="both"/>
      </w:pPr>
      <w:r>
        <w:rPr>
          <w:b/>
        </w:rPr>
        <w:t>Câu 13.</w:t>
      </w:r>
      <w:r>
        <w:t xml:space="preserve">  Cho khối chóp tứ giác SABCD  có tất cả các cạnh có độ dài bằng a . Tính thể tích khối chóp SABCD.</w:t>
      </w:r>
    </w:p>
    <w:p w:rsidR="00005E57" w:rsidRDefault="00005E57" w:rsidP="00005E57">
      <w:pPr>
        <w:tabs>
          <w:tab w:val="left" w:pos="142"/>
          <w:tab w:val="left" w:pos="2552"/>
          <w:tab w:val="left" w:pos="4961"/>
          <w:tab w:val="left" w:pos="7371"/>
        </w:tabs>
        <w:spacing w:line="256" w:lineRule="auto"/>
        <w:jc w:val="both"/>
      </w:pPr>
      <w:r>
        <w:rPr>
          <w:b/>
        </w:rPr>
        <w:tab/>
        <w:t xml:space="preserve"> </w:t>
      </w:r>
      <w:r>
        <w:t>B.</w:t>
      </w:r>
      <w:r w:rsidR="00E41067" w:rsidRPr="00E41067">
        <w:rPr>
          <w:position w:val="-24"/>
        </w:rPr>
        <w:object w:dxaOrig="680" w:dyaOrig="720">
          <v:shape id="_x0000_i1290" type="#_x0000_t75" style="width:34pt;height:36pt" o:ole="">
            <v:imagedata r:id="rId600" o:title=""/>
          </v:shape>
          <o:OLEObject Type="Embed" ProgID="Equation.DSMT4" ShapeID="_x0000_i1290" DrawAspect="Content" ObjectID="_1628101981" r:id="rId601"/>
        </w:object>
      </w:r>
      <w:r>
        <w:tab/>
        <w:t xml:space="preserve">  B. </w:t>
      </w:r>
      <w:r w:rsidR="00E41067" w:rsidRPr="00E41067">
        <w:rPr>
          <w:position w:val="-24"/>
        </w:rPr>
        <w:object w:dxaOrig="680" w:dyaOrig="720">
          <v:shape id="_x0000_i1291" type="#_x0000_t75" style="width:34pt;height:36pt" o:ole="">
            <v:imagedata r:id="rId602" o:title=""/>
          </v:shape>
          <o:OLEObject Type="Embed" ProgID="Equation.DSMT4" ShapeID="_x0000_i1291" DrawAspect="Content" ObjectID="_1628101982" r:id="rId603"/>
        </w:object>
      </w:r>
      <w:r>
        <w:t xml:space="preserve"> </w:t>
      </w:r>
      <w:r>
        <w:tab/>
        <w:t xml:space="preserve">C.  </w:t>
      </w:r>
      <w:r w:rsidR="00E41067" w:rsidRPr="00E41067">
        <w:rPr>
          <w:position w:val="-24"/>
        </w:rPr>
        <w:object w:dxaOrig="680" w:dyaOrig="720">
          <v:shape id="_x0000_i1292" type="#_x0000_t75" style="width:34pt;height:36pt" o:ole="">
            <v:imagedata r:id="rId604" o:title=""/>
          </v:shape>
          <o:OLEObject Type="Embed" ProgID="Equation.DSMT4" ShapeID="_x0000_i1292" DrawAspect="Content" ObjectID="_1628101983" r:id="rId605"/>
        </w:object>
      </w:r>
      <w:r>
        <w:tab/>
        <w:t xml:space="preserve">D.  </w:t>
      </w:r>
    </w:p>
    <w:p w:rsidR="00005E57" w:rsidRDefault="00005E57" w:rsidP="00005E57">
      <w:pPr>
        <w:tabs>
          <w:tab w:val="left" w:pos="142"/>
          <w:tab w:val="left" w:pos="2552"/>
          <w:tab w:val="left" w:pos="4961"/>
          <w:tab w:val="left" w:pos="7371"/>
        </w:tabs>
        <w:spacing w:line="256" w:lineRule="auto"/>
        <w:jc w:val="both"/>
        <w:rPr>
          <w:b/>
        </w:rPr>
      </w:pPr>
      <w:r>
        <w:rPr>
          <w:b/>
        </w:rPr>
        <w:t>Câu 14.</w:t>
      </w:r>
      <w:r>
        <w:t xml:space="preserve"> Cho hình lăng trụ đứng </w:t>
      </w:r>
      <w:r w:rsidR="00E41067" w:rsidRPr="00E41067">
        <w:rPr>
          <w:position w:val="-4"/>
        </w:rPr>
        <w:object w:dxaOrig="1420" w:dyaOrig="320">
          <v:shape id="_x0000_i1293" type="#_x0000_t75" style="width:71pt;height:16pt" o:ole="">
            <v:imagedata r:id="rId606" o:title=""/>
          </v:shape>
          <o:OLEObject Type="Embed" ProgID="Equation.DSMT4" ShapeID="_x0000_i1293" DrawAspect="Content" ObjectID="_1628101984" r:id="rId607"/>
        </w:object>
      </w:r>
      <w:r>
        <w:t xml:space="preserve"> có </w:t>
      </w:r>
      <w:r w:rsidR="00E41067" w:rsidRPr="00E41067">
        <w:rPr>
          <w:position w:val="-6"/>
        </w:rPr>
        <w:object w:dxaOrig="1240" w:dyaOrig="380">
          <v:shape id="_x0000_i1294" type="#_x0000_t75" style="width:62pt;height:19pt" o:ole="">
            <v:imagedata r:id="rId608" o:title=""/>
          </v:shape>
          <o:OLEObject Type="Embed" ProgID="Equation.DSMT4" ShapeID="_x0000_i1294" DrawAspect="Content" ObjectID="_1628101985" r:id="rId609"/>
        </w:object>
      </w:r>
      <w:r>
        <w:t xml:space="preserve"> và đáy là tam giác vuông cân </w:t>
      </w:r>
      <w:r w:rsidR="00E41067" w:rsidRPr="00E41067">
        <w:rPr>
          <w:position w:val="-4"/>
        </w:rPr>
        <w:object w:dxaOrig="620" w:dyaOrig="260">
          <v:shape id="_x0000_i1295" type="#_x0000_t75" style="width:31pt;height:13pt" o:ole="">
            <v:imagedata r:id="rId610" o:title=""/>
          </v:shape>
          <o:OLEObject Type="Embed" ProgID="Equation.DSMT4" ShapeID="_x0000_i1295" DrawAspect="Content" ObjectID="_1628101986" r:id="rId611"/>
        </w:object>
      </w:r>
      <w:r>
        <w:t xml:space="preserve"> với </w:t>
      </w:r>
      <w:r w:rsidR="00E41067" w:rsidRPr="00E41067">
        <w:rPr>
          <w:position w:val="-4"/>
        </w:rPr>
        <w:object w:dxaOrig="1579" w:dyaOrig="260">
          <v:shape id="_x0000_i1296" type="#_x0000_t75" style="width:78.95pt;height:13pt" o:ole="">
            <v:imagedata r:id="rId612" o:title=""/>
          </v:shape>
          <o:OLEObject Type="Embed" ProgID="Equation.DSMT4" ShapeID="_x0000_i1296" DrawAspect="Content" ObjectID="_1628101987" r:id="rId613"/>
        </w:object>
      </w:r>
      <w:r>
        <w:t xml:space="preserve">. Tính thể tích </w:t>
      </w:r>
      <w:r w:rsidR="00E41067" w:rsidRPr="00E41067">
        <w:rPr>
          <w:position w:val="-4"/>
        </w:rPr>
        <w:object w:dxaOrig="240" w:dyaOrig="260">
          <v:shape id="_x0000_i1297" type="#_x0000_t75" style="width:12pt;height:13pt" o:ole="">
            <v:imagedata r:id="rId614" o:title=""/>
          </v:shape>
          <o:OLEObject Type="Embed" ProgID="Equation.DSMT4" ShapeID="_x0000_i1297" DrawAspect="Content" ObjectID="_1628101988" r:id="rId615"/>
        </w:object>
      </w:r>
      <w:r>
        <w:t xml:space="preserve"> của khối lăng trụ </w:t>
      </w:r>
      <w:r w:rsidR="00E41067" w:rsidRPr="00E41067">
        <w:rPr>
          <w:position w:val="-4"/>
        </w:rPr>
        <w:object w:dxaOrig="1420" w:dyaOrig="320">
          <v:shape id="_x0000_i1298" type="#_x0000_t75" style="width:71pt;height:16pt" o:ole="">
            <v:imagedata r:id="rId616" o:title=""/>
          </v:shape>
          <o:OLEObject Type="Embed" ProgID="Equation.DSMT4" ShapeID="_x0000_i1298" DrawAspect="Content" ObjectID="_1628101989" r:id="rId617"/>
        </w:object>
      </w:r>
      <w:r>
        <w:t>.</w:t>
      </w:r>
    </w:p>
    <w:p w:rsidR="00005E57" w:rsidRDefault="00005E57" w:rsidP="00005E57">
      <w:pPr>
        <w:tabs>
          <w:tab w:val="left" w:pos="240"/>
          <w:tab w:val="left" w:pos="2760"/>
          <w:tab w:val="left" w:pos="5280"/>
          <w:tab w:val="left" w:pos="7800"/>
        </w:tabs>
        <w:jc w:val="both"/>
      </w:pPr>
      <w:r>
        <w:tab/>
      </w:r>
      <w:r>
        <w:rPr>
          <w:color w:val="FF0000"/>
        </w:rPr>
        <w:t>A.</w:t>
      </w:r>
      <w:r>
        <w:t xml:space="preserve"> </w:t>
      </w:r>
      <w:r w:rsidR="00E41067" w:rsidRPr="00E41067">
        <w:rPr>
          <w:position w:val="-24"/>
        </w:rPr>
        <w:object w:dxaOrig="1120" w:dyaOrig="720">
          <v:shape id="_x0000_i1299" type="#_x0000_t75" style="width:56pt;height:36pt" o:ole="">
            <v:imagedata r:id="rId618" o:title=""/>
          </v:shape>
          <o:OLEObject Type="Embed" ProgID="Equation.DSMT4" ShapeID="_x0000_i1299" DrawAspect="Content" ObjectID="_1628101990" r:id="rId619"/>
        </w:object>
      </w:r>
      <w:r>
        <w:rPr>
          <w:rFonts w:eastAsia="Calibri"/>
        </w:rPr>
        <w:t>.</w:t>
      </w:r>
      <w:r>
        <w:tab/>
        <w:t xml:space="preserve">B. </w:t>
      </w:r>
      <w:r w:rsidR="00E41067" w:rsidRPr="00E41067">
        <w:rPr>
          <w:position w:val="-24"/>
        </w:rPr>
        <w:object w:dxaOrig="1120" w:dyaOrig="720">
          <v:shape id="_x0000_i1300" type="#_x0000_t75" style="width:56pt;height:36pt" o:ole="">
            <v:imagedata r:id="rId620" o:title=""/>
          </v:shape>
          <o:OLEObject Type="Embed" ProgID="Equation.DSMT4" ShapeID="_x0000_i1300" DrawAspect="Content" ObjectID="_1628101991" r:id="rId621"/>
        </w:object>
      </w:r>
      <w:r>
        <w:rPr>
          <w:rFonts w:eastAsia="Calibri"/>
        </w:rPr>
        <w:t>.</w:t>
      </w:r>
      <w:r>
        <w:t xml:space="preserve">  </w:t>
      </w:r>
      <w:r>
        <w:tab/>
        <w:t xml:space="preserve">C.  </w:t>
      </w:r>
      <w:r w:rsidR="00E41067" w:rsidRPr="00E41067">
        <w:rPr>
          <w:position w:val="-24"/>
        </w:rPr>
        <w:object w:dxaOrig="1120" w:dyaOrig="720">
          <v:shape id="_x0000_i1301" type="#_x0000_t75" style="width:56pt;height:36pt" o:ole="">
            <v:imagedata r:id="rId622" o:title=""/>
          </v:shape>
          <o:OLEObject Type="Embed" ProgID="Equation.DSMT4" ShapeID="_x0000_i1301" DrawAspect="Content" ObjectID="_1628101992" r:id="rId623"/>
        </w:object>
      </w:r>
      <w:r>
        <w:rPr>
          <w:rFonts w:eastAsia="Calibri"/>
        </w:rPr>
        <w:t>.</w:t>
      </w:r>
      <w:r>
        <w:tab/>
        <w:t>D.</w:t>
      </w:r>
      <w:r>
        <w:rPr>
          <w:rFonts w:eastAsia="Calibri"/>
        </w:rPr>
        <w:t xml:space="preserve"> </w:t>
      </w:r>
      <w:r w:rsidR="00E41067" w:rsidRPr="00E41067">
        <w:rPr>
          <w:rFonts w:eastAsia="Calibri"/>
          <w:position w:val="-6"/>
        </w:rPr>
        <w:object w:dxaOrig="1080" w:dyaOrig="380">
          <v:shape id="_x0000_i1302" type="#_x0000_t75" style="width:54pt;height:19pt" o:ole="">
            <v:imagedata r:id="rId624" o:title=""/>
          </v:shape>
          <o:OLEObject Type="Embed" ProgID="Equation.DSMT4" ShapeID="_x0000_i1302" DrawAspect="Content" ObjectID="_1628101993" r:id="rId625"/>
        </w:object>
      </w:r>
      <w:r>
        <w:rPr>
          <w:rFonts w:eastAsia="Calibri"/>
        </w:rPr>
        <w:t>.</w:t>
      </w:r>
    </w:p>
    <w:p w:rsidR="00005E57" w:rsidRDefault="00005E57" w:rsidP="00005E57">
      <w:pPr>
        <w:jc w:val="both"/>
        <w:rPr>
          <w:lang w:val="nl-NL"/>
        </w:rPr>
      </w:pPr>
      <w:r>
        <w:rPr>
          <w:b/>
          <w:lang w:val="nl-NL"/>
        </w:rPr>
        <w:t>Câu 15.</w:t>
      </w:r>
      <w:r>
        <w:rPr>
          <w:lang w:val="nl-NL"/>
        </w:rPr>
        <w:t xml:space="preserve"> Cho hình lập phương </w:t>
      </w:r>
      <w:r w:rsidR="00E41067" w:rsidRPr="00E41067">
        <w:rPr>
          <w:position w:val="-4"/>
          <w:lang w:val="nl-NL"/>
        </w:rPr>
        <w:object w:dxaOrig="1840" w:dyaOrig="320">
          <v:shape id="_x0000_i1303" type="#_x0000_t75" style="width:92pt;height:16pt" o:ole="">
            <v:imagedata r:id="rId626" o:title=""/>
          </v:shape>
          <o:OLEObject Type="Embed" ProgID="Equation.DSMT4" ShapeID="_x0000_i1303" DrawAspect="Content" ObjectID="_1628101994" r:id="rId627"/>
        </w:object>
      </w:r>
      <w:r>
        <w:rPr>
          <w:lang w:val="nl-NL"/>
        </w:rPr>
        <w:t xml:space="preserve"> cạnh bằng </w:t>
      </w:r>
      <w:r w:rsidR="00E41067" w:rsidRPr="00E41067">
        <w:rPr>
          <w:position w:val="-4"/>
          <w:lang w:val="nl-NL"/>
        </w:rPr>
        <w:object w:dxaOrig="200" w:dyaOrig="200">
          <v:shape id="_x0000_i1304" type="#_x0000_t75" style="width:10pt;height:10pt" o:ole="">
            <v:imagedata r:id="rId628" o:title=""/>
          </v:shape>
          <o:OLEObject Type="Embed" ProgID="Equation.DSMT4" ShapeID="_x0000_i1304" DrawAspect="Content" ObjectID="_1628101995" r:id="rId629"/>
        </w:object>
      </w:r>
      <w:r>
        <w:rPr>
          <w:lang w:val="nl-NL"/>
        </w:rPr>
        <w:t xml:space="preserve">. Gọi </w:t>
      </w:r>
      <w:r w:rsidR="00E41067" w:rsidRPr="00E41067">
        <w:rPr>
          <w:position w:val="-4"/>
          <w:lang w:val="nl-NL"/>
        </w:rPr>
        <w:object w:dxaOrig="260" w:dyaOrig="260">
          <v:shape id="_x0000_i1305" type="#_x0000_t75" style="width:13pt;height:13pt" o:ole="">
            <v:imagedata r:id="rId630" o:title=""/>
          </v:shape>
          <o:OLEObject Type="Embed" ProgID="Equation.DSMT4" ShapeID="_x0000_i1305" DrawAspect="Content" ObjectID="_1628101996" r:id="rId631"/>
        </w:object>
      </w:r>
      <w:r>
        <w:rPr>
          <w:lang w:val="nl-NL"/>
        </w:rPr>
        <w:t xml:space="preserve"> là trọng tâm tam giác </w:t>
      </w:r>
      <w:r w:rsidR="00E41067" w:rsidRPr="00E41067">
        <w:rPr>
          <w:position w:val="-4"/>
          <w:lang w:val="nl-NL"/>
        </w:rPr>
        <w:object w:dxaOrig="680" w:dyaOrig="320">
          <v:shape id="_x0000_i1306" type="#_x0000_t75" style="width:34pt;height:16pt" o:ole="">
            <v:imagedata r:id="rId632" o:title=""/>
          </v:shape>
          <o:OLEObject Type="Embed" ProgID="Equation.DSMT4" ShapeID="_x0000_i1306" DrawAspect="Content" ObjectID="_1628101997" r:id="rId633"/>
        </w:object>
      </w:r>
      <w:r>
        <w:rPr>
          <w:lang w:val="nl-NL"/>
        </w:rPr>
        <w:t xml:space="preserve">. Tính thể tích </w:t>
      </w:r>
      <w:r w:rsidR="00E41067" w:rsidRPr="00E41067">
        <w:rPr>
          <w:position w:val="-4"/>
          <w:lang w:val="nl-NL"/>
        </w:rPr>
        <w:object w:dxaOrig="240" w:dyaOrig="260">
          <v:shape id="_x0000_i1307" type="#_x0000_t75" style="width:12pt;height:13pt" o:ole="">
            <v:imagedata r:id="rId634" o:title=""/>
          </v:shape>
          <o:OLEObject Type="Embed" ProgID="Equation.DSMT4" ShapeID="_x0000_i1307" DrawAspect="Content" ObjectID="_1628101998" r:id="rId635"/>
        </w:object>
      </w:r>
      <w:r>
        <w:rPr>
          <w:lang w:val="nl-NL"/>
        </w:rPr>
        <w:t xml:space="preserve"> của khối tứ diện </w:t>
      </w:r>
      <w:r w:rsidR="00E41067" w:rsidRPr="00E41067">
        <w:rPr>
          <w:position w:val="-4"/>
          <w:lang w:val="nl-NL"/>
        </w:rPr>
        <w:object w:dxaOrig="960" w:dyaOrig="320">
          <v:shape id="_x0000_i1308" type="#_x0000_t75" style="width:48pt;height:16pt" o:ole="">
            <v:imagedata r:id="rId636" o:title=""/>
          </v:shape>
          <o:OLEObject Type="Embed" ProgID="Equation.DSMT4" ShapeID="_x0000_i1308" DrawAspect="Content" ObjectID="_1628101999" r:id="rId637"/>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840" w:dyaOrig="680">
          <v:shape id="_x0000_i1309" type="#_x0000_t75" style="width:42pt;height:34pt" o:ole="">
            <v:imagedata r:id="rId638" o:title=""/>
          </v:shape>
          <o:OLEObject Type="Embed" ProgID="Equation.DSMT4" ShapeID="_x0000_i1309" DrawAspect="Content" ObjectID="_1628102000" r:id="rId639"/>
        </w:object>
      </w:r>
      <w:r>
        <w:t>.</w:t>
      </w:r>
      <w:r>
        <w:tab/>
      </w:r>
      <w:r>
        <w:rPr>
          <w:lang w:val="nl-NL"/>
        </w:rPr>
        <w:t xml:space="preserve">B. </w:t>
      </w:r>
      <w:r w:rsidR="00E41067" w:rsidRPr="00E41067">
        <w:rPr>
          <w:position w:val="-24"/>
          <w:lang w:val="nl-NL"/>
        </w:rPr>
        <w:object w:dxaOrig="840" w:dyaOrig="680">
          <v:shape id="_x0000_i1310" type="#_x0000_t75" style="width:42pt;height:34pt" o:ole="">
            <v:imagedata r:id="rId640" o:title=""/>
          </v:shape>
          <o:OLEObject Type="Embed" ProgID="Equation.DSMT4" ShapeID="_x0000_i1310" DrawAspect="Content" ObjectID="_1628102001" r:id="rId641"/>
        </w:object>
      </w:r>
      <w:r>
        <w:t>.</w:t>
      </w:r>
      <w:r>
        <w:rPr>
          <w:lang w:val="nl-NL"/>
        </w:rPr>
        <w:tab/>
      </w:r>
      <w:r>
        <w:t xml:space="preserve">C. </w:t>
      </w:r>
      <w:r w:rsidR="00E41067" w:rsidRPr="00E41067">
        <w:rPr>
          <w:position w:val="-24"/>
        </w:rPr>
        <w:object w:dxaOrig="840" w:dyaOrig="680">
          <v:shape id="_x0000_i1311" type="#_x0000_t75" style="width:42pt;height:34pt" o:ole="">
            <v:imagedata r:id="rId642" o:title=""/>
          </v:shape>
          <o:OLEObject Type="Embed" ProgID="Equation.DSMT4" ShapeID="_x0000_i1311" DrawAspect="Content" ObjectID="_1628102002" r:id="rId643"/>
        </w:object>
      </w:r>
      <w:r>
        <w:t>.</w:t>
      </w:r>
      <w:r>
        <w:tab/>
        <w:t xml:space="preserve">D. </w:t>
      </w:r>
      <w:r w:rsidR="00E41067" w:rsidRPr="00E41067">
        <w:rPr>
          <w:position w:val="-24"/>
        </w:rPr>
        <w:object w:dxaOrig="840" w:dyaOrig="680">
          <v:shape id="_x0000_i1312" type="#_x0000_t75" style="width:42pt;height:34pt" o:ole="">
            <v:imagedata r:id="rId644" o:title=""/>
          </v:shape>
          <o:OLEObject Type="Embed" ProgID="Equation.DSMT4" ShapeID="_x0000_i1312" DrawAspect="Content" ObjectID="_1628102003" r:id="rId645"/>
        </w:object>
      </w:r>
      <w:r>
        <w:t>.</w:t>
      </w:r>
    </w:p>
    <w:p w:rsidR="00005E57" w:rsidRDefault="00005E57" w:rsidP="00005E57">
      <w:pPr>
        <w:jc w:val="both"/>
        <w:rPr>
          <w:b/>
        </w:rPr>
      </w:pPr>
      <w:r>
        <w:rPr>
          <w:b/>
        </w:rPr>
        <w:t>Câu 16.</w:t>
      </w:r>
      <w:r>
        <w:t xml:space="preserve"> Cho khối chóp đều </w:t>
      </w:r>
      <w:r>
        <w:rPr>
          <w:i/>
        </w:rPr>
        <w:t>S.ABCD</w:t>
      </w:r>
      <w:r>
        <w:t xml:space="preserve"> có thể tích bằng </w:t>
      </w:r>
      <w:r w:rsidR="00E41067" w:rsidRPr="00E41067">
        <w:rPr>
          <w:position w:val="-4"/>
        </w:rPr>
        <w:object w:dxaOrig="240" w:dyaOrig="260">
          <v:shape id="_x0000_i1313" type="#_x0000_t75" style="width:12pt;height:13pt" o:ole="">
            <v:imagedata r:id="rId646" o:title=""/>
          </v:shape>
          <o:OLEObject Type="Embed" ProgID="Equation.DSMT4" ShapeID="_x0000_i1313" DrawAspect="Content" ObjectID="_1628102004" r:id="rId647"/>
        </w:object>
      </w:r>
      <w:r>
        <w:t xml:space="preserve">, diện tích mỗi mặt bên bằng </w:t>
      </w:r>
      <w:r w:rsidR="00E41067" w:rsidRPr="00E41067">
        <w:rPr>
          <w:position w:val="-4"/>
        </w:rPr>
        <w:object w:dxaOrig="220" w:dyaOrig="260">
          <v:shape id="_x0000_i1314" type="#_x0000_t75" style="width:11pt;height:13pt" o:ole="">
            <v:imagedata r:id="rId648" o:title=""/>
          </v:shape>
          <o:OLEObject Type="Embed" ProgID="Equation.DSMT4" ShapeID="_x0000_i1314" DrawAspect="Content" ObjectID="_1628102005" r:id="rId649"/>
        </w:object>
      </w:r>
      <w:r>
        <w:t xml:space="preserve"> và </w:t>
      </w:r>
      <w:r>
        <w:rPr>
          <w:i/>
        </w:rPr>
        <w:t>O</w:t>
      </w:r>
      <w:r>
        <w:t xml:space="preserve"> là tâm của đáy. Tính khoảng cách </w:t>
      </w:r>
      <w:r w:rsidR="00E41067" w:rsidRPr="00E41067">
        <w:rPr>
          <w:position w:val="-4"/>
        </w:rPr>
        <w:object w:dxaOrig="200" w:dyaOrig="260">
          <v:shape id="_x0000_i1315" type="#_x0000_t75" style="width:10pt;height:13pt" o:ole="">
            <v:imagedata r:id="rId650" o:title=""/>
          </v:shape>
          <o:OLEObject Type="Embed" ProgID="Equation.DSMT4" ShapeID="_x0000_i1315" DrawAspect="Content" ObjectID="_1628102006" r:id="rId651"/>
        </w:object>
      </w:r>
      <w:r>
        <w:t xml:space="preserve"> từ </w:t>
      </w:r>
      <w:r>
        <w:rPr>
          <w:i/>
        </w:rPr>
        <w:t>O</w:t>
      </w:r>
      <w:r>
        <w:t xml:space="preserve"> đến một mặt bên của khối chóp đã cho.</w:t>
      </w:r>
    </w:p>
    <w:p w:rsidR="00005E57" w:rsidRDefault="00005E57" w:rsidP="00005E57">
      <w:pPr>
        <w:tabs>
          <w:tab w:val="left" w:pos="240"/>
          <w:tab w:val="left" w:pos="2760"/>
          <w:tab w:val="left" w:pos="5280"/>
          <w:tab w:val="left" w:pos="7800"/>
        </w:tabs>
        <w:jc w:val="both"/>
      </w:pPr>
      <w:r>
        <w:tab/>
      </w:r>
      <w:r>
        <w:rPr>
          <w:color w:val="C00000"/>
        </w:rPr>
        <w:t>A</w:t>
      </w:r>
      <w:r>
        <w:t xml:space="preserve">. </w:t>
      </w:r>
      <w:r w:rsidR="00E41067" w:rsidRPr="00E41067">
        <w:rPr>
          <w:position w:val="-24"/>
        </w:rPr>
        <w:object w:dxaOrig="859" w:dyaOrig="660">
          <v:shape id="_x0000_i1316" type="#_x0000_t75" style="width:42.95pt;height:33pt" o:ole="">
            <v:imagedata r:id="rId652" o:title=""/>
          </v:shape>
          <o:OLEObject Type="Embed" ProgID="Equation.DSMT4" ShapeID="_x0000_i1316" DrawAspect="Content" ObjectID="_1628102007" r:id="rId653"/>
        </w:object>
      </w:r>
      <w:r>
        <w:t>.</w:t>
      </w:r>
      <w:r>
        <w:tab/>
        <w:t xml:space="preserve">B. </w:t>
      </w:r>
      <w:r w:rsidR="00E41067" w:rsidRPr="00E41067">
        <w:rPr>
          <w:position w:val="-24"/>
        </w:rPr>
        <w:object w:dxaOrig="820" w:dyaOrig="660">
          <v:shape id="_x0000_i1317" type="#_x0000_t75" style="width:41pt;height:33pt" o:ole="">
            <v:imagedata r:id="rId654" o:title=""/>
          </v:shape>
          <o:OLEObject Type="Embed" ProgID="Equation.DSMT4" ShapeID="_x0000_i1317" DrawAspect="Content" ObjectID="_1628102008" r:id="rId655"/>
        </w:object>
      </w:r>
      <w:r>
        <w:t>.</w:t>
      </w:r>
      <w:r>
        <w:tab/>
        <w:t xml:space="preserve">C. </w:t>
      </w:r>
      <w:r w:rsidR="00E41067" w:rsidRPr="00E41067">
        <w:rPr>
          <w:position w:val="-24"/>
        </w:rPr>
        <w:object w:dxaOrig="859" w:dyaOrig="660">
          <v:shape id="_x0000_i1318" type="#_x0000_t75" style="width:42.95pt;height:33pt" o:ole="">
            <v:imagedata r:id="rId656" o:title=""/>
          </v:shape>
          <o:OLEObject Type="Embed" ProgID="Equation.DSMT4" ShapeID="_x0000_i1318" DrawAspect="Content" ObjectID="_1628102009" r:id="rId657"/>
        </w:object>
      </w:r>
      <w:r>
        <w:t>.</w:t>
      </w:r>
      <w:r>
        <w:tab/>
        <w:t>D</w:t>
      </w:r>
      <w:r>
        <w:rPr>
          <w:color w:val="FF0000"/>
        </w:rPr>
        <w:t>.</w:t>
      </w:r>
      <w:r>
        <w:t xml:space="preserve"> </w:t>
      </w:r>
      <w:r w:rsidR="00E41067" w:rsidRPr="00E41067">
        <w:rPr>
          <w:position w:val="-24"/>
        </w:rPr>
        <w:object w:dxaOrig="859" w:dyaOrig="660">
          <v:shape id="_x0000_i1319" type="#_x0000_t75" style="width:42.95pt;height:33pt" o:ole="">
            <v:imagedata r:id="rId658" o:title=""/>
          </v:shape>
          <o:OLEObject Type="Embed" ProgID="Equation.DSMT4" ShapeID="_x0000_i1319" DrawAspect="Content" ObjectID="_1628102010" r:id="rId659"/>
        </w:object>
      </w:r>
      <w:r>
        <w:t>.</w:t>
      </w:r>
    </w:p>
    <w:p w:rsidR="00005E57" w:rsidRDefault="00005E57" w:rsidP="00005E57">
      <w:pPr>
        <w:jc w:val="both"/>
        <w:rPr>
          <w:b/>
        </w:rPr>
      </w:pPr>
      <w:r>
        <w:rPr>
          <w:b/>
        </w:rPr>
        <w:t>Câu 17.</w:t>
      </w:r>
      <w:r>
        <w:t xml:space="preserve"> Cho hình chóp </w:t>
      </w:r>
      <w:r>
        <w:rPr>
          <w:i/>
        </w:rPr>
        <w:t>S</w:t>
      </w:r>
      <w:r>
        <w:t>.</w:t>
      </w:r>
      <w:r>
        <w:rPr>
          <w:i/>
        </w:rPr>
        <w:t>ABCD</w:t>
      </w:r>
      <w:r>
        <w:t xml:space="preserve">. Gọi </w:t>
      </w:r>
      <w:r>
        <w:rPr>
          <w:i/>
        </w:rPr>
        <w:t>G</w:t>
      </w:r>
      <w:r>
        <w:t xml:space="preserve"> là trọng tâm tam giác </w:t>
      </w:r>
      <w:r>
        <w:rPr>
          <w:i/>
        </w:rPr>
        <w:t>SAB</w:t>
      </w:r>
      <w:r>
        <w:t xml:space="preserve">; </w:t>
      </w:r>
      <w:r>
        <w:rPr>
          <w:i/>
        </w:rPr>
        <w:t>V</w:t>
      </w:r>
      <w:r>
        <w:t xml:space="preserve"> là thể tích khối chóp </w:t>
      </w:r>
      <w:r>
        <w:rPr>
          <w:i/>
        </w:rPr>
        <w:t>S.ABCD</w:t>
      </w:r>
      <w:r>
        <w:t xml:space="preserve">, </w:t>
      </w:r>
      <w:r w:rsidR="00E41067" w:rsidRPr="00E41067">
        <w:rPr>
          <w:position w:val="-4"/>
        </w:rPr>
        <w:object w:dxaOrig="320" w:dyaOrig="260">
          <v:shape id="_x0000_i1320" type="#_x0000_t75" style="width:16pt;height:13pt" o:ole="">
            <v:imagedata r:id="rId660" o:title=""/>
          </v:shape>
          <o:OLEObject Type="Embed" ProgID="Equation.DSMT4" ShapeID="_x0000_i1320" DrawAspect="Content" ObjectID="_1628102011" r:id="rId661"/>
        </w:object>
      </w:r>
      <w:r>
        <w:t xml:space="preserve"> là thể tích khối chóp </w:t>
      </w:r>
      <w:r>
        <w:rPr>
          <w:i/>
        </w:rPr>
        <w:t>S.GAD</w:t>
      </w:r>
      <w:r>
        <w:t xml:space="preserve">.  Tính tỉ số </w:t>
      </w:r>
      <w:r w:rsidR="00E41067" w:rsidRPr="00E41067">
        <w:rPr>
          <w:position w:val="-24"/>
        </w:rPr>
        <w:object w:dxaOrig="360" w:dyaOrig="660">
          <v:shape id="_x0000_i1321" type="#_x0000_t75" style="width:18pt;height:33pt" o:ole="">
            <v:imagedata r:id="rId662" o:title=""/>
          </v:shape>
          <o:OLEObject Type="Embed" ProgID="Equation.DSMT4" ShapeID="_x0000_i1321" DrawAspect="Content" ObjectID="_1628102012" r:id="rId663"/>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840" w:dyaOrig="660">
          <v:shape id="_x0000_i1322" type="#_x0000_t75" style="width:42pt;height:33pt" o:ole="">
            <v:imagedata r:id="rId664" o:title=""/>
          </v:shape>
          <o:OLEObject Type="Embed" ProgID="Equation.DSMT4" ShapeID="_x0000_i1322" DrawAspect="Content" ObjectID="_1628102013" r:id="rId665"/>
        </w:object>
      </w:r>
      <w:r>
        <w:t>.</w:t>
      </w:r>
      <w:r>
        <w:tab/>
        <w:t xml:space="preserve">B. </w:t>
      </w:r>
      <w:r w:rsidR="00E41067" w:rsidRPr="00E41067">
        <w:rPr>
          <w:position w:val="-24"/>
        </w:rPr>
        <w:object w:dxaOrig="840" w:dyaOrig="660">
          <v:shape id="_x0000_i1323" type="#_x0000_t75" style="width:42pt;height:33pt" o:ole="">
            <v:imagedata r:id="rId666" o:title=""/>
          </v:shape>
          <o:OLEObject Type="Embed" ProgID="Equation.DSMT4" ShapeID="_x0000_i1323" DrawAspect="Content" ObjectID="_1628102014" r:id="rId667"/>
        </w:object>
      </w:r>
      <w:r>
        <w:t>.</w:t>
      </w:r>
      <w:r>
        <w:tab/>
        <w:t xml:space="preserve">C. </w:t>
      </w:r>
      <w:r w:rsidR="00E41067" w:rsidRPr="00E41067">
        <w:rPr>
          <w:position w:val="-24"/>
        </w:rPr>
        <w:object w:dxaOrig="840" w:dyaOrig="660">
          <v:shape id="_x0000_i1324" type="#_x0000_t75" style="width:42pt;height:33pt" o:ole="">
            <v:imagedata r:id="rId668" o:title=""/>
          </v:shape>
          <o:OLEObject Type="Embed" ProgID="Equation.DSMT4" ShapeID="_x0000_i1324" DrawAspect="Content" ObjectID="_1628102015" r:id="rId669"/>
        </w:object>
      </w:r>
      <w:r>
        <w:t>.</w:t>
      </w:r>
      <w:r>
        <w:tab/>
        <w:t>D</w:t>
      </w:r>
      <w:r>
        <w:rPr>
          <w:color w:val="FF0000"/>
        </w:rPr>
        <w:t>.</w:t>
      </w:r>
      <w:r>
        <w:t xml:space="preserve"> </w:t>
      </w:r>
      <w:r w:rsidR="00E41067" w:rsidRPr="00E41067">
        <w:rPr>
          <w:position w:val="-24"/>
        </w:rPr>
        <w:object w:dxaOrig="840" w:dyaOrig="660">
          <v:shape id="_x0000_i1325" type="#_x0000_t75" style="width:42pt;height:33pt" o:ole="">
            <v:imagedata r:id="rId670" o:title=""/>
          </v:shape>
          <o:OLEObject Type="Embed" ProgID="Equation.DSMT4" ShapeID="_x0000_i1325" DrawAspect="Content" ObjectID="_1628102016" r:id="rId671"/>
        </w:object>
      </w:r>
      <w:r>
        <w:t>.</w:t>
      </w:r>
    </w:p>
    <w:p w:rsidR="00005E57" w:rsidRDefault="00005E57" w:rsidP="00005E57">
      <w:pPr>
        <w:jc w:val="both"/>
        <w:rPr>
          <w:b/>
        </w:rPr>
      </w:pPr>
    </w:p>
    <w:p w:rsidR="00005E57" w:rsidRDefault="00005E57" w:rsidP="00005E57">
      <w:pPr>
        <w:jc w:val="both"/>
        <w:rPr>
          <w:b/>
        </w:rPr>
      </w:pPr>
      <w:r>
        <w:rPr>
          <w:b/>
        </w:rPr>
        <w:t>Câu 18.</w:t>
      </w:r>
      <w:r>
        <w:t xml:space="preserve"> Cho tứ diện </w:t>
      </w:r>
      <w:r>
        <w:rPr>
          <w:i/>
        </w:rPr>
        <w:t>ABCD</w:t>
      </w:r>
      <w:r>
        <w:t xml:space="preserve"> có các cạnh </w:t>
      </w:r>
      <w:r>
        <w:rPr>
          <w:i/>
        </w:rPr>
        <w:t>DA, DB, DC</w:t>
      </w:r>
      <w:r>
        <w:t xml:space="preserve"> đôi một vuông góc với nhau. Biết rằng  </w:t>
      </w:r>
      <w:r w:rsidR="00E41067" w:rsidRPr="00E41067">
        <w:rPr>
          <w:position w:val="-10"/>
        </w:rPr>
        <w:object w:dxaOrig="3040" w:dyaOrig="420">
          <v:shape id="_x0000_i1326" type="#_x0000_t75" style="width:152pt;height:21pt" o:ole="">
            <v:imagedata r:id="rId672" o:title=""/>
          </v:shape>
          <o:OLEObject Type="Embed" ProgID="Equation.DSMT4" ShapeID="_x0000_i1326" DrawAspect="Content" ObjectID="_1628102017" r:id="rId673"/>
        </w:object>
      </w:r>
      <w:r>
        <w:t xml:space="preserve">. Tính diện tích </w:t>
      </w:r>
      <w:r>
        <w:rPr>
          <w:i/>
        </w:rPr>
        <w:t>S</w:t>
      </w:r>
      <w:r>
        <w:t xml:space="preserve"> của tam giác </w:t>
      </w:r>
      <w:r>
        <w:rPr>
          <w:i/>
        </w:rPr>
        <w:t>ABC</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540" w:dyaOrig="720">
          <v:shape id="_x0000_i1327" type="#_x0000_t75" style="width:77pt;height:36pt" o:ole="">
            <v:imagedata r:id="rId674" o:title=""/>
          </v:shape>
          <o:OLEObject Type="Embed" ProgID="Equation.DSMT4" ShapeID="_x0000_i1327" DrawAspect="Content" ObjectID="_1628102018" r:id="rId675"/>
        </w:object>
      </w:r>
      <w:r>
        <w:t>.</w:t>
      </w:r>
      <w:r>
        <w:tab/>
        <w:t xml:space="preserve">B. </w:t>
      </w:r>
      <w:r w:rsidR="00E41067" w:rsidRPr="00E41067">
        <w:rPr>
          <w:position w:val="-24"/>
        </w:rPr>
        <w:object w:dxaOrig="1540" w:dyaOrig="720">
          <v:shape id="_x0000_i1328" type="#_x0000_t75" style="width:77pt;height:36pt" o:ole="">
            <v:imagedata r:id="rId676" o:title=""/>
          </v:shape>
          <o:OLEObject Type="Embed" ProgID="Equation.DSMT4" ShapeID="_x0000_i1328" DrawAspect="Content" ObjectID="_1628102019" r:id="rId677"/>
        </w:object>
      </w:r>
      <w:r>
        <w:t>.</w:t>
      </w:r>
      <w:r>
        <w:tab/>
        <w:t xml:space="preserve">C. </w:t>
      </w:r>
      <w:r w:rsidR="00E41067" w:rsidRPr="00E41067">
        <w:rPr>
          <w:position w:val="-24"/>
        </w:rPr>
        <w:object w:dxaOrig="1540" w:dyaOrig="720">
          <v:shape id="_x0000_i1329" type="#_x0000_t75" style="width:77pt;height:36pt" o:ole="">
            <v:imagedata r:id="rId678" o:title=""/>
          </v:shape>
          <o:OLEObject Type="Embed" ProgID="Equation.DSMT4" ShapeID="_x0000_i1329" DrawAspect="Content" ObjectID="_1628102020" r:id="rId679"/>
        </w:object>
      </w:r>
      <w:r>
        <w:t>.</w:t>
      </w:r>
      <w:r>
        <w:tab/>
        <w:t>D</w:t>
      </w:r>
      <w:r>
        <w:rPr>
          <w:color w:val="FF0000"/>
        </w:rPr>
        <w:t>.</w:t>
      </w:r>
      <w:r>
        <w:t xml:space="preserve"> </w:t>
      </w:r>
      <w:r w:rsidR="00E41067" w:rsidRPr="00E41067">
        <w:rPr>
          <w:position w:val="-24"/>
        </w:rPr>
        <w:object w:dxaOrig="1540" w:dyaOrig="720">
          <v:shape id="_x0000_i1330" type="#_x0000_t75" style="width:77pt;height:36pt" o:ole="">
            <v:imagedata r:id="rId680" o:title=""/>
          </v:shape>
          <o:OLEObject Type="Embed" ProgID="Equation.DSMT4" ShapeID="_x0000_i1330" DrawAspect="Content" ObjectID="_1628102021" r:id="rId681"/>
        </w:object>
      </w:r>
      <w:r>
        <w:t>.</w:t>
      </w:r>
    </w:p>
    <w:p w:rsidR="00005E57" w:rsidRDefault="00005E57" w:rsidP="00005E57">
      <w:pPr>
        <w:jc w:val="both"/>
        <w:rPr>
          <w:b/>
        </w:rPr>
      </w:pPr>
      <w:r>
        <w:rPr>
          <w:b/>
        </w:rPr>
        <w:t>Câu 19.</w:t>
      </w:r>
      <w:r>
        <w:t xml:space="preserve"> Tính thể tích của khối bát diện đều cạnh </w:t>
      </w:r>
      <w:r>
        <w:rPr>
          <w:i/>
        </w:rPr>
        <w:t>a</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140" w:dyaOrig="720">
          <v:shape id="_x0000_i1331" type="#_x0000_t75" style="width:57pt;height:36pt" o:ole="">
            <v:imagedata r:id="rId682" o:title=""/>
          </v:shape>
          <o:OLEObject Type="Embed" ProgID="Equation.DSMT4" ShapeID="_x0000_i1331" DrawAspect="Content" ObjectID="_1628102022" r:id="rId683"/>
        </w:object>
      </w:r>
      <w:r>
        <w:t>.</w:t>
      </w:r>
      <w:r>
        <w:tab/>
        <w:t xml:space="preserve">B. </w:t>
      </w:r>
      <w:r w:rsidR="00E41067" w:rsidRPr="00E41067">
        <w:rPr>
          <w:position w:val="-24"/>
        </w:rPr>
        <w:object w:dxaOrig="1140" w:dyaOrig="720">
          <v:shape id="_x0000_i1332" type="#_x0000_t75" style="width:57pt;height:36pt" o:ole="">
            <v:imagedata r:id="rId684" o:title=""/>
          </v:shape>
          <o:OLEObject Type="Embed" ProgID="Equation.DSMT4" ShapeID="_x0000_i1332" DrawAspect="Content" ObjectID="_1628102023" r:id="rId685"/>
        </w:object>
      </w:r>
      <w:r>
        <w:t>.</w:t>
      </w:r>
      <w:r>
        <w:tab/>
        <w:t xml:space="preserve">C. </w:t>
      </w:r>
      <w:r w:rsidR="00E41067" w:rsidRPr="00E41067">
        <w:rPr>
          <w:position w:val="-24"/>
        </w:rPr>
        <w:object w:dxaOrig="1440" w:dyaOrig="720">
          <v:shape id="_x0000_i1333" type="#_x0000_t75" style="width:1in;height:36pt" o:ole="">
            <v:imagedata r:id="rId686" o:title=""/>
          </v:shape>
          <o:OLEObject Type="Embed" ProgID="Equation.DSMT4" ShapeID="_x0000_i1333" DrawAspect="Content" ObjectID="_1628102024" r:id="rId687"/>
        </w:object>
      </w:r>
      <w:r>
        <w:t>.</w:t>
      </w:r>
      <w:r>
        <w:tab/>
        <w:t>D</w:t>
      </w:r>
      <w:r>
        <w:rPr>
          <w:color w:val="FF0000"/>
        </w:rPr>
        <w:t>.</w:t>
      </w:r>
      <w:r>
        <w:t xml:space="preserve"> </w:t>
      </w:r>
      <w:r w:rsidR="00E41067" w:rsidRPr="00E41067">
        <w:rPr>
          <w:position w:val="-14"/>
        </w:rPr>
        <w:object w:dxaOrig="1340" w:dyaOrig="460">
          <v:shape id="_x0000_i1334" type="#_x0000_t75" style="width:67pt;height:23pt" o:ole="">
            <v:imagedata r:id="rId688" o:title=""/>
          </v:shape>
          <o:OLEObject Type="Embed" ProgID="Equation.DSMT4" ShapeID="_x0000_i1334" DrawAspect="Content" ObjectID="_1628102025" r:id="rId689"/>
        </w:object>
      </w:r>
      <w:r>
        <w:t>.</w:t>
      </w:r>
    </w:p>
    <w:p w:rsidR="00005E57" w:rsidRDefault="00005E57" w:rsidP="00005E57">
      <w:pPr>
        <w:jc w:val="both"/>
        <w:rPr>
          <w:b/>
        </w:rPr>
      </w:pPr>
      <w:r>
        <w:rPr>
          <w:b/>
        </w:rPr>
        <w:t>Câu 20.</w:t>
      </w:r>
      <w:r>
        <w:t xml:space="preserve"> Tính thể tích của khối chop S.ABCD có đáy là hình chữ nhật, SAB là tam giác đều có cạnh bằng 2a và nằm trong mặt phẳng vuông góc với đáy; mặt bên </w:t>
      </w:r>
      <w:r w:rsidR="00E41067" w:rsidRPr="00E41067">
        <w:rPr>
          <w:position w:val="-10"/>
        </w:rPr>
        <w:object w:dxaOrig="740" w:dyaOrig="320">
          <v:shape id="_x0000_i1335" type="#_x0000_t75" style="width:37pt;height:16pt" o:ole="">
            <v:imagedata r:id="rId690" o:title=""/>
          </v:shape>
          <o:OLEObject Type="Embed" ProgID="Equation.DSMT4" ShapeID="_x0000_i1335" DrawAspect="Content" ObjectID="_1628102026" r:id="rId691"/>
        </w:object>
      </w:r>
      <w:r>
        <w:t xml:space="preserve"> tạo với đáy một góc </w:t>
      </w:r>
      <w:r w:rsidR="00E41067" w:rsidRPr="00E41067">
        <w:rPr>
          <w:position w:val="-4"/>
        </w:rPr>
        <w:object w:dxaOrig="380" w:dyaOrig="320">
          <v:shape id="_x0000_i1336" type="#_x0000_t75" style="width:19pt;height:16pt" o:ole="">
            <v:imagedata r:id="rId692" o:title=""/>
          </v:shape>
          <o:OLEObject Type="Embed" ProgID="Equation.DSMT4" ShapeID="_x0000_i1336" DrawAspect="Content" ObjectID="_1628102027" r:id="rId693"/>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260" w:dyaOrig="720">
          <v:shape id="_x0000_i1337" type="#_x0000_t75" style="width:63pt;height:36pt" o:ole="">
            <v:imagedata r:id="rId694" o:title=""/>
          </v:shape>
          <o:OLEObject Type="Embed" ProgID="Equation.DSMT4" ShapeID="_x0000_i1337" DrawAspect="Content" ObjectID="_1628102028" r:id="rId695"/>
        </w:object>
      </w:r>
      <w:r>
        <w:t>.</w:t>
      </w:r>
      <w:r>
        <w:tab/>
        <w:t xml:space="preserve">B. </w:t>
      </w:r>
      <w:r w:rsidR="00E41067" w:rsidRPr="00E41067">
        <w:rPr>
          <w:position w:val="-24"/>
        </w:rPr>
        <w:object w:dxaOrig="1260" w:dyaOrig="720">
          <v:shape id="_x0000_i1338" type="#_x0000_t75" style="width:63pt;height:36pt" o:ole="">
            <v:imagedata r:id="rId696" o:title=""/>
          </v:shape>
          <o:OLEObject Type="Embed" ProgID="Equation.DSMT4" ShapeID="_x0000_i1338" DrawAspect="Content" ObjectID="_1628102029" r:id="rId697"/>
        </w:object>
      </w:r>
      <w:r>
        <w:t>.</w:t>
      </w:r>
      <w:r>
        <w:tab/>
        <w:t xml:space="preserve">C. </w:t>
      </w:r>
      <w:r w:rsidR="00E41067" w:rsidRPr="00E41067">
        <w:rPr>
          <w:position w:val="-6"/>
        </w:rPr>
        <w:object w:dxaOrig="1040" w:dyaOrig="380">
          <v:shape id="_x0000_i1339" type="#_x0000_t75" style="width:52pt;height:19pt" o:ole="">
            <v:imagedata r:id="rId698" o:title=""/>
          </v:shape>
          <o:OLEObject Type="Embed" ProgID="Equation.DSMT4" ShapeID="_x0000_i1339" DrawAspect="Content" ObjectID="_1628102030" r:id="rId699"/>
        </w:object>
      </w:r>
      <w:r>
        <w:t>.</w:t>
      </w:r>
      <w:r>
        <w:tab/>
        <w:t>D</w:t>
      </w:r>
      <w:r>
        <w:rPr>
          <w:color w:val="FF0000"/>
        </w:rPr>
        <w:t>.</w:t>
      </w:r>
      <w:r>
        <w:t xml:space="preserve"> </w:t>
      </w:r>
      <w:r w:rsidR="00E41067" w:rsidRPr="00E41067">
        <w:rPr>
          <w:position w:val="-24"/>
        </w:rPr>
        <w:object w:dxaOrig="960" w:dyaOrig="660">
          <v:shape id="_x0000_i1340" type="#_x0000_t75" style="width:48pt;height:33pt" o:ole="">
            <v:imagedata r:id="rId700" o:title=""/>
          </v:shape>
          <o:OLEObject Type="Embed" ProgID="Equation.DSMT4" ShapeID="_x0000_i1340" DrawAspect="Content" ObjectID="_1628102031" r:id="rId701"/>
        </w:object>
      </w:r>
      <w:r>
        <w:t>.</w:t>
      </w:r>
    </w:p>
    <w:p w:rsidR="00005E57" w:rsidRDefault="00005E57" w:rsidP="00005E57">
      <w:pPr>
        <w:spacing w:before="60"/>
        <w:jc w:val="both"/>
        <w:rPr>
          <w:b/>
          <w:color w:val="FF0000"/>
          <w:u w:val="single"/>
          <w:lang w:val="nl-NL"/>
        </w:rPr>
      </w:pPr>
      <w:r>
        <w:rPr>
          <w:b/>
          <w:u w:val="single"/>
          <w:lang w:val="nl-NL"/>
        </w:rPr>
        <w:t xml:space="preserve">ĐỀ KIỂM TRA 1 TIẾT </w:t>
      </w:r>
      <w:r>
        <w:rPr>
          <w:b/>
          <w:color w:val="FF0000"/>
          <w:u w:val="single"/>
          <w:lang w:val="nl-NL"/>
        </w:rPr>
        <w:t>ĐỀ GỐC 02</w:t>
      </w:r>
    </w:p>
    <w:p w:rsidR="00005E57" w:rsidRDefault="00005E57" w:rsidP="00005E57">
      <w:pPr>
        <w:spacing w:before="60"/>
        <w:jc w:val="both"/>
        <w:rPr>
          <w:lang w:val="nl-NL"/>
        </w:rPr>
      </w:pPr>
      <w:r>
        <w:rPr>
          <w:b/>
          <w:lang w:val="nl-NL"/>
        </w:rPr>
        <w:t>Câu 1.</w:t>
      </w:r>
      <w:r>
        <w:rPr>
          <w:lang w:val="nl-NL"/>
        </w:rPr>
        <w:t xml:space="preserve"> Trong các mệnh đề sau, mệnh đề nào đú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Mỗi hình đa diện có ít nhất 6 cạnh.</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Mỗi hình đa diện có ít nhất 4 cạnh.</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Mỗi hình đa diện có ít nhất 7 cạnh.</w:t>
      </w:r>
    </w:p>
    <w:p w:rsidR="00005E57" w:rsidRDefault="00005E57" w:rsidP="00005E57">
      <w:pPr>
        <w:tabs>
          <w:tab w:val="left" w:pos="240"/>
          <w:tab w:val="left" w:pos="2760"/>
          <w:tab w:val="left" w:pos="5280"/>
          <w:tab w:val="left" w:pos="7800"/>
        </w:tabs>
        <w:spacing w:before="60"/>
        <w:jc w:val="both"/>
        <w:rPr>
          <w:lang w:val="nl-NL"/>
        </w:rPr>
      </w:pPr>
      <w:r>
        <w:rPr>
          <w:lang w:val="nl-NL"/>
        </w:rPr>
        <w:tab/>
        <w:t>D. Mỗi hình đa diện có ít nhất 9 cạnh.</w:t>
      </w:r>
    </w:p>
    <w:p w:rsidR="00005E57" w:rsidRDefault="00005E57" w:rsidP="00005E57">
      <w:pPr>
        <w:spacing w:before="60"/>
        <w:jc w:val="both"/>
        <w:rPr>
          <w:lang w:val="nl-NL"/>
        </w:rPr>
      </w:pPr>
      <w:r>
        <w:rPr>
          <w:b/>
          <w:lang w:val="nl-NL"/>
        </w:rPr>
        <w:t>Câu 2.</w:t>
      </w:r>
      <w:r>
        <w:rPr>
          <w:lang w:val="nl-NL"/>
        </w:rPr>
        <w:t xml:space="preserve"> Hãy chọn cụm từ (hoặc một từ) cho dưới đây để sau khi điền vào chỗ trống trở thành mệnh đề đúng ?</w:t>
      </w:r>
    </w:p>
    <w:p w:rsidR="00005E57" w:rsidRDefault="00005E57" w:rsidP="00005E57">
      <w:pPr>
        <w:spacing w:before="60"/>
        <w:jc w:val="center"/>
        <w:rPr>
          <w:lang w:val="nl-NL"/>
        </w:rPr>
      </w:pPr>
      <w:r>
        <w:rPr>
          <w:lang w:val="nl-NL"/>
        </w:rPr>
        <w:t>“ Số mặt của một hình đa diện luôn....”</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lớn hơn hoặc bằng 4.</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lẻ.</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chẵn.</w:t>
      </w:r>
    </w:p>
    <w:p w:rsidR="00005E57" w:rsidRDefault="00005E57" w:rsidP="00005E57">
      <w:pPr>
        <w:tabs>
          <w:tab w:val="left" w:pos="240"/>
          <w:tab w:val="left" w:pos="2760"/>
          <w:tab w:val="left" w:pos="5280"/>
          <w:tab w:val="left" w:pos="7800"/>
        </w:tabs>
        <w:spacing w:before="60"/>
        <w:jc w:val="both"/>
        <w:rPr>
          <w:lang w:val="nl-NL"/>
        </w:rPr>
      </w:pPr>
      <w:r>
        <w:rPr>
          <w:lang w:val="nl-NL"/>
        </w:rPr>
        <w:tab/>
        <w:t>D. nhỏ hơn hoặc bằng 6.</w:t>
      </w:r>
    </w:p>
    <w:p w:rsidR="00005E57" w:rsidRDefault="00005E57" w:rsidP="00005E57">
      <w:pPr>
        <w:spacing w:before="60"/>
        <w:jc w:val="both"/>
        <w:rPr>
          <w:lang w:val="nl-NL"/>
        </w:rPr>
      </w:pPr>
      <w:r>
        <w:rPr>
          <w:b/>
          <w:lang w:val="nl-NL"/>
        </w:rPr>
        <w:t>Câu 3.</w:t>
      </w:r>
      <w:r>
        <w:rPr>
          <w:lang w:val="nl-NL"/>
        </w:rPr>
        <w:t xml:space="preserve"> Hai hình đa diện bằng nhau khi và chỉ khi thỏa mãn điều kiện nào sau đây?</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Có phép dời hình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Có phép quay biến hình này thành hình kia.</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Có phép đối xứng qua mặt phẳng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Có thể tích bằng nhau.</w:t>
      </w:r>
      <w:r>
        <w:rPr>
          <w:lang w:val="nl-NL"/>
        </w:rPr>
        <w:tab/>
      </w:r>
    </w:p>
    <w:p w:rsidR="00005E57" w:rsidRDefault="00005E57" w:rsidP="00005E57">
      <w:pPr>
        <w:spacing w:before="60"/>
        <w:jc w:val="both"/>
        <w:rPr>
          <w:lang w:val="nl-NL"/>
        </w:rPr>
      </w:pPr>
      <w:r>
        <w:rPr>
          <w:b/>
          <w:lang w:val="nl-NL"/>
        </w:rPr>
        <w:t>Câu 4.</w:t>
      </w:r>
      <w:r>
        <w:rPr>
          <w:lang w:val="nl-NL"/>
        </w:rPr>
        <w:t xml:space="preserve"> Mỗi cạnh của hình đa diện là cạnh chung của ít nhất bao nhiêu mặt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3 mặ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6 mặt.</w:t>
      </w:r>
      <w:r>
        <w:rPr>
          <w:lang w:val="nl-NL"/>
        </w:rPr>
        <w:tab/>
      </w:r>
    </w:p>
    <w:p w:rsidR="00005E57" w:rsidRDefault="00005E57" w:rsidP="00005E57">
      <w:pPr>
        <w:spacing w:before="60"/>
        <w:jc w:val="both"/>
        <w:rPr>
          <w:lang w:val="nl-NL"/>
        </w:rPr>
      </w:pPr>
      <w:r>
        <w:rPr>
          <w:b/>
          <w:lang w:val="nl-NL"/>
        </w:rPr>
        <w:t>Câu 5.</w:t>
      </w:r>
      <w:r>
        <w:rPr>
          <w:lang w:val="nl-NL"/>
        </w:rPr>
        <w:t xml:space="preserve"> Khối lăng trụ </w:t>
      </w:r>
      <w:r w:rsidR="00E41067" w:rsidRPr="00E41067">
        <w:rPr>
          <w:position w:val="-4"/>
          <w:lang w:val="nl-NL"/>
        </w:rPr>
        <w:object w:dxaOrig="1480" w:dyaOrig="260">
          <v:shape id="_x0000_i1341" type="#_x0000_t75" style="width:74pt;height:13pt" o:ole="">
            <v:imagedata r:id="rId702" o:title=""/>
          </v:shape>
          <o:OLEObject Type="Embed" ProgID="Equation.DSMT4" ShapeID="_x0000_i1341" DrawAspect="Content" ObjectID="_1628102032" r:id="rId703"/>
        </w:object>
      </w:r>
      <w:r>
        <w:rPr>
          <w:lang w:val="nl-NL"/>
        </w:rPr>
        <w:t xml:space="preserve">  được phân chia thành 3 khối chóp nào sau đây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2940" w:dyaOrig="320">
          <v:shape id="_x0000_i1342" type="#_x0000_t75" style="width:147pt;height:16pt" o:ole="">
            <v:imagedata r:id="rId704" o:title=""/>
          </v:shape>
          <o:OLEObject Type="Embed" ProgID="Equation.DSMT4" ShapeID="_x0000_i1342" DrawAspect="Content" ObjectID="_1628102033" r:id="rId705"/>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B.  </w:t>
      </w:r>
      <w:r w:rsidR="00E41067" w:rsidRPr="00E41067">
        <w:rPr>
          <w:position w:val="-10"/>
          <w:lang w:val="nl-NL"/>
        </w:rPr>
        <w:object w:dxaOrig="2860" w:dyaOrig="320">
          <v:shape id="_x0000_i1343" type="#_x0000_t75" style="width:143pt;height:16pt" o:ole="">
            <v:imagedata r:id="rId706" o:title=""/>
          </v:shape>
          <o:OLEObject Type="Embed" ProgID="Equation.DSMT4" ShapeID="_x0000_i1343" DrawAspect="Content" ObjectID="_1628102034" r:id="rId707"/>
        </w:object>
      </w:r>
      <w:r>
        <w:rPr>
          <w:lang w:val="nl-NL"/>
        </w:rPr>
        <w: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C. </w:t>
      </w:r>
      <w:r w:rsidR="00E41067" w:rsidRPr="00E41067">
        <w:rPr>
          <w:position w:val="-10"/>
          <w:lang w:val="nl-NL"/>
        </w:rPr>
        <w:object w:dxaOrig="2940" w:dyaOrig="320">
          <v:shape id="_x0000_i1344" type="#_x0000_t75" style="width:147pt;height:16pt" o:ole="">
            <v:imagedata r:id="rId708" o:title=""/>
          </v:shape>
          <o:OLEObject Type="Embed" ProgID="Equation.DSMT4" ShapeID="_x0000_i1344" DrawAspect="Content" ObjectID="_1628102035" r:id="rId709"/>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D.  </w:t>
      </w:r>
      <w:r w:rsidR="00E41067" w:rsidRPr="00E41067">
        <w:rPr>
          <w:position w:val="-10"/>
          <w:lang w:val="nl-NL"/>
        </w:rPr>
        <w:object w:dxaOrig="2920" w:dyaOrig="320">
          <v:shape id="_x0000_i1345" type="#_x0000_t75" style="width:146pt;height:16pt" o:ole="">
            <v:imagedata r:id="rId710" o:title=""/>
          </v:shape>
          <o:OLEObject Type="Embed" ProgID="Equation.DSMT4" ShapeID="_x0000_i1345" DrawAspect="Content" ObjectID="_1628102036" r:id="rId711"/>
        </w:object>
      </w:r>
      <w:r>
        <w:rPr>
          <w:lang w:val="nl-NL"/>
        </w:rPr>
        <w:t>.</w:t>
      </w:r>
    </w:p>
    <w:p w:rsidR="00005E57" w:rsidRDefault="00005E57" w:rsidP="00005E57">
      <w:pPr>
        <w:spacing w:before="60"/>
        <w:jc w:val="both"/>
        <w:rPr>
          <w:lang w:val="nl-NL"/>
        </w:rPr>
      </w:pPr>
      <w:r>
        <w:rPr>
          <w:b/>
          <w:lang w:val="nl-NL"/>
        </w:rPr>
        <w:t>Câu 6.</w:t>
      </w:r>
      <w:r>
        <w:rPr>
          <w:lang w:val="nl-NL"/>
        </w:rPr>
        <w:t xml:space="preserve"> Trong các mệnh đề sau đây, mệnh đề nào sai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Ghép hai khối đa diện lồi sẽ được một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Khối bát diện đều là khối đa diện lồi.</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Khối chóp là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Khối lăng trụ là khối đa diện lồi.</w:t>
      </w:r>
      <w:r>
        <w:rPr>
          <w:lang w:val="nl-NL"/>
        </w:rPr>
        <w:tab/>
      </w:r>
    </w:p>
    <w:p w:rsidR="00005E57" w:rsidRDefault="00005E57" w:rsidP="00005E57">
      <w:pPr>
        <w:spacing w:before="60"/>
        <w:jc w:val="both"/>
        <w:rPr>
          <w:lang w:val="nl-NL"/>
        </w:rPr>
      </w:pPr>
      <w:r>
        <w:rPr>
          <w:b/>
          <w:lang w:val="nl-NL"/>
        </w:rPr>
        <w:t>Câu 7.</w:t>
      </w:r>
      <w:r>
        <w:rPr>
          <w:lang w:val="nl-NL"/>
        </w:rPr>
        <w:t xml:space="preserve"> Cho khối đa diện đều thuộc loại </w:t>
      </w:r>
      <w:r w:rsidR="00E41067" w:rsidRPr="00E41067">
        <w:rPr>
          <w:position w:val="-16"/>
          <w:lang w:val="nl-NL"/>
        </w:rPr>
        <w:object w:dxaOrig="600" w:dyaOrig="440">
          <v:shape id="_x0000_i1346" type="#_x0000_t75" style="width:30pt;height:22pt" o:ole="">
            <v:imagedata r:id="rId712" o:title=""/>
          </v:shape>
          <o:OLEObject Type="Embed" ProgID="Equation.DSMT4" ShapeID="_x0000_i1346" DrawAspect="Content" ObjectID="_1628102037" r:id="rId713"/>
        </w:object>
      </w:r>
      <w:r>
        <w:rPr>
          <w:lang w:val="nl-NL"/>
        </w:rPr>
        <w:t>. Tính tổng số cạnh, số đỉnh và số mặt của nó bằng bao nhiêu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6.</w:t>
      </w:r>
      <w:r>
        <w:rPr>
          <w:lang w:val="nl-NL"/>
        </w:rPr>
        <w:tab/>
        <w:t>B. 28.</w:t>
      </w:r>
      <w:r>
        <w:rPr>
          <w:lang w:val="nl-NL"/>
        </w:rPr>
        <w:tab/>
        <w:t>C. 14.</w:t>
      </w:r>
      <w:r>
        <w:rPr>
          <w:lang w:val="nl-NL"/>
        </w:rPr>
        <w:tab/>
        <w:t>D. 12.</w:t>
      </w:r>
    </w:p>
    <w:p w:rsidR="00005E57" w:rsidRDefault="00005E57" w:rsidP="00005E57">
      <w:pPr>
        <w:spacing w:before="60"/>
        <w:jc w:val="both"/>
        <w:rPr>
          <w:lang w:val="nl-NL"/>
        </w:rPr>
      </w:pPr>
      <w:r>
        <w:rPr>
          <w:b/>
          <w:lang w:val="nl-NL"/>
        </w:rPr>
        <w:t>Câu 8.</w:t>
      </w:r>
      <w:r>
        <w:rPr>
          <w:lang w:val="nl-NL"/>
        </w:rPr>
        <w:t xml:space="preserve"> Hình bát diện đều có bao nhiêu đỉnh?</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6.</w:t>
      </w:r>
      <w:r>
        <w:rPr>
          <w:lang w:val="nl-NL"/>
        </w:rPr>
        <w:tab/>
        <w:t>B. 8.</w:t>
      </w:r>
      <w:r>
        <w:rPr>
          <w:lang w:val="nl-NL"/>
        </w:rPr>
        <w:tab/>
        <w:t>C. 12.</w:t>
      </w:r>
      <w:r>
        <w:rPr>
          <w:lang w:val="nl-NL"/>
        </w:rPr>
        <w:tab/>
        <w:t>D. 4.</w:t>
      </w:r>
    </w:p>
    <w:p w:rsidR="00005E57" w:rsidRDefault="00005E57" w:rsidP="00005E57">
      <w:pPr>
        <w:spacing w:before="60"/>
        <w:jc w:val="both"/>
        <w:rPr>
          <w:lang w:val="nl-NL"/>
        </w:rPr>
      </w:pPr>
      <w:r>
        <w:rPr>
          <w:b/>
          <w:lang w:val="nl-NL"/>
        </w:rPr>
        <w:t>Câu 9.</w:t>
      </w:r>
      <w:r>
        <w:rPr>
          <w:lang w:val="nl-NL"/>
        </w:rPr>
        <w:t xml:space="preserve"> Cho tứ diện đều </w:t>
      </w:r>
      <w:r w:rsidR="00E41067" w:rsidRPr="00E41067">
        <w:rPr>
          <w:position w:val="-4"/>
          <w:lang w:val="nl-NL"/>
        </w:rPr>
        <w:object w:dxaOrig="780" w:dyaOrig="260">
          <v:shape id="_x0000_i1347" type="#_x0000_t75" style="width:39pt;height:13pt" o:ole="">
            <v:imagedata r:id="rId714" o:title=""/>
          </v:shape>
          <o:OLEObject Type="Embed" ProgID="Equation.DSMT4" ShapeID="_x0000_i1347" DrawAspect="Content" ObjectID="_1628102038" r:id="rId715"/>
        </w:object>
      </w:r>
      <w:r>
        <w:rPr>
          <w:lang w:val="nl-NL"/>
        </w:rPr>
        <w:t xml:space="preserve">. Gọi </w:t>
      </w:r>
      <w:r w:rsidR="00E41067" w:rsidRPr="00E41067">
        <w:rPr>
          <w:position w:val="-18"/>
          <w:lang w:val="nl-NL"/>
        </w:rPr>
        <w:object w:dxaOrig="960" w:dyaOrig="400">
          <v:shape id="_x0000_i1348" type="#_x0000_t75" style="width:48pt;height:20pt" o:ole="">
            <v:imagedata r:id="rId716" o:title=""/>
          </v:shape>
          <o:OLEObject Type="Embed" ProgID="Equation.DSMT4" ShapeID="_x0000_i1348" DrawAspect="Content" ObjectID="_1628102039" r:id="rId717"/>
        </w:object>
      </w:r>
      <w:r>
        <w:rPr>
          <w:lang w:val="nl-NL"/>
        </w:rPr>
        <w:t xml:space="preserve"> lần lượt là trung điểm các cạnh </w:t>
      </w:r>
      <w:r w:rsidR="00E41067" w:rsidRPr="00E41067">
        <w:rPr>
          <w:position w:val="-18"/>
          <w:lang w:val="nl-NL"/>
        </w:rPr>
        <w:object w:dxaOrig="1440" w:dyaOrig="400">
          <v:shape id="_x0000_i1349" type="#_x0000_t75" style="width:1in;height:20pt" o:ole="">
            <v:imagedata r:id="rId718" o:title=""/>
          </v:shape>
          <o:OLEObject Type="Embed" ProgID="Equation.DSMT4" ShapeID="_x0000_i1349" DrawAspect="Content" ObjectID="_1628102040" r:id="rId719"/>
        </w:object>
      </w:r>
      <w:r>
        <w:rPr>
          <w:lang w:val="nl-NL"/>
        </w:rPr>
        <w:t xml:space="preserve">. Hỏi mặt phẳng nào sau đây </w:t>
      </w:r>
      <w:r>
        <w:rPr>
          <w:b/>
          <w:lang w:val="nl-NL"/>
        </w:rPr>
        <w:t>không</w:t>
      </w:r>
      <w:r>
        <w:rPr>
          <w:lang w:val="nl-NL"/>
        </w:rPr>
        <w:t xml:space="preserve"> phải là mặt phẳng đối xứng của tứ diện </w:t>
      </w:r>
      <w:r w:rsidR="00E41067" w:rsidRPr="00E41067">
        <w:rPr>
          <w:position w:val="-4"/>
          <w:lang w:val="nl-NL"/>
        </w:rPr>
        <w:object w:dxaOrig="780" w:dyaOrig="260">
          <v:shape id="_x0000_i1350" type="#_x0000_t75" style="width:39pt;height:13pt" o:ole="">
            <v:imagedata r:id="rId720" o:title=""/>
          </v:shape>
          <o:OLEObject Type="Embed" ProgID="Equation.DSMT4" ShapeID="_x0000_i1350" DrawAspect="Content" ObjectID="_1628102041" r:id="rId721"/>
        </w:object>
      </w:r>
      <w:r>
        <w:rPr>
          <w:lang w:val="nl-NL"/>
        </w:rPr>
        <w:t>?</w:t>
      </w:r>
    </w:p>
    <w:p w:rsidR="00005E57" w:rsidRDefault="00005E57" w:rsidP="00005E57">
      <w:pPr>
        <w:tabs>
          <w:tab w:val="left" w:pos="240"/>
          <w:tab w:val="left" w:pos="2760"/>
          <w:tab w:val="left" w:pos="5280"/>
          <w:tab w:val="left" w:pos="7800"/>
        </w:tabs>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800" w:dyaOrig="320">
          <v:shape id="_x0000_i1351" type="#_x0000_t75" style="width:40pt;height:16pt" o:ole="">
            <v:imagedata r:id="rId722" o:title=""/>
          </v:shape>
          <o:OLEObject Type="Embed" ProgID="Equation.DSMT4" ShapeID="_x0000_i1351" DrawAspect="Content" ObjectID="_1628102042" r:id="rId723"/>
        </w:object>
      </w:r>
      <w:r>
        <w:rPr>
          <w:lang w:val="nl-NL"/>
        </w:rPr>
        <w:t>.</w:t>
      </w:r>
      <w:r>
        <w:rPr>
          <w:lang w:val="nl-NL"/>
        </w:rPr>
        <w:tab/>
        <w:t xml:space="preserve">B. </w:t>
      </w:r>
      <w:r w:rsidR="00E41067" w:rsidRPr="00E41067">
        <w:rPr>
          <w:position w:val="-10"/>
          <w:lang w:val="nl-NL"/>
        </w:rPr>
        <w:object w:dxaOrig="800" w:dyaOrig="320">
          <v:shape id="_x0000_i1352" type="#_x0000_t75" style="width:40pt;height:16pt" o:ole="">
            <v:imagedata r:id="rId724" o:title=""/>
          </v:shape>
          <o:OLEObject Type="Embed" ProgID="Equation.DSMT4" ShapeID="_x0000_i1352" DrawAspect="Content" ObjectID="_1628102043" r:id="rId725"/>
        </w:object>
      </w:r>
      <w:r>
        <w:rPr>
          <w:lang w:val="nl-NL"/>
        </w:rPr>
        <w:t>.</w:t>
      </w:r>
      <w:r>
        <w:rPr>
          <w:lang w:val="nl-NL"/>
        </w:rPr>
        <w:tab/>
        <w:t xml:space="preserve">C. </w:t>
      </w:r>
      <w:r w:rsidR="00E41067" w:rsidRPr="00E41067">
        <w:rPr>
          <w:position w:val="-10"/>
          <w:lang w:val="nl-NL"/>
        </w:rPr>
        <w:object w:dxaOrig="760" w:dyaOrig="320">
          <v:shape id="_x0000_i1353" type="#_x0000_t75" style="width:38pt;height:16pt" o:ole="">
            <v:imagedata r:id="rId726" o:title=""/>
          </v:shape>
          <o:OLEObject Type="Embed" ProgID="Equation.DSMT4" ShapeID="_x0000_i1353" DrawAspect="Content" ObjectID="_1628102044" r:id="rId727"/>
        </w:object>
      </w:r>
      <w:r>
        <w:rPr>
          <w:lang w:val="nl-NL"/>
        </w:rPr>
        <w:t>.</w:t>
      </w:r>
      <w:r>
        <w:rPr>
          <w:lang w:val="nl-NL"/>
        </w:rPr>
        <w:tab/>
        <w:t xml:space="preserve">D. </w:t>
      </w:r>
      <w:r w:rsidR="00E41067" w:rsidRPr="00E41067">
        <w:rPr>
          <w:position w:val="-10"/>
          <w:lang w:val="nl-NL"/>
        </w:rPr>
        <w:object w:dxaOrig="760" w:dyaOrig="320">
          <v:shape id="_x0000_i1354" type="#_x0000_t75" style="width:38pt;height:16pt" o:ole="">
            <v:imagedata r:id="rId728" o:title=""/>
          </v:shape>
          <o:OLEObject Type="Embed" ProgID="Equation.DSMT4" ShapeID="_x0000_i1354" DrawAspect="Content" ObjectID="_1628102045" r:id="rId729"/>
        </w:object>
      </w:r>
      <w:r>
        <w:rPr>
          <w:lang w:val="nl-NL"/>
        </w:rPr>
        <w:t>.</w:t>
      </w:r>
      <w:r>
        <w:rPr>
          <w:lang w:val="nl-NL"/>
        </w:rPr>
        <w:tab/>
      </w:r>
    </w:p>
    <w:p w:rsidR="00005E57" w:rsidRDefault="00005E57" w:rsidP="00005E57">
      <w:pPr>
        <w:jc w:val="both"/>
        <w:rPr>
          <w:b/>
          <w:lang w:val="nl-NL"/>
        </w:rPr>
      </w:pPr>
    </w:p>
    <w:p w:rsidR="00005E57" w:rsidRDefault="00005E57" w:rsidP="00005E57">
      <w:pPr>
        <w:spacing w:before="60"/>
        <w:jc w:val="both"/>
        <w:rPr>
          <w:lang w:val="nl-NL"/>
        </w:rPr>
      </w:pPr>
      <w:r>
        <w:rPr>
          <w:b/>
          <w:lang w:val="nl-NL"/>
        </w:rPr>
        <w:t>Câu 10.</w:t>
      </w:r>
      <w:r>
        <w:rPr>
          <w:lang w:val="nl-NL"/>
        </w:rPr>
        <w:t xml:space="preserve"> Khối tứ diện đều có bao nhiêu mặt phẳng đối xứ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6.</w:t>
      </w:r>
      <w:r>
        <w:rPr>
          <w:lang w:val="nl-NL"/>
        </w:rPr>
        <w:tab/>
        <w:t>B. 3.</w:t>
      </w:r>
      <w:r>
        <w:rPr>
          <w:lang w:val="nl-NL"/>
        </w:rPr>
        <w:tab/>
        <w:t>C. 4.</w:t>
      </w:r>
      <w:r>
        <w:rPr>
          <w:lang w:val="nl-NL"/>
        </w:rPr>
        <w:tab/>
        <w:t>D. 2.</w:t>
      </w:r>
    </w:p>
    <w:p w:rsidR="00005E57" w:rsidRDefault="00005E57" w:rsidP="00005E57">
      <w:pPr>
        <w:jc w:val="both"/>
        <w:rPr>
          <w:lang w:val="nl-NL"/>
        </w:rPr>
      </w:pPr>
      <w:r>
        <w:rPr>
          <w:b/>
          <w:lang w:val="nl-NL"/>
        </w:rPr>
        <w:t>Câu 11.</w:t>
      </w:r>
      <w:r>
        <w:rPr>
          <w:lang w:val="nl-NL"/>
        </w:rPr>
        <w:t xml:space="preserve"> Cho hình chóp </w:t>
      </w:r>
      <w:r w:rsidR="00E41067" w:rsidRPr="00E41067">
        <w:rPr>
          <w:position w:val="-4"/>
          <w:lang w:val="nl-NL"/>
        </w:rPr>
        <w:object w:dxaOrig="980" w:dyaOrig="260">
          <v:shape id="_x0000_i1355" type="#_x0000_t75" style="width:49pt;height:13pt" o:ole="">
            <v:imagedata r:id="rId730" o:title=""/>
          </v:shape>
          <o:OLEObject Type="Embed" ProgID="Equation.DSMT4" ShapeID="_x0000_i1355" DrawAspect="Content" ObjectID="_1628102046" r:id="rId731"/>
        </w:object>
      </w:r>
      <w:r>
        <w:rPr>
          <w:lang w:val="nl-NL"/>
        </w:rPr>
        <w:t xml:space="preserve"> có đáy </w:t>
      </w:r>
      <w:r w:rsidR="00E41067" w:rsidRPr="00E41067">
        <w:rPr>
          <w:position w:val="-4"/>
          <w:lang w:val="nl-NL"/>
        </w:rPr>
        <w:object w:dxaOrig="780" w:dyaOrig="260">
          <v:shape id="_x0000_i1356" type="#_x0000_t75" style="width:39pt;height:13pt" o:ole="">
            <v:imagedata r:id="rId732" o:title=""/>
          </v:shape>
          <o:OLEObject Type="Embed" ProgID="Equation.DSMT4" ShapeID="_x0000_i1356" DrawAspect="Content" ObjectID="_1628102047" r:id="rId733"/>
        </w:object>
      </w:r>
      <w:r>
        <w:rPr>
          <w:lang w:val="nl-NL"/>
        </w:rPr>
        <w:t xml:space="preserve"> là hình bình hành. Gọi </w:t>
      </w:r>
      <w:r>
        <w:rPr>
          <w:i/>
          <w:lang w:val="nl-NL"/>
        </w:rPr>
        <w:t>S</w:t>
      </w:r>
      <w:r>
        <w:rPr>
          <w:lang w:val="nl-NL"/>
        </w:rPr>
        <w:t xml:space="preserve"> là diện tích mặt đáy; </w:t>
      </w:r>
      <w:r>
        <w:rPr>
          <w:i/>
          <w:lang w:val="nl-NL"/>
        </w:rPr>
        <w:t>h</w:t>
      </w:r>
      <w:r>
        <w:rPr>
          <w:lang w:val="nl-NL"/>
        </w:rPr>
        <w:t xml:space="preserve"> là chiều cao hình chóp. Tính thể tích </w:t>
      </w:r>
      <w:r w:rsidR="00E41067" w:rsidRPr="00E41067">
        <w:rPr>
          <w:position w:val="-4"/>
          <w:lang w:val="nl-NL"/>
        </w:rPr>
        <w:object w:dxaOrig="240" w:dyaOrig="260">
          <v:shape id="_x0000_i1357" type="#_x0000_t75" style="width:12pt;height:13pt" o:ole="">
            <v:imagedata r:id="rId734" o:title=""/>
          </v:shape>
          <o:OLEObject Type="Embed" ProgID="Equation.DSMT4" ShapeID="_x0000_i1357" DrawAspect="Content" ObjectID="_1628102048" r:id="rId735"/>
        </w:object>
      </w:r>
      <w:r>
        <w:rPr>
          <w:lang w:val="nl-NL"/>
        </w:rPr>
        <w:t xml:space="preserve"> của khối chóp </w:t>
      </w:r>
      <w:r w:rsidR="00E41067" w:rsidRPr="00E41067">
        <w:rPr>
          <w:position w:val="-4"/>
          <w:lang w:val="nl-NL"/>
        </w:rPr>
        <w:object w:dxaOrig="800" w:dyaOrig="260">
          <v:shape id="_x0000_i1358" type="#_x0000_t75" style="width:40pt;height:13pt" o:ole="">
            <v:imagedata r:id="rId736" o:title=""/>
          </v:shape>
          <o:OLEObject Type="Embed" ProgID="Equation.DSMT4" ShapeID="_x0000_i1358" DrawAspect="Content" ObjectID="_1628102049" r:id="rId737"/>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1080" w:dyaOrig="660">
          <v:shape id="_x0000_i1359" type="#_x0000_t75" style="width:54pt;height:33pt" o:ole="">
            <v:imagedata r:id="rId738" o:title=""/>
          </v:shape>
          <o:OLEObject Type="Embed" ProgID="Equation.DSMT4" ShapeID="_x0000_i1359" DrawAspect="Content" ObjectID="_1628102050" r:id="rId739"/>
        </w:object>
      </w:r>
      <w:r>
        <w:t>.</w:t>
      </w:r>
      <w:r>
        <w:tab/>
      </w:r>
      <w:r>
        <w:rPr>
          <w:lang w:val="nl-NL"/>
        </w:rPr>
        <w:t xml:space="preserve">B. </w:t>
      </w:r>
      <w:r w:rsidR="00E41067" w:rsidRPr="00E41067">
        <w:rPr>
          <w:position w:val="-24"/>
          <w:lang w:val="nl-NL"/>
        </w:rPr>
        <w:object w:dxaOrig="1080" w:dyaOrig="660">
          <v:shape id="_x0000_i1360" type="#_x0000_t75" style="width:54pt;height:33pt" o:ole="">
            <v:imagedata r:id="rId740" o:title=""/>
          </v:shape>
          <o:OLEObject Type="Embed" ProgID="Equation.DSMT4" ShapeID="_x0000_i1360" DrawAspect="Content" ObjectID="_1628102051" r:id="rId741"/>
        </w:object>
      </w:r>
      <w:r>
        <w:t>.</w:t>
      </w:r>
      <w:r>
        <w:rPr>
          <w:lang w:val="nl-NL"/>
        </w:rPr>
        <w:tab/>
      </w:r>
      <w:r>
        <w:t xml:space="preserve">C. </w:t>
      </w:r>
      <w:r w:rsidR="00E41067" w:rsidRPr="00E41067">
        <w:rPr>
          <w:position w:val="-24"/>
        </w:rPr>
        <w:object w:dxaOrig="1100" w:dyaOrig="660">
          <v:shape id="_x0000_i1361" type="#_x0000_t75" style="width:55pt;height:33pt" o:ole="">
            <v:imagedata r:id="rId742" o:title=""/>
          </v:shape>
          <o:OLEObject Type="Embed" ProgID="Equation.DSMT4" ShapeID="_x0000_i1361" DrawAspect="Content" ObjectID="_1628102052" r:id="rId743"/>
        </w:object>
      </w:r>
      <w:r>
        <w:t>.</w:t>
      </w:r>
      <w:r>
        <w:tab/>
        <w:t xml:space="preserve">D. </w:t>
      </w:r>
      <w:r w:rsidR="00E41067" w:rsidRPr="00E41067">
        <w:rPr>
          <w:position w:val="-18"/>
        </w:rPr>
        <w:object w:dxaOrig="900" w:dyaOrig="400">
          <v:shape id="_x0000_i1362" type="#_x0000_t75" style="width:45pt;height:20pt" o:ole="">
            <v:imagedata r:id="rId744" o:title=""/>
          </v:shape>
          <o:OLEObject Type="Embed" ProgID="Equation.DSMT4" ShapeID="_x0000_i1362" DrawAspect="Content" ObjectID="_1628102053" r:id="rId745"/>
        </w:object>
      </w:r>
      <w:r>
        <w:t>.</w:t>
      </w:r>
    </w:p>
    <w:p w:rsidR="00005E57" w:rsidRDefault="00005E57" w:rsidP="00005E57">
      <w:pPr>
        <w:jc w:val="both"/>
        <w:rPr>
          <w:lang w:val="nl-NL"/>
        </w:rPr>
      </w:pPr>
      <w:r>
        <w:rPr>
          <w:b/>
          <w:lang w:val="nl-NL"/>
        </w:rPr>
        <w:t>Câu 12.</w:t>
      </w:r>
      <w:r>
        <w:rPr>
          <w:lang w:val="nl-NL"/>
        </w:rPr>
        <w:t xml:space="preserve"> Cho hình chóp </w:t>
      </w:r>
      <w:r w:rsidR="00E41067" w:rsidRPr="00E41067">
        <w:rPr>
          <w:position w:val="-4"/>
          <w:lang w:val="nl-NL"/>
        </w:rPr>
        <w:object w:dxaOrig="980" w:dyaOrig="260">
          <v:shape id="_x0000_i1363" type="#_x0000_t75" style="width:49pt;height:13pt" o:ole="">
            <v:imagedata r:id="rId746" o:title=""/>
          </v:shape>
          <o:OLEObject Type="Embed" ProgID="Equation.DSMT4" ShapeID="_x0000_i1363" DrawAspect="Content" ObjectID="_1628102054" r:id="rId747"/>
        </w:object>
      </w:r>
      <w:r>
        <w:rPr>
          <w:lang w:val="nl-NL"/>
        </w:rPr>
        <w:t xml:space="preserve"> có đáy </w:t>
      </w:r>
      <w:r w:rsidR="00E41067" w:rsidRPr="00E41067">
        <w:rPr>
          <w:position w:val="-4"/>
          <w:lang w:val="nl-NL"/>
        </w:rPr>
        <w:object w:dxaOrig="780" w:dyaOrig="260">
          <v:shape id="_x0000_i1364" type="#_x0000_t75" style="width:39pt;height:13pt" o:ole="">
            <v:imagedata r:id="rId748" o:title=""/>
          </v:shape>
          <o:OLEObject Type="Embed" ProgID="Equation.DSMT4" ShapeID="_x0000_i1364" DrawAspect="Content" ObjectID="_1628102055" r:id="rId749"/>
        </w:object>
      </w:r>
      <w:r>
        <w:rPr>
          <w:lang w:val="nl-NL"/>
        </w:rPr>
        <w:t xml:space="preserve"> là hình vuông cạnh </w:t>
      </w:r>
      <w:r w:rsidR="00E41067" w:rsidRPr="00E41067">
        <w:rPr>
          <w:position w:val="-4"/>
          <w:lang w:val="nl-NL"/>
        </w:rPr>
        <w:object w:dxaOrig="200" w:dyaOrig="200">
          <v:shape id="_x0000_i1365" type="#_x0000_t75" style="width:10pt;height:10pt" o:ole="">
            <v:imagedata r:id="rId750" o:title=""/>
          </v:shape>
          <o:OLEObject Type="Embed" ProgID="Equation.DSMT4" ShapeID="_x0000_i1365" DrawAspect="Content" ObjectID="_1628102056" r:id="rId751"/>
        </w:object>
      </w:r>
      <w:r>
        <w:rPr>
          <w:lang w:val="nl-NL"/>
        </w:rPr>
        <w:t xml:space="preserve">, cạnh bên </w:t>
      </w:r>
      <w:r w:rsidR="00E41067" w:rsidRPr="00E41067">
        <w:rPr>
          <w:position w:val="-4"/>
          <w:lang w:val="nl-NL"/>
        </w:rPr>
        <w:object w:dxaOrig="360" w:dyaOrig="260">
          <v:shape id="_x0000_i1366" type="#_x0000_t75" style="width:18pt;height:13pt" o:ole="">
            <v:imagedata r:id="rId752" o:title=""/>
          </v:shape>
          <o:OLEObject Type="Embed" ProgID="Equation.DSMT4" ShapeID="_x0000_i1366" DrawAspect="Content" ObjectID="_1628102057" r:id="rId753"/>
        </w:object>
      </w:r>
      <w:r>
        <w:rPr>
          <w:lang w:val="nl-NL"/>
        </w:rPr>
        <w:t xml:space="preserve"> vuông góc với mặt phẳng đáy và </w:t>
      </w:r>
      <w:r w:rsidR="00E41067" w:rsidRPr="00E41067">
        <w:rPr>
          <w:position w:val="-4"/>
          <w:lang w:val="nl-NL"/>
        </w:rPr>
        <w:object w:dxaOrig="920" w:dyaOrig="260">
          <v:shape id="_x0000_i1367" type="#_x0000_t75" style="width:46pt;height:13pt" o:ole="">
            <v:imagedata r:id="rId754" o:title=""/>
          </v:shape>
          <o:OLEObject Type="Embed" ProgID="Equation.DSMT4" ShapeID="_x0000_i1367" DrawAspect="Content" ObjectID="_1628102058" r:id="rId755"/>
        </w:object>
      </w:r>
      <w:r>
        <w:rPr>
          <w:lang w:val="nl-NL"/>
        </w:rPr>
        <w:t xml:space="preserve">. Tính thể tích </w:t>
      </w:r>
      <w:r w:rsidR="00E41067" w:rsidRPr="00E41067">
        <w:rPr>
          <w:position w:val="-4"/>
          <w:lang w:val="nl-NL"/>
        </w:rPr>
        <w:object w:dxaOrig="240" w:dyaOrig="260">
          <v:shape id="_x0000_i1368" type="#_x0000_t75" style="width:12pt;height:13pt" o:ole="">
            <v:imagedata r:id="rId756" o:title=""/>
          </v:shape>
          <o:OLEObject Type="Embed" ProgID="Equation.DSMT4" ShapeID="_x0000_i1368" DrawAspect="Content" ObjectID="_1628102059" r:id="rId757"/>
        </w:object>
      </w:r>
      <w:r>
        <w:rPr>
          <w:lang w:val="nl-NL"/>
        </w:rPr>
        <w:t xml:space="preserve"> của khối chóp </w:t>
      </w:r>
      <w:r w:rsidR="00E41067" w:rsidRPr="00E41067">
        <w:rPr>
          <w:position w:val="-4"/>
          <w:lang w:val="nl-NL"/>
        </w:rPr>
        <w:object w:dxaOrig="980" w:dyaOrig="260">
          <v:shape id="_x0000_i1369" type="#_x0000_t75" style="width:49pt;height:13pt" o:ole="">
            <v:imagedata r:id="rId758" o:title=""/>
          </v:shape>
          <o:OLEObject Type="Embed" ProgID="Equation.DSMT4" ShapeID="_x0000_i1369" DrawAspect="Content" ObjectID="_1628102060" r:id="rId759"/>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4"/>
          <w:lang w:val="nl-NL"/>
        </w:rPr>
        <w:object w:dxaOrig="760" w:dyaOrig="320">
          <v:shape id="_x0000_i1370" type="#_x0000_t75" style="width:38pt;height:16pt" o:ole="">
            <v:imagedata r:id="rId760" o:title=""/>
          </v:shape>
          <o:OLEObject Type="Embed" ProgID="Equation.DSMT4" ShapeID="_x0000_i1370" DrawAspect="Content" ObjectID="_1628102061" r:id="rId761"/>
        </w:object>
      </w:r>
      <w:r>
        <w:t>.</w:t>
      </w:r>
      <w:r>
        <w:tab/>
      </w:r>
      <w:r>
        <w:rPr>
          <w:lang w:val="nl-NL"/>
        </w:rPr>
        <w:t xml:space="preserve">B. </w:t>
      </w:r>
      <w:r w:rsidR="00E41067" w:rsidRPr="00E41067">
        <w:rPr>
          <w:position w:val="-4"/>
          <w:lang w:val="nl-NL"/>
        </w:rPr>
        <w:object w:dxaOrig="880" w:dyaOrig="320">
          <v:shape id="_x0000_i1371" type="#_x0000_t75" style="width:44pt;height:16pt" o:ole="">
            <v:imagedata r:id="rId762" o:title=""/>
          </v:shape>
          <o:OLEObject Type="Embed" ProgID="Equation.DSMT4" ShapeID="_x0000_i1371" DrawAspect="Content" ObjectID="_1628102062" r:id="rId763"/>
        </w:object>
      </w:r>
      <w:r>
        <w:t>.</w:t>
      </w:r>
      <w:r>
        <w:rPr>
          <w:lang w:val="nl-NL"/>
        </w:rPr>
        <w:tab/>
      </w:r>
      <w:r>
        <w:t xml:space="preserve">C. </w:t>
      </w:r>
      <w:r w:rsidR="00E41067" w:rsidRPr="00E41067">
        <w:rPr>
          <w:position w:val="-24"/>
        </w:rPr>
        <w:object w:dxaOrig="960" w:dyaOrig="680">
          <v:shape id="_x0000_i1372" type="#_x0000_t75" style="width:48pt;height:34pt" o:ole="">
            <v:imagedata r:id="rId764" o:title=""/>
          </v:shape>
          <o:OLEObject Type="Embed" ProgID="Equation.DSMT4" ShapeID="_x0000_i1372" DrawAspect="Content" ObjectID="_1628102063" r:id="rId765"/>
        </w:object>
      </w:r>
      <w:r>
        <w:t>.</w:t>
      </w:r>
      <w:r>
        <w:tab/>
        <w:t xml:space="preserve">D. </w:t>
      </w:r>
      <w:r w:rsidR="00E41067" w:rsidRPr="00E41067">
        <w:rPr>
          <w:position w:val="-24"/>
        </w:rPr>
        <w:object w:dxaOrig="840" w:dyaOrig="680">
          <v:shape id="_x0000_i1373" type="#_x0000_t75" style="width:42pt;height:34pt" o:ole="">
            <v:imagedata r:id="rId766" o:title=""/>
          </v:shape>
          <o:OLEObject Type="Embed" ProgID="Equation.DSMT4" ShapeID="_x0000_i1373" DrawAspect="Content" ObjectID="_1628102064" r:id="rId767"/>
        </w:object>
      </w:r>
      <w:r>
        <w:t>.</w:t>
      </w:r>
    </w:p>
    <w:p w:rsidR="00005E57" w:rsidRDefault="00005E57" w:rsidP="00005E57">
      <w:pPr>
        <w:tabs>
          <w:tab w:val="left" w:pos="142"/>
          <w:tab w:val="left" w:pos="2552"/>
          <w:tab w:val="left" w:pos="4961"/>
          <w:tab w:val="left" w:pos="7371"/>
        </w:tabs>
        <w:spacing w:line="256" w:lineRule="auto"/>
        <w:jc w:val="both"/>
      </w:pPr>
      <w:r>
        <w:rPr>
          <w:b/>
        </w:rPr>
        <w:t>Câu 13.</w:t>
      </w:r>
      <w:r>
        <w:t xml:space="preserve">  Tính thể tích khối chóp đều </w:t>
      </w:r>
      <w:r>
        <w:rPr>
          <w:i/>
        </w:rPr>
        <w:t xml:space="preserve">S.ABCD  </w:t>
      </w:r>
      <w:r>
        <w:t xml:space="preserve">có tất cả các cạnh có độ dài bằng </w:t>
      </w:r>
      <w:r>
        <w:rPr>
          <w:i/>
        </w:rPr>
        <w:t>a</w:t>
      </w:r>
      <w:r>
        <w:t xml:space="preserve"> .</w:t>
      </w:r>
    </w:p>
    <w:p w:rsidR="00005E57" w:rsidRDefault="00005E57" w:rsidP="00005E57">
      <w:pPr>
        <w:tabs>
          <w:tab w:val="left" w:pos="142"/>
          <w:tab w:val="left" w:pos="2552"/>
          <w:tab w:val="left" w:pos="4961"/>
          <w:tab w:val="left" w:pos="7371"/>
        </w:tabs>
        <w:spacing w:line="256" w:lineRule="auto"/>
        <w:jc w:val="both"/>
        <w:rPr>
          <w:lang w:val="vi-VN"/>
        </w:rPr>
      </w:pPr>
      <w:r>
        <w:rPr>
          <w:b/>
        </w:rPr>
        <w:tab/>
        <w:t xml:space="preserve"> </w:t>
      </w:r>
      <w:r>
        <w:t>A.</w:t>
      </w:r>
      <w:r w:rsidR="00E41067" w:rsidRPr="00E41067">
        <w:rPr>
          <w:position w:val="-24"/>
        </w:rPr>
        <w:object w:dxaOrig="680" w:dyaOrig="720">
          <v:shape id="_x0000_i1374" type="#_x0000_t75" style="width:34pt;height:36pt" o:ole="">
            <v:imagedata r:id="rId768" o:title=""/>
          </v:shape>
          <o:OLEObject Type="Embed" ProgID="Equation.DSMT4" ShapeID="_x0000_i1374" DrawAspect="Content" ObjectID="_1628102065" r:id="rId769"/>
        </w:object>
      </w:r>
      <w:r>
        <w:tab/>
        <w:t xml:space="preserve">  B. </w:t>
      </w:r>
      <w:r w:rsidR="00E41067" w:rsidRPr="00E41067">
        <w:rPr>
          <w:position w:val="-24"/>
        </w:rPr>
        <w:object w:dxaOrig="680" w:dyaOrig="720">
          <v:shape id="_x0000_i1375" type="#_x0000_t75" style="width:34pt;height:36pt" o:ole="">
            <v:imagedata r:id="rId770" o:title=""/>
          </v:shape>
          <o:OLEObject Type="Embed" ProgID="Equation.DSMT4" ShapeID="_x0000_i1375" DrawAspect="Content" ObjectID="_1628102066" r:id="rId771"/>
        </w:object>
      </w:r>
      <w:r>
        <w:t xml:space="preserve"> </w:t>
      </w:r>
      <w:r>
        <w:tab/>
        <w:t xml:space="preserve">C.  </w:t>
      </w:r>
      <w:r w:rsidR="00E41067" w:rsidRPr="00E41067">
        <w:rPr>
          <w:position w:val="-24"/>
        </w:rPr>
        <w:object w:dxaOrig="680" w:dyaOrig="720">
          <v:shape id="_x0000_i1376" type="#_x0000_t75" style="width:34pt;height:36pt" o:ole="">
            <v:imagedata r:id="rId772" o:title=""/>
          </v:shape>
          <o:OLEObject Type="Embed" ProgID="Equation.DSMT4" ShapeID="_x0000_i1376" DrawAspect="Content" ObjectID="_1628102067" r:id="rId773"/>
        </w:object>
      </w:r>
      <w:r>
        <w:tab/>
        <w:t xml:space="preserve">D.  </w:t>
      </w:r>
    </w:p>
    <w:p w:rsidR="00005E57" w:rsidRDefault="00005E57" w:rsidP="00005E57">
      <w:pPr>
        <w:tabs>
          <w:tab w:val="left" w:pos="142"/>
          <w:tab w:val="left" w:pos="2552"/>
          <w:tab w:val="left" w:pos="4961"/>
          <w:tab w:val="left" w:pos="7371"/>
        </w:tabs>
        <w:spacing w:line="256" w:lineRule="auto"/>
        <w:jc w:val="both"/>
        <w:rPr>
          <w:b/>
        </w:rPr>
      </w:pPr>
      <w:r>
        <w:rPr>
          <w:b/>
        </w:rPr>
        <w:t>Câu 14.</w:t>
      </w:r>
      <w:r>
        <w:t xml:space="preserve"> Cho hình lăng trụ đứng </w:t>
      </w:r>
      <w:r w:rsidR="00E41067" w:rsidRPr="00E41067">
        <w:rPr>
          <w:position w:val="-4"/>
        </w:rPr>
        <w:object w:dxaOrig="1420" w:dyaOrig="320">
          <v:shape id="_x0000_i1377" type="#_x0000_t75" style="width:71pt;height:16pt" o:ole="">
            <v:imagedata r:id="rId774" o:title=""/>
          </v:shape>
          <o:OLEObject Type="Embed" ProgID="Equation.DSMT4" ShapeID="_x0000_i1377" DrawAspect="Content" ObjectID="_1628102068" r:id="rId775"/>
        </w:object>
      </w:r>
      <w:r>
        <w:t xml:space="preserve"> có </w:t>
      </w:r>
      <w:r w:rsidR="00E41067" w:rsidRPr="00E41067">
        <w:rPr>
          <w:position w:val="-6"/>
        </w:rPr>
        <w:object w:dxaOrig="1240" w:dyaOrig="380">
          <v:shape id="_x0000_i1378" type="#_x0000_t75" style="width:62pt;height:19pt" o:ole="">
            <v:imagedata r:id="rId776" o:title=""/>
          </v:shape>
          <o:OLEObject Type="Embed" ProgID="Equation.DSMT4" ShapeID="_x0000_i1378" DrawAspect="Content" ObjectID="_1628102069" r:id="rId777"/>
        </w:object>
      </w:r>
      <w:r>
        <w:t xml:space="preserve"> và đáy là tam giác vuông cân </w:t>
      </w:r>
      <w:r w:rsidR="00E41067" w:rsidRPr="00E41067">
        <w:rPr>
          <w:position w:val="-4"/>
        </w:rPr>
        <w:object w:dxaOrig="620" w:dyaOrig="260">
          <v:shape id="_x0000_i1379" type="#_x0000_t75" style="width:31pt;height:13pt" o:ole="">
            <v:imagedata r:id="rId778" o:title=""/>
          </v:shape>
          <o:OLEObject Type="Embed" ProgID="Equation.DSMT4" ShapeID="_x0000_i1379" DrawAspect="Content" ObjectID="_1628102070" r:id="rId779"/>
        </w:object>
      </w:r>
      <w:r>
        <w:t xml:space="preserve"> với </w:t>
      </w:r>
      <w:r w:rsidR="00E41067" w:rsidRPr="00E41067">
        <w:rPr>
          <w:position w:val="-4"/>
        </w:rPr>
        <w:object w:dxaOrig="1579" w:dyaOrig="260">
          <v:shape id="_x0000_i1380" type="#_x0000_t75" style="width:78.95pt;height:13pt" o:ole="">
            <v:imagedata r:id="rId780" o:title=""/>
          </v:shape>
          <o:OLEObject Type="Embed" ProgID="Equation.DSMT4" ShapeID="_x0000_i1380" DrawAspect="Content" ObjectID="_1628102071" r:id="rId781"/>
        </w:object>
      </w:r>
      <w:r>
        <w:t xml:space="preserve">. Tính thể tích </w:t>
      </w:r>
      <w:r w:rsidR="00E41067" w:rsidRPr="00E41067">
        <w:rPr>
          <w:position w:val="-4"/>
        </w:rPr>
        <w:object w:dxaOrig="240" w:dyaOrig="260">
          <v:shape id="_x0000_i1381" type="#_x0000_t75" style="width:12pt;height:13pt" o:ole="">
            <v:imagedata r:id="rId782" o:title=""/>
          </v:shape>
          <o:OLEObject Type="Embed" ProgID="Equation.DSMT4" ShapeID="_x0000_i1381" DrawAspect="Content" ObjectID="_1628102072" r:id="rId783"/>
        </w:object>
      </w:r>
      <w:r>
        <w:t xml:space="preserve"> của khối lăng trụ </w:t>
      </w:r>
      <w:r w:rsidR="00E41067" w:rsidRPr="00E41067">
        <w:rPr>
          <w:position w:val="-4"/>
        </w:rPr>
        <w:object w:dxaOrig="1420" w:dyaOrig="320">
          <v:shape id="_x0000_i1382" type="#_x0000_t75" style="width:71pt;height:16pt" o:ole="">
            <v:imagedata r:id="rId784" o:title=""/>
          </v:shape>
          <o:OLEObject Type="Embed" ProgID="Equation.DSMT4" ShapeID="_x0000_i1382" DrawAspect="Content" ObjectID="_1628102073" r:id="rId785"/>
        </w:object>
      </w:r>
      <w:r>
        <w:t>.</w:t>
      </w:r>
    </w:p>
    <w:p w:rsidR="00005E57" w:rsidRDefault="00005E57" w:rsidP="00005E57">
      <w:pPr>
        <w:tabs>
          <w:tab w:val="left" w:pos="240"/>
          <w:tab w:val="left" w:pos="2760"/>
          <w:tab w:val="left" w:pos="5280"/>
          <w:tab w:val="left" w:pos="7800"/>
        </w:tabs>
        <w:jc w:val="both"/>
      </w:pPr>
      <w:r>
        <w:tab/>
      </w:r>
      <w:r>
        <w:rPr>
          <w:color w:val="FF0000"/>
        </w:rPr>
        <w:t>A.</w:t>
      </w:r>
      <w:r>
        <w:t xml:space="preserve"> </w:t>
      </w:r>
      <w:r w:rsidR="00E41067" w:rsidRPr="00E41067">
        <w:rPr>
          <w:position w:val="-24"/>
        </w:rPr>
        <w:object w:dxaOrig="1120" w:dyaOrig="720">
          <v:shape id="_x0000_i1383" type="#_x0000_t75" style="width:56pt;height:36pt" o:ole="">
            <v:imagedata r:id="rId786" o:title=""/>
          </v:shape>
          <o:OLEObject Type="Embed" ProgID="Equation.DSMT4" ShapeID="_x0000_i1383" DrawAspect="Content" ObjectID="_1628102074" r:id="rId787"/>
        </w:object>
      </w:r>
      <w:r>
        <w:rPr>
          <w:rFonts w:eastAsia="Calibri"/>
        </w:rPr>
        <w:t>.</w:t>
      </w:r>
      <w:r>
        <w:tab/>
        <w:t xml:space="preserve">B. </w:t>
      </w:r>
      <w:r w:rsidR="00E41067" w:rsidRPr="00E41067">
        <w:rPr>
          <w:position w:val="-24"/>
        </w:rPr>
        <w:object w:dxaOrig="1120" w:dyaOrig="720">
          <v:shape id="_x0000_i1384" type="#_x0000_t75" style="width:56pt;height:36pt" o:ole="">
            <v:imagedata r:id="rId788" o:title=""/>
          </v:shape>
          <o:OLEObject Type="Embed" ProgID="Equation.DSMT4" ShapeID="_x0000_i1384" DrawAspect="Content" ObjectID="_1628102075" r:id="rId789"/>
        </w:object>
      </w:r>
      <w:r>
        <w:rPr>
          <w:rFonts w:eastAsia="Calibri"/>
        </w:rPr>
        <w:t>.</w:t>
      </w:r>
      <w:r>
        <w:t xml:space="preserve">  </w:t>
      </w:r>
      <w:r>
        <w:tab/>
        <w:t xml:space="preserve">C.  </w:t>
      </w:r>
      <w:r w:rsidR="00E41067" w:rsidRPr="00E41067">
        <w:rPr>
          <w:position w:val="-24"/>
        </w:rPr>
        <w:object w:dxaOrig="1120" w:dyaOrig="720">
          <v:shape id="_x0000_i1385" type="#_x0000_t75" style="width:56pt;height:36pt" o:ole="">
            <v:imagedata r:id="rId790" o:title=""/>
          </v:shape>
          <o:OLEObject Type="Embed" ProgID="Equation.DSMT4" ShapeID="_x0000_i1385" DrawAspect="Content" ObjectID="_1628102076" r:id="rId791"/>
        </w:object>
      </w:r>
      <w:r>
        <w:rPr>
          <w:rFonts w:eastAsia="Calibri"/>
        </w:rPr>
        <w:t>.</w:t>
      </w:r>
      <w:r>
        <w:tab/>
        <w:t>D.</w:t>
      </w:r>
      <w:r>
        <w:rPr>
          <w:rFonts w:eastAsia="Calibri"/>
        </w:rPr>
        <w:t xml:space="preserve"> </w:t>
      </w:r>
      <w:r w:rsidR="00E41067" w:rsidRPr="00E41067">
        <w:rPr>
          <w:rFonts w:eastAsia="Calibri"/>
          <w:position w:val="-6"/>
        </w:rPr>
        <w:object w:dxaOrig="1080" w:dyaOrig="380">
          <v:shape id="_x0000_i1386" type="#_x0000_t75" style="width:54pt;height:19pt" o:ole="">
            <v:imagedata r:id="rId792" o:title=""/>
          </v:shape>
          <o:OLEObject Type="Embed" ProgID="Equation.DSMT4" ShapeID="_x0000_i1386" DrawAspect="Content" ObjectID="_1628102077" r:id="rId793"/>
        </w:object>
      </w:r>
      <w:r>
        <w:rPr>
          <w:rFonts w:eastAsia="Calibri"/>
        </w:rPr>
        <w:t>.</w:t>
      </w:r>
    </w:p>
    <w:p w:rsidR="00005E57" w:rsidRDefault="00005E57" w:rsidP="00005E57">
      <w:pPr>
        <w:jc w:val="both"/>
        <w:rPr>
          <w:lang w:val="nl-NL"/>
        </w:rPr>
      </w:pPr>
      <w:r>
        <w:rPr>
          <w:b/>
          <w:lang w:val="nl-NL"/>
        </w:rPr>
        <w:t>Câu 15.</w:t>
      </w:r>
      <w:r>
        <w:rPr>
          <w:lang w:val="nl-NL"/>
        </w:rPr>
        <w:t xml:space="preserve"> Cho hình lập phương </w:t>
      </w:r>
      <w:r w:rsidR="00E41067" w:rsidRPr="00E41067">
        <w:rPr>
          <w:position w:val="-4"/>
          <w:lang w:val="nl-NL"/>
        </w:rPr>
        <w:object w:dxaOrig="1840" w:dyaOrig="320">
          <v:shape id="_x0000_i1387" type="#_x0000_t75" style="width:92pt;height:16pt" o:ole="">
            <v:imagedata r:id="rId794" o:title=""/>
          </v:shape>
          <o:OLEObject Type="Embed" ProgID="Equation.DSMT4" ShapeID="_x0000_i1387" DrawAspect="Content" ObjectID="_1628102078" r:id="rId795"/>
        </w:object>
      </w:r>
      <w:r>
        <w:rPr>
          <w:lang w:val="nl-NL"/>
        </w:rPr>
        <w:t xml:space="preserve"> cạnh bằng </w:t>
      </w:r>
      <w:r w:rsidR="00E41067" w:rsidRPr="00E41067">
        <w:rPr>
          <w:position w:val="-4"/>
          <w:lang w:val="nl-NL"/>
        </w:rPr>
        <w:object w:dxaOrig="200" w:dyaOrig="200">
          <v:shape id="_x0000_i1388" type="#_x0000_t75" style="width:10pt;height:10pt" o:ole="">
            <v:imagedata r:id="rId796" o:title=""/>
          </v:shape>
          <o:OLEObject Type="Embed" ProgID="Equation.DSMT4" ShapeID="_x0000_i1388" DrawAspect="Content" ObjectID="_1628102079" r:id="rId797"/>
        </w:object>
      </w:r>
      <w:r>
        <w:rPr>
          <w:lang w:val="nl-NL"/>
        </w:rPr>
        <w:t xml:space="preserve">. Gọi </w:t>
      </w:r>
      <w:r w:rsidR="00E41067" w:rsidRPr="00E41067">
        <w:rPr>
          <w:position w:val="-4"/>
          <w:lang w:val="nl-NL"/>
        </w:rPr>
        <w:object w:dxaOrig="260" w:dyaOrig="260">
          <v:shape id="_x0000_i1389" type="#_x0000_t75" style="width:13pt;height:13pt" o:ole="">
            <v:imagedata r:id="rId798" o:title=""/>
          </v:shape>
          <o:OLEObject Type="Embed" ProgID="Equation.DSMT4" ShapeID="_x0000_i1389" DrawAspect="Content" ObjectID="_1628102080" r:id="rId799"/>
        </w:object>
      </w:r>
      <w:r>
        <w:rPr>
          <w:lang w:val="nl-NL"/>
        </w:rPr>
        <w:t xml:space="preserve"> là trọng tâm tam giác </w:t>
      </w:r>
      <w:r w:rsidR="00E41067" w:rsidRPr="00E41067">
        <w:rPr>
          <w:position w:val="-4"/>
          <w:lang w:val="nl-NL"/>
        </w:rPr>
        <w:object w:dxaOrig="680" w:dyaOrig="320">
          <v:shape id="_x0000_i1390" type="#_x0000_t75" style="width:34pt;height:16pt" o:ole="">
            <v:imagedata r:id="rId800" o:title=""/>
          </v:shape>
          <o:OLEObject Type="Embed" ProgID="Equation.DSMT4" ShapeID="_x0000_i1390" DrawAspect="Content" ObjectID="_1628102081" r:id="rId801"/>
        </w:object>
      </w:r>
      <w:r>
        <w:rPr>
          <w:lang w:val="nl-NL"/>
        </w:rPr>
        <w:t xml:space="preserve">. Tính thể tích </w:t>
      </w:r>
      <w:r w:rsidR="00E41067" w:rsidRPr="00E41067">
        <w:rPr>
          <w:position w:val="-4"/>
          <w:lang w:val="nl-NL"/>
        </w:rPr>
        <w:object w:dxaOrig="240" w:dyaOrig="260">
          <v:shape id="_x0000_i1391" type="#_x0000_t75" style="width:12pt;height:13pt" o:ole="">
            <v:imagedata r:id="rId802" o:title=""/>
          </v:shape>
          <o:OLEObject Type="Embed" ProgID="Equation.DSMT4" ShapeID="_x0000_i1391" DrawAspect="Content" ObjectID="_1628102082" r:id="rId803"/>
        </w:object>
      </w:r>
      <w:r>
        <w:rPr>
          <w:lang w:val="nl-NL"/>
        </w:rPr>
        <w:t xml:space="preserve"> của khối tứ diện </w:t>
      </w:r>
      <w:r w:rsidR="00E41067" w:rsidRPr="00E41067">
        <w:rPr>
          <w:position w:val="-4"/>
          <w:lang w:val="nl-NL"/>
        </w:rPr>
        <w:object w:dxaOrig="960" w:dyaOrig="320">
          <v:shape id="_x0000_i1392" type="#_x0000_t75" style="width:48pt;height:16pt" o:ole="">
            <v:imagedata r:id="rId804" o:title=""/>
          </v:shape>
          <o:OLEObject Type="Embed" ProgID="Equation.DSMT4" ShapeID="_x0000_i1392" DrawAspect="Content" ObjectID="_1628102083" r:id="rId805"/>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840" w:dyaOrig="680">
          <v:shape id="_x0000_i1393" type="#_x0000_t75" style="width:42pt;height:34pt" o:ole="">
            <v:imagedata r:id="rId806" o:title=""/>
          </v:shape>
          <o:OLEObject Type="Embed" ProgID="Equation.DSMT4" ShapeID="_x0000_i1393" DrawAspect="Content" ObjectID="_1628102084" r:id="rId807"/>
        </w:object>
      </w:r>
      <w:r>
        <w:t>.</w:t>
      </w:r>
      <w:r>
        <w:tab/>
      </w:r>
      <w:r>
        <w:rPr>
          <w:lang w:val="nl-NL"/>
        </w:rPr>
        <w:t xml:space="preserve">B. </w:t>
      </w:r>
      <w:r w:rsidR="00E41067" w:rsidRPr="00E41067">
        <w:rPr>
          <w:position w:val="-24"/>
          <w:lang w:val="nl-NL"/>
        </w:rPr>
        <w:object w:dxaOrig="840" w:dyaOrig="680">
          <v:shape id="_x0000_i1394" type="#_x0000_t75" style="width:42pt;height:34pt" o:ole="">
            <v:imagedata r:id="rId808" o:title=""/>
          </v:shape>
          <o:OLEObject Type="Embed" ProgID="Equation.DSMT4" ShapeID="_x0000_i1394" DrawAspect="Content" ObjectID="_1628102085" r:id="rId809"/>
        </w:object>
      </w:r>
      <w:r>
        <w:t>.</w:t>
      </w:r>
      <w:r>
        <w:rPr>
          <w:lang w:val="nl-NL"/>
        </w:rPr>
        <w:tab/>
      </w:r>
      <w:r>
        <w:t xml:space="preserve">C. </w:t>
      </w:r>
      <w:r w:rsidR="00E41067" w:rsidRPr="00E41067">
        <w:rPr>
          <w:position w:val="-24"/>
        </w:rPr>
        <w:object w:dxaOrig="840" w:dyaOrig="680">
          <v:shape id="_x0000_i1395" type="#_x0000_t75" style="width:42pt;height:34pt" o:ole="">
            <v:imagedata r:id="rId810" o:title=""/>
          </v:shape>
          <o:OLEObject Type="Embed" ProgID="Equation.DSMT4" ShapeID="_x0000_i1395" DrawAspect="Content" ObjectID="_1628102086" r:id="rId811"/>
        </w:object>
      </w:r>
      <w:r>
        <w:t>.</w:t>
      </w:r>
      <w:r>
        <w:tab/>
        <w:t xml:space="preserve">D. </w:t>
      </w:r>
      <w:r w:rsidR="00E41067" w:rsidRPr="00E41067">
        <w:rPr>
          <w:position w:val="-24"/>
        </w:rPr>
        <w:object w:dxaOrig="840" w:dyaOrig="680">
          <v:shape id="_x0000_i1396" type="#_x0000_t75" style="width:42pt;height:34pt" o:ole="">
            <v:imagedata r:id="rId812" o:title=""/>
          </v:shape>
          <o:OLEObject Type="Embed" ProgID="Equation.DSMT4" ShapeID="_x0000_i1396" DrawAspect="Content" ObjectID="_1628102087" r:id="rId813"/>
        </w:object>
      </w:r>
      <w:r>
        <w:t>.</w:t>
      </w:r>
    </w:p>
    <w:p w:rsidR="00005E57" w:rsidRDefault="00005E57" w:rsidP="00005E57">
      <w:pPr>
        <w:jc w:val="both"/>
        <w:rPr>
          <w:b/>
        </w:rPr>
      </w:pPr>
      <w:r>
        <w:rPr>
          <w:b/>
        </w:rPr>
        <w:t>Câu 16.</w:t>
      </w:r>
      <w:r>
        <w:t xml:space="preserve"> Cho khối chóp đều </w:t>
      </w:r>
      <w:r>
        <w:rPr>
          <w:i/>
        </w:rPr>
        <w:t>S.ABCD</w:t>
      </w:r>
      <w:r>
        <w:t xml:space="preserve"> có thể tích bằng </w:t>
      </w:r>
      <w:r w:rsidR="00E41067" w:rsidRPr="00E41067">
        <w:rPr>
          <w:position w:val="-4"/>
        </w:rPr>
        <w:object w:dxaOrig="240" w:dyaOrig="260">
          <v:shape id="_x0000_i1397" type="#_x0000_t75" style="width:12pt;height:13pt" o:ole="">
            <v:imagedata r:id="rId814" o:title=""/>
          </v:shape>
          <o:OLEObject Type="Embed" ProgID="Equation.DSMT4" ShapeID="_x0000_i1397" DrawAspect="Content" ObjectID="_1628102088" r:id="rId815"/>
        </w:object>
      </w:r>
      <w:r>
        <w:t xml:space="preserve">, diện tích mỗi mặt bên bằng </w:t>
      </w:r>
      <w:r w:rsidR="00E41067" w:rsidRPr="00E41067">
        <w:rPr>
          <w:position w:val="-4"/>
        </w:rPr>
        <w:object w:dxaOrig="220" w:dyaOrig="260">
          <v:shape id="_x0000_i1398" type="#_x0000_t75" style="width:11pt;height:13pt" o:ole="">
            <v:imagedata r:id="rId816" o:title=""/>
          </v:shape>
          <o:OLEObject Type="Embed" ProgID="Equation.DSMT4" ShapeID="_x0000_i1398" DrawAspect="Content" ObjectID="_1628102089" r:id="rId817"/>
        </w:object>
      </w:r>
      <w:r>
        <w:t xml:space="preserve"> và </w:t>
      </w:r>
      <w:r>
        <w:rPr>
          <w:i/>
        </w:rPr>
        <w:t>O</w:t>
      </w:r>
      <w:r>
        <w:t xml:space="preserve"> là tâm của đáy. Tính khoảng cách </w:t>
      </w:r>
      <w:r w:rsidR="00E41067" w:rsidRPr="00E41067">
        <w:rPr>
          <w:position w:val="-4"/>
        </w:rPr>
        <w:object w:dxaOrig="200" w:dyaOrig="260">
          <v:shape id="_x0000_i1399" type="#_x0000_t75" style="width:10pt;height:13pt" o:ole="">
            <v:imagedata r:id="rId818" o:title=""/>
          </v:shape>
          <o:OLEObject Type="Embed" ProgID="Equation.DSMT4" ShapeID="_x0000_i1399" DrawAspect="Content" ObjectID="_1628102090" r:id="rId819"/>
        </w:object>
      </w:r>
      <w:r>
        <w:t xml:space="preserve"> từ </w:t>
      </w:r>
      <w:r>
        <w:rPr>
          <w:i/>
        </w:rPr>
        <w:t>O</w:t>
      </w:r>
      <w:r>
        <w:t xml:space="preserve"> đến một mặt bên của khối chóp đã cho.</w:t>
      </w:r>
    </w:p>
    <w:p w:rsidR="00005E57" w:rsidRDefault="00005E57" w:rsidP="00005E57">
      <w:pPr>
        <w:tabs>
          <w:tab w:val="left" w:pos="240"/>
          <w:tab w:val="left" w:pos="2760"/>
          <w:tab w:val="left" w:pos="5280"/>
          <w:tab w:val="left" w:pos="7800"/>
        </w:tabs>
        <w:jc w:val="both"/>
      </w:pPr>
      <w:r>
        <w:tab/>
      </w:r>
      <w:r>
        <w:rPr>
          <w:color w:val="C00000"/>
        </w:rPr>
        <w:t>A</w:t>
      </w:r>
      <w:r>
        <w:t xml:space="preserve">. </w:t>
      </w:r>
      <w:r w:rsidR="00E41067" w:rsidRPr="00E41067">
        <w:rPr>
          <w:position w:val="-24"/>
        </w:rPr>
        <w:object w:dxaOrig="859" w:dyaOrig="660">
          <v:shape id="_x0000_i1400" type="#_x0000_t75" style="width:42.95pt;height:33pt" o:ole="">
            <v:imagedata r:id="rId820" o:title=""/>
          </v:shape>
          <o:OLEObject Type="Embed" ProgID="Equation.DSMT4" ShapeID="_x0000_i1400" DrawAspect="Content" ObjectID="_1628102091" r:id="rId821"/>
        </w:object>
      </w:r>
      <w:r>
        <w:t>.</w:t>
      </w:r>
      <w:r>
        <w:tab/>
        <w:t xml:space="preserve">B. </w:t>
      </w:r>
      <w:r w:rsidR="00E41067" w:rsidRPr="00E41067">
        <w:rPr>
          <w:position w:val="-24"/>
        </w:rPr>
        <w:object w:dxaOrig="820" w:dyaOrig="660">
          <v:shape id="_x0000_i1401" type="#_x0000_t75" style="width:41pt;height:33pt" o:ole="">
            <v:imagedata r:id="rId822" o:title=""/>
          </v:shape>
          <o:OLEObject Type="Embed" ProgID="Equation.DSMT4" ShapeID="_x0000_i1401" DrawAspect="Content" ObjectID="_1628102092" r:id="rId823"/>
        </w:object>
      </w:r>
      <w:r>
        <w:t>.</w:t>
      </w:r>
      <w:r>
        <w:tab/>
        <w:t xml:space="preserve">C. </w:t>
      </w:r>
      <w:r w:rsidR="00E41067" w:rsidRPr="00E41067">
        <w:rPr>
          <w:position w:val="-24"/>
        </w:rPr>
        <w:object w:dxaOrig="859" w:dyaOrig="660">
          <v:shape id="_x0000_i1402" type="#_x0000_t75" style="width:42.95pt;height:33pt" o:ole="">
            <v:imagedata r:id="rId824" o:title=""/>
          </v:shape>
          <o:OLEObject Type="Embed" ProgID="Equation.DSMT4" ShapeID="_x0000_i1402" DrawAspect="Content" ObjectID="_1628102093" r:id="rId825"/>
        </w:object>
      </w:r>
      <w:r>
        <w:t>.</w:t>
      </w:r>
      <w:r>
        <w:tab/>
        <w:t>D</w:t>
      </w:r>
      <w:r>
        <w:rPr>
          <w:color w:val="FF0000"/>
        </w:rPr>
        <w:t>.</w:t>
      </w:r>
      <w:r>
        <w:t xml:space="preserve"> </w:t>
      </w:r>
      <w:r w:rsidR="00E41067" w:rsidRPr="00E41067">
        <w:rPr>
          <w:position w:val="-24"/>
        </w:rPr>
        <w:object w:dxaOrig="859" w:dyaOrig="660">
          <v:shape id="_x0000_i1403" type="#_x0000_t75" style="width:42.95pt;height:33pt" o:ole="">
            <v:imagedata r:id="rId826" o:title=""/>
          </v:shape>
          <o:OLEObject Type="Embed" ProgID="Equation.DSMT4" ShapeID="_x0000_i1403" DrawAspect="Content" ObjectID="_1628102094" r:id="rId827"/>
        </w:object>
      </w:r>
      <w:r>
        <w:t>.</w:t>
      </w:r>
    </w:p>
    <w:p w:rsidR="00005E57" w:rsidRDefault="00005E57" w:rsidP="00005E57">
      <w:pPr>
        <w:jc w:val="both"/>
        <w:rPr>
          <w:b/>
        </w:rPr>
      </w:pPr>
      <w:r>
        <w:rPr>
          <w:b/>
        </w:rPr>
        <w:t>Câu 17.</w:t>
      </w:r>
      <w:r>
        <w:t xml:space="preserve"> Cho hình chóp </w:t>
      </w:r>
      <w:r>
        <w:rPr>
          <w:i/>
        </w:rPr>
        <w:t>S</w:t>
      </w:r>
      <w:r>
        <w:t>.</w:t>
      </w:r>
      <w:r>
        <w:rPr>
          <w:i/>
        </w:rPr>
        <w:t>ABCD</w:t>
      </w:r>
      <w:r>
        <w:t xml:space="preserve">. Gọi </w:t>
      </w:r>
      <w:r>
        <w:rPr>
          <w:i/>
        </w:rPr>
        <w:t>G</w:t>
      </w:r>
      <w:r>
        <w:t xml:space="preserve"> là trọng tâm tam giác </w:t>
      </w:r>
      <w:r>
        <w:rPr>
          <w:i/>
        </w:rPr>
        <w:t>SAB</w:t>
      </w:r>
      <w:r>
        <w:t xml:space="preserve">; </w:t>
      </w:r>
      <w:r>
        <w:rPr>
          <w:i/>
        </w:rPr>
        <w:t>V</w:t>
      </w:r>
      <w:r>
        <w:t xml:space="preserve"> là thể tích khối chóp </w:t>
      </w:r>
      <w:r>
        <w:rPr>
          <w:i/>
        </w:rPr>
        <w:t>S.ABCD</w:t>
      </w:r>
      <w:r>
        <w:t xml:space="preserve">, </w:t>
      </w:r>
      <w:r w:rsidR="00E41067" w:rsidRPr="00E41067">
        <w:rPr>
          <w:position w:val="-4"/>
        </w:rPr>
        <w:object w:dxaOrig="320" w:dyaOrig="260">
          <v:shape id="_x0000_i1404" type="#_x0000_t75" style="width:16pt;height:13pt" o:ole="">
            <v:imagedata r:id="rId828" o:title=""/>
          </v:shape>
          <o:OLEObject Type="Embed" ProgID="Equation.DSMT4" ShapeID="_x0000_i1404" DrawAspect="Content" ObjectID="_1628102095" r:id="rId829"/>
        </w:object>
      </w:r>
      <w:r>
        <w:t xml:space="preserve"> là thể tích khối chóp </w:t>
      </w:r>
      <w:r>
        <w:rPr>
          <w:i/>
        </w:rPr>
        <w:t>S.GAC</w:t>
      </w:r>
      <w:r>
        <w:t xml:space="preserve">.  Tính tỉ số </w:t>
      </w:r>
      <w:r w:rsidR="00E41067" w:rsidRPr="00E41067">
        <w:rPr>
          <w:position w:val="-24"/>
        </w:rPr>
        <w:object w:dxaOrig="360" w:dyaOrig="660">
          <v:shape id="_x0000_i1405" type="#_x0000_t75" style="width:18pt;height:33pt" o:ole="">
            <v:imagedata r:id="rId830" o:title=""/>
          </v:shape>
          <o:OLEObject Type="Embed" ProgID="Equation.DSMT4" ShapeID="_x0000_i1405" DrawAspect="Content" ObjectID="_1628102096" r:id="rId831"/>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840" w:dyaOrig="660">
          <v:shape id="_x0000_i1406" type="#_x0000_t75" style="width:42pt;height:33pt" o:ole="">
            <v:imagedata r:id="rId832" o:title=""/>
          </v:shape>
          <o:OLEObject Type="Embed" ProgID="Equation.DSMT4" ShapeID="_x0000_i1406" DrawAspect="Content" ObjectID="_1628102097" r:id="rId833"/>
        </w:object>
      </w:r>
      <w:r>
        <w:t>.</w:t>
      </w:r>
      <w:r>
        <w:tab/>
        <w:t xml:space="preserve">B. </w:t>
      </w:r>
      <w:r w:rsidR="00E41067" w:rsidRPr="00E41067">
        <w:rPr>
          <w:position w:val="-24"/>
        </w:rPr>
        <w:object w:dxaOrig="840" w:dyaOrig="660">
          <v:shape id="_x0000_i1407" type="#_x0000_t75" style="width:42pt;height:33pt" o:ole="">
            <v:imagedata r:id="rId834" o:title=""/>
          </v:shape>
          <o:OLEObject Type="Embed" ProgID="Equation.DSMT4" ShapeID="_x0000_i1407" DrawAspect="Content" ObjectID="_1628102098" r:id="rId835"/>
        </w:object>
      </w:r>
      <w:r>
        <w:t>.</w:t>
      </w:r>
      <w:r>
        <w:tab/>
        <w:t xml:space="preserve">C. </w:t>
      </w:r>
      <w:r w:rsidR="00E41067" w:rsidRPr="00E41067">
        <w:rPr>
          <w:position w:val="-24"/>
        </w:rPr>
        <w:object w:dxaOrig="840" w:dyaOrig="660">
          <v:shape id="_x0000_i1408" type="#_x0000_t75" style="width:42pt;height:33pt" o:ole="">
            <v:imagedata r:id="rId836" o:title=""/>
          </v:shape>
          <o:OLEObject Type="Embed" ProgID="Equation.DSMT4" ShapeID="_x0000_i1408" DrawAspect="Content" ObjectID="_1628102099" r:id="rId837"/>
        </w:object>
      </w:r>
      <w:r>
        <w:t>.</w:t>
      </w:r>
      <w:r>
        <w:tab/>
        <w:t>D</w:t>
      </w:r>
      <w:r>
        <w:rPr>
          <w:color w:val="FF0000"/>
        </w:rPr>
        <w:t>.</w:t>
      </w:r>
      <w:r>
        <w:t xml:space="preserve"> </w:t>
      </w:r>
      <w:r w:rsidR="00E41067" w:rsidRPr="00E41067">
        <w:rPr>
          <w:position w:val="-24"/>
        </w:rPr>
        <w:object w:dxaOrig="840" w:dyaOrig="660">
          <v:shape id="_x0000_i1409" type="#_x0000_t75" style="width:42pt;height:33pt" o:ole="">
            <v:imagedata r:id="rId838" o:title=""/>
          </v:shape>
          <o:OLEObject Type="Embed" ProgID="Equation.DSMT4" ShapeID="_x0000_i1409" DrawAspect="Content" ObjectID="_1628102100" r:id="rId839"/>
        </w:object>
      </w:r>
      <w:r>
        <w:t>.</w:t>
      </w:r>
    </w:p>
    <w:p w:rsidR="00005E57" w:rsidRDefault="00005E57" w:rsidP="00005E57">
      <w:pPr>
        <w:jc w:val="both"/>
        <w:rPr>
          <w:b/>
        </w:rPr>
      </w:pPr>
    </w:p>
    <w:p w:rsidR="00005E57" w:rsidRDefault="00005E57" w:rsidP="00005E57">
      <w:pPr>
        <w:jc w:val="both"/>
        <w:rPr>
          <w:b/>
        </w:rPr>
      </w:pPr>
      <w:r>
        <w:rPr>
          <w:b/>
        </w:rPr>
        <w:t>Câu 18.</w:t>
      </w:r>
      <w:r>
        <w:t xml:space="preserve"> Cho tứ diện </w:t>
      </w:r>
      <w:r>
        <w:rPr>
          <w:i/>
        </w:rPr>
        <w:t>ABCD</w:t>
      </w:r>
      <w:r>
        <w:t xml:space="preserve"> có các cạnh </w:t>
      </w:r>
      <w:r>
        <w:rPr>
          <w:i/>
        </w:rPr>
        <w:t>DA, DB, DC</w:t>
      </w:r>
      <w:r>
        <w:t xml:space="preserve"> đôi một vuông góc với nhau. Biết rằng  </w:t>
      </w:r>
      <w:r w:rsidR="00E41067" w:rsidRPr="00E41067">
        <w:rPr>
          <w:position w:val="-10"/>
        </w:rPr>
        <w:object w:dxaOrig="2880" w:dyaOrig="320">
          <v:shape id="_x0000_i1410" type="#_x0000_t75" style="width:2in;height:16pt" o:ole="">
            <v:imagedata r:id="rId840" o:title=""/>
          </v:shape>
          <o:OLEObject Type="Embed" ProgID="Equation.DSMT4" ShapeID="_x0000_i1410" DrawAspect="Content" ObjectID="_1628102101" r:id="rId841"/>
        </w:object>
      </w:r>
      <w:r>
        <w:t xml:space="preserve">. Tính diện tích </w:t>
      </w:r>
      <w:r>
        <w:rPr>
          <w:i/>
        </w:rPr>
        <w:t>S</w:t>
      </w:r>
      <w:r>
        <w:t xml:space="preserve"> của tam giác </w:t>
      </w:r>
      <w:r>
        <w:rPr>
          <w:i/>
        </w:rPr>
        <w:t>ABC</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260" w:dyaOrig="660">
          <v:shape id="_x0000_i1411" type="#_x0000_t75" style="width:63pt;height:33pt" o:ole="">
            <v:imagedata r:id="rId842" o:title=""/>
          </v:shape>
          <o:OLEObject Type="Embed" ProgID="Equation.DSMT4" ShapeID="_x0000_i1411" DrawAspect="Content" ObjectID="_1628102102" r:id="rId843"/>
        </w:object>
      </w:r>
      <w:r>
        <w:t>.</w:t>
      </w:r>
      <w:r>
        <w:tab/>
        <w:t xml:space="preserve">B. </w:t>
      </w:r>
      <w:r w:rsidR="00E41067" w:rsidRPr="00E41067">
        <w:rPr>
          <w:position w:val="-24"/>
        </w:rPr>
        <w:object w:dxaOrig="1540" w:dyaOrig="720">
          <v:shape id="_x0000_i1412" type="#_x0000_t75" style="width:77pt;height:36pt" o:ole="">
            <v:imagedata r:id="rId844" o:title=""/>
          </v:shape>
          <o:OLEObject Type="Embed" ProgID="Equation.DSMT4" ShapeID="_x0000_i1412" DrawAspect="Content" ObjectID="_1628102103" r:id="rId845"/>
        </w:object>
      </w:r>
      <w:r>
        <w:t>.</w:t>
      </w:r>
      <w:r>
        <w:tab/>
        <w:t xml:space="preserve">C. </w:t>
      </w:r>
      <w:r w:rsidR="00E41067" w:rsidRPr="00E41067">
        <w:rPr>
          <w:position w:val="-24"/>
        </w:rPr>
        <w:object w:dxaOrig="1540" w:dyaOrig="720">
          <v:shape id="_x0000_i1413" type="#_x0000_t75" style="width:77pt;height:36pt" o:ole="">
            <v:imagedata r:id="rId846" o:title=""/>
          </v:shape>
          <o:OLEObject Type="Embed" ProgID="Equation.DSMT4" ShapeID="_x0000_i1413" DrawAspect="Content" ObjectID="_1628102104" r:id="rId847"/>
        </w:object>
      </w:r>
      <w:r>
        <w:t>.</w:t>
      </w:r>
      <w:r>
        <w:tab/>
        <w:t>D</w:t>
      </w:r>
      <w:r>
        <w:rPr>
          <w:color w:val="FF0000"/>
        </w:rPr>
        <w:t>.</w:t>
      </w:r>
      <w:r>
        <w:t xml:space="preserve"> </w:t>
      </w:r>
      <w:r w:rsidR="00E41067" w:rsidRPr="00E41067">
        <w:rPr>
          <w:position w:val="-24"/>
        </w:rPr>
        <w:object w:dxaOrig="1260" w:dyaOrig="660">
          <v:shape id="_x0000_i1414" type="#_x0000_t75" style="width:63pt;height:33pt" o:ole="">
            <v:imagedata r:id="rId848" o:title=""/>
          </v:shape>
          <o:OLEObject Type="Embed" ProgID="Equation.DSMT4" ShapeID="_x0000_i1414" DrawAspect="Content" ObjectID="_1628102105" r:id="rId849"/>
        </w:object>
      </w:r>
      <w:r>
        <w:t>.</w:t>
      </w:r>
    </w:p>
    <w:p w:rsidR="00005E57" w:rsidRDefault="00005E57" w:rsidP="00005E57">
      <w:pPr>
        <w:jc w:val="both"/>
        <w:rPr>
          <w:b/>
        </w:rPr>
      </w:pPr>
      <w:r>
        <w:rPr>
          <w:b/>
        </w:rPr>
        <w:t>Câu 19.</w:t>
      </w:r>
      <w:r>
        <w:t xml:space="preserve"> Tính thể tích của khối tứ diện đều cạnh </w:t>
      </w:r>
      <w:r>
        <w:rPr>
          <w:i/>
        </w:rPr>
        <w:t>a</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140" w:dyaOrig="720">
          <v:shape id="_x0000_i1415" type="#_x0000_t75" style="width:57pt;height:36pt" o:ole="">
            <v:imagedata r:id="rId850" o:title=""/>
          </v:shape>
          <o:OLEObject Type="Embed" ProgID="Equation.DSMT4" ShapeID="_x0000_i1415" DrawAspect="Content" ObjectID="_1628102106" r:id="rId851"/>
        </w:object>
      </w:r>
      <w:r>
        <w:t>.</w:t>
      </w:r>
      <w:r>
        <w:tab/>
        <w:t xml:space="preserve">B. </w:t>
      </w:r>
      <w:r w:rsidR="00E41067" w:rsidRPr="00E41067">
        <w:rPr>
          <w:position w:val="-24"/>
        </w:rPr>
        <w:object w:dxaOrig="1140" w:dyaOrig="720">
          <v:shape id="_x0000_i1416" type="#_x0000_t75" style="width:57pt;height:36pt" o:ole="">
            <v:imagedata r:id="rId852" o:title=""/>
          </v:shape>
          <o:OLEObject Type="Embed" ProgID="Equation.DSMT4" ShapeID="_x0000_i1416" DrawAspect="Content" ObjectID="_1628102107" r:id="rId853"/>
        </w:object>
      </w:r>
      <w:r>
        <w:t>.</w:t>
      </w:r>
      <w:r>
        <w:tab/>
        <w:t xml:space="preserve">C. </w:t>
      </w:r>
      <w:r w:rsidR="00E41067" w:rsidRPr="00E41067">
        <w:rPr>
          <w:position w:val="-24"/>
        </w:rPr>
        <w:object w:dxaOrig="1440" w:dyaOrig="720">
          <v:shape id="_x0000_i1417" type="#_x0000_t75" style="width:1in;height:36pt" o:ole="">
            <v:imagedata r:id="rId854" o:title=""/>
          </v:shape>
          <o:OLEObject Type="Embed" ProgID="Equation.DSMT4" ShapeID="_x0000_i1417" DrawAspect="Content" ObjectID="_1628102108" r:id="rId855"/>
        </w:object>
      </w:r>
      <w:r>
        <w:t>.</w:t>
      </w:r>
      <w:r>
        <w:tab/>
        <w:t>D</w:t>
      </w:r>
      <w:r>
        <w:rPr>
          <w:color w:val="FF0000"/>
        </w:rPr>
        <w:t>.</w:t>
      </w:r>
      <w:r>
        <w:t xml:space="preserve"> </w:t>
      </w:r>
      <w:r w:rsidR="00E41067" w:rsidRPr="00E41067">
        <w:rPr>
          <w:position w:val="-24"/>
        </w:rPr>
        <w:object w:dxaOrig="1440" w:dyaOrig="720">
          <v:shape id="_x0000_i1418" type="#_x0000_t75" style="width:1in;height:36pt" o:ole="">
            <v:imagedata r:id="rId856" o:title=""/>
          </v:shape>
          <o:OLEObject Type="Embed" ProgID="Equation.DSMT4" ShapeID="_x0000_i1418" DrawAspect="Content" ObjectID="_1628102109" r:id="rId857"/>
        </w:object>
      </w:r>
      <w:r>
        <w:t>.</w:t>
      </w:r>
    </w:p>
    <w:p w:rsidR="00005E57" w:rsidRDefault="00005E57" w:rsidP="00005E57">
      <w:pPr>
        <w:jc w:val="both"/>
        <w:rPr>
          <w:b/>
        </w:rPr>
      </w:pPr>
      <w:r>
        <w:rPr>
          <w:b/>
        </w:rPr>
        <w:t>Câu 20.</w:t>
      </w:r>
      <w:r>
        <w:t xml:space="preserve"> Tính thể tích của khối chóp </w:t>
      </w:r>
      <w:r>
        <w:rPr>
          <w:i/>
        </w:rPr>
        <w:t xml:space="preserve">S.ABCD </w:t>
      </w:r>
      <w:r>
        <w:t xml:space="preserve">có đáy là hình chữ nhật, </w:t>
      </w:r>
      <w:r>
        <w:rPr>
          <w:i/>
        </w:rPr>
        <w:t>SAB</w:t>
      </w:r>
      <w:r>
        <w:t xml:space="preserve"> là tam giác đều có cạnh bằng 2</w:t>
      </w:r>
      <w:r>
        <w:rPr>
          <w:i/>
        </w:rPr>
        <w:t>a</w:t>
      </w:r>
      <w:r>
        <w:t xml:space="preserve"> và nằm trong mặt phẳng vuông góc với đáy; mặt bên </w:t>
      </w:r>
      <w:r w:rsidR="00E41067" w:rsidRPr="00E41067">
        <w:rPr>
          <w:position w:val="-10"/>
        </w:rPr>
        <w:object w:dxaOrig="740" w:dyaOrig="320">
          <v:shape id="_x0000_i1419" type="#_x0000_t75" style="width:37pt;height:16pt" o:ole="">
            <v:imagedata r:id="rId858" o:title=""/>
          </v:shape>
          <o:OLEObject Type="Embed" ProgID="Equation.DSMT4" ShapeID="_x0000_i1419" DrawAspect="Content" ObjectID="_1628102110" r:id="rId859"/>
        </w:object>
      </w:r>
      <w:r>
        <w:t xml:space="preserve"> tạo với đáy một góc </w:t>
      </w:r>
      <w:r w:rsidR="00E41067" w:rsidRPr="00E41067">
        <w:rPr>
          <w:position w:val="-4"/>
        </w:rPr>
        <w:object w:dxaOrig="380" w:dyaOrig="320">
          <v:shape id="_x0000_i1420" type="#_x0000_t75" style="width:19pt;height:16pt" o:ole="">
            <v:imagedata r:id="rId860" o:title=""/>
          </v:shape>
          <o:OLEObject Type="Embed" ProgID="Equation.DSMT4" ShapeID="_x0000_i1420" DrawAspect="Content" ObjectID="_1628102111" r:id="rId861"/>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6"/>
        </w:rPr>
        <w:object w:dxaOrig="1160" w:dyaOrig="380">
          <v:shape id="_x0000_i1421" type="#_x0000_t75" style="width:58pt;height:19pt" o:ole="">
            <v:imagedata r:id="rId862" o:title=""/>
          </v:shape>
          <o:OLEObject Type="Embed" ProgID="Equation.DSMT4" ShapeID="_x0000_i1421" DrawAspect="Content" ObjectID="_1628102112" r:id="rId863"/>
        </w:object>
      </w:r>
      <w:r>
        <w:t>.</w:t>
      </w:r>
      <w:r>
        <w:tab/>
        <w:t xml:space="preserve">B. </w:t>
      </w:r>
      <w:r w:rsidR="00E41067" w:rsidRPr="00E41067">
        <w:rPr>
          <w:position w:val="-6"/>
        </w:rPr>
        <w:object w:dxaOrig="1040" w:dyaOrig="380">
          <v:shape id="_x0000_i1422" type="#_x0000_t75" style="width:52pt;height:19pt" o:ole="">
            <v:imagedata r:id="rId864" o:title=""/>
          </v:shape>
          <o:OLEObject Type="Embed" ProgID="Equation.DSMT4" ShapeID="_x0000_i1422" DrawAspect="Content" ObjectID="_1628102113" r:id="rId865"/>
        </w:object>
      </w:r>
      <w:r>
        <w:t>.</w:t>
      </w:r>
      <w:r>
        <w:tab/>
        <w:t xml:space="preserve">C. </w:t>
      </w:r>
      <w:r w:rsidR="00E41067" w:rsidRPr="00E41067">
        <w:rPr>
          <w:position w:val="-24"/>
        </w:rPr>
        <w:object w:dxaOrig="1260" w:dyaOrig="720">
          <v:shape id="_x0000_i1423" type="#_x0000_t75" style="width:63pt;height:36pt" o:ole="">
            <v:imagedata r:id="rId866" o:title=""/>
          </v:shape>
          <o:OLEObject Type="Embed" ProgID="Equation.DSMT4" ShapeID="_x0000_i1423" DrawAspect="Content" ObjectID="_1628102114" r:id="rId867"/>
        </w:object>
      </w:r>
      <w:r>
        <w:t>.</w:t>
      </w:r>
      <w:r>
        <w:tab/>
        <w:t>D</w:t>
      </w:r>
      <w:r>
        <w:rPr>
          <w:color w:val="FF0000"/>
        </w:rPr>
        <w:t>.</w:t>
      </w:r>
      <w:r>
        <w:t xml:space="preserve"> </w:t>
      </w:r>
      <w:r w:rsidR="00E41067" w:rsidRPr="00E41067">
        <w:rPr>
          <w:position w:val="-24"/>
        </w:rPr>
        <w:object w:dxaOrig="960" w:dyaOrig="660">
          <v:shape id="_x0000_i1424" type="#_x0000_t75" style="width:48pt;height:33pt" o:ole="">
            <v:imagedata r:id="rId868" o:title=""/>
          </v:shape>
          <o:OLEObject Type="Embed" ProgID="Equation.DSMT4" ShapeID="_x0000_i1424" DrawAspect="Content" ObjectID="_1628102115" r:id="rId869"/>
        </w:object>
      </w:r>
      <w:r>
        <w:t>.</w:t>
      </w:r>
    </w:p>
    <w:p w:rsidR="00005E57" w:rsidRDefault="00005E57" w:rsidP="00005E57">
      <w:pPr>
        <w:autoSpaceDE w:val="0"/>
        <w:autoSpaceDN w:val="0"/>
        <w:adjustRightInd w:val="0"/>
        <w:spacing w:after="200" w:line="276" w:lineRule="auto"/>
      </w:pPr>
    </w:p>
    <w:p w:rsidR="00005E57" w:rsidRDefault="00005E57" w:rsidP="00005E57">
      <w:pPr>
        <w:autoSpaceDE w:val="0"/>
        <w:autoSpaceDN w:val="0"/>
        <w:adjustRightInd w:val="0"/>
        <w:spacing w:after="200" w:line="276" w:lineRule="auto"/>
      </w:pPr>
    </w:p>
    <w:p w:rsidR="00380C6C" w:rsidRDefault="003E2B11" w:rsidP="003E2B11">
      <w:pPr>
        <w:jc w:val="both"/>
        <w:rPr>
          <w:b/>
          <w:sz w:val="24"/>
          <w:szCs w:val="24"/>
        </w:rPr>
      </w:pPr>
      <w:r>
        <w:rPr>
          <w:sz w:val="24"/>
          <w:szCs w:val="24"/>
        </w:rPr>
        <w:br w:type="page"/>
      </w:r>
      <w:r w:rsidR="00432111">
        <w:rPr>
          <w:b/>
          <w:i/>
          <w:sz w:val="24"/>
          <w:szCs w:val="24"/>
        </w:rPr>
        <w:t xml:space="preserve">CHUYÊN ĐỀ </w:t>
      </w:r>
      <w:r w:rsidR="0068049D" w:rsidRPr="00216361">
        <w:rPr>
          <w:b/>
          <w:i/>
          <w:sz w:val="24"/>
          <w:szCs w:val="24"/>
        </w:rPr>
        <w:t xml:space="preserve"> </w:t>
      </w:r>
      <w:r w:rsidR="00380C6C" w:rsidRPr="00216361">
        <w:rPr>
          <w:b/>
          <w:i/>
          <w:sz w:val="24"/>
          <w:szCs w:val="24"/>
        </w:rPr>
        <w:t>II</w:t>
      </w:r>
      <w:r w:rsidR="0068049D" w:rsidRPr="00216361">
        <w:rPr>
          <w:b/>
          <w:sz w:val="24"/>
          <w:szCs w:val="24"/>
        </w:rPr>
        <w:t xml:space="preserve"> </w:t>
      </w:r>
      <w:r w:rsidR="002C6296" w:rsidRPr="00216361">
        <w:rPr>
          <w:b/>
          <w:sz w:val="24"/>
          <w:szCs w:val="24"/>
        </w:rPr>
        <w:t>.</w:t>
      </w:r>
      <w:r w:rsidR="00380C6C" w:rsidRPr="00216361">
        <w:rPr>
          <w:b/>
          <w:sz w:val="24"/>
          <w:szCs w:val="24"/>
        </w:rPr>
        <w:t xml:space="preserve"> MẶT NÓN, MẶT TRỤ, MẶT CẦU</w:t>
      </w:r>
      <w:r w:rsidR="00FE64F1" w:rsidRPr="00216361">
        <w:rPr>
          <w:i/>
          <w:sz w:val="24"/>
          <w:szCs w:val="24"/>
        </w:rPr>
        <w:t>( 10 Tiết )</w:t>
      </w:r>
      <w:r w:rsidR="00FE64F1" w:rsidRPr="00216361">
        <w:rPr>
          <w:b/>
          <w:sz w:val="24"/>
          <w:szCs w:val="24"/>
        </w:rPr>
        <w:t xml:space="preserve">  </w:t>
      </w:r>
    </w:p>
    <w:p w:rsidR="00810320" w:rsidRDefault="00810320" w:rsidP="003E2B11">
      <w:pPr>
        <w:jc w:val="both"/>
        <w:rPr>
          <w:b/>
          <w:sz w:val="24"/>
          <w:szCs w:val="24"/>
        </w:rPr>
      </w:pPr>
    </w:p>
    <w:p w:rsidR="00683521" w:rsidRDefault="00683521" w:rsidP="00683521">
      <w:pPr>
        <w:jc w:val="both"/>
        <w:rPr>
          <w:b/>
          <w:bCs/>
          <w:sz w:val="24"/>
          <w:szCs w:val="24"/>
          <w:lang w:val="nl-NL"/>
        </w:rPr>
      </w:pPr>
      <w:r>
        <w:rPr>
          <w:b/>
          <w:bCs/>
          <w:sz w:val="24"/>
          <w:szCs w:val="24"/>
          <w:lang w:val="nl-NL"/>
        </w:rPr>
        <w:t>Ngày soạn: 15/11/2018</w:t>
      </w:r>
    </w:p>
    <w:p w:rsidR="00683521" w:rsidRDefault="00683521" w:rsidP="00683521">
      <w:pPr>
        <w:jc w:val="both"/>
        <w:rPr>
          <w:b/>
          <w:bCs/>
          <w:sz w:val="24"/>
          <w:szCs w:val="24"/>
          <w:lang w:val="nl-NL"/>
        </w:rPr>
      </w:pPr>
      <w:r>
        <w:rPr>
          <w:b/>
          <w:bCs/>
          <w:sz w:val="24"/>
          <w:szCs w:val="24"/>
          <w:lang w:val="nl-NL"/>
        </w:rPr>
        <w:t>Ngày dạy: Từ 19/11-29/12/2018. Mỗi tuần 2 tiết, trong 5 tuần.</w:t>
      </w:r>
    </w:p>
    <w:p w:rsidR="00683521" w:rsidRDefault="00683521" w:rsidP="00683521">
      <w:pPr>
        <w:jc w:val="both"/>
        <w:rPr>
          <w:b/>
          <w:bCs/>
          <w:sz w:val="24"/>
          <w:szCs w:val="24"/>
          <w:lang w:val="nl-NL"/>
        </w:rPr>
      </w:pPr>
      <w:r>
        <w:rPr>
          <w:b/>
          <w:bCs/>
          <w:sz w:val="24"/>
          <w:szCs w:val="24"/>
          <w:lang w:val="nl-NL"/>
        </w:rPr>
        <w:t>Dạy lớp 12/3</w:t>
      </w:r>
    </w:p>
    <w:p w:rsidR="00C62FAB" w:rsidRPr="00216361" w:rsidRDefault="00C31E6D" w:rsidP="0068049D">
      <w:pPr>
        <w:jc w:val="center"/>
        <w:rPr>
          <w:sz w:val="24"/>
          <w:szCs w:val="24"/>
        </w:rPr>
      </w:pPr>
      <w:r>
        <w:rPr>
          <w:i/>
          <w:sz w:val="24"/>
          <w:szCs w:val="24"/>
        </w:rPr>
        <w:t xml:space="preserve">Chủ đề 1. </w:t>
      </w:r>
      <w:r w:rsidR="0068049D" w:rsidRPr="00216361">
        <w:rPr>
          <w:i/>
          <w:sz w:val="24"/>
          <w:szCs w:val="24"/>
        </w:rPr>
        <w:t>Tiết 12 :</w:t>
      </w:r>
      <w:r w:rsidR="0068049D" w:rsidRPr="00216361">
        <w:rPr>
          <w:sz w:val="24"/>
          <w:szCs w:val="24"/>
        </w:rPr>
        <w:t xml:space="preserve"> </w:t>
      </w:r>
    </w:p>
    <w:p w:rsidR="00380C6C" w:rsidRPr="00216361" w:rsidRDefault="0068049D" w:rsidP="0068049D">
      <w:pPr>
        <w:jc w:val="center"/>
        <w:rPr>
          <w:sz w:val="24"/>
          <w:szCs w:val="24"/>
        </w:rPr>
      </w:pPr>
      <w:r w:rsidRPr="00216361">
        <w:rPr>
          <w:sz w:val="24"/>
          <w:szCs w:val="24"/>
        </w:rPr>
        <w:t xml:space="preserve"> </w:t>
      </w:r>
      <w:r w:rsidR="00380C6C" w:rsidRPr="00216361">
        <w:rPr>
          <w:b/>
          <w:sz w:val="24"/>
          <w:szCs w:val="24"/>
        </w:rPr>
        <w:t>KHÁI NIỆM VỀ</w:t>
      </w:r>
      <w:r w:rsidR="002C6296" w:rsidRPr="00216361">
        <w:rPr>
          <w:b/>
          <w:sz w:val="24"/>
          <w:szCs w:val="24"/>
        </w:rPr>
        <w:t xml:space="preserve"> MẶT TRÒN XOAY</w:t>
      </w:r>
    </w:p>
    <w:p w:rsidR="000317D6" w:rsidRPr="00216361" w:rsidRDefault="000317D6" w:rsidP="000317D6">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0317D6" w:rsidRPr="00216361" w:rsidRDefault="000317D6" w:rsidP="000317D6">
      <w:pPr>
        <w:shd w:val="clear" w:color="auto" w:fill="FFFFFF"/>
        <w:spacing w:line="312" w:lineRule="auto"/>
        <w:rPr>
          <w:b/>
          <w:sz w:val="24"/>
          <w:szCs w:val="24"/>
        </w:rPr>
      </w:pPr>
      <w:r w:rsidRPr="00216361">
        <w:rPr>
          <w:b/>
          <w:sz w:val="24"/>
          <w:szCs w:val="24"/>
        </w:rPr>
        <w:t>1. Kiến thức:</w:t>
      </w:r>
    </w:p>
    <w:p w:rsidR="000317D6" w:rsidRPr="00216361" w:rsidRDefault="000317D6" w:rsidP="000317D6">
      <w:pPr>
        <w:ind w:firstLine="720"/>
        <w:jc w:val="both"/>
        <w:rPr>
          <w:sz w:val="24"/>
          <w:szCs w:val="24"/>
        </w:rPr>
      </w:pPr>
      <w:r w:rsidRPr="00216361">
        <w:rPr>
          <w:sz w:val="24"/>
          <w:szCs w:val="24"/>
        </w:rPr>
        <w:t>Nắm được sự tạo thành của mặt tròn xoay; các yếu tố của mặt tròn xoay như đường sinh và trục của mặt tròn xoay. Hiểu được mặt nón tròn xoay được tạo thành như thế nào và các yếu tố có liên quan như đỉnh, trục, đường sinh của mặt nón. Nắm được định nghĩa của mặt trụ tròn xoay, các yếu tố có liên quan như trục, đường sinh của mặy trụ và các tính chất của mặt trụ tròn xoay, Nắm được các công thức tính diện tích xung quanh, thể tích của hình nón, khối nón tròn xoay và của hình trụ, khối trụ tròn xoay.</w:t>
      </w:r>
    </w:p>
    <w:p w:rsidR="000317D6" w:rsidRPr="00216361" w:rsidRDefault="000317D6" w:rsidP="000317D6">
      <w:pPr>
        <w:shd w:val="clear" w:color="auto" w:fill="FFFFFF"/>
        <w:spacing w:line="312" w:lineRule="auto"/>
        <w:rPr>
          <w:b/>
          <w:sz w:val="24"/>
          <w:szCs w:val="24"/>
        </w:rPr>
      </w:pPr>
      <w:r w:rsidRPr="00216361">
        <w:rPr>
          <w:b/>
          <w:sz w:val="24"/>
          <w:szCs w:val="24"/>
        </w:rPr>
        <w:t xml:space="preserve">2. Kỹ năng: </w:t>
      </w:r>
    </w:p>
    <w:p w:rsidR="000317D6" w:rsidRPr="00216361" w:rsidRDefault="000317D6" w:rsidP="000317D6">
      <w:pPr>
        <w:ind w:firstLine="720"/>
        <w:jc w:val="both"/>
        <w:rPr>
          <w:sz w:val="24"/>
          <w:szCs w:val="24"/>
        </w:rPr>
      </w:pPr>
      <w:r w:rsidRPr="00216361">
        <w:rPr>
          <w:sz w:val="24"/>
          <w:szCs w:val="24"/>
        </w:rPr>
        <w:t>Phân biệt được các khái niệm: mặt nón tròn xoay, hình nón tròn xoay và khối nón tròn xoay.</w:t>
      </w:r>
    </w:p>
    <w:p w:rsidR="000317D6" w:rsidRPr="00216361" w:rsidRDefault="000317D6" w:rsidP="000317D6">
      <w:pPr>
        <w:jc w:val="both"/>
        <w:rPr>
          <w:sz w:val="24"/>
          <w:szCs w:val="24"/>
        </w:rPr>
      </w:pPr>
      <w:r w:rsidRPr="00216361">
        <w:rPr>
          <w:sz w:val="24"/>
          <w:szCs w:val="24"/>
        </w:rPr>
        <w:t>Phân biệt được các khái niệm: mặt trụ tròn xoay, hình trụ tròn xoay và khối trụ tròn xoay.</w:t>
      </w:r>
    </w:p>
    <w:p w:rsidR="000317D6" w:rsidRPr="00216361" w:rsidRDefault="000317D6" w:rsidP="000317D6">
      <w:pPr>
        <w:jc w:val="both"/>
        <w:rPr>
          <w:sz w:val="24"/>
          <w:szCs w:val="24"/>
        </w:rPr>
      </w:pPr>
      <w:r w:rsidRPr="00216361">
        <w:rPr>
          <w:sz w:val="24"/>
          <w:szCs w:val="24"/>
        </w:rPr>
        <w:t xml:space="preserve"> - Biết tính diện tích xung quanh của hình nón, khối nón tròn xoay và của hình trụ, khối trụ tròn xoay.</w:t>
      </w:r>
    </w:p>
    <w:p w:rsidR="000317D6" w:rsidRPr="00216361" w:rsidRDefault="000317D6" w:rsidP="000317D6">
      <w:pPr>
        <w:shd w:val="clear" w:color="auto" w:fill="FFFFFF"/>
        <w:spacing w:line="312" w:lineRule="auto"/>
        <w:rPr>
          <w:b/>
          <w:sz w:val="24"/>
          <w:szCs w:val="24"/>
        </w:rPr>
      </w:pPr>
      <w:r w:rsidRPr="00216361">
        <w:rPr>
          <w:b/>
          <w:sz w:val="24"/>
          <w:szCs w:val="24"/>
        </w:rPr>
        <w:t>3. Thái độ:</w:t>
      </w:r>
    </w:p>
    <w:p w:rsidR="000317D6" w:rsidRPr="00216361" w:rsidRDefault="000317D6" w:rsidP="000317D6">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0317D6" w:rsidRPr="00216361" w:rsidRDefault="000317D6" w:rsidP="000317D6">
      <w:pPr>
        <w:jc w:val="both"/>
        <w:rPr>
          <w:sz w:val="24"/>
          <w:szCs w:val="24"/>
        </w:rPr>
      </w:pPr>
      <w:r w:rsidRPr="00216361">
        <w:rPr>
          <w:sz w:val="24"/>
          <w:szCs w:val="24"/>
        </w:rPr>
        <w:t xml:space="preserve">      - Liên hệ được với nhiều vấn đề trong thực tế với bài học.</w:t>
      </w:r>
    </w:p>
    <w:p w:rsidR="000317D6" w:rsidRPr="00216361" w:rsidRDefault="000317D6" w:rsidP="000317D6">
      <w:pPr>
        <w:jc w:val="both"/>
        <w:rPr>
          <w:sz w:val="24"/>
          <w:szCs w:val="24"/>
        </w:rPr>
      </w:pPr>
      <w:r w:rsidRPr="00216361">
        <w:rPr>
          <w:sz w:val="24"/>
          <w:szCs w:val="24"/>
        </w:rPr>
        <w:t xml:space="preserve">      - Phát huy tính độc lập, sáng tạo trong học tập.</w:t>
      </w:r>
    </w:p>
    <w:p w:rsidR="000317D6" w:rsidRPr="00216361" w:rsidRDefault="000317D6" w:rsidP="000317D6">
      <w:pPr>
        <w:shd w:val="clear" w:color="auto" w:fill="FFFFFF"/>
        <w:spacing w:line="312" w:lineRule="auto"/>
        <w:rPr>
          <w:b/>
          <w:sz w:val="24"/>
          <w:szCs w:val="24"/>
        </w:rPr>
      </w:pPr>
      <w:r w:rsidRPr="00216361">
        <w:rPr>
          <w:b/>
          <w:sz w:val="24"/>
          <w:szCs w:val="24"/>
        </w:rPr>
        <w:t>4. Định hướng phát triển năng lực:</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tính toán:</w:t>
      </w:r>
      <w:r>
        <w:rPr>
          <w:sz w:val="24"/>
          <w:szCs w:val="24"/>
        </w:rPr>
        <w:t xml:space="preserve"> Tính thể tích khối tròn xoay, mặt cầu.</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vận dụng kiến thức: </w:t>
      </w:r>
      <w:r>
        <w:rPr>
          <w:sz w:val="24"/>
          <w:szCs w:val="24"/>
        </w:rPr>
        <w:t>các công thức thích thể tích.</w:t>
      </w:r>
    </w:p>
    <w:p w:rsidR="000317D6" w:rsidRPr="00216361" w:rsidRDefault="000317D6" w:rsidP="000317D6">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0317D6" w:rsidRPr="00216361" w:rsidRDefault="000317D6" w:rsidP="000317D6">
      <w:pPr>
        <w:shd w:val="clear" w:color="auto" w:fill="FFFFFF"/>
        <w:rPr>
          <w:b/>
          <w:sz w:val="24"/>
          <w:szCs w:val="24"/>
        </w:rPr>
      </w:pPr>
      <w:r w:rsidRPr="00216361">
        <w:rPr>
          <w:b/>
          <w:sz w:val="24"/>
          <w:szCs w:val="24"/>
        </w:rPr>
        <w:t>1. Giáo viên:</w:t>
      </w:r>
    </w:p>
    <w:p w:rsidR="000317D6" w:rsidRPr="00216361" w:rsidRDefault="000317D6" w:rsidP="000317D6">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đa diện: Khối </w:t>
      </w:r>
      <w:r>
        <w:t>cầu, khối tròn xoay.</w:t>
      </w:r>
    </w:p>
    <w:p w:rsidR="000317D6" w:rsidRPr="00216361" w:rsidRDefault="000317D6" w:rsidP="000317D6">
      <w:pPr>
        <w:pStyle w:val="msolistparagraphcxspmiddle"/>
        <w:spacing w:before="0" w:beforeAutospacing="0" w:after="0" w:afterAutospacing="0"/>
        <w:jc w:val="both"/>
      </w:pPr>
      <w:r w:rsidRPr="00216361">
        <w:t xml:space="preserve">      - Bảng phụ trình bày kết quả hoạt động nhóm, máy tính, máy chiếu…</w:t>
      </w:r>
    </w:p>
    <w:p w:rsidR="000317D6" w:rsidRPr="00216361" w:rsidRDefault="000317D6" w:rsidP="000317D6">
      <w:pPr>
        <w:shd w:val="clear" w:color="auto" w:fill="FFFFFF"/>
        <w:rPr>
          <w:b/>
          <w:sz w:val="24"/>
          <w:szCs w:val="24"/>
        </w:rPr>
      </w:pPr>
      <w:r w:rsidRPr="00216361">
        <w:rPr>
          <w:b/>
          <w:sz w:val="24"/>
          <w:szCs w:val="24"/>
        </w:rPr>
        <w:t>2. Học sinh:</w:t>
      </w:r>
    </w:p>
    <w:p w:rsidR="000317D6" w:rsidRPr="00216361" w:rsidRDefault="000317D6" w:rsidP="000317D6">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0317D6" w:rsidRPr="00216361" w:rsidRDefault="000317D6" w:rsidP="000317D6">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0317D6" w:rsidRPr="00216361" w:rsidRDefault="000317D6" w:rsidP="000317D6">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0317D6" w:rsidRPr="00216361" w:rsidRDefault="000317D6" w:rsidP="000317D6">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0317D6" w:rsidRPr="00216361" w:rsidRDefault="000317D6" w:rsidP="000317D6">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0317D6" w:rsidRPr="00216361" w:rsidRDefault="00872D08" w:rsidP="000317D6">
      <w:pPr>
        <w:spacing w:line="312" w:lineRule="auto"/>
        <w:jc w:val="center"/>
        <w:rPr>
          <w:b/>
          <w:bCs/>
          <w:sz w:val="24"/>
          <w:szCs w:val="24"/>
        </w:rPr>
      </w:pPr>
      <w:r>
        <w:rPr>
          <w:b/>
          <w:bCs/>
          <w:noProof/>
          <w:sz w:val="24"/>
          <w:szCs w:val="24"/>
        </w:rPr>
        <w:drawing>
          <wp:inline distT="0" distB="0" distL="0" distR="0">
            <wp:extent cx="1000125" cy="159067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000125" cy="1590675"/>
                    </a:xfrm>
                    <a:prstGeom prst="rect">
                      <a:avLst/>
                    </a:prstGeom>
                    <a:noFill/>
                    <a:ln>
                      <a:noFill/>
                    </a:ln>
                  </pic:spPr>
                </pic:pic>
              </a:graphicData>
            </a:graphic>
          </wp:inline>
        </w:drawing>
      </w:r>
      <w:r>
        <w:rPr>
          <w:b/>
          <w:bCs/>
          <w:noProof/>
          <w:sz w:val="24"/>
          <w:szCs w:val="24"/>
        </w:rPr>
        <w:drawing>
          <wp:inline distT="0" distB="0" distL="0" distR="0">
            <wp:extent cx="1990725" cy="14001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990725" cy="1400175"/>
                    </a:xfrm>
                    <a:prstGeom prst="rect">
                      <a:avLst/>
                    </a:prstGeom>
                    <a:noFill/>
                    <a:ln>
                      <a:noFill/>
                    </a:ln>
                  </pic:spPr>
                </pic:pic>
              </a:graphicData>
            </a:graphic>
          </wp:inline>
        </w:drawing>
      </w:r>
    </w:p>
    <w:p w:rsidR="000317D6" w:rsidRPr="00216361" w:rsidRDefault="000317D6" w:rsidP="000317D6">
      <w:pPr>
        <w:contextualSpacing/>
        <w:jc w:val="both"/>
        <w:rPr>
          <w:b/>
          <w:bCs/>
          <w:sz w:val="24"/>
          <w:szCs w:val="24"/>
        </w:rPr>
      </w:pPr>
      <w:r w:rsidRPr="00216361">
        <w:rPr>
          <w:b/>
          <w:bCs/>
          <w:sz w:val="24"/>
          <w:szCs w:val="24"/>
        </w:rPr>
        <w:t xml:space="preserve">   </w:t>
      </w:r>
    </w:p>
    <w:p w:rsidR="000317D6" w:rsidRPr="00216361" w:rsidRDefault="000317D6" w:rsidP="000317D6">
      <w:pPr>
        <w:contextualSpacing/>
        <w:jc w:val="both"/>
        <w:rPr>
          <w:sz w:val="24"/>
          <w:szCs w:val="24"/>
        </w:rPr>
      </w:pPr>
      <w:r w:rsidRPr="00216361">
        <w:rPr>
          <w:sz w:val="24"/>
          <w:szCs w:val="24"/>
        </w:rPr>
        <w:t xml:space="preserve">Cho học sinh quan sát hình ảnh, cầm nắm vật thay thế (mô hình) giới thiệu khối </w:t>
      </w:r>
      <w:r w:rsidR="00B431BB">
        <w:rPr>
          <w:sz w:val="24"/>
          <w:szCs w:val="24"/>
        </w:rPr>
        <w:t>tròn xoay</w:t>
      </w:r>
      <w:r w:rsidRPr="00216361">
        <w:rPr>
          <w:sz w:val="24"/>
          <w:szCs w:val="24"/>
        </w:rPr>
        <w:t xml:space="preserve">.  Cụ thể là </w:t>
      </w:r>
      <w:r w:rsidR="00B431BB">
        <w:rPr>
          <w:sz w:val="24"/>
          <w:szCs w:val="24"/>
        </w:rPr>
        <w:t>cái bình bông, nón lá, quả bóng…</w:t>
      </w:r>
    </w:p>
    <w:p w:rsidR="000317D6" w:rsidRPr="00216361" w:rsidRDefault="000317D6" w:rsidP="000317D6">
      <w:pPr>
        <w:spacing w:line="312" w:lineRule="auto"/>
        <w:rPr>
          <w:b/>
          <w:bCs/>
          <w:sz w:val="24"/>
          <w:szCs w:val="24"/>
        </w:rPr>
      </w:pPr>
      <w:r w:rsidRPr="00216361">
        <w:rPr>
          <w:b/>
          <w:bCs/>
          <w:sz w:val="24"/>
          <w:szCs w:val="24"/>
        </w:rPr>
        <w:t xml:space="preserve"> 2. NỘI DUNG BÀI HỌC (HOẠT ĐỘNG HÌNH THÀNH KIẾN THỨC)</w:t>
      </w:r>
    </w:p>
    <w:p w:rsidR="00380C6C" w:rsidRDefault="005C3C12" w:rsidP="00A83A70">
      <w:pPr>
        <w:jc w:val="both"/>
        <w:rPr>
          <w:sz w:val="24"/>
          <w:szCs w:val="24"/>
        </w:rPr>
      </w:pPr>
      <w:r w:rsidRPr="00216361">
        <w:rPr>
          <w:b/>
          <w:i/>
          <w:sz w:val="24"/>
          <w:szCs w:val="24"/>
        </w:rPr>
        <w:t>2</w:t>
      </w:r>
      <w:r w:rsidR="00380C6C" w:rsidRPr="00216361">
        <w:rPr>
          <w:b/>
          <w:i/>
          <w:sz w:val="24"/>
          <w:szCs w:val="24"/>
        </w:rPr>
        <w:t>.</w:t>
      </w:r>
      <w:r w:rsidR="00B431BB">
        <w:rPr>
          <w:b/>
          <w:i/>
          <w:sz w:val="24"/>
          <w:szCs w:val="24"/>
        </w:rPr>
        <w:t>1.</w:t>
      </w:r>
    </w:p>
    <w:p w:rsidR="00380C6C" w:rsidRDefault="00CF4903" w:rsidP="00B431BB">
      <w:pPr>
        <w:rPr>
          <w:sz w:val="24"/>
          <w:szCs w:val="24"/>
        </w:rPr>
      </w:pPr>
      <w:r>
        <w:rPr>
          <w:sz w:val="24"/>
          <w:szCs w:val="24"/>
        </w:rPr>
        <w:t>Cho học sinh quan sát hình ảnh động của việc tạo thành mặt tròn xoay, khối tròn xoay và hình tròn xoay.</w:t>
      </w:r>
    </w:p>
    <w:p w:rsidR="00CF4903" w:rsidRDefault="00CF4903" w:rsidP="00B431BB">
      <w:pPr>
        <w:rPr>
          <w:sz w:val="24"/>
          <w:szCs w:val="24"/>
        </w:rPr>
      </w:pPr>
      <w:r>
        <w:rPr>
          <w:sz w:val="24"/>
          <w:szCs w:val="24"/>
        </w:rPr>
        <w:t>Hs quan sát, phát biểu định nghĩa và nêu sự khác nhau giữa mặt, khối và hình tròn xoay.</w:t>
      </w:r>
    </w:p>
    <w:p w:rsidR="00CF4903" w:rsidRPr="00216361" w:rsidRDefault="00CF4903" w:rsidP="00CF4903">
      <w:pPr>
        <w:jc w:val="both"/>
        <w:rPr>
          <w:sz w:val="24"/>
          <w:szCs w:val="24"/>
        </w:rPr>
      </w:pPr>
      <w:r w:rsidRPr="00216361">
        <w:rPr>
          <w:sz w:val="24"/>
          <w:szCs w:val="24"/>
        </w:rPr>
        <w:t xml:space="preserve">GV </w:t>
      </w:r>
      <w:r>
        <w:rPr>
          <w:sz w:val="24"/>
          <w:szCs w:val="24"/>
        </w:rPr>
        <w:t>d</w:t>
      </w:r>
      <w:r w:rsidR="00BF3287">
        <w:rPr>
          <w:sz w:val="24"/>
          <w:szCs w:val="24"/>
        </w:rPr>
        <w:t>ù</w:t>
      </w:r>
      <w:r>
        <w:rPr>
          <w:sz w:val="24"/>
          <w:szCs w:val="24"/>
        </w:rPr>
        <w:t>ng phương pháp vấn đáp để khắc sâu các khái niệm.</w:t>
      </w:r>
      <w:r w:rsidRPr="00216361">
        <w:rPr>
          <w:sz w:val="24"/>
          <w:szCs w:val="24"/>
        </w:rPr>
        <w:t>.</w:t>
      </w:r>
    </w:p>
    <w:p w:rsidR="00CF4903" w:rsidRPr="00216361" w:rsidRDefault="00CF4903" w:rsidP="00B431BB">
      <w:pPr>
        <w:rPr>
          <w:sz w:val="24"/>
          <w:szCs w:val="24"/>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510"/>
        <w:gridCol w:w="4140"/>
      </w:tblGrid>
      <w:tr w:rsidR="002D6417" w:rsidRPr="00216361">
        <w:tc>
          <w:tcPr>
            <w:tcW w:w="3078" w:type="dxa"/>
          </w:tcPr>
          <w:p w:rsidR="002D6417" w:rsidRPr="00216361" w:rsidRDefault="002D6417" w:rsidP="00D236DC">
            <w:pPr>
              <w:jc w:val="center"/>
              <w:rPr>
                <w:b/>
                <w:i/>
                <w:sz w:val="24"/>
                <w:szCs w:val="24"/>
              </w:rPr>
            </w:pPr>
            <w:r w:rsidRPr="00216361">
              <w:rPr>
                <w:b/>
                <w:i/>
                <w:sz w:val="24"/>
                <w:szCs w:val="24"/>
              </w:rPr>
              <w:t xml:space="preserve">Hoạt động  của </w:t>
            </w:r>
            <w:r w:rsidR="00DB0BCB" w:rsidRPr="00216361">
              <w:rPr>
                <w:b/>
                <w:i/>
                <w:sz w:val="24"/>
                <w:szCs w:val="24"/>
              </w:rPr>
              <w:t>GV</w:t>
            </w:r>
          </w:p>
        </w:tc>
        <w:tc>
          <w:tcPr>
            <w:tcW w:w="3510" w:type="dxa"/>
          </w:tcPr>
          <w:p w:rsidR="002D6417" w:rsidRPr="00216361" w:rsidRDefault="002D6417" w:rsidP="00D236DC">
            <w:pPr>
              <w:jc w:val="center"/>
              <w:rPr>
                <w:b/>
                <w:i/>
                <w:sz w:val="24"/>
                <w:szCs w:val="24"/>
              </w:rPr>
            </w:pPr>
            <w:r w:rsidRPr="00216361">
              <w:rPr>
                <w:b/>
                <w:i/>
                <w:sz w:val="24"/>
                <w:szCs w:val="24"/>
              </w:rPr>
              <w:t xml:space="preserve">Hoạt động của </w:t>
            </w:r>
            <w:r w:rsidR="00DB0BCB" w:rsidRPr="00216361">
              <w:rPr>
                <w:b/>
                <w:i/>
                <w:sz w:val="24"/>
                <w:szCs w:val="24"/>
              </w:rPr>
              <w:t>HS</w:t>
            </w:r>
          </w:p>
        </w:tc>
        <w:tc>
          <w:tcPr>
            <w:tcW w:w="4140" w:type="dxa"/>
          </w:tcPr>
          <w:p w:rsidR="002D6417" w:rsidRPr="00216361" w:rsidRDefault="002D6417" w:rsidP="00D236DC">
            <w:pPr>
              <w:jc w:val="center"/>
              <w:rPr>
                <w:b/>
                <w:i/>
                <w:sz w:val="24"/>
                <w:szCs w:val="24"/>
              </w:rPr>
            </w:pPr>
            <w:r w:rsidRPr="00216361">
              <w:rPr>
                <w:b/>
                <w:i/>
                <w:sz w:val="24"/>
                <w:szCs w:val="24"/>
              </w:rPr>
              <w:t>Nội dung</w:t>
            </w:r>
          </w:p>
        </w:tc>
      </w:tr>
      <w:tr w:rsidR="002D6417" w:rsidRPr="00216361" w:rsidTr="00B431BB">
        <w:trPr>
          <w:trHeight w:val="4614"/>
        </w:trPr>
        <w:tc>
          <w:tcPr>
            <w:tcW w:w="3078" w:type="dxa"/>
          </w:tcPr>
          <w:p w:rsidR="003C7B34" w:rsidRDefault="003C7B34" w:rsidP="00A83A70">
            <w:pPr>
              <w:jc w:val="both"/>
              <w:rPr>
                <w:sz w:val="24"/>
                <w:szCs w:val="24"/>
              </w:rPr>
            </w:pPr>
            <w:r>
              <w:rPr>
                <w:sz w:val="24"/>
                <w:szCs w:val="24"/>
              </w:rPr>
              <w:t>Giáo viên chuyển giao nhiệm vụ:</w:t>
            </w:r>
          </w:p>
          <w:p w:rsidR="00C90CA3" w:rsidRPr="00216361" w:rsidRDefault="00C90CA3" w:rsidP="00A83A70">
            <w:pPr>
              <w:jc w:val="both"/>
              <w:rPr>
                <w:sz w:val="24"/>
                <w:szCs w:val="24"/>
              </w:rPr>
            </w:pPr>
            <w:r w:rsidRPr="00216361">
              <w:rPr>
                <w:sz w:val="24"/>
                <w:szCs w:val="24"/>
              </w:rPr>
              <w:t>H1: Một mặt tròn xoay hoàn toàn được xác định khi biết những yếu tố nào?</w:t>
            </w:r>
          </w:p>
          <w:p w:rsidR="00C90CA3" w:rsidRPr="00216361" w:rsidRDefault="00C90CA3" w:rsidP="00A83A70">
            <w:pPr>
              <w:rPr>
                <w:sz w:val="24"/>
                <w:szCs w:val="24"/>
              </w:rPr>
            </w:pPr>
          </w:p>
          <w:p w:rsidR="00C90CA3" w:rsidRDefault="00C90CA3" w:rsidP="00A83A70">
            <w:pPr>
              <w:rPr>
                <w:sz w:val="24"/>
                <w:szCs w:val="24"/>
              </w:rPr>
            </w:pPr>
            <w:r w:rsidRPr="00216361">
              <w:rPr>
                <w:sz w:val="24"/>
                <w:szCs w:val="24"/>
              </w:rPr>
              <w:t>H2: Hãy nêu tên một số vật mà mặt ngoài có hình dạng là các mặt tròn xoay?</w:t>
            </w:r>
          </w:p>
          <w:p w:rsidR="003C7B34" w:rsidRDefault="003C7B34" w:rsidP="00A83A70">
            <w:pPr>
              <w:rPr>
                <w:sz w:val="24"/>
                <w:szCs w:val="24"/>
              </w:rPr>
            </w:pPr>
          </w:p>
          <w:p w:rsidR="003C7B34" w:rsidRDefault="003C7B34" w:rsidP="00A83A70">
            <w:pPr>
              <w:rPr>
                <w:sz w:val="24"/>
                <w:szCs w:val="24"/>
              </w:rPr>
            </w:pPr>
          </w:p>
          <w:p w:rsidR="003C7B34" w:rsidRDefault="003C7B34" w:rsidP="00A83A70">
            <w:pPr>
              <w:rPr>
                <w:sz w:val="24"/>
                <w:szCs w:val="24"/>
              </w:rPr>
            </w:pPr>
          </w:p>
          <w:p w:rsidR="003C7B34" w:rsidRPr="00216361" w:rsidRDefault="003C7B34" w:rsidP="00A83A70">
            <w:pPr>
              <w:rPr>
                <w:sz w:val="24"/>
                <w:szCs w:val="24"/>
              </w:rPr>
            </w:pPr>
            <w:r>
              <w:rPr>
                <w:sz w:val="24"/>
                <w:szCs w:val="24"/>
              </w:rPr>
              <w:t>Gv tổng kết, nhận xét.</w:t>
            </w:r>
          </w:p>
        </w:tc>
        <w:tc>
          <w:tcPr>
            <w:tcW w:w="3510" w:type="dxa"/>
          </w:tcPr>
          <w:p w:rsidR="00C90CA3" w:rsidRPr="00216361" w:rsidRDefault="00C90CA3" w:rsidP="00A83A70">
            <w:pPr>
              <w:jc w:val="both"/>
              <w:rPr>
                <w:sz w:val="24"/>
                <w:szCs w:val="24"/>
              </w:rPr>
            </w:pPr>
          </w:p>
          <w:p w:rsidR="00C90CA3" w:rsidRDefault="003C7B34" w:rsidP="00A83A70">
            <w:pPr>
              <w:rPr>
                <w:sz w:val="24"/>
                <w:szCs w:val="24"/>
              </w:rPr>
            </w:pPr>
            <w:r>
              <w:rPr>
                <w:sz w:val="24"/>
                <w:szCs w:val="24"/>
              </w:rPr>
              <w:t>Học sinh tiếp nhận nhiệm vụ.</w:t>
            </w:r>
          </w:p>
          <w:p w:rsidR="003C7B34" w:rsidRPr="00216361" w:rsidRDefault="003C7B34" w:rsidP="00A83A70">
            <w:pPr>
              <w:rPr>
                <w:sz w:val="24"/>
                <w:szCs w:val="24"/>
              </w:rPr>
            </w:pPr>
            <w:r>
              <w:rPr>
                <w:sz w:val="24"/>
                <w:szCs w:val="24"/>
              </w:rPr>
              <w:t>Tiên hành thảo luận nhóm đôi, trả lời câu hỏi.</w:t>
            </w:r>
          </w:p>
          <w:p w:rsidR="00C90CA3" w:rsidRPr="00216361" w:rsidRDefault="00C90CA3" w:rsidP="00A83A70">
            <w:pPr>
              <w:rPr>
                <w:sz w:val="24"/>
                <w:szCs w:val="24"/>
              </w:rPr>
            </w:pPr>
          </w:p>
          <w:p w:rsidR="00C90CA3" w:rsidRPr="00216361" w:rsidRDefault="00C90CA3" w:rsidP="00A83A70">
            <w:pPr>
              <w:rPr>
                <w:sz w:val="24"/>
                <w:szCs w:val="24"/>
              </w:rPr>
            </w:pPr>
          </w:p>
          <w:p w:rsidR="00C90CA3" w:rsidRPr="00216361" w:rsidRDefault="00C90CA3" w:rsidP="00A83A70">
            <w:pPr>
              <w:jc w:val="both"/>
              <w:rPr>
                <w:sz w:val="24"/>
                <w:szCs w:val="24"/>
              </w:rPr>
            </w:pPr>
            <w:r w:rsidRPr="00216361">
              <w:rPr>
                <w:sz w:val="24"/>
                <w:szCs w:val="24"/>
              </w:rPr>
              <w:t xml:space="preserve">TL1: Một mặt tròn xoay hoàn toàn được xác định khi biết những yếu tố: Đường sinh </w:t>
            </w:r>
            <w:r w:rsidRPr="00216361">
              <w:rPr>
                <w:i/>
                <w:sz w:val="24"/>
                <w:szCs w:val="24"/>
              </w:rPr>
              <w:t>C</w:t>
            </w:r>
            <w:r w:rsidRPr="00216361">
              <w:rPr>
                <w:sz w:val="24"/>
                <w:szCs w:val="24"/>
              </w:rPr>
              <w:t xml:space="preserve"> và trục </w:t>
            </w:r>
            <w:r w:rsidR="00E41067" w:rsidRPr="00E41067">
              <w:rPr>
                <w:position w:val="-4"/>
                <w:sz w:val="24"/>
                <w:szCs w:val="24"/>
              </w:rPr>
              <w:object w:dxaOrig="260" w:dyaOrig="260">
                <v:shape id="_x0000_i1425" type="#_x0000_t75" style="width:13pt;height:13pt" o:ole="">
                  <v:imagedata r:id="rId872" o:title=""/>
                </v:shape>
                <o:OLEObject Type="Embed" ProgID="Equation.DSMT4" ShapeID="_x0000_i1425" DrawAspect="Content" ObjectID="_1628102116" r:id="rId873"/>
              </w:object>
            </w:r>
            <w:r w:rsidRPr="00216361">
              <w:rPr>
                <w:sz w:val="24"/>
                <w:szCs w:val="24"/>
              </w:rPr>
              <w:t>.</w:t>
            </w:r>
          </w:p>
          <w:p w:rsidR="002D6417" w:rsidRDefault="00C90CA3" w:rsidP="00A83A70">
            <w:pPr>
              <w:jc w:val="both"/>
              <w:rPr>
                <w:sz w:val="24"/>
                <w:szCs w:val="24"/>
              </w:rPr>
            </w:pPr>
            <w:r w:rsidRPr="00216361">
              <w:rPr>
                <w:sz w:val="24"/>
                <w:szCs w:val="24"/>
              </w:rPr>
              <w:t>TL2: Lọ hoa, chiếc cốc, bát…</w:t>
            </w:r>
          </w:p>
          <w:p w:rsidR="003C7B34" w:rsidRDefault="003C7B34" w:rsidP="00A83A70">
            <w:pPr>
              <w:jc w:val="both"/>
              <w:rPr>
                <w:sz w:val="24"/>
                <w:szCs w:val="24"/>
              </w:rPr>
            </w:pPr>
          </w:p>
          <w:p w:rsidR="003C7B34" w:rsidRPr="00216361" w:rsidRDefault="003C7B34" w:rsidP="00A83A70">
            <w:pPr>
              <w:jc w:val="both"/>
              <w:rPr>
                <w:sz w:val="24"/>
                <w:szCs w:val="24"/>
              </w:rPr>
            </w:pPr>
            <w:r>
              <w:rPr>
                <w:sz w:val="24"/>
                <w:szCs w:val="24"/>
              </w:rPr>
              <w:t>Hs bổ sung, đóng góp ý kiến.</w:t>
            </w:r>
          </w:p>
        </w:tc>
        <w:tc>
          <w:tcPr>
            <w:tcW w:w="4140" w:type="dxa"/>
          </w:tcPr>
          <w:p w:rsidR="005C3C12" w:rsidRPr="00216361" w:rsidRDefault="00C245EA" w:rsidP="005C3C12">
            <w:pPr>
              <w:rPr>
                <w:b/>
                <w:sz w:val="24"/>
                <w:szCs w:val="24"/>
              </w:rPr>
            </w:pPr>
            <w:r w:rsidRPr="00216361">
              <w:rPr>
                <w:b/>
                <w:sz w:val="24"/>
                <w:szCs w:val="24"/>
              </w:rPr>
              <w:t xml:space="preserve">I. Sự tạo thành </w:t>
            </w:r>
            <w:r w:rsidR="005C3C12" w:rsidRPr="00216361">
              <w:rPr>
                <w:b/>
                <w:sz w:val="24"/>
                <w:szCs w:val="24"/>
              </w:rPr>
              <w:t xml:space="preserve"> mặt tròn xoay.</w:t>
            </w:r>
          </w:p>
          <w:p w:rsidR="002D6417" w:rsidRPr="00216361" w:rsidRDefault="00C90CA3" w:rsidP="00A83A70">
            <w:pPr>
              <w:jc w:val="both"/>
              <w:rPr>
                <w:b/>
                <w:sz w:val="24"/>
                <w:szCs w:val="24"/>
              </w:rPr>
            </w:pPr>
            <w:r w:rsidRPr="00216361">
              <w:rPr>
                <w:b/>
                <w:sz w:val="24"/>
                <w:szCs w:val="24"/>
              </w:rPr>
              <w:t>Mặt tròn xoay:</w:t>
            </w:r>
          </w:p>
          <w:p w:rsidR="00C90CA3" w:rsidRPr="00216361" w:rsidRDefault="00872D08" w:rsidP="00A83A70">
            <w:pPr>
              <w:jc w:val="both"/>
              <w:rPr>
                <w:sz w:val="24"/>
                <w:szCs w:val="24"/>
              </w:rPr>
            </w:pPr>
            <w:r>
              <w:rPr>
                <w:noProof/>
                <w:sz w:val="24"/>
                <w:szCs w:val="24"/>
              </w:rPr>
              <mc:AlternateContent>
                <mc:Choice Requires="wpg">
                  <w:drawing>
                    <wp:anchor distT="0" distB="0" distL="114300" distR="114300" simplePos="0" relativeHeight="251571712" behindDoc="0" locked="0" layoutInCell="1" allowOverlap="1">
                      <wp:simplePos x="0" y="0"/>
                      <wp:positionH relativeFrom="column">
                        <wp:posOffset>648970</wp:posOffset>
                      </wp:positionH>
                      <wp:positionV relativeFrom="paragraph">
                        <wp:posOffset>31750</wp:posOffset>
                      </wp:positionV>
                      <wp:extent cx="1717675" cy="2514600"/>
                      <wp:effectExtent l="10795" t="12700" r="5080" b="6350"/>
                      <wp:wrapNone/>
                      <wp:docPr id="460"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675" cy="2514600"/>
                                <a:chOff x="8285" y="10445"/>
                                <a:chExt cx="2705" cy="3960"/>
                              </a:xfrm>
                            </wpg:grpSpPr>
                            <wps:wsp>
                              <wps:cNvPr id="461" name="Oval 393"/>
                              <wps:cNvSpPr>
                                <a:spLocks noChangeArrowheads="1"/>
                              </wps:cNvSpPr>
                              <wps:spPr bwMode="auto">
                                <a:xfrm>
                                  <a:off x="9185" y="10805"/>
                                  <a:ext cx="108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2" name="Oval 405"/>
                              <wps:cNvSpPr>
                                <a:spLocks noChangeArrowheads="1"/>
                              </wps:cNvSpPr>
                              <wps:spPr bwMode="auto">
                                <a:xfrm>
                                  <a:off x="9190" y="13511"/>
                                  <a:ext cx="1080" cy="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Freeform 563"/>
                              <wps:cNvSpPr>
                                <a:spLocks/>
                              </wps:cNvSpPr>
                              <wps:spPr bwMode="auto">
                                <a:xfrm>
                                  <a:off x="10060" y="10988"/>
                                  <a:ext cx="420" cy="2700"/>
                                </a:xfrm>
                                <a:custGeom>
                                  <a:avLst/>
                                  <a:gdLst>
                                    <a:gd name="T0" fmla="*/ 210 w 420"/>
                                    <a:gd name="T1" fmla="*/ 0 h 2520"/>
                                    <a:gd name="T2" fmla="*/ 30 w 420"/>
                                    <a:gd name="T3" fmla="*/ 360 h 2520"/>
                                    <a:gd name="T4" fmla="*/ 390 w 420"/>
                                    <a:gd name="T5" fmla="*/ 1080 h 2520"/>
                                    <a:gd name="T6" fmla="*/ 210 w 420"/>
                                    <a:gd name="T7" fmla="*/ 2520 h 2520"/>
                                  </a:gdLst>
                                  <a:ahLst/>
                                  <a:cxnLst>
                                    <a:cxn ang="0">
                                      <a:pos x="T0" y="T1"/>
                                    </a:cxn>
                                    <a:cxn ang="0">
                                      <a:pos x="T2" y="T3"/>
                                    </a:cxn>
                                    <a:cxn ang="0">
                                      <a:pos x="T4" y="T5"/>
                                    </a:cxn>
                                    <a:cxn ang="0">
                                      <a:pos x="T6" y="T7"/>
                                    </a:cxn>
                                  </a:cxnLst>
                                  <a:rect l="0" t="0" r="r" b="b"/>
                                  <a:pathLst>
                                    <a:path w="420" h="2520">
                                      <a:moveTo>
                                        <a:pt x="210" y="0"/>
                                      </a:moveTo>
                                      <a:cubicBezTo>
                                        <a:pt x="105" y="90"/>
                                        <a:pt x="0" y="180"/>
                                        <a:pt x="30" y="360"/>
                                      </a:cubicBezTo>
                                      <a:cubicBezTo>
                                        <a:pt x="60" y="540"/>
                                        <a:pt x="360" y="720"/>
                                        <a:pt x="390" y="1080"/>
                                      </a:cubicBezTo>
                                      <a:cubicBezTo>
                                        <a:pt x="420" y="1440"/>
                                        <a:pt x="210" y="2280"/>
                                        <a:pt x="210" y="25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Freeform 564"/>
                              <wps:cNvSpPr>
                                <a:spLocks/>
                              </wps:cNvSpPr>
                              <wps:spPr bwMode="auto">
                                <a:xfrm flipH="1">
                                  <a:off x="9000" y="10988"/>
                                  <a:ext cx="365" cy="2700"/>
                                </a:xfrm>
                                <a:custGeom>
                                  <a:avLst/>
                                  <a:gdLst>
                                    <a:gd name="T0" fmla="*/ 210 w 420"/>
                                    <a:gd name="T1" fmla="*/ 0 h 2520"/>
                                    <a:gd name="T2" fmla="*/ 30 w 420"/>
                                    <a:gd name="T3" fmla="*/ 360 h 2520"/>
                                    <a:gd name="T4" fmla="*/ 390 w 420"/>
                                    <a:gd name="T5" fmla="*/ 1080 h 2520"/>
                                    <a:gd name="T6" fmla="*/ 210 w 420"/>
                                    <a:gd name="T7" fmla="*/ 2520 h 2520"/>
                                  </a:gdLst>
                                  <a:ahLst/>
                                  <a:cxnLst>
                                    <a:cxn ang="0">
                                      <a:pos x="T0" y="T1"/>
                                    </a:cxn>
                                    <a:cxn ang="0">
                                      <a:pos x="T2" y="T3"/>
                                    </a:cxn>
                                    <a:cxn ang="0">
                                      <a:pos x="T4" y="T5"/>
                                    </a:cxn>
                                    <a:cxn ang="0">
                                      <a:pos x="T6" y="T7"/>
                                    </a:cxn>
                                  </a:cxnLst>
                                  <a:rect l="0" t="0" r="r" b="b"/>
                                  <a:pathLst>
                                    <a:path w="420" h="2520">
                                      <a:moveTo>
                                        <a:pt x="210" y="0"/>
                                      </a:moveTo>
                                      <a:cubicBezTo>
                                        <a:pt x="105" y="90"/>
                                        <a:pt x="0" y="180"/>
                                        <a:pt x="30" y="360"/>
                                      </a:cubicBezTo>
                                      <a:cubicBezTo>
                                        <a:pt x="60" y="540"/>
                                        <a:pt x="360" y="720"/>
                                        <a:pt x="390" y="1080"/>
                                      </a:cubicBezTo>
                                      <a:cubicBezTo>
                                        <a:pt x="420" y="1440"/>
                                        <a:pt x="210" y="2280"/>
                                        <a:pt x="210" y="252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Line 565"/>
                              <wps:cNvCnPr/>
                              <wps:spPr bwMode="auto">
                                <a:xfrm>
                                  <a:off x="9725" y="10445"/>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566"/>
                              <wps:cNvCnPr/>
                              <wps:spPr bwMode="auto">
                                <a:xfrm flipV="1">
                                  <a:off x="8285" y="10625"/>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567"/>
                              <wps:cNvCnPr/>
                              <wps:spPr bwMode="auto">
                                <a:xfrm flipV="1">
                                  <a:off x="8290" y="13328"/>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568"/>
                              <wps:cNvCnPr/>
                              <wps:spPr bwMode="auto">
                                <a:xfrm>
                                  <a:off x="8285" y="11345"/>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569"/>
                              <wps:cNvCnPr/>
                              <wps:spPr bwMode="auto">
                                <a:xfrm>
                                  <a:off x="10990" y="1062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Text Box 570"/>
                              <wps:cNvSpPr txBox="1">
                                <a:spLocks noChangeArrowheads="1"/>
                              </wps:cNvSpPr>
                              <wps:spPr bwMode="auto">
                                <a:xfrm>
                                  <a:off x="9720" y="12241"/>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
                                      <w:t xml:space="preserve"> </w:t>
                                    </w:r>
                                    <w:r w:rsidRPr="007C4FEE">
                                      <w:rPr>
                                        <w:position w:val="-4"/>
                                      </w:rPr>
                                      <w:object w:dxaOrig="220" w:dyaOrig="260">
                                        <v:shape id="_x0000_i1792" type="#_x0000_t75" style="width:11pt;height:13pt" o:ole="">
                                          <v:imagedata r:id="rId874" o:title=""/>
                                        </v:shape>
                                        <o:OLEObject Type="Embed" ProgID="Equation.DSMT4" ShapeID="_x0000_i1792" DrawAspect="Content" ObjectID="_1628102483" r:id="rId875"/>
                                      </w:object>
                                    </w:r>
                                    <w:r w:rsidRPr="007C4FEE">
                                      <w:rPr>
                                        <w:position w:val="-4"/>
                                      </w:rPr>
                                      <w:object w:dxaOrig="180" w:dyaOrig="279">
                                        <v:shape id="_x0000_i1793" type="#_x0000_t75" style="width:9pt;height:13.95pt" o:ole="">
                                          <v:imagedata r:id="rId876" o:title=""/>
                                        </v:shape>
                                        <o:OLEObject Type="Embed" ProgID="Equation.DSMT4" ShapeID="_x0000_i1793" DrawAspect="Content" ObjectID="_1628102484" r:id="rId87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 o:spid="_x0000_s1110" style="position:absolute;left:0;text-align:left;margin-left:51.1pt;margin-top:2.5pt;width:135.25pt;height:198pt;z-index:251571712" coordorigin="8285,10445" coordsize="2705,3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1lDzjwYAAOMmAAAOAAAAZHJzL2Uyb0RvYy54bWzsWlGPm0YQfq/U/7DisZJjwGCMFV+Us89p pLSJlGvf14ANKrB0wWcnVf97Z2YXDNz5crlcTnJjP9jAjofdb2dnvpndl6/2WcpuIlkmIp8Z1gvT YFEeiDDJNzPjj+vlYGKwsuJ5yFORRzPjU1Qary5+/unlrphGtohFGkaSgZK8nO6KmRFXVTEdDssg jjJevhBFlEPjWsiMV3ArN8NQ8h1oz9KhbZrj4U7IsJAiiMoSni5Uo3FB+tfrKKjer9dlVLF0ZkDf KvqW9L3C7+HFSz7dSF7ESaC7wR/Ri4wnOby0UbXgFWdbmdxSlSWBFKVYVy8CkQ3Fep0EEY0BRmOZ vdG8kWJb0Fg2092maGACaHs4PVpt8PvNB8mScGY4Y8An5xlMEr2XuZ6F8OyKzRSk3sjiY/FBqjHC 5TsR/FVC87DfjvcbJcxWu99ECAr5thIEz34tM1QBA2d7moVPzSxE+4oF8NDyLG/suQYLoM12LeiY nqcghsnE/03sCbRDs2U6jqsmMYivtALbM/W/Rz4MCjvJp+rN1FvdOxwaGF15wLX8Nlw/xryIaLpK RKzB1apxfX/DUzbyRwpWEqoxLRWgLBfzmOeb6LWUYhdHPIQ+0TRAz1t/wJsSpuOLCPtWg9QEUCFz b4A2JzDliPKoBxOfFrKs3kQiY3gxM6I0TYoSB8en/OZdWSlQayl8XIo0CZdJmtKN3KzmqWQw4Jmx pI+eh45YmrPdzPBd2yXNnbayrcKkz10qYInkIQ0L0brS1xVPUnUNU5/mZKYKMTXrKxF+AvSkUA4B HBhcxEJ+NtgOnMHMKP/echkZLH2bwwz4luOg96Abx/VsuJHtllW7hecBqJoZlcHU5bxSHmdbyGQT w5ssGm4uXsO6WCcEJs6o6pXuLBjms1mo3bFQRxlKx+Bgfr+bhfqAJq7lkWuRqfPpHRbqOnr2axdS 297ZQn8ECx3VFrqUUYR0gLnje/wouqeO/T7YYVpAKrQ9mv5k0vWYDi58CkueiklNYOHTYKs8ZttF Ah8IwVnio02og+s1qFhnKbCMX4bMtky2Y6iWXNhBCGJGI2SymNnubRlYtY3M6IgewO0gMz6myWlL +UdUQUxtVFkQOo70atwSOzo8ry0EQ2vpAkgb0HisQg2gu881kHAFbhUokElOtBAlMgJEFXzItYqV JI+oHxEG5FCYDAjeB1L3CAM4KEzB84vCMHoU9rSzIs3qT7r7Eihpn4xKgwEZXSkbKHiFo8YO4SUG SDK7GMkQGAE2ZOImuhYkUuHoAWd6b012Du3BdpUEl9HntrSF9Ah6CX6XrK4gHUqDBZSg9XCknh74 QVdf907p0avHhYDZVqQfY+hsP659P1IReI5QdXrcvVNvIDig/xSUW8pqFGy7O4jmuV5DvZfALQJN L2/AJ5nDgs4FMht61/NxFoqD2hQwIlI+8Y9v+leTq4kzcOzx1cAxF4vB6+XcGYyXlucuRov5fGH9 i1ZiOdM4CcMox67XuY3lPIzj6ixLZSVNdnOcoB3jeMNuNwhkGEv9S6MjT41s9szNYN502GqyB3A/ KitrRT7iQp341vAzXESdlvsjH1sDsf+1ZqQ6LfOBbZOHsG6HwNFY51aQZdVLtqZk5xBI6fP1OQSe QyDEpx8hBLIAs+V1yisiJscDxPEMHhO5BS9jVSwgDYoiPDC1P4dJoMJYg/2hSxgQlVSYfJfkESSH RNd1IJznHyTExfsjIbLpOv55UJBChtwqL9YlCYCaKmb9yuKtklkK/aA1caRe9rSUsruIQlhOJ76G GngezSBrJvSchTSI/B0rHOMsfI0VEh/7s8fHWuXuMVgmqDyUyIiGkUnq1Aoyl5qP9Upkz2uRJ+u9 T9PyoKLSsTyqQDyB5dUJ+mhk94phZ8t76vT6NC0Pdng7lkdm8jWW14q8B09njeqNvV7kvSPvPPu5 ZsP8zo3gu4s5p2ltfs/a/K+NsC1rg/JG7d7Mcd+9aaJ3Nrcnqh2epLl5YAXKuV2jG7oUezgWQWUv 7eBw/55Ve2ioOdt32yelXWdMSmzb6e2TYqWBOCBU7nA9HOeAuP3w4KwEl0pr2mgj/X+dbStarevs lu2Yl7Y/WI4n3sBZOu7A98zJwLT8S0j+HN9ZLLt1dso81VEmqHo/ts7+zScisqSCI1VpksE5mebY BJ8eOx7RbBNg9+u6fP17V32+2q/2dGLIbRbCqRyngMo4naSi4elTX3hUq30P1+2zaRf/AQAA//8D AFBLAwQUAAYACAAAACEAYa/+vN8AAAAJAQAADwAAAGRycy9kb3ducmV2LnhtbEyPQUvDQBSE74L/ YXmCN7ub1FqJ2ZRS1FMR2gribZt9TUKzb0N2m6T/3udJj8MMM9/kq8m1YsA+NJ40JDMFAqn0tqFK w+fh7eEZRIiGrGk9oYYrBlgVtze5yawfaYfDPlaCSyhkRkMdY5dJGcoanQkz3yGxd/K9M5FlX0nb m5HLXStTpZ6kMw3xQm063NRYnvcXp+F9NON6nrwO2/Npc/0+LD6+tglqfX83rV9ARJziXxh+8Rkd CmY6+gvZIFrWKk05qmHBl9ifL9MliKOGR5UokEUu/z8ofgAAAP//AwBQSwECLQAUAAYACAAAACEA toM4kv4AAADhAQAAEwAAAAAAAAAAAAAAAAAAAAAAW0NvbnRlbnRfVHlwZXNdLnhtbFBLAQItABQA BgAIAAAAIQA4/SH/1gAAAJQBAAALAAAAAAAAAAAAAAAAAC8BAABfcmVscy8ucmVsc1BLAQItABQA BgAIAAAAIQBV1lDzjwYAAOMmAAAOAAAAAAAAAAAAAAAAAC4CAABkcnMvZTJvRG9jLnhtbFBLAQIt ABQABgAIAAAAIQBhr/683wAAAAkBAAAPAAAAAAAAAAAAAAAAAOkIAABkcnMvZG93bnJldi54bWxQ SwUGAAAAAAQABADzAAAA9QkAAAAA ">
                      <v:oval id="Oval 393" o:spid="_x0000_s1111" style="position:absolute;left:9185;top:10805;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yKUcQA AADcAAAADwAAAGRycy9kb3ducmV2LnhtbESPQWvCQBSE74X+h+UVequbmBpK6iqiFPTQQ6PeH9ln Esy+DdnXmP57t1DocZiZb5jlenKdGmkIrWcD6SwBRVx523Jt4HT8eHkDFQTZYueZDPxQgPXq8WGJ hfU3/qKxlFpFCIcCDTQifaF1qBpyGGa+J47exQ8OJcqh1nbAW4S7Ts+TJNcOW44LDfa0bai6lt/O wK7elPmoM1lkl91eFtfz5yFLjXl+mjbvoIQm+Q//tffWwGuewu+ZeAT06g4AAP//AwBQSwECLQAU AAYACAAAACEA8PeKu/0AAADiAQAAEwAAAAAAAAAAAAAAAAAAAAAAW0NvbnRlbnRfVHlwZXNdLnht bFBLAQItABQABgAIAAAAIQAx3V9h0gAAAI8BAAALAAAAAAAAAAAAAAAAAC4BAABfcmVscy8ucmVs c1BLAQItABQABgAIAAAAIQAzLwWeQQAAADkAAAAQAAAAAAAAAAAAAAAAACkCAABkcnMvc2hhcGV4 bWwueG1sUEsBAi0AFAAGAAgAAAAhAD5cilHEAAAA3AAAAA8AAAAAAAAAAAAAAAAAmAIAAGRycy9k b3ducmV2LnhtbFBLBQYAAAAABAAEAPUAAACJAwAAAAA= "/>
                      <v:oval id="Oval 405" o:spid="_x0000_s1112" style="position:absolute;left:9190;top:13511;width:1080;height:3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4UJsQA AADcAAAADwAAAGRycy9kb3ducmV2LnhtbESPQWvCQBSE70L/w/IKvZmNpoaSuopUCvbQg9HeH9ln Esy+DdnXmP77bqHgcZiZb5j1dnKdGmkIrWcDiyQFRVx523Jt4Hx6n7+ACoJssfNMBn4owHbzMFtj Yf2NjzSWUqsI4VCggUakL7QOVUMOQ+J74uhd/OBQohxqbQe8Rbjr9DJNc+2w5bjQYE9vDVXX8tsZ 2Ne7Mh91Jqvssj/I6vr1+ZEtjHl6nHavoIQmuYf/2wdr4Dlfwt+ZeAT05hcAAP//AwBQSwECLQAU AAYACAAAACEA8PeKu/0AAADiAQAAEwAAAAAAAAAAAAAAAAAAAAAAW0NvbnRlbnRfVHlwZXNdLnht bFBLAQItABQABgAIAAAAIQAx3V9h0gAAAI8BAAALAAAAAAAAAAAAAAAAAC4BAABfcmVscy8ucmVs c1BLAQItABQABgAIAAAAIQAzLwWeQQAAADkAAAAQAAAAAAAAAAAAAAAAACkCAABkcnMvc2hhcGV4 bWwueG1sUEsBAi0AFAAGAAgAAAAhAM6OFCbEAAAA3AAAAA8AAAAAAAAAAAAAAAAAmAIAAGRycy9k b3ducmV2LnhtbFBLBQYAAAAABAAEAPUAAACJAwAAAAA= "/>
                      <v:shape id="Freeform 563" o:spid="_x0000_s1113" style="position:absolute;left:10060;top:10988;width:420;height:2700;visibility:visible;mso-wrap-style:square;v-text-anchor:top" coordsize="420,2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Y08MA AADcAAAADwAAAGRycy9kb3ducmV2LnhtbESP0WoCMRRE34X+Q7gF3zSxii1bo0hR3BcFbT/gdnO7 u3VzsyRR1783guDjMDNnmNmis404kw+1Yw2joQJBXDhTc6nh53s9+AARIrLBxjFpuFKAxfylN8PM uAvv6XyIpUgQDhlqqGJsMylDUZHFMHQtcfL+nLcYk/SlNB4vCW4b+abUVFqsOS1U2NJXRcXxcLIa +Df/f1+q3THW+Wq7UUVT+jDSuv/aLT9BROriM/xo50bDZDqG+5l0BOT8BgAA//8DAFBLAQItABQA BgAIAAAAIQDw94q7/QAAAOIBAAATAAAAAAAAAAAAAAAAAAAAAABbQ29udGVudF9UeXBlc10ueG1s UEsBAi0AFAAGAAgAAAAhADHdX2HSAAAAjwEAAAsAAAAAAAAAAAAAAAAALgEAAF9yZWxzLy5yZWxz UEsBAi0AFAAGAAgAAAAhADMvBZ5BAAAAOQAAABAAAAAAAAAAAAAAAAAAKQIAAGRycy9zaGFwZXht bC54bWxQSwECLQAUAAYACAAAACEAw/jY08MAAADcAAAADwAAAAAAAAAAAAAAAACYAgAAZHJzL2Rv d25yZXYueG1sUEsFBgAAAAAEAAQA9QAAAIgDAAAAAA== " path="m210,c105,90,,180,30,360v30,180,330,360,360,720c420,1440,210,2280,210,2520e" filled="f">
                        <v:path arrowok="t" o:connecttype="custom" o:connectlocs="210,0;30,386;390,1157;210,2700" o:connectangles="0,0,0,0"/>
                      </v:shape>
                      <v:shape id="Freeform 564" o:spid="_x0000_s1114" style="position:absolute;left:9000;top:10988;width:365;height:2700;flip:x;visibility:visible;mso-wrap-style:square;v-text-anchor:top" coordsize="420,2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VZIsQA AADcAAAADwAAAGRycy9kb3ducmV2LnhtbESPT4vCMBTE74LfIbyFvWmqaFm7RtFdFC8edP1zfTTP tti8lCZb67c3guBxmJnfMNN5a0rRUO0KywoG/QgEcWp1wZmCw9+q9wXCeWSNpWVScCcH81m3M8VE 2xvvqNn7TAQIuwQV5N5XiZQuzcmg69uKOHgXWxv0QdaZ1DXeAtyUchhFsTRYcFjIsaKfnNLr/t8o ODcXGS+3fjxod+PJ4fp7sva4Vurzo118g/DU+nf41d5oBaN4BM8z4QjI2QMAAP//AwBQSwECLQAU AAYACAAAACEA8PeKu/0AAADiAQAAEwAAAAAAAAAAAAAAAAAAAAAAW0NvbnRlbnRfVHlwZXNdLnht bFBLAQItABQABgAIAAAAIQAx3V9h0gAAAI8BAAALAAAAAAAAAAAAAAAAAC4BAABfcmVscy8ucmVs c1BLAQItABQABgAIAAAAIQAzLwWeQQAAADkAAAAQAAAAAAAAAAAAAAAAACkCAABkcnMvc2hhcGV4 bWwueG1sUEsBAi0AFAAGAAgAAAAhAN7lWSLEAAAA3AAAAA8AAAAAAAAAAAAAAAAAmAIAAGRycy9k b3ducmV2LnhtbFBLBQYAAAAABAAEAPUAAACJAwAAAAA= " path="m210,c105,90,,180,30,360v30,180,330,360,360,720c420,1440,210,2280,210,2520e" filled="f">
                        <v:path arrowok="t" o:connecttype="custom" o:connectlocs="183,0;26,386;339,1157;183,2700" o:connectangles="0,0,0,0"/>
                      </v:shape>
                      <v:line id="Line 565" o:spid="_x0000_s1115" style="position:absolute;visibility:visible;mso-wrap-style:square" from="9725,10445" to="9725,14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1dsUAAADcAAAADwAAAGRycy9kb3ducmV2LnhtbESPX2vCMBTF34V9h3AHvs10Q2XrTGUM BB90Yh17vjTXtmtzU5NY67dfhIGPh/Pnx1ksB9OKnpyvLSt4niQgiAuray4VfB9WT68gfEDW2Fom BVfysMweRgtMtb3wnvo8lCKOsE9RQRVCl0rpi4oM+ontiKN3tM5giNKVUju8xHHTypckmUuDNUdC hR19VlQ0+dlEblFu3OnntxnWx+1mdeL+7euwU2r8OHy8gwg0hHv4v73WCqbzG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y1dsUAAADcAAAADwAAAAAAAAAA AAAAAAChAgAAZHJzL2Rvd25yZXYueG1sUEsFBgAAAAAEAAQA+QAAAJMDAAAAAA== ">
                        <v:stroke dashstyle="dash"/>
                      </v:line>
                      <v:line id="Line 566" o:spid="_x0000_s1116" style="position:absolute;flip:y;visibility:visible;mso-wrap-style:square" from="8285,10625" to="10985,11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n6asYAAADcAAAADwAAAGRycy9kb3ducmV2LnhtbESPQWsCMRSE7wX/Q3iCl6LZiix2NYoU Cj14qZaV3p6b52bZzcs2SXX775uC0OMwM98w6+1gO3ElHxrHCp5mGQjiyumGawUfx9fpEkSIyBo7 x6TghwJsN6OHNRba3fidrodYiwThUKACE2NfSBkqQxbDzPXEybs4bzEm6WupPd4S3HZynmW5tNhw WjDY04uhqj18WwVyuX/88rvzoi3b0+nZlFXZf+6VmoyH3QpEpCH+h+/tN61gke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mrGAAAA3AAAAA8AAAAAAAAA AAAAAAAAoQIAAGRycy9kb3ducmV2LnhtbFBLBQYAAAAABAAEAPkAAACUAwAAAAA= "/>
                      <v:line id="Line 567" o:spid="_x0000_s1117" style="position:absolute;flip:y;visibility:visible;mso-wrap-style:square" from="8290,13328" to="10990,14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Vf8ccAAADcAAAADwAAAGRycy9kb3ducmV2LnhtbESPT2sCMRTE7wW/Q3iCl1KzFfHP1ihS KHjwUpWV3p6b182ym5dtEnX77ZtCocdhZn7DrDa9bcWNfKgdK3geZyCIS6drrhScjm9PCxAhImts HZOCbwqwWQ8eVphrd+d3uh1iJRKEQ44KTIxdLmUoDVkMY9cRJ+/TeYsxSV9J7fGe4LaVkyybSYs1 pwWDHb0aKpvD1SqQi/3jl99epk3RnM9LU5RF97FXajTsty8gIvXxP/zX3mkF09kc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hV/xxwAAANwAAAAPAAAAAAAA AAAAAAAAAKECAABkcnMvZG93bnJldi54bWxQSwUGAAAAAAQABAD5AAAAlQMAAAAA "/>
                      <v:line id="Line 568" o:spid="_x0000_s1118" style="position:absolute;visibility:visible;mso-wrap-style:square" from="8285,11345" to="8285,14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5K/MQAAADcAAAADwAAAGRycy9kb3ducmV2LnhtbERPy2rCQBTdF/yH4Qru6sRagk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Pkr8xAAAANwAAAAPAAAAAAAAAAAA AAAAAKECAABkcnMvZG93bnJldi54bWxQSwUGAAAAAAQABAD5AAAAkgMAAAAA "/>
                      <v:line id="Line 569" o:spid="_x0000_s1119" style="position:absolute;visibility:visible;mso-wrap-style:square" from="10990,10628" to="10990,13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LvZ8cAAADcAAAADwAAAGRycy9kb3ducmV2LnhtbESPQWvCQBSE74L/YXlCb7ppK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cu9nxwAAANwAAAAPAAAAAAAA AAAAAAAAAKECAABkcnMvZG93bnJldi54bWxQSwUGAAAAAAQABAD5AAAAlQMAAAAA "/>
                      <v:shape id="Text Box 570" o:spid="_x0000_s1120" type="#_x0000_t202" style="position:absolute;left:9720;top:12241;width:5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jPGb8A AADcAAAADwAAAGRycy9kb3ducmV2LnhtbERPy4rCMBTdC/MP4Q7MThMHnx2jDIrgSvEJs7s017bY 3JQmY+vfm4Xg8nDes0VrS3Gn2heONfR7CgRx6kzBmYbTcd2dgPAB2WDpmDQ8yMNi/tGZYWJcw3u6 H0ImYgj7BDXkIVSJlD7NyaLvuYo4cldXWwwR1pk0NTYx3JbyW6mRtFhwbMixomVO6e3wbzWct9e/ y0DtspUdVo1rlWQ7lVp/fba/PyACteEtfrk3RsNgHOfHM/EIyPkTAAD//wMAUEsBAi0AFAAGAAgA AAAhAPD3irv9AAAA4gEAABMAAAAAAAAAAAAAAAAAAAAAAFtDb250ZW50X1R5cGVzXS54bWxQSwEC LQAUAAYACAAAACEAMd1fYdIAAACPAQAACwAAAAAAAAAAAAAAAAAuAQAAX3JlbHMvLnJlbHNQSwEC LQAUAAYACAAAACEAMy8FnkEAAAA5AAAAEAAAAAAAAAAAAAAAAAApAgAAZHJzL3NoYXBleG1sLnht bFBLAQItABQABgAIAAAAIQDZOM8ZvwAAANwAAAAPAAAAAAAAAAAAAAAAAJgCAABkcnMvZG93bnJl di54bWxQSwUGAAAAAAQABAD1AAAAhAMAAAAA " filled="f" stroked="f">
                        <v:textbox>
                          <w:txbxContent>
                            <w:p w:rsidR="00E41067" w:rsidRDefault="00E41067">
                              <w:r>
                                <w:t xml:space="preserve"> </w:t>
                              </w:r>
                              <w:r w:rsidRPr="007C4FEE">
                                <w:rPr>
                                  <w:position w:val="-4"/>
                                </w:rPr>
                                <w:object w:dxaOrig="220" w:dyaOrig="260">
                                  <v:shape id="_x0000_i1792" type="#_x0000_t75" style="width:11pt;height:13pt" o:ole="">
                                    <v:imagedata r:id="rId874" o:title=""/>
                                  </v:shape>
                                  <o:OLEObject Type="Embed" ProgID="Equation.DSMT4" ShapeID="_x0000_i1792" DrawAspect="Content" ObjectID="_1628102483" r:id="rId878"/>
                                </w:object>
                              </w:r>
                              <w:r w:rsidRPr="007C4FEE">
                                <w:rPr>
                                  <w:position w:val="-4"/>
                                </w:rPr>
                                <w:object w:dxaOrig="180" w:dyaOrig="279">
                                  <v:shape id="_x0000_i1793" type="#_x0000_t75" style="width:9pt;height:13.95pt" o:ole="">
                                    <v:imagedata r:id="rId876" o:title=""/>
                                  </v:shape>
                                  <o:OLEObject Type="Embed" ProgID="Equation.DSMT4" ShapeID="_x0000_i1793" DrawAspect="Content" ObjectID="_1628102484" r:id="rId879"/>
                                </w:object>
                              </w:r>
                            </w:p>
                          </w:txbxContent>
                        </v:textbox>
                      </v:shape>
                    </v:group>
                  </w:pict>
                </mc:Fallback>
              </mc:AlternateContent>
            </w:r>
            <w:r w:rsidR="00C90CA3" w:rsidRPr="00216361">
              <w:rPr>
                <w:sz w:val="24"/>
                <w:szCs w:val="24"/>
              </w:rPr>
              <w:t xml:space="preserve">- Đường sinh </w:t>
            </w:r>
            <w:r w:rsidR="00C90CA3" w:rsidRPr="00216361">
              <w:rPr>
                <w:i/>
                <w:sz w:val="24"/>
                <w:szCs w:val="24"/>
              </w:rPr>
              <w:t>C</w:t>
            </w:r>
            <w:r w:rsidR="00C90CA3" w:rsidRPr="00216361">
              <w:rPr>
                <w:sz w:val="24"/>
                <w:szCs w:val="24"/>
              </w:rPr>
              <w:t xml:space="preserve"> </w:t>
            </w:r>
          </w:p>
          <w:p w:rsidR="0037699F" w:rsidRPr="00216361" w:rsidRDefault="00C90CA3" w:rsidP="00A83A70">
            <w:pPr>
              <w:jc w:val="both"/>
              <w:rPr>
                <w:sz w:val="24"/>
                <w:szCs w:val="24"/>
              </w:rPr>
            </w:pPr>
            <w:r w:rsidRPr="00216361">
              <w:rPr>
                <w:sz w:val="24"/>
                <w:szCs w:val="24"/>
              </w:rPr>
              <w:t xml:space="preserve">- Trục </w:t>
            </w:r>
            <w:r w:rsidR="00E41067" w:rsidRPr="00E41067">
              <w:rPr>
                <w:position w:val="-4"/>
                <w:sz w:val="24"/>
                <w:szCs w:val="24"/>
              </w:rPr>
              <w:object w:dxaOrig="260" w:dyaOrig="260">
                <v:shape id="_x0000_i1426" type="#_x0000_t75" style="width:13pt;height:13pt" o:ole="">
                  <v:imagedata r:id="rId880" o:title=""/>
                </v:shape>
                <o:OLEObject Type="Embed" ProgID="Equation.DSMT4" ShapeID="_x0000_i1426" DrawAspect="Content" ObjectID="_1628102117" r:id="rId881"/>
              </w:object>
            </w:r>
          </w:p>
          <w:p w:rsidR="0037699F"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68640" behindDoc="0" locked="0" layoutInCell="1" allowOverlap="1">
                      <wp:simplePos x="0" y="0"/>
                      <wp:positionH relativeFrom="column">
                        <wp:posOffset>420370</wp:posOffset>
                      </wp:positionH>
                      <wp:positionV relativeFrom="paragraph">
                        <wp:posOffset>26035</wp:posOffset>
                      </wp:positionV>
                      <wp:extent cx="914400" cy="914400"/>
                      <wp:effectExtent l="1270" t="0" r="0" b="2540"/>
                      <wp:wrapNone/>
                      <wp:docPr id="45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
                                    <w:t xml:space="preserve">  </w:t>
                                  </w:r>
                                </w:p>
                                <w:p w:rsidR="00E41067" w:rsidRDefault="00E41067">
                                  <w:r>
                                    <w:t xml:space="preserve">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121" type="#_x0000_t202" style="position:absolute;left:0;text-align:left;margin-left:33.1pt;margin-top:2.05pt;width:1in;height:1in;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XFatgIAAMQFAAAOAAAAZHJzL2Uyb0RvYy54bWysVNtunDAQfa/Uf7D8TrjU7C4obJQsS1Up vUhJP8ALZrEKNrW9C2nVf+/Y7C3JS9WWB2R7xmfmzBzP9c3YtWjPlOZSZDi8CjBiopQVF9sMf30s vAVG2lBR0VYKluEnpvHN8u2b66FPWSQb2VZMIQAROh36DDfG9Knv67JhHdVXsmcCjLVUHTWwVVu/ UnQA9K71oyCY+YNUVa9kybSG03wy4qXDr2tWms91rZlBbYYhN+P+yv039u8vr2m6VbRveHlIg/5F Fh3lAoKeoHJqKNop/gqq46WSWtbmqpSdL+ual8xxADZh8ILNQ0N75rhAcXR/KpP+f7Dlp/0XhXiV YRInGAnaQZMe2WjQnRwRiRJboaHXKTg+9OBqRjBApx1b3d/L8ptGQq4aKrbsVik5NIxWkGFob/oX VyccbUE2w0dZQSC6M9IBjbXqbPmgIAjQoVNPp+7YZEo4TEJCArCUYDqsbQSaHi/3Spv3THbILjKs oPkOnO7vtZlcjy42lpAFb1s4p2krnh0A5nQCoeGqtdkkXD9/JkGyXqwXxCPRbO2RIM+922JFvFkR zuP8Xb5a5eEvGzckacOrigkb5qitkPxZ7w4qn1RxUpeWLa8snE1Jq+1m1Sq0p6Dtwn2u5GA5u/nP 03D1Ai4vKIURCe6ixCtmi7lHChJ7yTxYeEGY3CWzgCQkL55TuueC/TslNEAn4yietHRO+gW3wH2v udG04wamR8u7DC9OTjS1ClyLyrXWUN5O64tS2PTPpYB2Hxvt9GolOonVjJvRPY7YqdmKeSOrJ1Cw kqAwECOMPlg0Uv3AaIAxkmH9fUcVw6j9IOAVOKHC3HEbEs8juKMuLZtLCxUlQGXYYDQtV2aaVbte 8W0DkaZ3J+QtvJyaO1Wfszq8NxgVjtxhrNlZdLl3Xufhu/wNAAD//wMAUEsDBBQABgAIAAAAIQA3 izdN2wAAAAgBAAAPAAAAZHJzL2Rvd25yZXYueG1sTI/BTsMwEETvSPyDtUjcqJ0oRG2IU1VFXEEU Wqk3N94mEfE6it0m/D3LCY6jeZp9W65n14srjqHzpCFZKBBItbcdNRo+P14eliBCNGRN7wk1fGOA dXV7U5rC+one8bqLjeARCoXR0MY4FFKGukVnwsIPSNyd/ehM5Dg20o5m4nHXy1SpXDrTEV9ozYDb Fuuv3cVp2L+ej4dMvTXP7nGY/KwkuZXU+v5u3jyBiDjHPxh+9VkdKnY6+QvZIHoNeZ4yqSFLQHCd JorziblsmYCsSvn/geoHAAD//wMAUEsBAi0AFAAGAAgAAAAhALaDOJL+AAAA4QEAABMAAAAAAAAA AAAAAAAAAAAAAFtDb250ZW50X1R5cGVzXS54bWxQSwECLQAUAAYACAAAACEAOP0h/9YAAACUAQAA CwAAAAAAAAAAAAAAAAAvAQAAX3JlbHMvLnJlbHNQSwECLQAUAAYACAAAACEAOs1xWrYCAADEBQAA DgAAAAAAAAAAAAAAAAAuAgAAZHJzL2Uyb0RvYy54bWxQSwECLQAUAAYACAAAACEAN4s3TdsAAAAI AQAADwAAAAAAAAAAAAAAAAAQBQAAZHJzL2Rvd25yZXYueG1sUEsFBgAAAAAEAAQA8wAAABgGAAAA AA== " filled="f" stroked="f">
                      <v:textbox>
                        <w:txbxContent>
                          <w:p w:rsidR="00E41067" w:rsidRDefault="00E41067">
                            <w:r>
                              <w:t xml:space="preserve">  </w:t>
                            </w:r>
                          </w:p>
                          <w:p w:rsidR="00E41067" w:rsidRDefault="00E41067">
                            <w:r>
                              <w:t xml:space="preserve">     P</w:t>
                            </w:r>
                          </w:p>
                        </w:txbxContent>
                      </v:textbox>
                    </v:shape>
                  </w:pict>
                </mc:Fallback>
              </mc:AlternateContent>
            </w:r>
          </w:p>
          <w:p w:rsidR="0037699F"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69664" behindDoc="0" locked="0" layoutInCell="1" allowOverlap="1">
                      <wp:simplePos x="0" y="0"/>
                      <wp:positionH relativeFrom="column">
                        <wp:posOffset>1845945</wp:posOffset>
                      </wp:positionH>
                      <wp:positionV relativeFrom="paragraph">
                        <wp:posOffset>77470</wp:posOffset>
                      </wp:positionV>
                      <wp:extent cx="571500" cy="422275"/>
                      <wp:effectExtent l="0" t="1270" r="1905" b="0"/>
                      <wp:wrapNone/>
                      <wp:docPr id="458"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7C4FEE" w:rsidRDefault="00E41067">
                                  <w:pPr>
                                    <w:rPr>
                                      <w:rFonts w:ascii=".VnCommercial Script" w:hAnsi=".VnCommercial Script"/>
                                      <w:i/>
                                      <w:sz w:val="40"/>
                                      <w:szCs w:val="40"/>
                                    </w:rPr>
                                  </w:pPr>
                                  <w:r w:rsidRPr="007C4FEE">
                                    <w:rPr>
                                      <w:rFonts w:ascii=".VnCommercial Script" w:hAnsi=".VnCommercial Script"/>
                                      <w:i/>
                                      <w:sz w:val="40"/>
                                      <w:szCs w:val="40"/>
                                    </w:rPr>
                                    <w:t>C</w:t>
                                  </w:r>
                                </w:p>
                                <w:p w:rsidR="00E41067" w:rsidRDefault="00E4106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122" type="#_x0000_t202" style="position:absolute;left:0;text-align:left;margin-left:145.35pt;margin-top:6.1pt;width:45pt;height:33.2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lqn8vQIAAMQFAAAOAAAAZHJzL2Uyb0RvYy54bWysVNtunDAQfa/Uf7D8TrjU7C4obJQsS1Up vUhJP8ALZrEKNrW9C2nVf+/Y7C3JS9WWB2R77DNnZs7M9c3YtWjPlOZSZDi8CjBiopQVF9sMf30s vAVG2lBR0VYKluEnpvHN8u2b66FPWSQb2VZMIQAROh36DDfG9Knv67JhHdVXsmcCjLVUHTWwVVu/ UnQA9K71oyCY+YNUVa9kybSG03wy4qXDr2tWms91rZlBbYaBm3F/5f4b+/eX1zTdKto3vDzQoH/B oqNcgNMTVE4NRTvFX0F1vFRSy9pclbLzZV3zkrkYIJoweBHNQ0N75mKB5Oj+lCb9/2DLT/svCvEq wySGUgnaQZEe2WjQnRwReRfbDA29TuHiQw9XzQgGqLSLVvf3svymkZCrhootu1VKDg2jFTAM7Uv/ 4umEoy3IZvgoK3BEd0Y6oLFWnU0fJAQBOlTq6VQdS6aEw3gexgFYSjCRKIrmjptP0+PjXmnznskO 2UWGFRTfgdP9vTaWDE2PV6wvIQvetk4ArXh2ABenE3ANT63NknD1/JkEyXqxXhCPRLO1R4I8926L FfFmRTiP83f5apWHv6zfkKQNryomrJujtkLyZ7U7qHxSxUldWra8snCWklbbzapVaE9B24X7XMrB cr7mP6fhkgCxvAgpjEhwFyVeMVvMPVKQ2EvmwcILwuQumQUkIXnxPKR7Lti/h4SGDCdxFE9aOpN+ EVvgvtex0bTjBqZHy7sML06XaGoVuBaVK62hvJ3WF6mw9M+pgHIfC+30aiU6idWMm9E1Rxwd+2Aj qydQsJKgMBAjjD5YNFL9wGiAMZJh/X1HFcOo/SCgC5KQEDt33IbE8wg26tKyubRQUQJUhg1G03Jl plm16xXfNuBp6jshb6Fzau5UbVtsYnXoNxgVLrjDWLOz6HLvbp2H7/I3AAAA//8DAFBLAwQUAAYA CAAAACEAX8Hf29wAAAAJAQAADwAAAGRycy9kb3ducmV2LnhtbEyPwU7DMAyG70i8Q2QkbiyhwNqV phMCcWVig0m7ZY3XVjRO1WRreft5Jzja/6ffn4vl5DpxwiG0njTczxQIpMrblmoNX5v3uwxEiIas 6Tyhhl8MsCyvrwqTWz/SJ57WsRZcQiE3GpoY+1zKUDXoTJj5Homzgx+ciTwOtbSDGbncdTJRai6d aYkvNKbH1warn/XRafj+OOy2j2pVv7mnfvSTkuQWUuvbm+nlGUTEKf7BcNFndSjZae+PZIPoNCQL lTLKQZKAYOAhuyz2GtIsBVkW8v8H5RkAAP//AwBQSwECLQAUAAYACAAAACEAtoM4kv4AAADhAQAA EwAAAAAAAAAAAAAAAAAAAAAAW0NvbnRlbnRfVHlwZXNdLnhtbFBLAQItABQABgAIAAAAIQA4/SH/ 1gAAAJQBAAALAAAAAAAAAAAAAAAAAC8BAABfcmVscy8ucmVsc1BLAQItABQABgAIAAAAIQD6lqn8 vQIAAMQFAAAOAAAAAAAAAAAAAAAAAC4CAABkcnMvZTJvRG9jLnhtbFBLAQItABQABgAIAAAAIQBf wd/b3AAAAAkBAAAPAAAAAAAAAAAAAAAAABcFAABkcnMvZG93bnJldi54bWxQSwUGAAAAAAQABADz AAAAIAYAAAAA " filled="f" stroked="f">
                      <v:textbox>
                        <w:txbxContent>
                          <w:p w:rsidR="00E41067" w:rsidRPr="007C4FEE" w:rsidRDefault="00E41067">
                            <w:pPr>
                              <w:rPr>
                                <w:rFonts w:ascii=".VnCommercial Script" w:hAnsi=".VnCommercial Script"/>
                                <w:i/>
                                <w:sz w:val="40"/>
                                <w:szCs w:val="40"/>
                              </w:rPr>
                            </w:pPr>
                            <w:r w:rsidRPr="007C4FEE">
                              <w:rPr>
                                <w:rFonts w:ascii=".VnCommercial Script" w:hAnsi=".VnCommercial Script"/>
                                <w:i/>
                                <w:sz w:val="40"/>
                                <w:szCs w:val="40"/>
                              </w:rPr>
                              <w:t>C</w:t>
                            </w:r>
                          </w:p>
                          <w:p w:rsidR="00E41067" w:rsidRDefault="00E41067"/>
                        </w:txbxContent>
                      </v:textbox>
                    </v:shape>
                  </w:pict>
                </mc:Fallback>
              </mc:AlternateContent>
            </w:r>
            <w:r>
              <w:rPr>
                <w:noProof/>
                <w:sz w:val="24"/>
                <w:szCs w:val="24"/>
              </w:rPr>
              <mc:AlternateContent>
                <mc:Choice Requires="wps">
                  <w:drawing>
                    <wp:anchor distT="0" distB="0" distL="114300" distR="114300" simplePos="0" relativeHeight="251567616" behindDoc="0" locked="0" layoutInCell="1" allowOverlap="1">
                      <wp:simplePos x="0" y="0"/>
                      <wp:positionH relativeFrom="column">
                        <wp:posOffset>607060</wp:posOffset>
                      </wp:positionH>
                      <wp:positionV relativeFrom="paragraph">
                        <wp:posOffset>13335</wp:posOffset>
                      </wp:positionV>
                      <wp:extent cx="263525" cy="391795"/>
                      <wp:effectExtent l="0" t="77470" r="0" b="78105"/>
                      <wp:wrapNone/>
                      <wp:docPr id="457" name="Arc 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881674">
                                <a:off x="0" y="0"/>
                                <a:ext cx="263525" cy="3917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26" o:spid="_x0000_s1026" style="position:absolute;margin-left:47.8pt;margin-top:1.05pt;width:20.75pt;height:30.85pt;rotation:4239823fd;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4+kJgAMAAPMIAAAOAAAAZHJzL2Uyb0RvYy54bWzUVttu2zAMfR+wfxD0uCH1Jc7FQdOhS5ph wG7Aug9QZDk2akuepMRph/37KPoSt2uHYtjLUsCVzAOKh6R4fP7mWBbkILTJlVzS4MynREiuklzu lvTb9WY0p8RYJhNWKCmW9FYY+ubi5YvzulqIUGWqSIQm4ESaRV0taWZttfA8wzNRMnOmKiHBmCpd MgtbvfMSzWrwXhZe6PtTr1Y6qbTiwhh4u26M9AL9p6ng9nOaGmFJsaQQm8WnxufWPb2Lc7bYaVZl OW/DYH8RRclyCYf2rtbMMrLX+W+uypxrZVRqz7gqPZWmORfIAdgE/gM2XzNWCeQCyTFVnybz79zy T4cvmuTJkkaTGSWSlVCkS81JFE5dcurKLADztfqiHT1TfVD8xoDBu2dxGwMYsq0/qgRcsL1VmJBj qkuiFSR+PJ8H01mEb4E4OWIVbvsqiKMlHF6G0/EknFDCwTSOg1k8cYF4bOFcuSD43th3QuGaHT4Y 2xQxgRWWIGlpvIOCp2UB9Xw9Ir77a8vdA4IBIAym/qOg8Bmg6/6oVx4cVBP09uC46/44BGWPg/rj ANTE9IS3cRdXD3zCYzQAPhkbJLzJ1WPeIPm7Lr0s6zLOj7JNOawIczfex+pWyrjquqRADYF2Uz9A YfkeBwNvBx4/CwyUHLjrDPQMQZ4i0nDzH955TQnc+W1TlYpZR8QF5JakhsZzHUBJ1q/SvICxIWFw wVQ7Wr13U+7zTUezVAdxrdCDdXxHUF+ICrsMgjmZ+X6b87fibggOgjiMT3iIAn20MYCbeDpr+/Wh pe8tx3jgGraOyh8pGavVDdxP4PkfMGKLQg6T1jTUkH9n54UyommzJgdtMrDEmKfTzJBqA4XFoVFI V/jYzRuXNqOKPHFG3OjddlVocmBOO/DX9uY9mFZ7maCzTLDkql1blhfNGg4vsO8h323DuUmH4vAj 9uOr+dU8GsG4vRpF/no9utysotF0E8wm6/F6tVoHP11oQbTI8iQR0kXXCVUQPU8IWslsJKaXqnss zJDsBn+/k/Xuh4FDGbh0/5tcd1LQaMdWJbcgCygAUD34UgAlyJS+o6QG1V1S833PNNyv4r0EWYuD KAKYxQ0oUggbPbRshxYmObhaUkth+rjlyjbSvq90vsvgpADLKtUlyFGaO6FA3WqiajegrMig/Qpw 0j3cI+r0rXLxCwAA//8DAFBLAwQUAAYACAAAACEA7esiTd0AAAAIAQAADwAAAGRycy9kb3ducmV2 LnhtbEyPQU/DMAyF70j8h8hI3FhKabepNJ1gEojdxkBI3LLGtBWJUzXZFv493glutt/T8/fqVXJW HHEKgycFt7MMBFLrzUCdgve3p5sliBA1GW09oYIfDLBqLi9qXRl/olc87mInOIRCpRX0MY6VlKHt 0ekw8yMSa19+cjryOnXSTPrE4c7KPMvm0umB+EOvR1z32H7vDk6Bj2s5mbQ1Ns2fPzYv3aZ4LD6V ur5KD/cgIqb4Z4YzPqNDw0x7fyAThFWwLEt28j3PQZz1YsHDXkF5twDZ1PJ/geYXAAD//wMAUEsB Ai0AFAAGAAgAAAAhALaDOJL+AAAA4QEAABMAAAAAAAAAAAAAAAAAAAAAAFtDb250ZW50X1R5cGVz XS54bWxQSwECLQAUAAYACAAAACEAOP0h/9YAAACUAQAACwAAAAAAAAAAAAAAAAAvAQAAX3JlbHMv LnJlbHNQSwECLQAUAAYACAAAACEAyOPpCYADAADzCAAADgAAAAAAAAAAAAAAAAAuAgAAZHJzL2Uy b0RvYy54bWxQSwECLQAUAAYACAAAACEA7esiTd0AAAAIAQAADwAAAAAAAAAAAAAAAADaBQAAZHJz L2Rvd25yZXYueG1sUEsFBgAAAAAEAAQA8wAAAOQGAAAAAA== " path="m-1,nfc11929,,21600,9670,21600,21600em-1,nsc11929,,21600,9670,21600,21600l,21600,-1,xe" filled="f">
                      <v:path arrowok="t" o:extrusionok="f" o:connecttype="custom" o:connectlocs="0,0;263525,391795;0,391795" o:connectangles="0,0,0"/>
                    </v:shape>
                  </w:pict>
                </mc:Fallback>
              </mc:AlternateContent>
            </w: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483966" w:rsidRPr="00216361" w:rsidRDefault="00483966" w:rsidP="00A83A70">
            <w:pPr>
              <w:jc w:val="both"/>
              <w:rPr>
                <w:sz w:val="24"/>
                <w:szCs w:val="24"/>
              </w:rPr>
            </w:pPr>
          </w:p>
          <w:p w:rsidR="00483966" w:rsidRPr="00216361" w:rsidRDefault="00483966" w:rsidP="00A83A70">
            <w:pPr>
              <w:jc w:val="both"/>
              <w:rPr>
                <w:sz w:val="24"/>
                <w:szCs w:val="24"/>
              </w:rPr>
            </w:pPr>
          </w:p>
          <w:p w:rsidR="0037699F" w:rsidRPr="00216361" w:rsidRDefault="0037699F" w:rsidP="00DA12B6">
            <w:pPr>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483966" w:rsidRPr="00216361" w:rsidRDefault="00483966" w:rsidP="00A83A70">
            <w:pPr>
              <w:jc w:val="both"/>
              <w:rPr>
                <w:sz w:val="24"/>
                <w:szCs w:val="24"/>
              </w:rPr>
            </w:pPr>
          </w:p>
        </w:tc>
      </w:tr>
    </w:tbl>
    <w:p w:rsidR="00BC260D" w:rsidRDefault="00BC260D" w:rsidP="00BC260D">
      <w:pPr>
        <w:rPr>
          <w:sz w:val="24"/>
          <w:szCs w:val="24"/>
        </w:rPr>
      </w:pPr>
      <w:r>
        <w:rPr>
          <w:sz w:val="24"/>
          <w:szCs w:val="24"/>
        </w:rPr>
        <w:t>Cho học sinh quan sát hình ảnh động của việc tạo thành mặt nón tròn xoay, khối nón tròn xoay và hình nón tròn xoay.</w:t>
      </w:r>
    </w:p>
    <w:p w:rsidR="00BC260D" w:rsidRDefault="00BC260D" w:rsidP="00BC260D">
      <w:pPr>
        <w:rPr>
          <w:sz w:val="24"/>
          <w:szCs w:val="24"/>
        </w:rPr>
      </w:pPr>
      <w:r>
        <w:rPr>
          <w:sz w:val="24"/>
          <w:szCs w:val="24"/>
        </w:rPr>
        <w:t>Hs quan sát, phát biểu định nghĩa và nêu sự khác nhau giữa mặt, khối và hình tròn xoay.</w:t>
      </w:r>
    </w:p>
    <w:p w:rsidR="00263715" w:rsidRPr="00216361" w:rsidRDefault="00BC260D" w:rsidP="00BC260D">
      <w:pPr>
        <w:jc w:val="both"/>
        <w:rPr>
          <w:sz w:val="24"/>
          <w:szCs w:val="24"/>
        </w:rPr>
      </w:pPr>
      <w:r w:rsidRPr="00216361">
        <w:rPr>
          <w:sz w:val="24"/>
          <w:szCs w:val="24"/>
        </w:rPr>
        <w:t xml:space="preserve">GV </w:t>
      </w:r>
      <w:r>
        <w:rPr>
          <w:sz w:val="24"/>
          <w:szCs w:val="24"/>
        </w:rPr>
        <w:t>dùng phương pháp vấn đáp để khắc sâu các khái niệm.</w:t>
      </w:r>
      <w:r w:rsidRPr="00216361">
        <w:rPr>
          <w:sz w:val="24"/>
          <w:szCs w:val="24"/>
        </w:rPr>
        <w:t>.</w:t>
      </w:r>
    </w:p>
    <w:tbl>
      <w:tblPr>
        <w:tblpPr w:leftFromText="180" w:rightFromText="180" w:vertAnchor="text" w:tblpY="1"/>
        <w:tblOverlap w:val="neve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600"/>
        <w:gridCol w:w="4050"/>
      </w:tblGrid>
      <w:tr w:rsidR="00C0655A" w:rsidRPr="00216361">
        <w:tc>
          <w:tcPr>
            <w:tcW w:w="3078" w:type="dxa"/>
          </w:tcPr>
          <w:p w:rsidR="00C0655A" w:rsidRPr="00216361" w:rsidRDefault="00C0655A" w:rsidP="00F277F0">
            <w:pPr>
              <w:rPr>
                <w:b/>
                <w:i/>
                <w:sz w:val="24"/>
                <w:szCs w:val="24"/>
              </w:rPr>
            </w:pPr>
            <w:r w:rsidRPr="00216361">
              <w:rPr>
                <w:b/>
                <w:i/>
                <w:sz w:val="24"/>
                <w:szCs w:val="24"/>
              </w:rPr>
              <w:t xml:space="preserve">Hoạt động  của </w:t>
            </w:r>
            <w:r w:rsidR="00DB0BCB" w:rsidRPr="00216361">
              <w:rPr>
                <w:b/>
                <w:i/>
                <w:sz w:val="24"/>
                <w:szCs w:val="24"/>
              </w:rPr>
              <w:t>GV</w:t>
            </w:r>
          </w:p>
        </w:tc>
        <w:tc>
          <w:tcPr>
            <w:tcW w:w="3600" w:type="dxa"/>
          </w:tcPr>
          <w:p w:rsidR="00C0655A" w:rsidRPr="00216361" w:rsidRDefault="00C0655A" w:rsidP="00F277F0">
            <w:pPr>
              <w:rPr>
                <w:b/>
                <w:i/>
                <w:sz w:val="24"/>
                <w:szCs w:val="24"/>
              </w:rPr>
            </w:pPr>
            <w:r w:rsidRPr="00216361">
              <w:rPr>
                <w:b/>
                <w:i/>
                <w:sz w:val="24"/>
                <w:szCs w:val="24"/>
              </w:rPr>
              <w:t xml:space="preserve">Hoạt động của </w:t>
            </w:r>
            <w:r w:rsidR="00DB0BCB" w:rsidRPr="00216361">
              <w:rPr>
                <w:b/>
                <w:i/>
                <w:sz w:val="24"/>
                <w:szCs w:val="24"/>
              </w:rPr>
              <w:t>HS</w:t>
            </w:r>
          </w:p>
        </w:tc>
        <w:tc>
          <w:tcPr>
            <w:tcW w:w="4050" w:type="dxa"/>
          </w:tcPr>
          <w:p w:rsidR="00C0655A" w:rsidRPr="00216361" w:rsidRDefault="00C0655A" w:rsidP="00F277F0">
            <w:pPr>
              <w:jc w:val="center"/>
              <w:rPr>
                <w:b/>
                <w:i/>
                <w:sz w:val="24"/>
                <w:szCs w:val="24"/>
              </w:rPr>
            </w:pPr>
            <w:r w:rsidRPr="00216361">
              <w:rPr>
                <w:b/>
                <w:i/>
                <w:sz w:val="24"/>
                <w:szCs w:val="24"/>
              </w:rPr>
              <w:t>Nội dung</w:t>
            </w:r>
          </w:p>
        </w:tc>
      </w:tr>
      <w:tr w:rsidR="00C0655A" w:rsidRPr="00216361">
        <w:trPr>
          <w:trHeight w:val="3338"/>
        </w:trPr>
        <w:tc>
          <w:tcPr>
            <w:tcW w:w="3078" w:type="dxa"/>
          </w:tcPr>
          <w:p w:rsidR="003C7B34" w:rsidRDefault="003C7B34" w:rsidP="003C7B34">
            <w:pPr>
              <w:jc w:val="both"/>
              <w:rPr>
                <w:sz w:val="24"/>
                <w:szCs w:val="24"/>
              </w:rPr>
            </w:pPr>
            <w:r>
              <w:rPr>
                <w:sz w:val="24"/>
                <w:szCs w:val="24"/>
              </w:rPr>
              <w:t>Giáo viên chuyển giao nhiệm vụ:</w:t>
            </w:r>
          </w:p>
          <w:p w:rsidR="00C0655A" w:rsidRPr="00216361" w:rsidRDefault="00C0655A" w:rsidP="00F277F0">
            <w:pPr>
              <w:jc w:val="both"/>
              <w:rPr>
                <w:sz w:val="24"/>
                <w:szCs w:val="24"/>
              </w:rPr>
            </w:pPr>
            <w:r w:rsidRPr="00216361">
              <w:rPr>
                <w:sz w:val="24"/>
                <w:szCs w:val="24"/>
              </w:rPr>
              <w:t xml:space="preserve">H1: Mặt </w:t>
            </w:r>
            <w:r w:rsidR="00267017" w:rsidRPr="00216361">
              <w:rPr>
                <w:sz w:val="24"/>
                <w:szCs w:val="24"/>
              </w:rPr>
              <w:t xml:space="preserve">nón </w:t>
            </w:r>
            <w:r w:rsidRPr="00216361">
              <w:rPr>
                <w:sz w:val="24"/>
                <w:szCs w:val="24"/>
              </w:rPr>
              <w:t>tròn xoay</w:t>
            </w:r>
            <w:r w:rsidR="00267017" w:rsidRPr="00216361">
              <w:rPr>
                <w:sz w:val="24"/>
                <w:szCs w:val="24"/>
              </w:rPr>
              <w:t xml:space="preserve"> là mặt tròn xoay với trục và đường sinh có mối quan hệ như thế nào</w:t>
            </w:r>
            <w:r w:rsidRPr="00216361">
              <w:rPr>
                <w:sz w:val="24"/>
                <w:szCs w:val="24"/>
              </w:rPr>
              <w:t>?</w:t>
            </w:r>
          </w:p>
          <w:p w:rsidR="00AF3318" w:rsidRPr="00216361" w:rsidRDefault="00AF3318" w:rsidP="00F277F0">
            <w:pPr>
              <w:jc w:val="both"/>
              <w:rPr>
                <w:sz w:val="24"/>
                <w:szCs w:val="24"/>
              </w:rPr>
            </w:pPr>
            <w:r w:rsidRPr="00216361">
              <w:rPr>
                <w:sz w:val="24"/>
                <w:szCs w:val="24"/>
              </w:rPr>
              <w:t>H2: Mặt nón tròn xoay gồm mấy phần?</w:t>
            </w:r>
          </w:p>
          <w:p w:rsidR="00AF3318" w:rsidRPr="00216361" w:rsidRDefault="00AF3318" w:rsidP="00F277F0">
            <w:pPr>
              <w:jc w:val="both"/>
              <w:rPr>
                <w:sz w:val="24"/>
                <w:szCs w:val="24"/>
              </w:rPr>
            </w:pPr>
          </w:p>
          <w:p w:rsidR="00AF3318" w:rsidRPr="00216361" w:rsidRDefault="00AF3318" w:rsidP="00F277F0">
            <w:pPr>
              <w:jc w:val="both"/>
              <w:rPr>
                <w:sz w:val="24"/>
                <w:szCs w:val="24"/>
              </w:rPr>
            </w:pPr>
          </w:p>
          <w:p w:rsidR="00267017" w:rsidRPr="00216361" w:rsidRDefault="005E33FF" w:rsidP="00F277F0">
            <w:pPr>
              <w:jc w:val="both"/>
              <w:rPr>
                <w:sz w:val="24"/>
                <w:szCs w:val="24"/>
              </w:rPr>
            </w:pPr>
            <w:r w:rsidRPr="00216361">
              <w:rPr>
                <w:sz w:val="24"/>
                <w:szCs w:val="24"/>
              </w:rPr>
              <w:t>H</w:t>
            </w:r>
            <w:r w:rsidR="00AF3318" w:rsidRPr="00216361">
              <w:rPr>
                <w:sz w:val="24"/>
                <w:szCs w:val="24"/>
              </w:rPr>
              <w:t>3</w:t>
            </w:r>
            <w:r w:rsidRPr="00216361">
              <w:rPr>
                <w:sz w:val="24"/>
                <w:szCs w:val="24"/>
              </w:rPr>
              <w:t>: Có khái niệm đáy của mặt nón tròn xoay?</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jc w:val="both"/>
              <w:rPr>
                <w:sz w:val="24"/>
                <w:szCs w:val="24"/>
              </w:rPr>
            </w:pPr>
            <w:r w:rsidRPr="00216361">
              <w:rPr>
                <w:sz w:val="24"/>
                <w:szCs w:val="24"/>
              </w:rPr>
              <w:t>H</w:t>
            </w:r>
            <w:r w:rsidR="003C7B34">
              <w:rPr>
                <w:sz w:val="24"/>
                <w:szCs w:val="24"/>
              </w:rPr>
              <w:t>4</w:t>
            </w:r>
            <w:r w:rsidRPr="00216361">
              <w:rPr>
                <w:sz w:val="24"/>
                <w:szCs w:val="24"/>
              </w:rPr>
              <w:t>: Hãy chỉ ra các yếu tố của hình nón tròn xoay?</w:t>
            </w:r>
          </w:p>
          <w:p w:rsidR="00F277F0" w:rsidRPr="00216361" w:rsidRDefault="00F277F0" w:rsidP="00F277F0">
            <w:pPr>
              <w:jc w:val="both"/>
              <w:rPr>
                <w:sz w:val="24"/>
                <w:szCs w:val="24"/>
              </w:rPr>
            </w:pPr>
            <w:r w:rsidRPr="00216361">
              <w:rPr>
                <w:sz w:val="24"/>
                <w:szCs w:val="24"/>
              </w:rPr>
              <w:t>GV hướng dẫn HS xác định điểm thuộc và không thuộc hình nón.</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r w:rsidRPr="00216361">
              <w:rPr>
                <w:sz w:val="24"/>
                <w:szCs w:val="24"/>
              </w:rPr>
              <w:t>GV phân biệt cho HS điểm trong và điểm ngoài của khối nón.</w:t>
            </w:r>
          </w:p>
          <w:p w:rsidR="00F277F0" w:rsidRPr="00216361" w:rsidRDefault="00F277F0" w:rsidP="00F277F0">
            <w:pPr>
              <w:rPr>
                <w:sz w:val="24"/>
                <w:szCs w:val="24"/>
              </w:rPr>
            </w:pPr>
          </w:p>
          <w:p w:rsidR="00F277F0" w:rsidRPr="00216361" w:rsidRDefault="00F277F0" w:rsidP="00F277F0">
            <w:pPr>
              <w:rPr>
                <w:sz w:val="24"/>
                <w:szCs w:val="24"/>
              </w:rPr>
            </w:pPr>
          </w:p>
          <w:p w:rsidR="00F277F0" w:rsidRDefault="00F277F0"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Pr="00216361" w:rsidRDefault="003C7B34" w:rsidP="00F277F0">
            <w:pPr>
              <w:rPr>
                <w:sz w:val="24"/>
                <w:szCs w:val="24"/>
              </w:rPr>
            </w:pPr>
            <w:r>
              <w:rPr>
                <w:sz w:val="24"/>
                <w:szCs w:val="24"/>
              </w:rPr>
              <w:t>Gv tổng kết, nhận xét.</w:t>
            </w:r>
          </w:p>
        </w:tc>
        <w:tc>
          <w:tcPr>
            <w:tcW w:w="3600" w:type="dxa"/>
          </w:tcPr>
          <w:p w:rsidR="003C7B34" w:rsidRDefault="003C7B34" w:rsidP="003C7B34">
            <w:pPr>
              <w:rPr>
                <w:sz w:val="24"/>
                <w:szCs w:val="24"/>
              </w:rPr>
            </w:pPr>
            <w:r>
              <w:rPr>
                <w:sz w:val="24"/>
                <w:szCs w:val="24"/>
              </w:rPr>
              <w:t>Học sinh tiếp nhận nhiệm vụ.</w:t>
            </w:r>
          </w:p>
          <w:p w:rsidR="003C7B34" w:rsidRPr="00216361" w:rsidRDefault="003C7B34" w:rsidP="003C7B34">
            <w:pPr>
              <w:rPr>
                <w:sz w:val="24"/>
                <w:szCs w:val="24"/>
              </w:rPr>
            </w:pPr>
            <w:r>
              <w:rPr>
                <w:sz w:val="24"/>
                <w:szCs w:val="24"/>
              </w:rPr>
              <w:t>Tiên hành thảo luận nhóm đôi, trả lời câu hỏi.</w:t>
            </w:r>
          </w:p>
          <w:p w:rsidR="00267017" w:rsidRPr="00216361" w:rsidRDefault="00267017" w:rsidP="00F277F0">
            <w:pPr>
              <w:rPr>
                <w:sz w:val="24"/>
                <w:szCs w:val="24"/>
              </w:rPr>
            </w:pPr>
          </w:p>
          <w:p w:rsidR="005E33FF" w:rsidRPr="00216361" w:rsidRDefault="00267017" w:rsidP="00F277F0">
            <w:pPr>
              <w:jc w:val="both"/>
              <w:rPr>
                <w:sz w:val="24"/>
                <w:szCs w:val="24"/>
              </w:rPr>
            </w:pPr>
            <w:r w:rsidRPr="00216361">
              <w:rPr>
                <w:sz w:val="24"/>
                <w:szCs w:val="24"/>
              </w:rPr>
              <w:t xml:space="preserve">TL1: Đường sinh d và trục </w:t>
            </w:r>
            <w:r w:rsidR="00E41067" w:rsidRPr="00E41067">
              <w:rPr>
                <w:position w:val="-4"/>
                <w:sz w:val="24"/>
                <w:szCs w:val="24"/>
              </w:rPr>
              <w:object w:dxaOrig="260" w:dyaOrig="260">
                <v:shape id="_x0000_i1427" type="#_x0000_t75" style="width:13pt;height:13pt" o:ole="">
                  <v:imagedata r:id="rId882" o:title=""/>
                </v:shape>
                <o:OLEObject Type="Embed" ProgID="Equation.DSMT4" ShapeID="_x0000_i1427" DrawAspect="Content" ObjectID="_1628102118" r:id="rId883"/>
              </w:object>
            </w:r>
            <w:r w:rsidRPr="00216361">
              <w:rPr>
                <w:sz w:val="24"/>
                <w:szCs w:val="24"/>
              </w:rPr>
              <w:t xml:space="preserve"> cắt nhau tại O và tạo thành góc </w:t>
            </w:r>
            <w:r w:rsidR="00E41067" w:rsidRPr="00E41067">
              <w:rPr>
                <w:position w:val="-10"/>
                <w:sz w:val="24"/>
                <w:szCs w:val="24"/>
              </w:rPr>
              <w:object w:dxaOrig="220" w:dyaOrig="320">
                <v:shape id="_x0000_i1428" type="#_x0000_t75" style="width:11pt;height:16pt" o:ole="">
                  <v:imagedata r:id="rId884" o:title=""/>
                </v:shape>
                <o:OLEObject Type="Embed" ProgID="Equation.DSMT4" ShapeID="_x0000_i1428" DrawAspect="Content" ObjectID="_1628102119" r:id="rId885"/>
              </w:object>
            </w:r>
            <w:r w:rsidRPr="00216361">
              <w:rPr>
                <w:sz w:val="24"/>
                <w:szCs w:val="24"/>
              </w:rPr>
              <w:t xml:space="preserve"> với </w:t>
            </w:r>
            <w:r w:rsidR="00E41067" w:rsidRPr="00E41067">
              <w:rPr>
                <w:position w:val="-10"/>
                <w:sz w:val="24"/>
                <w:szCs w:val="24"/>
              </w:rPr>
              <w:object w:dxaOrig="1359" w:dyaOrig="380">
                <v:shape id="_x0000_i1429" type="#_x0000_t75" style="width:67.95pt;height:19pt" o:ole="">
                  <v:imagedata r:id="rId886" o:title=""/>
                </v:shape>
                <o:OLEObject Type="Embed" ProgID="Equation.DSMT4" ShapeID="_x0000_i1429" DrawAspect="Content" ObjectID="_1628102120" r:id="rId887"/>
              </w:object>
            </w:r>
            <w:r w:rsidRPr="00216361">
              <w:rPr>
                <w:sz w:val="24"/>
                <w:szCs w:val="24"/>
              </w:rPr>
              <w:t xml:space="preserve"> </w:t>
            </w:r>
          </w:p>
          <w:p w:rsidR="005E33FF" w:rsidRPr="00216361" w:rsidRDefault="005E33FF" w:rsidP="00F277F0">
            <w:pPr>
              <w:rPr>
                <w:sz w:val="24"/>
                <w:szCs w:val="24"/>
              </w:rPr>
            </w:pPr>
          </w:p>
          <w:p w:rsidR="00AF3318" w:rsidRPr="00216361" w:rsidRDefault="00AF3318" w:rsidP="00F277F0">
            <w:pPr>
              <w:jc w:val="both"/>
              <w:rPr>
                <w:sz w:val="24"/>
                <w:szCs w:val="24"/>
              </w:rPr>
            </w:pPr>
            <w:r w:rsidRPr="00216361">
              <w:rPr>
                <w:sz w:val="24"/>
                <w:szCs w:val="24"/>
              </w:rPr>
              <w:t>TL2:Mặt nón tròn xoay gồm hai phần nhận O làm tâm đối xứng.</w:t>
            </w:r>
          </w:p>
          <w:p w:rsidR="00F277F0" w:rsidRPr="00216361" w:rsidRDefault="00AF3318" w:rsidP="00F277F0">
            <w:pPr>
              <w:jc w:val="both"/>
              <w:rPr>
                <w:sz w:val="24"/>
                <w:szCs w:val="24"/>
              </w:rPr>
            </w:pPr>
            <w:r w:rsidRPr="00216361">
              <w:rPr>
                <w:sz w:val="24"/>
                <w:szCs w:val="24"/>
              </w:rPr>
              <w:t>TL3</w:t>
            </w:r>
            <w:r w:rsidR="005E33FF" w:rsidRPr="00216361">
              <w:rPr>
                <w:sz w:val="24"/>
                <w:szCs w:val="24"/>
              </w:rPr>
              <w:t>: Không có khái niệm đáy của mặt nón tròn xoay.</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C0655A" w:rsidRPr="00216361" w:rsidRDefault="00F277F0" w:rsidP="00F277F0">
            <w:pPr>
              <w:rPr>
                <w:sz w:val="24"/>
                <w:szCs w:val="24"/>
              </w:rPr>
            </w:pPr>
            <w:r w:rsidRPr="00216361">
              <w:rPr>
                <w:sz w:val="24"/>
                <w:szCs w:val="24"/>
              </w:rPr>
              <w:t>TL</w:t>
            </w:r>
            <w:r w:rsidR="003C7B34">
              <w:rPr>
                <w:sz w:val="24"/>
                <w:szCs w:val="24"/>
              </w:rPr>
              <w:t>4</w:t>
            </w:r>
            <w:r w:rsidRPr="00216361">
              <w:rPr>
                <w:sz w:val="24"/>
                <w:szCs w:val="24"/>
              </w:rPr>
              <w:t>: Đỉnh, mặt xung quanh, đáy, chiều cao.</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3C7B34" w:rsidP="003C7B34">
            <w:pPr>
              <w:rPr>
                <w:sz w:val="24"/>
                <w:szCs w:val="24"/>
              </w:rPr>
            </w:pPr>
            <w:r>
              <w:rPr>
                <w:sz w:val="24"/>
                <w:szCs w:val="24"/>
              </w:rPr>
              <w:t>Hs bổ sung, đóng góp ý kiến.</w:t>
            </w: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rPr>
                <w:sz w:val="24"/>
                <w:szCs w:val="24"/>
              </w:rPr>
            </w:pPr>
          </w:p>
        </w:tc>
        <w:tc>
          <w:tcPr>
            <w:tcW w:w="4050" w:type="dxa"/>
          </w:tcPr>
          <w:p w:rsidR="00C245EA" w:rsidRPr="00216361" w:rsidRDefault="00C245EA" w:rsidP="00F277F0">
            <w:pPr>
              <w:rPr>
                <w:b/>
                <w:sz w:val="24"/>
                <w:szCs w:val="24"/>
              </w:rPr>
            </w:pPr>
            <w:r w:rsidRPr="00216361">
              <w:rPr>
                <w:b/>
                <w:sz w:val="24"/>
                <w:szCs w:val="24"/>
              </w:rPr>
              <w:t>II. Mặt nón tròn xoay.</w:t>
            </w:r>
          </w:p>
          <w:p w:rsidR="00967127" w:rsidRPr="00216361" w:rsidRDefault="00C245EA" w:rsidP="00F277F0">
            <w:pPr>
              <w:rPr>
                <w:b/>
                <w:i/>
                <w:sz w:val="24"/>
                <w:szCs w:val="24"/>
              </w:rPr>
            </w:pPr>
            <w:r w:rsidRPr="00216361">
              <w:rPr>
                <w:b/>
                <w:i/>
                <w:sz w:val="24"/>
                <w:szCs w:val="24"/>
              </w:rPr>
              <w:t>1. Định nghĩa.</w:t>
            </w:r>
          </w:p>
          <w:p w:rsidR="00C0655A" w:rsidRPr="00216361" w:rsidRDefault="00C0655A" w:rsidP="00F277F0">
            <w:pPr>
              <w:jc w:val="both"/>
              <w:rPr>
                <w:sz w:val="24"/>
                <w:szCs w:val="24"/>
              </w:rPr>
            </w:pPr>
            <w:r w:rsidRPr="00216361">
              <w:rPr>
                <w:sz w:val="24"/>
                <w:szCs w:val="24"/>
              </w:rPr>
              <w:t>Mặt nón tròn xoay</w:t>
            </w:r>
            <w:r w:rsidR="00267017" w:rsidRPr="00216361">
              <w:rPr>
                <w:sz w:val="24"/>
                <w:szCs w:val="24"/>
              </w:rPr>
              <w:t xml:space="preserve"> (Mặt nón)</w:t>
            </w:r>
            <w:r w:rsidRPr="00216361">
              <w:rPr>
                <w:sz w:val="24"/>
                <w:szCs w:val="24"/>
              </w:rPr>
              <w:t xml:space="preserve"> là mặt tròn xoay:</w:t>
            </w:r>
          </w:p>
          <w:p w:rsidR="00C0655A" w:rsidRPr="00216361" w:rsidRDefault="00C0655A" w:rsidP="00F277F0">
            <w:pPr>
              <w:jc w:val="both"/>
              <w:rPr>
                <w:sz w:val="24"/>
                <w:szCs w:val="24"/>
              </w:rPr>
            </w:pPr>
            <w:r w:rsidRPr="00216361">
              <w:rPr>
                <w:sz w:val="24"/>
                <w:szCs w:val="24"/>
              </w:rPr>
              <w:t xml:space="preserve">- Đường sinh: Đường thẳng d </w:t>
            </w:r>
          </w:p>
          <w:p w:rsidR="00C0655A" w:rsidRPr="00216361" w:rsidRDefault="00C0655A" w:rsidP="00F277F0">
            <w:pPr>
              <w:jc w:val="both"/>
              <w:rPr>
                <w:sz w:val="24"/>
                <w:szCs w:val="24"/>
              </w:rPr>
            </w:pPr>
            <w:r w:rsidRPr="00216361">
              <w:rPr>
                <w:sz w:val="24"/>
                <w:szCs w:val="24"/>
              </w:rPr>
              <w:t xml:space="preserve">- Trục </w:t>
            </w:r>
            <w:r w:rsidR="00E41067" w:rsidRPr="00E41067">
              <w:rPr>
                <w:position w:val="-4"/>
                <w:sz w:val="24"/>
                <w:szCs w:val="24"/>
              </w:rPr>
              <w:object w:dxaOrig="260" w:dyaOrig="260">
                <v:shape id="_x0000_i1430" type="#_x0000_t75" style="width:13pt;height:13pt" o:ole="">
                  <v:imagedata r:id="rId888" o:title=""/>
                </v:shape>
                <o:OLEObject Type="Embed" ProgID="Equation.DSMT4" ShapeID="_x0000_i1430" DrawAspect="Content" ObjectID="_1628102121" r:id="rId889"/>
              </w:object>
            </w:r>
          </w:p>
          <w:p w:rsidR="00C0655A" w:rsidRPr="00216361" w:rsidRDefault="00872D08" w:rsidP="00F277F0">
            <w:pPr>
              <w:jc w:val="both"/>
              <w:rPr>
                <w:sz w:val="24"/>
                <w:szCs w:val="24"/>
              </w:rPr>
            </w:pPr>
            <w:r>
              <w:rPr>
                <w:b/>
                <w:noProof/>
                <w:sz w:val="24"/>
                <w:szCs w:val="24"/>
              </w:rPr>
              <mc:AlternateContent>
                <mc:Choice Requires="wpg">
                  <w:drawing>
                    <wp:anchor distT="0" distB="0" distL="114300" distR="114300" simplePos="0" relativeHeight="251570688" behindDoc="0" locked="0" layoutInCell="1" allowOverlap="1">
                      <wp:simplePos x="0" y="0"/>
                      <wp:positionH relativeFrom="column">
                        <wp:posOffset>591820</wp:posOffset>
                      </wp:positionH>
                      <wp:positionV relativeFrom="paragraph">
                        <wp:posOffset>127635</wp:posOffset>
                      </wp:positionV>
                      <wp:extent cx="1028700" cy="2508885"/>
                      <wp:effectExtent l="10795" t="13335" r="8255" b="11430"/>
                      <wp:wrapNone/>
                      <wp:docPr id="446"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2508885"/>
                                <a:chOff x="8280" y="8971"/>
                                <a:chExt cx="1620" cy="3951"/>
                              </a:xfrm>
                            </wpg:grpSpPr>
                            <wps:wsp>
                              <wps:cNvPr id="447" name="Oval 452"/>
                              <wps:cNvSpPr>
                                <a:spLocks noChangeArrowheads="1"/>
                              </wps:cNvSpPr>
                              <wps:spPr bwMode="auto">
                                <a:xfrm>
                                  <a:off x="8465" y="9691"/>
                                  <a:ext cx="108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Oval 453"/>
                              <wps:cNvSpPr>
                                <a:spLocks noChangeArrowheads="1"/>
                              </wps:cNvSpPr>
                              <wps:spPr bwMode="auto">
                                <a:xfrm>
                                  <a:off x="8280" y="12211"/>
                                  <a:ext cx="16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Line 455"/>
                              <wps:cNvCnPr/>
                              <wps:spPr bwMode="auto">
                                <a:xfrm>
                                  <a:off x="8460" y="9862"/>
                                  <a:ext cx="14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456"/>
                              <wps:cNvCnPr/>
                              <wps:spPr bwMode="auto">
                                <a:xfrm flipH="1">
                                  <a:off x="8280" y="9862"/>
                                  <a:ext cx="126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458"/>
                              <wps:cNvCnPr/>
                              <wps:spPr bwMode="auto">
                                <a:xfrm>
                                  <a:off x="9005" y="897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459"/>
                              <wps:cNvCnPr/>
                              <wps:spPr bwMode="auto">
                                <a:xfrm>
                                  <a:off x="8645" y="933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461"/>
                              <wps:cNvCnPr/>
                              <wps:spPr bwMode="auto">
                                <a:xfrm flipH="1">
                                  <a:off x="9000" y="10951"/>
                                  <a:ext cx="5" cy="16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Line 462"/>
                              <wps:cNvCnPr/>
                              <wps:spPr bwMode="auto">
                                <a:xfrm flipH="1">
                                  <a:off x="9000" y="12571"/>
                                  <a:ext cx="1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464"/>
                              <wps:cNvCnPr/>
                              <wps:spPr bwMode="auto">
                                <a:xfrm>
                                  <a:off x="8840" y="10060"/>
                                  <a:ext cx="165" cy="7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6" name="Line 466"/>
                              <wps:cNvCnPr/>
                              <wps:spPr bwMode="auto">
                                <a:xfrm>
                                  <a:off x="9010" y="10771"/>
                                  <a:ext cx="530" cy="2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7" o:spid="_x0000_s1026" style="position:absolute;margin-left:46.6pt;margin-top:10.05pt;width:81pt;height:197.55pt;z-index:251570688" coordorigin="8280,8971" coordsize="1620,39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ItUeAQAAPcbAAAOAAAAZHJzL2Uyb0RvYy54bWzsWW1vqzYU/j5p/8HiexogQACVXlV56SZ1 u5Xu9gMcMC8a2Mwmpd3V/vuObV4Sbu/WtFI0qckHYjAczjl+/JwXrj89VSV6JFwUjEaGdWUaiNCY JQXNIuP337Yz30CiwTTBJaMkMp6JMD7d/PjDdVuHxGY5KxPCEQihImzryMibpg7ncxHnpMLiitWE wmTKeIUbOOXZPOG4BelVObdN05u3jCc1ZzERAq6u9aRxo+SnKYmbz2kqSIPKyADdGnXk6riTx/nN NQ4zjuu8iDs18Bu0qHBB4aWDqDVuMNrz4htRVRFzJljaXMWsmrM0LWKibABrLHNizR1n+1rZkoVt Vg9uAtdO/PRmsfGvjw8cFUlkOI5nIIorWCT1XuR4S+mets5CuOuO11/qB65thOE9i/8QMD2fzsvz TN+Mdu0vLAGBeN8w5Z6nlFdSBBiOntQqPA+rQJ4aFMNFy7T9pQmLFcOc7Zq+77t6neIcFlM+59s+ zMO0Hyytfm7TP+/Z3cOLwFWzcxzqFytlO+WkZYA5MbpVvM+tX3JcE7VaQjpscOuyd+vnR1wix7W1 V9VNvUuF9ieibJVjmpFbzlmbE5yATtoEqSxI1Q/IEwGr8Z8O9h3PVY4KvKBz1Ohm6UPp44Wn9sHg JRzWXDR3hFVIDiKDlGVRC2kbDvHjvWjkuo93ycuClUWyLcpSnfBstyo5AnsjY6t+0mZ45Oi2kqI2 MgLXdpXkozlxKMJUv5dEwAahCYjGoXTWphs3uCj1GF5ZUgVS7TC96DuWPIPzONN0APQFg5zxvwzU AhVEhvhzjzkxUPkzhQUILMcBVzXqxHGXEl78cGZ3OINpDKIiozGQHq4azTf7mhdZDm+ylLmU3cKu SAvlTLmgWqtOWcDl2QAKFK33fQfQxTkB2u9ky7atKULHjXxB6IdGaNAj9L6gBChUxYOOEVf0gQMD nEKJsH+B9gLfU1SMw4ES1T7XYQc2uaasPmRNOLEETf6NECmTbKio6Xw8p0wBfpaEKI1SGcjXwAw2 /sZ3Zo7tbWaOuV7PbrcrZ+ZtraW7XqxXq7X1t7TFcsK8SBJCpep9NmQ5rwuLXV6m85ghHxrcMD+W rqIBqNj/K6UhPH9L03IV5PUzMqILANGM2OHNO2DEV+ENpRAxf+qpvst2hqzlBeTZwHBdwnNBni4H ADAfD3nWBHn+qciTW7/DW2CaOvkbs+Se6TqwwR0XlpOl54fEmj3BWvAOrPme0xUai8U0jevrDJk4 X2LqR0Xb4hhtnkLJKTncizEVGExnc5bZFftjOgeAlLmc5enC4vv17XlzOZlIrrHIdXmcwEjuChy+ spa95HhXJ3W7vtOWcZ0JHg/bMm/P8UY82m7fmuqDrtVF3cWkKzV2Urp+y3nxeMHdWWsLYKXD2sJz 3hN1fdmYkhwHrXAVXEf2s2TnT/Lf8kJ/lxJX9UcOutLu0OzXJa53col7VGhIalMwXE5Jz110rGdb F9r7Pxa26psIfF1SnZjuS5j8fHV4rlow4/e6m38AAAD//wMAUEsDBBQABgAIAAAAIQCfg4903wAA AAkBAAAPAAAAZHJzL2Rvd25yZXYueG1sTI9BT8MwDIXvSPyHyEjcWJqOIihNp2kCThMSGxLiljVe W61xqiZru3+POcHN9nt6/l6xml0nRhxC60mDWiQgkCpvW6o1fO5f7x5BhGjIms4TarhggFV5fVWY 3PqJPnDcxVpwCIXcaGhi7HMpQ9WgM2HheyTWjn5wJvI61NIOZuJw18k0SR6kMy3xh8b0uGmwOu3O TsPbZKb1Ur2M29Nxc/neZ+9fW4Va397M62cQEef4Z4ZffEaHkpkO/kw2iE7D0zJlp4Y0USBYT7OM DwcN94oHWRbyf4PyBwAA//8DAFBLAQItABQABgAIAAAAIQC2gziS/gAAAOEBAAATAAAAAAAAAAAA AAAAAAAAAABbQ29udGVudF9UeXBlc10ueG1sUEsBAi0AFAAGAAgAAAAhADj9If/WAAAAlAEAAAsA AAAAAAAAAAAAAAAALwEAAF9yZWxzLy5yZWxzUEsBAi0AFAAGAAgAAAAhAD/Ui1R4BAAA9xsAAA4A AAAAAAAAAAAAAAAALgIAAGRycy9lMm9Eb2MueG1sUEsBAi0AFAAGAAgAAAAhAJ+Dj3TfAAAACQEA AA8AAAAAAAAAAAAAAAAA0gYAAGRycy9kb3ducmV2LnhtbFBLBQYAAAAABAAEAPMAAADeBwAAAAA= ">
                      <v:oval id="Oval 452" o:spid="_x0000_s1027" style="position:absolute;left:8465;top:9691;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zr3sQA AADcAAAADwAAAGRycy9kb3ducmV2LnhtbESPQWvCQBSE74L/YXlCb7rRqC2pq4hSsAcPpu39kX0m wezbkH2N6b/vFgoeh5n5htnsBteonrpQezYwnyWgiAtvay4NfH68TV9ABUG22HgmAz8UYLcdjzaY WX/nC/W5lCpCOGRooBJpM61DUZHDMPMtcfSuvnMoUXalth3eI9w1epEka+2w5rhQYUuHiopb/u0M HMt9vu51Kqv0ejzJ6vZ1fk/nxjxNhv0rKKFBHuH/9skaWC6f4e9MPAJ6+wsAAP//AwBQSwECLQAU AAYACAAAACEA8PeKu/0AAADiAQAAEwAAAAAAAAAAAAAAAAAAAAAAW0NvbnRlbnRfVHlwZXNdLnht bFBLAQItABQABgAIAAAAIQAx3V9h0gAAAI8BAAALAAAAAAAAAAAAAAAAAC4BAABfcmVscy8ucmVs c1BLAQItABQABgAIAAAAIQAzLwWeQQAAADkAAAAQAAAAAAAAAAAAAAAAACkCAABkcnMvc2hhcGV4 bWwueG1sUEsBAi0AFAAGAAgAAAAhAJVM697EAAAA3AAAAA8AAAAAAAAAAAAAAAAAmAIAAGRycy9k b3ducmV2LnhtbFBLBQYAAAAABAAEAPUAAACJAwAAAAA= "/>
                      <v:oval id="Oval 453" o:spid="_x0000_s1028" style="position:absolute;left:8280;top:12211;width:16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N/rMIA AADcAAAADwAAAGRycy9kb3ducmV2LnhtbERPTWvCQBC9F/oflin0Vjc2GkqaVaRS0IMHY3sfsmMS kp0N2WlM/717KPT4eN/Fdna9mmgMrWcDy0UCirjytuXawNfl8+UNVBBki71nMvBLAbabx4cCc+tv fKaplFrFEA45GmhEhlzrUDXkMCz8QBy5qx8dSoRjre2Itxjuev2aJJl22HJsaHCgj4aqrvxxBvb1 rswmnco6ve4Psu6+T8d0aczz07x7ByU0y7/4z32wBlaruDaeiUdAb+4AAAD//wMAUEsBAi0AFAAG AAgAAAAhAPD3irv9AAAA4gEAABMAAAAAAAAAAAAAAAAAAAAAAFtDb250ZW50X1R5cGVzXS54bWxQ SwECLQAUAAYACAAAACEAMd1fYdIAAACPAQAACwAAAAAAAAAAAAAAAAAuAQAAX3JlbHMvLnJlbHNQ SwECLQAUAAYACAAAACEAMy8FnkEAAAA5AAAAEAAAAAAAAAAAAAAAAAApAgAAZHJzL3NoYXBleG1s LnhtbFBLAQItABQABgAIAAAAIQDk03+swgAAANwAAAAPAAAAAAAAAAAAAAAAAJgCAABkcnMvZG93 bnJldi54bWxQSwUGAAAAAAQABAD1AAAAhwMAAAAA "/>
                      <v:line id="Line 455" o:spid="_x0000_s1029" style="position:absolute;visibility:visible;mso-wrap-style:square" from="8460,9862" to="990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zB8cAAADcAAAADwAAAGRycy9kb3ducmV2LnhtbESPQWvCQBSE74X+h+UVvNVNWwk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x7MHxwAAANwAAAAPAAAAAAAA AAAAAAAAAKECAABkcnMvZG93bnJldi54bWxQSwUGAAAAAAQABAD5AAAAlQMAAAAA "/>
                      <v:line id="Line 456" o:spid="_x0000_s1030" style="position:absolute;flip:x;visibility:visible;mso-wrap-style:square" from="8280,9862" to="954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ANOMMAAADcAAAADwAAAGRycy9kb3ducmV2LnhtbERPz2vCMBS+C/4P4Qm7jJk6nLhqFBGE HbxMpbLbW/NsSpuXmmTa/ffLYeDx4/u9XPe2FTfyoXasYDLOQBCXTtdcKTgddy9zECEia2wdk4Jf CrBeDQdLzLW78yfdDrESKYRDjgpMjF0uZSgNWQxj1xEn7uK8xZigr6T2eE/htpWvWTaTFmtODQY7 2hoqm8OPVSDn++er33xPm6I5n99NURbd116pp1G/WYCI1MeH+N/9oRVM39L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ADTjDAAAA3AAAAA8AAAAAAAAAAAAA AAAAoQIAAGRycy9kb3ducmV2LnhtbFBLBQYAAAAABAAEAPkAAACRAwAAAAA= "/>
                      <v:line id="Line 458" o:spid="_x0000_s1031" style="position:absolute;visibility:visible;mso-wrap-style:square" from="9005,8971" to="9005,9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gp3McAAADcAAAADwAAAGRycy9kb3ducmV2LnhtbESPQWvCQBSE70L/w/IKvelGa0OJriKW gvZQqi20x2f2mUSzb8PumqT/3hUKPQ4z8w0zX/amFi05X1lWMB4lIIhzqysuFHx9vg6fQfiArLG2 TAp+ycNycTeYY6Ztxztq96EQEcI+QwVlCE0mpc9LMuhHtiGO3tE6gyFKV0jtsItwU8tJkqTSYMVx ocSG1iXl5/3FKHh//Ejb1fZt039v00P+sjv8nDqn1MN9v5qBCNSH//Bfe6MVTJ/G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aCncxwAAANwAAAAPAAAAAAAA AAAAAAAAAKECAABkcnMvZG93bnJldi54bWxQSwUGAAAAAAQABAD5AAAAlQMAAAAA "/>
                      <v:line id="Line 459" o:spid="_x0000_s1032" style="position:absolute;visibility:visible;mso-wrap-style:square" from="8645,9331" to="8825,10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q3q8cAAADcAAAADwAAAGRycy9kb3ducmV2LnhtbESPQWvCQBSE7wX/w/IKvdVNbRskuopY CtpDqVbQ4zP7TKLZt2F3m6T/3hUKPQ4z8w0znfemFi05X1lW8DRMQBDnVldcKNh9vz+OQfiArLG2 TAp+ycN8NribYqZtxxtqt6EQEcI+QwVlCE0mpc9LMuiHtiGO3sk6gyFKV0jtsItwU8tRkqTSYMVx ocSGliXll+2PUfD5/JW2i/XHqt+v02P+tjkezp1T6uG+X0xABOrDf/ivvdIKXl5H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urerxwAAANwAAAAPAAAAAAAA AAAAAAAAAKECAABkcnMvZG93bnJldi54bWxQSwUGAAAAAAQABAD5AAAAlQMAAAAA "/>
                      <v:line id="Line 461" o:spid="_x0000_s1033" style="position:absolute;flip:x;visibility:visible;mso-wrap-style:square" from="9000,10951" to="9005,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qfXcMAAADcAAAADwAAAGRycy9kb3ducmV2LnhtbESPQWvCQBSE74X+h+UVetNNbRWJboIU LaV4Mer9JfvcBLNvQ3bV9N93BaHHYWa+YZb5YFtxpd43jhW8jRMQxJXTDRsFh/1mNAfhA7LG1jEp +CUPefb8tMRUuxvv6FoEIyKEfYoK6hC6VEpf1WTRj11HHL2T6y2GKHsjdY+3CLetnCTJTFpsOC7U 2NFnTdW5uFgF5Xp1ND/lcW0nvNVfZlqULAulXl+G1QJEoCH8hx/tb63gY/oO9zPxCMjs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Vqn13DAAAA3AAAAA8AAAAAAAAAAAAA AAAAoQIAAGRycy9kb3ducmV2LnhtbFBLBQYAAAAABAAEAPkAAACRAwAAAAA= ">
                        <v:stroke dashstyle="dash"/>
                      </v:line>
                      <v:line id="Line 462" o:spid="_x0000_s1034" style="position:absolute;flip:x;visibility:visible;mso-wrap-style:square" from="9000,12571" to="9010,12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sLO8cAAADcAAAADwAAAGRycy9kb3ducmV2LnhtbESPzWrDMBCE74W+g9hCL6GRW9ySOlFC KBRyyCU/OPS2sbaWsbVyJTVx3j4qBHocZuYbZrYYbCdO5EPjWMHzOANBXDndcK1gv/t8moAIEVlj 55gUXCjAYn5/N8NCuzNv6LSNtUgQDgUqMDH2hZShMmQxjF1PnLxv5y3GJH0ttcdzgttOvmTZm7TY cFow2NOHoard/loFcrIe/fjlMW/L9nB4N2VV9l9rpR4fhuUURKQh/odv7ZVWkL/m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Ows7xwAAANwAAAAPAAAAAAAA AAAAAAAAAKECAABkcnMvZG93bnJldi54bWxQSwUGAAAAAAQABAD5AAAAlQMAAAAA "/>
                      <v:line id="Line 464" o:spid="_x0000_s1035" style="position:absolute;visibility:visible;mso-wrap-style:square" from="8840,10060" to="9005,10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B/y8UAAADcAAAADwAAAGRycy9kb3ducmV2LnhtbESPX2vCMBTF34V9h3AHe9N0MmXrTGUI gg9uYh17vjTXtmtzU5Os1m9vBoKPh/Pnx1ksB9OKnpyvLSt4niQgiAuray4VfB/W41cQPiBrbC2T ggt5WGYPowWm2p55T30eShFH2KeooAqhS6X0RUUG/cR2xNE7WmcwROlKqR2e47hp5TRJ5tJgzZFQ YUerioom/zORW5Rbd/r5bYbN8XO7PnH/9nXYKfX0OHy8gwg0hHv41t5oBS+zGfyfiUdAZ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YB/y8UAAADcAAAADwAAAAAAAAAA AAAAAAChAgAAZHJzL2Rvd25yZXYueG1sUEsFBgAAAAAEAAQA+QAAAJMDAAAAAA== ">
                        <v:stroke dashstyle="dash"/>
                      </v:line>
                      <v:line id="Line 466" o:spid="_x0000_s1036" style="position:absolute;visibility:visible;mso-wrap-style:square" from="9010,10771" to="9540,12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GxqMcAAADcAAAADwAAAGRycy9kb3ducmV2LnhtbESPQWvCQBSE74L/YXlCb7ppq6GkriIt Be1B1Bba4zP7mkSzb8PumqT/3hUKPQ4z8w0zX/amFi05X1lWcD9JQBDnVldcKPj8eBs/gfABWWNt mRT8koflYjiYY6Ztx3tqD6EQEcI+QwVlCE0mpc9LMugntiGO3o91BkOUrpDaYRfhppYPSZJKgxXH hRIbeikpPx8uRsH2cZe2q837uv/apMf8dX/8PnVOqbtRv3oGEagP/+G/9lormM5S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gbGoxwAAANwAAAAPAAAAAAAA AAAAAAAAAKECAABkcnMvZG93bnJldi54bWxQSwUGAAAAAAQABAD5AAAAlQMAAAAA "/>
                    </v:group>
                  </w:pict>
                </mc:Fallback>
              </mc:AlternateContent>
            </w:r>
            <w:r w:rsidR="00C0655A" w:rsidRPr="00216361">
              <w:rPr>
                <w:sz w:val="24"/>
                <w:szCs w:val="24"/>
              </w:rPr>
              <w:t xml:space="preserve">Trong đó: d và </w:t>
            </w:r>
            <w:r w:rsidR="00E41067" w:rsidRPr="00E41067">
              <w:rPr>
                <w:position w:val="-4"/>
                <w:sz w:val="24"/>
                <w:szCs w:val="24"/>
              </w:rPr>
              <w:object w:dxaOrig="260" w:dyaOrig="260">
                <v:shape id="_x0000_i1431" type="#_x0000_t75" style="width:13pt;height:13pt" o:ole="">
                  <v:imagedata r:id="rId890" o:title=""/>
                </v:shape>
                <o:OLEObject Type="Embed" ProgID="Equation.DSMT4" ShapeID="_x0000_i1431" DrawAspect="Content" ObjectID="_1628102122" r:id="rId891"/>
              </w:object>
            </w:r>
            <w:r w:rsidR="00C0655A" w:rsidRPr="00216361">
              <w:rPr>
                <w:sz w:val="24"/>
                <w:szCs w:val="24"/>
              </w:rPr>
              <w:t xml:space="preserve"> cắt nhau tại O và tạo thành góc </w:t>
            </w:r>
            <w:r w:rsidR="00E41067" w:rsidRPr="00E41067">
              <w:rPr>
                <w:position w:val="-10"/>
                <w:sz w:val="24"/>
                <w:szCs w:val="24"/>
              </w:rPr>
              <w:object w:dxaOrig="220" w:dyaOrig="320">
                <v:shape id="_x0000_i1432" type="#_x0000_t75" style="width:11pt;height:16pt" o:ole="">
                  <v:imagedata r:id="rId892" o:title=""/>
                </v:shape>
                <o:OLEObject Type="Embed" ProgID="Equation.DSMT4" ShapeID="_x0000_i1432" DrawAspect="Content" ObjectID="_1628102123" r:id="rId893"/>
              </w:object>
            </w:r>
            <w:r w:rsidR="00C0655A" w:rsidRPr="00216361">
              <w:rPr>
                <w:sz w:val="24"/>
                <w:szCs w:val="24"/>
              </w:rPr>
              <w:t xml:space="preserve"> với </w:t>
            </w:r>
            <w:r w:rsidR="00E41067" w:rsidRPr="00E41067">
              <w:rPr>
                <w:position w:val="-10"/>
                <w:sz w:val="24"/>
                <w:szCs w:val="24"/>
              </w:rPr>
              <w:object w:dxaOrig="1359" w:dyaOrig="380">
                <v:shape id="_x0000_i1433" type="#_x0000_t75" style="width:67.95pt;height:19pt" o:ole="">
                  <v:imagedata r:id="rId894" o:title=""/>
                </v:shape>
                <o:OLEObject Type="Embed" ProgID="Equation.DSMT4" ShapeID="_x0000_i1433" DrawAspect="Content" ObjectID="_1628102124" r:id="rId895"/>
              </w:object>
            </w:r>
            <w:r w:rsidR="00267017" w:rsidRPr="00216361">
              <w:rPr>
                <w:sz w:val="24"/>
                <w:szCs w:val="24"/>
              </w:rPr>
              <w:t xml:space="preserve"> </w:t>
            </w:r>
            <w:r w:rsidR="00E41067" w:rsidRPr="00E41067">
              <w:rPr>
                <w:position w:val="-4"/>
                <w:sz w:val="24"/>
                <w:szCs w:val="24"/>
              </w:rPr>
              <w:object w:dxaOrig="260" w:dyaOrig="260">
                <v:shape id="_x0000_i1434" type="#_x0000_t75" style="width:13pt;height:13pt" o:ole="">
                  <v:imagedata r:id="rId896" o:title=""/>
                </v:shape>
                <o:OLEObject Type="Embed" ProgID="Equation.DSMT4" ShapeID="_x0000_i1434" DrawAspect="Content" ObjectID="_1628102125" r:id="rId897"/>
              </w:object>
            </w:r>
          </w:p>
          <w:p w:rsidR="00C0655A" w:rsidRPr="00216361" w:rsidRDefault="00C0655A" w:rsidP="00F277F0">
            <w:pPr>
              <w:jc w:val="center"/>
              <w:rPr>
                <w:sz w:val="24"/>
                <w:szCs w:val="24"/>
              </w:rPr>
            </w:pPr>
          </w:p>
          <w:p w:rsidR="00267017" w:rsidRPr="00216361" w:rsidRDefault="00267017" w:rsidP="00F277F0">
            <w:pPr>
              <w:jc w:val="cente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jc w:val="center"/>
              <w:rPr>
                <w:sz w:val="24"/>
                <w:szCs w:val="24"/>
              </w:rPr>
            </w:pPr>
          </w:p>
          <w:p w:rsidR="00267017" w:rsidRPr="00216361" w:rsidRDefault="00267017" w:rsidP="00F277F0">
            <w:pPr>
              <w:jc w:val="center"/>
              <w:rPr>
                <w:sz w:val="24"/>
                <w:szCs w:val="24"/>
              </w:rPr>
            </w:pPr>
            <w:r w:rsidRPr="00216361">
              <w:rPr>
                <w:sz w:val="24"/>
                <w:szCs w:val="24"/>
              </w:rPr>
              <w:t>O</w:t>
            </w: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8C6C33" w:rsidRPr="00216361" w:rsidRDefault="008C6C33" w:rsidP="00F277F0">
            <w:pPr>
              <w:rPr>
                <w:sz w:val="24"/>
                <w:szCs w:val="24"/>
              </w:rPr>
            </w:pPr>
            <w:r w:rsidRPr="00216361">
              <w:rPr>
                <w:sz w:val="24"/>
                <w:szCs w:val="24"/>
              </w:rPr>
              <w:t xml:space="preserve">                         </w:t>
            </w:r>
            <w:r w:rsidR="007A72B4" w:rsidRPr="00216361">
              <w:rPr>
                <w:sz w:val="24"/>
                <w:szCs w:val="24"/>
              </w:rPr>
              <w:tab/>
            </w:r>
            <w:r w:rsidRPr="00216361">
              <w:rPr>
                <w:sz w:val="24"/>
                <w:szCs w:val="24"/>
              </w:rPr>
              <w:t xml:space="preserve">                               </w:t>
            </w:r>
          </w:p>
          <w:p w:rsidR="00440617" w:rsidRPr="00216361" w:rsidRDefault="008C6C33" w:rsidP="00F277F0">
            <w:pPr>
              <w:tabs>
                <w:tab w:val="left" w:pos="1815"/>
                <w:tab w:val="left" w:pos="3480"/>
              </w:tabs>
              <w:rPr>
                <w:sz w:val="24"/>
                <w:szCs w:val="24"/>
              </w:rPr>
            </w:pPr>
            <w:r w:rsidRPr="00216361">
              <w:rPr>
                <w:sz w:val="24"/>
                <w:szCs w:val="24"/>
              </w:rPr>
              <w:t xml:space="preserve">             </w:t>
            </w:r>
            <w:r w:rsidR="009377F5" w:rsidRPr="00216361">
              <w:rPr>
                <w:sz w:val="24"/>
                <w:szCs w:val="24"/>
              </w:rPr>
              <w:t xml:space="preserve">                        </w:t>
            </w:r>
            <w:r w:rsidR="007A72B4" w:rsidRPr="00216361">
              <w:rPr>
                <w:sz w:val="24"/>
                <w:szCs w:val="24"/>
              </w:rPr>
              <w:t>d</w:t>
            </w:r>
          </w:p>
          <w:p w:rsidR="00440617" w:rsidRPr="00216361" w:rsidRDefault="00440617" w:rsidP="00F277F0">
            <w:pPr>
              <w:tabs>
                <w:tab w:val="left" w:pos="3390"/>
              </w:tabs>
              <w:rPr>
                <w:sz w:val="24"/>
                <w:szCs w:val="24"/>
              </w:rPr>
            </w:pPr>
          </w:p>
          <w:p w:rsidR="00967127" w:rsidRPr="00216361" w:rsidRDefault="005E33FF" w:rsidP="00F277F0">
            <w:pPr>
              <w:rPr>
                <w:b/>
                <w:i/>
                <w:sz w:val="24"/>
                <w:szCs w:val="24"/>
              </w:rPr>
            </w:pPr>
            <w:r w:rsidRPr="00216361">
              <w:rPr>
                <w:sz w:val="24"/>
                <w:szCs w:val="24"/>
              </w:rPr>
              <w:t>Góc 2</w:t>
            </w:r>
            <w:r w:rsidR="00E41067" w:rsidRPr="00E41067">
              <w:rPr>
                <w:position w:val="-10"/>
                <w:sz w:val="24"/>
                <w:szCs w:val="24"/>
              </w:rPr>
              <w:object w:dxaOrig="220" w:dyaOrig="320">
                <v:shape id="_x0000_i1435" type="#_x0000_t75" style="width:11pt;height:16pt" o:ole="">
                  <v:imagedata r:id="rId898" o:title=""/>
                </v:shape>
                <o:OLEObject Type="Embed" ProgID="Equation.DSMT4" ShapeID="_x0000_i1435" DrawAspect="Content" ObjectID="_1628102126" r:id="rId899"/>
              </w:object>
            </w:r>
            <w:r w:rsidRPr="00216361">
              <w:rPr>
                <w:sz w:val="24"/>
                <w:szCs w:val="24"/>
              </w:rPr>
              <w:t xml:space="preserve"> gọi là góc ở đỉnh của mặt nón.</w:t>
            </w:r>
            <w:r w:rsidR="00F277F0" w:rsidRPr="00216361">
              <w:rPr>
                <w:b/>
                <w:i/>
                <w:sz w:val="24"/>
                <w:szCs w:val="24"/>
              </w:rPr>
              <w:t xml:space="preserve"> 2. Hình nón tròn xoay và khối nón tròn xoay.</w:t>
            </w:r>
            <w:r w:rsidR="00267017" w:rsidRPr="00216361">
              <w:rPr>
                <w:sz w:val="24"/>
                <w:szCs w:val="24"/>
              </w:rPr>
              <w:tab/>
            </w:r>
          </w:p>
          <w:p w:rsidR="00967127" w:rsidRPr="00216361" w:rsidRDefault="00F277F0" w:rsidP="00F277F0">
            <w:pPr>
              <w:jc w:val="both"/>
              <w:rPr>
                <w:b/>
                <w:sz w:val="24"/>
                <w:szCs w:val="24"/>
              </w:rPr>
            </w:pPr>
            <w:r w:rsidRPr="00216361">
              <w:rPr>
                <w:b/>
                <w:sz w:val="24"/>
                <w:szCs w:val="24"/>
              </w:rPr>
              <w:t>a) Hình nón tròn xoay:</w:t>
            </w:r>
          </w:p>
          <w:p w:rsidR="00F277F0" w:rsidRPr="00216361" w:rsidRDefault="00F277F0" w:rsidP="00F277F0">
            <w:pPr>
              <w:jc w:val="both"/>
              <w:rPr>
                <w:sz w:val="24"/>
                <w:szCs w:val="24"/>
              </w:rPr>
            </w:pPr>
            <w:r w:rsidRPr="00216361">
              <w:rPr>
                <w:sz w:val="24"/>
                <w:szCs w:val="24"/>
              </w:rPr>
              <w:t>Hình nón tròn xoay (Hình nón) là mặt tròn xoay khi quay tam giác vuông OMI quanh cạnh OI:</w:t>
            </w:r>
          </w:p>
          <w:p w:rsidR="00F277F0" w:rsidRPr="00216361" w:rsidRDefault="00F277F0" w:rsidP="00F277F0">
            <w:pPr>
              <w:jc w:val="both"/>
              <w:rPr>
                <w:sz w:val="24"/>
                <w:szCs w:val="24"/>
              </w:rPr>
            </w:pPr>
            <w:r w:rsidRPr="00216361">
              <w:rPr>
                <w:sz w:val="24"/>
                <w:szCs w:val="24"/>
              </w:rPr>
              <w:t xml:space="preserve">- Đỉnh: O. </w:t>
            </w:r>
          </w:p>
          <w:p w:rsidR="00F277F0" w:rsidRPr="00216361" w:rsidRDefault="00F277F0" w:rsidP="00F277F0">
            <w:pPr>
              <w:jc w:val="both"/>
              <w:rPr>
                <w:sz w:val="24"/>
                <w:szCs w:val="24"/>
              </w:rPr>
            </w:pPr>
            <w:r w:rsidRPr="00216361">
              <w:rPr>
                <w:sz w:val="24"/>
                <w:szCs w:val="24"/>
              </w:rPr>
              <w:t>- Chiều cao: Độ dài OM.</w:t>
            </w:r>
          </w:p>
          <w:p w:rsidR="00F277F0" w:rsidRPr="00216361" w:rsidRDefault="00F277F0" w:rsidP="00F277F0">
            <w:pPr>
              <w:rPr>
                <w:sz w:val="24"/>
                <w:szCs w:val="24"/>
              </w:rPr>
            </w:pPr>
            <w:r w:rsidRPr="00216361">
              <w:rPr>
                <w:sz w:val="24"/>
                <w:szCs w:val="24"/>
              </w:rPr>
              <w:t>- Mặt xung quanh: Phần mặt tròn xoay có đường sinh OM và trục OI.</w:t>
            </w:r>
          </w:p>
          <w:p w:rsidR="001D3194" w:rsidRPr="00216361" w:rsidRDefault="00F277F0" w:rsidP="00C20D2D">
            <w:pPr>
              <w:rPr>
                <w:sz w:val="24"/>
                <w:szCs w:val="24"/>
              </w:rPr>
            </w:pPr>
            <w:r w:rsidRPr="00216361">
              <w:rPr>
                <w:sz w:val="24"/>
                <w:szCs w:val="24"/>
              </w:rPr>
              <w:t>- Đáy: Hình tròn tâm I</w:t>
            </w:r>
            <w:r w:rsidR="00C20D2D" w:rsidRPr="00216361">
              <w:rPr>
                <w:sz w:val="24"/>
                <w:szCs w:val="24"/>
              </w:rPr>
              <w:t>, bán kính IM</w:t>
            </w:r>
          </w:p>
          <w:p w:rsidR="00F277F0" w:rsidRPr="00216361" w:rsidRDefault="00872D08" w:rsidP="00F277F0">
            <w:pPr>
              <w:tabs>
                <w:tab w:val="left" w:pos="3390"/>
              </w:tabs>
              <w:rPr>
                <w:sz w:val="24"/>
                <w:szCs w:val="24"/>
              </w:rPr>
            </w:pPr>
            <w:r>
              <w:rPr>
                <w:noProof/>
                <w:sz w:val="24"/>
                <w:szCs w:val="24"/>
              </w:rPr>
              <mc:AlternateContent>
                <mc:Choice Requires="wpg">
                  <w:drawing>
                    <wp:anchor distT="0" distB="0" distL="114300" distR="114300" simplePos="0" relativeHeight="251595264" behindDoc="0" locked="0" layoutInCell="1" allowOverlap="1">
                      <wp:simplePos x="0" y="0"/>
                      <wp:positionH relativeFrom="column">
                        <wp:posOffset>855345</wp:posOffset>
                      </wp:positionH>
                      <wp:positionV relativeFrom="paragraph">
                        <wp:posOffset>95250</wp:posOffset>
                      </wp:positionV>
                      <wp:extent cx="930275" cy="1148715"/>
                      <wp:effectExtent l="7620" t="9525" r="5080" b="13335"/>
                      <wp:wrapNone/>
                      <wp:docPr id="438" name="Group 2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0275" cy="1148715"/>
                                <a:chOff x="8280" y="3780"/>
                                <a:chExt cx="1465" cy="2520"/>
                              </a:xfrm>
                            </wpg:grpSpPr>
                            <wps:wsp>
                              <wps:cNvPr id="441" name="Oval 2287"/>
                              <wps:cNvSpPr>
                                <a:spLocks noChangeArrowheads="1"/>
                              </wps:cNvSpPr>
                              <wps:spPr bwMode="auto">
                                <a:xfrm>
                                  <a:off x="8305" y="5946"/>
                                  <a:ext cx="1440" cy="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 name="Line 2288"/>
                              <wps:cNvCnPr/>
                              <wps:spPr bwMode="auto">
                                <a:xfrm flipH="1" flipV="1">
                                  <a:off x="9010" y="3783"/>
                                  <a:ext cx="10" cy="23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 name="Line 2289"/>
                              <wps:cNvCnPr/>
                              <wps:spPr bwMode="auto">
                                <a:xfrm>
                                  <a:off x="9000" y="3780"/>
                                  <a:ext cx="72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2290"/>
                              <wps:cNvCnPr/>
                              <wps:spPr bwMode="auto">
                                <a:xfrm flipH="1">
                                  <a:off x="8280" y="3780"/>
                                  <a:ext cx="72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2291"/>
                              <wps:cNvCnPr/>
                              <wps:spPr bwMode="auto">
                                <a:xfrm>
                                  <a:off x="9000" y="3780"/>
                                  <a:ext cx="5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86" o:spid="_x0000_s1026" style="position:absolute;margin-left:67.35pt;margin-top:7.5pt;width:73.25pt;height:90.45pt;z-index:251595264" coordorigin="8280,3780" coordsize="1465,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cS0pvgMAAIgPAAAOAAAAZHJzL2Uyb0RvYy54bWzsV0tv3DYQvhfofyB0X+u9KwmWA2MfbgGn MZAmd65EPVCJVEmtZSfof+9wKK3ljdsmbuBcvAftUEMNZ775OEOev7lrG3LLpKoFTy33zLEI45nI a16m1offd4vIIqqnPKeN4Cy17pmy3lz8/NP50CXME5VociYJGOEqGbrUqvq+S2xbZRVrqToTHeOg LIRsaQ9DWdq5pANYbxvbc5ylPQiZd1JkTCl4uzFK6wLtFwXL+ndFoVhPmtQC33p8Snzu9dO+OKdJ KWlX1dnoBn2GFy2tOSx6NLWhPSUHWX9hqq0zKZQo+rNMtLYoijpjGANE4zon0VxJcegwljIZyu4I E0B7gtOzzWa/3d5IUuepFfiQKk5bSBKuSzwvWmp8hq5MYNqV7N53N9IECeK1yP5QoLZP9Xpcmslk P7wVOVikh14gPneFbLUJiJzcYRruj2lgdz3J4GXsO94qtEgGKtcNopUbmjxlFSRTfxZ5ESQT1P4K BMxhVm3Hz91gOX7shR5qbZqYddHX0TcdGHBOPcCq/h+s7yvaMcyW0nhNsAbuBOu7W9poVFcGVZw1 QaoMnoSLdUV5yS6lFEPFaA5OuXo+uD77QA8UZOM/AY58B8AApMI4wGzSZILZDQIAUYPshwEuMcFE k06q/oqJlmghtVjT1J3SwdGE3l6rXjv0MEu/VqKp813dNDiQ5X7dSAIBp9YOf+MCj6Y1nAyQ7tAL 0fIjnZqbcPD3lAnYITxHAmiwtqPc07oxMnjZ8BE9DZjJ+l7k9wCeFKYeQP0CoRLyk0UGqAWppf48 UMks0vzKIQGxgarHQRCugFVEzjX7uYbyDEylVm8RI657U3AOnazLClZyMVwuLmFXFDWCqRNqvBqd BWK+GEO9iaHXNWeaoZGGeiTcmt/IcfTPjCMFEOQXHRlKH6cYx20eQ22b9quvbc9YOHLQ8wPUHPfq A71GEjbg3L8xkAtNPzT+HYilib+hqjIczkEyfn8l4TBA2ChTqNgLPsdOvI22UbAIvOV2ETibzeJy tw4Wy527Cjf+Zr3euH/pGN0gqeo8Z1yHNPUlN/i6AjV2SNNRjp3pCI/92DruZKgJ0z86jdXmdL8A tPj+Janpn1Iz/lZq6gwcaegcaTi2jakY4p7WtRB4+Lhn/GAevvJN9+gXK4XBCd9iJMPzSuGMeU8c WF6Z91rp5sdEOKaZ0/fYhGM89n0L82Z8i+HANDXck0oXTqe+L07Hr5VudvN88kb1Ip0VLylw3cOG PF5N9X1yPsZO/HCBvvgbAAD//wMAUEsDBBQABgAIAAAAIQD5q7KZ4AAAAAoBAAAPAAAAZHJzL2Rv d25yZXYueG1sTI9BT8MwDIXvSPyHyEjcWNqOwlaaTtMEnKZJbEiIm9d4bbUmqZqs7f495gQ3P/vp +Xv5ajKtGKj3jbMK4lkEgmzpdGMrBZ+Ht4cFCB/QamydJQVX8rAqbm9yzLQb7QcN+1AJDrE+QwV1 CF0mpS9rMuhnriPLt5PrDQaWfSV1jyOHm1YmUfQkDTaWP9TY0aam8ry/GAXvI47refw6bM+nzfX7 kO6+tjEpdX83rV9ABJrCnxl+8RkdCmY6uovVXrSs54/PbOUh5U5sSBZxAuLIi2W6BFnk8n+F4gcA AP//AwBQSwECLQAUAAYACAAAACEAtoM4kv4AAADhAQAAEwAAAAAAAAAAAAAAAAAAAAAAW0NvbnRl bnRfVHlwZXNdLnhtbFBLAQItABQABgAIAAAAIQA4/SH/1gAAAJQBAAALAAAAAAAAAAAAAAAAAC8B AABfcmVscy8ucmVsc1BLAQItABQABgAIAAAAIQBkcS0pvgMAAIgPAAAOAAAAAAAAAAAAAAAAAC4C AABkcnMvZTJvRG9jLnhtbFBLAQItABQABgAIAAAAIQD5q7KZ4AAAAAoBAAAPAAAAAAAAAAAAAAAA ABgGAABkcnMvZG93bnJldi54bWxQSwUGAAAAAAQABADzAAAAJQcAAAAA ">
                      <v:oval id="Oval 2287" o:spid="_x0000_s1027" style="position:absolute;left:8305;top:5946;width:1440;height:3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nWMcQA AADcAAAADwAAAGRycy9kb3ducmV2LnhtbESPQWvCQBSE70L/w/IKvekmjUpJXUUqBXvwYNreH9ln Esy+DdnXGP+9WxA8DjPzDbPajK5VA/Wh8WwgnSWgiEtvG64M/Hx/Tt9ABUG22HomA1cKsFk/TVaY W3/hIw2FVCpCOORooBbpcq1DWZPDMPMdcfROvncoUfaVtj1eIty1+jVJltphw3Ghxo4+airPxZ8z sKu2xXLQmSyy024vi/Pv4StLjXl5HrfvoIRGeYTv7b01MJ+n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HXp1jHEAAAA3AAAAA8AAAAAAAAAAAAAAAAAmAIAAGRycy9k b3ducmV2LnhtbFBLBQYAAAAABAAEAPUAAACJAwAAAAA= "/>
                      <v:line id="Line 2288" o:spid="_x0000_s1028" style="position:absolute;flip:x y;visibility:visible;mso-wrap-style:square" from="9010,3783" to="9020,6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CdrscAAADcAAAADwAAAGRycy9kb3ducmV2LnhtbESP3WrCQBSE7wt9h+UIvSm6q1WxqauU loK/F0n7AIfsMUnNng3ZraZv7wqCl8PMfMPMl52txYlaXznWMBwoEMS5MxUXGn6+v/ozED4gG6wd k4Z/8rBcPD7MMTHuzCmdslCICGGfoIYyhCaR0uclWfQD1xBH7+BaiyHKtpCmxXOE21qOlJpKixXH hRIb+igpP2Z/VoNKt5Pd7HX9uf6tV6l63m7cy36j9VOve38DEagL9/CtvTIaxuMRXM/E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0J2uxwAAANwAAAAPAAAAAAAA AAAAAAAAAKECAABkcnMvZG93bnJldi54bWxQSwUGAAAAAAQABAD5AAAAlQMAAAAA ">
                        <v:stroke dashstyle="dash"/>
                      </v:line>
                      <v:line id="Line 2289" o:spid="_x0000_s1029" style="position:absolute;visibility:visible;mso-wrap-style:square" from="9000,3780" to="972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E7ccAAADcAAAADwAAAGRycy9kb3ducmV2LnhtbESPT2vCQBTE74V+h+UJvdWNVYJEV5GW gvYg9Q/o8Zl9TdJm34bdbZJ++64geBxm5jfMfNmbWrTkfGVZwWiYgCDOra64UHA8vD9PQfiArLG2 TAr+yMNy8fgwx0zbjnfU7kMhIoR9hgrKEJpMSp+XZNAPbUMcvS/rDIYoXSG1wy7CTS1fkiSVBiuO CyU29FpS/rP/NQq24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L4TtxwAAANwAAAAPAAAAAAAA AAAAAAAAAKECAABkcnMvZG93bnJldi54bWxQSwUGAAAAAAQABAD5AAAAlQMAAAAA "/>
                      <v:line id="Line 2290" o:spid="_x0000_s1030" style="position:absolute;flip:x;visibility:visible;mso-wrap-style:square" from="8280,3780" to="900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d5sYAAADcAAAADwAAAGRycy9kb3ducmV2LnhtbESPQWsCMRSE70L/Q3iFXqRmK0uxq1Gk IHjwoi0rvT03r5tlNy/bJOr235tCweMwM98wi9VgO3EhHxrHCl4mGQjiyumGawWfH5vnGYgQkTV2 jknBLwVYLR9GCyy0u/KeLodYiwThUKACE2NfSBkqQxbDxPXEyft23mJM0tdSe7wmuO3kNMtepcWG 04LBnt4NVe3hbBXI2W7849envC3b4/HNlFXZf+2Uenoc1nMQkYZ4D/+3t1pBnufwdyYdAbm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inebGAAAA3AAAAA8AAAAAAAAA AAAAAAAAoQIAAGRycy9kb3ducmV2LnhtbFBLBQYAAAAABAAEAPkAAACUAwAAAAA= "/>
                      <v:line id="Line 2291" o:spid="_x0000_s1031" style="position:absolute;visibility:visible;mso-wrap-style:square" from="9000,378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5AscAAADcAAAADwAAAGRycy9kb3ducmV2LnhtbESPQWvCQBSE74X+h+UVvNVNWxskuoq0 FLSHolbQ4zP7TNJm34bdNUn/vSsIPQ4z8w0znfemFi05X1lW8DRMQBDnVldcKNh9fzyOQfiArLG2 TAr+yMN8dn83xUzbjjfUbkMhIoR9hgrKEJpMSp+XZNAPbUMcvZN1BkOUrpDaYRfhppbPSZJKgxXH hRIbeisp/92ejYKvl3XaLlafy36/So/5++Z4+OmcUoOHfjEBEagP/+F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irkCxwAAANwAAAAPAAAAAAAA AAAAAAAAAKECAABkcnMvZG93bnJldi54bWxQSwUGAAAAAAQABAD5AAAAlQMAAAAA "/>
                    </v:group>
                  </w:pict>
                </mc:Fallback>
              </mc:AlternateContent>
            </w:r>
            <w:r>
              <w:rPr>
                <w:noProof/>
                <w:sz w:val="24"/>
                <w:szCs w:val="24"/>
              </w:rPr>
              <mc:AlternateContent>
                <mc:Choice Requires="wps">
                  <w:drawing>
                    <wp:anchor distT="0" distB="0" distL="114300" distR="114300" simplePos="0" relativeHeight="251597312" behindDoc="0" locked="0" layoutInCell="1" allowOverlap="1">
                      <wp:simplePos x="0" y="0"/>
                      <wp:positionH relativeFrom="column">
                        <wp:posOffset>1649095</wp:posOffset>
                      </wp:positionH>
                      <wp:positionV relativeFrom="paragraph">
                        <wp:posOffset>3175</wp:posOffset>
                      </wp:positionV>
                      <wp:extent cx="571500" cy="340995"/>
                      <wp:effectExtent l="1270" t="3175" r="0" b="0"/>
                      <wp:wrapNone/>
                      <wp:docPr id="437" name="Text Box 2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3" o:spid="_x0000_s1123" type="#_x0000_t202" style="position:absolute;margin-left:129.85pt;margin-top:.25pt;width:45pt;height:26.8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yRHWuwIAAMUFAAAOAAAAZHJzL2Uyb0RvYy54bWysVFtv2yAUfp+0/4B4d30JTmKrTtXG8TSp u0jtfgCxcYxmgwckTjftv++AkzRpNWnaxgMCzuE7t++c65t916IdU5pLkeHwKsCIiVJWXGwy/OWx 8OYYaUNFRVspWIafmMY3i7dvroc+ZZFsZFsxhQBE6HToM9wY06e+r8uGdVRfyZ4JENZSddTAVW38 StEB0LvWj4Jg6g9SVb2SJdMaXvNRiBcOv65ZaT7VtWYGtRkG34zbldvXdvcX1zTdKNo3vDy4Qf/C i45yAUZPUDk1FG0VfwXV8VJJLWtzVcrOl3XNS+ZigGjC4EU0Dw3tmYsFkqP7U5r0/4MtP+4+K8Sr DJPJDCNBOyjSI9sbdCf3KIqSiU3R0OsUNB960DV7kECpXbi6v5flV42EXDZUbNitUnJoGK3AxdD+ 9M++jjjagqyHD7ICS3RrpAPa16qz+YOMIECHUj2dymO9KeExnoVxAJISRBMSJEnsLND0+LlX2rxj skP2kGEF1XfgdHevjXWGpkcVa0vIgretY0ArLh5AcXwB0/DVyqwTrqA/kiBZzVdz4pFouvJIkOfe bbEk3rQIZ3E+yZfLPPxp7YYkbXhVMWHNHMkVkj8r3oHmIy1O9NKy5ZWFsy5ptVkvW4V2FMhduHVI yJmaf+mGSwLE8iKkMCLBXZR4xXQ+80hBYi+ZBXMvCJO7ZBqQhOTFZUj3XLB/DwkNGU7iKB659NvY Ardex0bTjhsYHy3vMjw/KdHUMnAlKldaQ3k7ns9SYd1/TgWU+1hox1dL0ZGsZr/eu+6IT32wltUT MFhJYBiQEWYfHBqpvmM0wBzJsP62pYph1L4X0AVJSIgdPO5C4lkEF3UuWZ9LqCgBKsMGo/G4NOOw 2vaKbxqwNPadkLfQOTV3rLYtNnp16DeYFS64w1yzw+j87rSep+/iFwAAAP//AwBQSwMEFAAGAAgA AAAhADK1JZXaAAAABwEAAA8AAABkcnMvZG93bnJldi54bWxMjsFOwzAQRO9I/QdrK3GjNiEBGuJU FYgriEIrcXPjbRI1Xkex24S/Z3uC49OMZl6xmlwnzjiE1pOG24UCgVR521Kt4evz9eYRRIiGrOk8 oYYfDLAqZ1eFya0f6QPPm1gLHqGQGw1NjH0uZagadCYsfI/E2cEPzkTGoZZ2MCOPu04mSt1LZ1ri h8b0+NxgddycnIbt2+F7l6r3+sVl/egnJcktpdbX82n9BCLiFP/KcNFndSjZae9PZIPoNCTZ8oGr GjIQHN+lF9wzpgnIspD//ctfAAAA//8DAFBLAQItABQABgAIAAAAIQC2gziS/gAAAOEBAAATAAAA AAAAAAAAAAAAAAAAAABbQ29udGVudF9UeXBlc10ueG1sUEsBAi0AFAAGAAgAAAAhADj9If/WAAAA lAEAAAsAAAAAAAAAAAAAAAAALwEAAF9yZWxzLy5yZWxzUEsBAi0AFAAGAAgAAAAhAPfJEda7AgAA xQUAAA4AAAAAAAAAAAAAAAAALgIAAGRycy9lMm9Eb2MueG1sUEsBAi0AFAAGAAgAAAAhADK1JZXa AAAABwEAAA8AAAAAAAAAAAAAAAAAFQUAAGRycy9kb3ducmV2LnhtbFBLBQYAAAAABAAEAPMAAAAc BgAAAAA= " filled="f" stroked="f">
                      <v:textbox>
                        <w:txbxContent>
                          <w:p w:rsidR="00E41067" w:rsidRDefault="00E41067" w:rsidP="00F277F0">
                            <w:r>
                              <w:t xml:space="preserve"> O</w:t>
                            </w:r>
                          </w:p>
                        </w:txbxContent>
                      </v:textbox>
                    </v:shape>
                  </w:pict>
                </mc:Fallback>
              </mc:AlternateConten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872D08" w:rsidP="00F277F0">
            <w:pPr>
              <w:rPr>
                <w:sz w:val="24"/>
                <w:szCs w:val="24"/>
              </w:rPr>
            </w:pPr>
            <w:r>
              <w:rPr>
                <w:noProof/>
                <w:sz w:val="24"/>
                <w:szCs w:val="24"/>
              </w:rPr>
              <mc:AlternateContent>
                <mc:Choice Requires="wps">
                  <w:drawing>
                    <wp:anchor distT="0" distB="0" distL="114300" distR="114300" simplePos="0" relativeHeight="251596288" behindDoc="0" locked="0" layoutInCell="1" allowOverlap="1">
                      <wp:simplePos x="0" y="0"/>
                      <wp:positionH relativeFrom="column">
                        <wp:posOffset>1785620</wp:posOffset>
                      </wp:positionH>
                      <wp:positionV relativeFrom="paragraph">
                        <wp:posOffset>148590</wp:posOffset>
                      </wp:positionV>
                      <wp:extent cx="342900" cy="114300"/>
                      <wp:effectExtent l="13970" t="5715" r="5080" b="13335"/>
                      <wp:wrapNone/>
                      <wp:docPr id="436" name="Line 2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2"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6pt,11.7pt" to="167.6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c4+1JgIAAEkEAAAOAAAAZHJzL2Uyb0RvYy54bWysVMuu2jAQ3VfqP1jeQx4EChHhqiLQzW2L dG8/wNgOserYlm0IqOq/d+wALe2mqsrCjO0zZ848nOXTuZPoxK0TWlU4G6cYcUU1E+pQ4S+v29Ec I+eJYkRqxSt84Q4/rd6+Wfam5LlutWTcIiBRruxNhVvvTZkkjra8I26sDVdw2WjbEQ9be0iYJT2w dzLJ03SW9NoyYzXlzsFpPVziVeRvGk7956Zx3CNZYdDm42rjug9rslqS8mCJaQW9yiD/oKIjQkHQ O1VNPEFHK/6g6gS12unGj6nuEt00gvKYA2STpb9l89ISw2MuUBxn7mVy/4+WfjrtLBKswsVkhpEi HTTpWSiO8nyRh/L0xpWAWqudDQnSs3oxz5p+dUjpdUvUgUeZrxcDnlnwSB5cwsYZCLLvP2oGGHL0 Otbq3NguUEIV0Dm25HJvCT97ROFwUuSLFBpH4SrLignYIQIpb87GOv+B6w4Fo8ISpEdycnp2foDe ICGW0lshJZyTUirUV3gxzafRwWkpWLgMd84e9mtp0YmEuYm/a9wHWGCuiWsHHAMroEhp9VGxaLWc sM3V9kTIwQb9UgUgpAkyr9YwMN8W6WIz38yLUZHPNqMirevR++26GM222btpPanX6zr7HiRnRdkK xrgKqm/DmxV/NxzXZzSM3X187+VJHtljyUHs7T+Kjn0OrR2GZK/ZZWdDyUPLYV4j+Pq2woP4dR9R P78Aqx8AAAD//wMAUEsDBBQABgAIAAAAIQBx2JQe3gAAAAkBAAAPAAAAZHJzL2Rvd25yZXYueG1s TI/bSsQwEIbvBd8hjODN4qanlaU2XUTQmwVhqw+QNmNbbSalybbVp3e8cu/m8PHPN8VhtYOYcfK9 IwXxNgKB1DjTU6vg/e35bg/CB01GD45QwTd6OJTXV4XOjVvohHMVWsEh5HOtoAthzKX0TYdW+60b kXj34SarA7dTK82kFw63g0yi6F5a3RNf6PSITx02X9XZKjiZalmqrvmZj7tNeP2sXzbHOFHq9mZ9 fAARcA3/MPzpszqU7FS7MxkvBgXJPk4Y5SLNQDCQpjse1AqyOANZFvLyg/IXAAD//wMAUEsBAi0A FAAGAAgAAAAhALaDOJL+AAAA4QEAABMAAAAAAAAAAAAAAAAAAAAAAFtDb250ZW50X1R5cGVzXS54 bWxQSwECLQAUAAYACAAAACEAOP0h/9YAAACUAQAACwAAAAAAAAAAAAAAAAAvAQAAX3JlbHMvLnJl bHNQSwECLQAUAAYACAAAACEA6XOPtSYCAABJBAAADgAAAAAAAAAAAAAAAAAuAgAAZHJzL2Uyb0Rv Yy54bWxQSwECLQAUAAYACAAAACEAcdiUHt4AAAAJAQAADwAAAAAAAAAAAAAAAACABAAAZHJzL2Rv d25yZXYueG1sUEsFBgAAAAAEAAQA8wAAAIsFAAAAAA== ">
                      <v:stroke dashstyle="dash"/>
                    </v:line>
                  </w:pict>
                </mc:Fallback>
              </mc:AlternateContent>
            </w:r>
            <w:r>
              <w:rPr>
                <w:b/>
                <w:noProof/>
                <w:sz w:val="24"/>
                <w:szCs w:val="24"/>
              </w:rPr>
              <mc:AlternateContent>
                <mc:Choice Requires="wps">
                  <w:drawing>
                    <wp:anchor distT="0" distB="0" distL="114300" distR="114300" simplePos="0" relativeHeight="251599360" behindDoc="0" locked="0" layoutInCell="1" allowOverlap="1">
                      <wp:simplePos x="0" y="0"/>
                      <wp:positionH relativeFrom="column">
                        <wp:posOffset>1991995</wp:posOffset>
                      </wp:positionH>
                      <wp:positionV relativeFrom="paragraph">
                        <wp:posOffset>119380</wp:posOffset>
                      </wp:positionV>
                      <wp:extent cx="571500" cy="340995"/>
                      <wp:effectExtent l="1270" t="0" r="0" b="0"/>
                      <wp:wrapNone/>
                      <wp:docPr id="435" name="Text Box 2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5" o:spid="_x0000_s1124" type="#_x0000_t202" style="position:absolute;margin-left:156.85pt;margin-top:9.4pt;width:45pt;height:26.8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htZ5vQIAAMUFAAAOAAAAZHJzL2Uyb0RvYy54bWysVNtunDAQfa/Uf7D8TrjE7C4obJUsS1Up vUhJP8ALZrEKNrW9C2nVf+/Y7C3JS9WWB2R77DNnZs7Mzbuxa9GeKc2lyHB4FWDERCkrLrYZ/vpY eAuMtKGioq0ULMNPTON3y7dvboY+ZZFsZFsxhQBE6HToM9wY06e+r8uGdVRfyZ4JMNZSddTAVm39 StEB0LvWj4Jg5g9SVb2SJdMaTvPJiJcOv65ZaT7XtWYGtRkGbsb9lftv7N9f3tB0q2jf8PJAg/4F i45yAU5PUDk1FO0UfwXV8VJJLWtzVcrOl3XNS+ZigGjC4EU0Dw3tmYsFkqP7U5r0/4MtP+2/KMSr DJPrGCNBOyjSIxsNupMjiqIktikaep3CzYce7poRLFBqF67u72X5TSMhVw0VW3arlBwaRiugGNqX /sXTCUdbkM3wUVbgie6MdEBjrTqbP8gIAnQo1dOpPJZNCYfxPIwDsJRguiZBMnHzaXp83Ctt3jPZ IbvIsILqO3C6v9fGkqHp8Yr1JWTB29YpoBXPDuDidAKu4am1WRKuoD+TIFkv1gvikWi29kiQ595t sSLerAjncX6dr1Z5+Mv6DUna8Kpiwro5iiskf1a8g8wnWZzkpWXLKwtnKWm13axahfYUxF24z6Uc LOdr/nMaLgkQy4uQwogEd1HiFbPF3CMFib1kHiy8IEzukllAEpIXz0O654L9e0hoyHASR/GkpTPp F7EF7nsdG007bmB8tLzL8OJ0iaZWgWtRudIayttpfZEKS/+cCij3sdBOr1aik1jNuBldd8Tk2Acb WT2BgpUEhYEYYfbBopHqB0YDzJEM6+87qhhG7QcBXZCEhNjB4zYknkewUZeWzaWFihKgMmwwmpYr Mw2rXa/4tgFPU98JeQudU3OnattiE6tDv8GscMEd5podRpd7d+s8fZe/AQAA//8DAFBLAwQUAAYA CAAAACEAgzJFeNwAAAAJAQAADwAAAGRycy9kb3ducmV2LnhtbEyPS0/DMBCE70j8B2uRuFG7L1pC NhUCcQW1PCRubrxNIuJ1FLtN+PdsT3DcmU+zM/lm9K06UR+bwAjTiQFFXAbXcIXw/vZ8swYVk2Vn 28CE8EMRNsXlRW4zFwbe0mmXKiUhHDOLUKfUZVrHsiZv4yR0xOIdQu9tkrOvtOvtIOG+1TNjbrW3 DcuH2nb0WFP5vTt6hI+Xw9fnwrxWT37ZDWE0mv2dRry+Gh/uQSUa0x8M5/pSHQrptA9HdlG1CPPp fCWoGGuZIMDCnIU9wmq2BF3k+v+C4hcAAP//AwBQSwECLQAUAAYACAAAACEAtoM4kv4AAADhAQAA EwAAAAAAAAAAAAAAAAAAAAAAW0NvbnRlbnRfVHlwZXNdLnhtbFBLAQItABQABgAIAAAAIQA4/SH/ 1gAAAJQBAAALAAAAAAAAAAAAAAAAAC8BAABfcmVscy8ucmVsc1BLAQItABQABgAIAAAAIQAFhtZ5 vQIAAMUFAAAOAAAAAAAAAAAAAAAAAC4CAABkcnMvZTJvRG9jLnhtbFBLAQItABQABgAIAAAAIQCD MkV43AAAAAkBAAAPAAAAAAAAAAAAAAAAABcFAABkcnMvZG93bnJldi54bWxQSwUGAAAAAAQABADz AAAAIAYAAAAA " filled="f" stroked="f">
                      <v:textbox>
                        <w:txbxContent>
                          <w:p w:rsidR="00E41067" w:rsidRDefault="00E41067" w:rsidP="00F277F0">
                            <w:r>
                              <w:t xml:space="preserve">    M</w:t>
                            </w:r>
                          </w:p>
                        </w:txbxContent>
                      </v:textbox>
                    </v:shape>
                  </w:pict>
                </mc:Fallback>
              </mc:AlternateContent>
            </w:r>
            <w:r>
              <w:rPr>
                <w:b/>
                <w:noProof/>
                <w:sz w:val="24"/>
                <w:szCs w:val="24"/>
              </w:rPr>
              <mc:AlternateContent>
                <mc:Choice Requires="wps">
                  <w:drawing>
                    <wp:anchor distT="0" distB="0" distL="114300" distR="114300" simplePos="0" relativeHeight="251598336" behindDoc="0" locked="0" layoutInCell="1" allowOverlap="1">
                      <wp:simplePos x="0" y="0"/>
                      <wp:positionH relativeFrom="column">
                        <wp:posOffset>1420495</wp:posOffset>
                      </wp:positionH>
                      <wp:positionV relativeFrom="paragraph">
                        <wp:posOffset>5080</wp:posOffset>
                      </wp:positionV>
                      <wp:extent cx="571500" cy="340995"/>
                      <wp:effectExtent l="1270" t="0" r="0" b="0"/>
                      <wp:wrapNone/>
                      <wp:docPr id="434" name="Text Box 2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4" o:spid="_x0000_s1125" type="#_x0000_t202" style="position:absolute;margin-left:111.85pt;margin-top:.4pt;width:45pt;height:26.8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3QK0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PkkmAkaAdNemCjQbdyRFGUEFuiodcpeN734GtGsECrHV3d38nyq0ZCrhoqtuxGKTk0jFaQYmhv +mdXJxxtQTbDB1lBJLoz0gGNteps/aAiCNChVY+n9thsSjiM52EcgKUE0yUJkiR2EWh6vNwrbd4x 2SG7yLCC7jtwur/TxiZD06OLjSVkwdvWKaAVzw7AcTqB0HDV2mwSrqE/kiBZL9YL4pFotvZIkOfe TbEi3qwI53F+ma9WefjTxg1J2vCqYsKGOYorJH/WvIPMJ1mc5KVlyysLZ1PSartZtQrtKYi7cN+h IGdu/vM0XBGAywtKYUSC2yjxitli7pGCxF4yDxZeECa3ySwgCcmL55TuuGD/TgkNGU7iKJ609Ftu gftec6Npxw2Mj5Z3GV6cnGhqFbgWlWutobyd1melsOk/lQLafWy006uV6CRWM25G9zpipzUr5o2s HkHBSoLCQIww+2DRSPUdowHmSIb1tx1VDKP2vYBXkISE2MHjNiSeR7BR55bNuYWKEqAybDCalisz Datdr/i2gUjTuxPyBl5OzZ2qn7I6vDeYFY7cYa7ZYXS+d15P03f5CwAA//8DAFBLAwQUAAYACAAA ACEAsVPFNdsAAAAHAQAADwAAAGRycy9kb3ducmV2LnhtbEyPwU7DMBBE70j8g7VI3KjdtKEQsqkQ iCuohSJxc5NtEhGvo9htwt+zPcFxNKOZN/l6cp060RBazwjzmQFFXPqq5Rrh4/3l5g5UiJYr23km hB8KsC4uL3KbVX7kDZ22sVZSwiGzCE2MfaZ1KBtyNsx8TyzewQ/ORpFDravBjlLuOp0Yc6udbVkW GtvTU0Pl9/boEHavh6/PpXmrn13aj34ymt29Rry+mh4fQEWa4l8YzviCDoUw7f2Rq6A6hCRZrCSK IAfEXszPco+QLlPQRa7/8xe/AAAA//8DAFBLAQItABQABgAIAAAAIQC2gziS/gAAAOEBAAATAAAA AAAAAAAAAAAAAAAAAABbQ29udGVudF9UeXBlc10ueG1sUEsBAi0AFAAGAAgAAAAhADj9If/WAAAA lAEAAAsAAAAAAAAAAAAAAAAALwEAAF9yZWxzLy5yZWxzUEsBAi0AFAAGAAgAAAAhAAbdArS6AgAA xQUAAA4AAAAAAAAAAAAAAAAALgIAAGRycy9lMm9Eb2MueG1sUEsBAi0AFAAGAAgAAAAhALFTxTXb AAAABwEAAA8AAAAAAAAAAAAAAAAAFAUAAGRycy9kb3ducmV2LnhtbFBLBQYAAAAABAAEAPMAAAAc BgAAAAA= " filled="f" stroked="f">
                      <v:textbox>
                        <w:txbxContent>
                          <w:p w:rsidR="00E41067" w:rsidRDefault="00E41067" w:rsidP="00F277F0">
                            <w:r>
                              <w:t xml:space="preserve">   I</w:t>
                            </w:r>
                          </w:p>
                        </w:txbxContent>
                      </v:textbox>
                    </v:shape>
                  </w:pict>
                </mc:Fallback>
              </mc:AlternateContent>
            </w:r>
          </w:p>
          <w:p w:rsidR="00F277F0" w:rsidRPr="00216361" w:rsidRDefault="00C20D2D" w:rsidP="00F277F0">
            <w:pPr>
              <w:tabs>
                <w:tab w:val="center" w:pos="2592"/>
                <w:tab w:val="left" w:pos="3990"/>
              </w:tabs>
              <w:rPr>
                <w:sz w:val="24"/>
                <w:szCs w:val="24"/>
              </w:rPr>
            </w:pPr>
            <w:r w:rsidRPr="00216361">
              <w:rPr>
                <w:sz w:val="24"/>
                <w:szCs w:val="24"/>
              </w:rPr>
              <w:tab/>
            </w:r>
          </w:p>
          <w:p w:rsidR="00F277F0" w:rsidRPr="00216361" w:rsidRDefault="00F277F0" w:rsidP="00F277F0">
            <w:pPr>
              <w:tabs>
                <w:tab w:val="center" w:pos="2592"/>
                <w:tab w:val="left" w:pos="3990"/>
              </w:tabs>
              <w:jc w:val="both"/>
              <w:rPr>
                <w:sz w:val="24"/>
                <w:szCs w:val="24"/>
              </w:rPr>
            </w:pPr>
            <w:r w:rsidRPr="00216361">
              <w:rPr>
                <w:b/>
                <w:sz w:val="24"/>
                <w:szCs w:val="24"/>
              </w:rPr>
              <w:t>b) Khối nón tròn xoay:</w:t>
            </w:r>
            <w:r w:rsidRPr="00216361">
              <w:rPr>
                <w:sz w:val="24"/>
                <w:szCs w:val="24"/>
              </w:rPr>
              <w:t xml:space="preserve"> Phần không gian được giới hạn bởi một hình nón tròn xoay kể cả hình nón đó.</w:t>
            </w:r>
          </w:p>
          <w:p w:rsidR="00F277F0" w:rsidRPr="00216361" w:rsidRDefault="00F277F0" w:rsidP="00F277F0">
            <w:pPr>
              <w:tabs>
                <w:tab w:val="left" w:pos="3390"/>
              </w:tabs>
              <w:rPr>
                <w:sz w:val="24"/>
                <w:szCs w:val="24"/>
              </w:rPr>
            </w:pPr>
            <w:r w:rsidRPr="00216361">
              <w:rPr>
                <w:b/>
                <w:i/>
                <w:sz w:val="24"/>
                <w:szCs w:val="24"/>
              </w:rPr>
              <w:t>Chú ý:</w:t>
            </w:r>
            <w:r w:rsidRPr="00216361">
              <w:rPr>
                <w:sz w:val="24"/>
                <w:szCs w:val="24"/>
              </w:rPr>
              <w:t xml:space="preserve"> Đỉnh, mặt đáy, đường sinh của khối nón là đỉnh, mặt đáy, đường sinh của hình nón tương ứng.</w:t>
            </w:r>
          </w:p>
        </w:tc>
      </w:tr>
    </w:tbl>
    <w:p w:rsidR="00263715" w:rsidRPr="00216361" w:rsidRDefault="00263715" w:rsidP="00440617">
      <w:pPr>
        <w:jc w:val="both"/>
        <w:rPr>
          <w:b/>
          <w:i/>
          <w:sz w:val="24"/>
          <w:szCs w:val="24"/>
        </w:rPr>
      </w:pPr>
    </w:p>
    <w:p w:rsidR="00263715" w:rsidRPr="00216361" w:rsidRDefault="00263715" w:rsidP="00263715">
      <w:pPr>
        <w:rPr>
          <w:b/>
          <w:i/>
          <w:sz w:val="24"/>
          <w:szCs w:val="24"/>
        </w:rPr>
      </w:pPr>
      <w:r w:rsidRPr="00216361">
        <w:rPr>
          <w:b/>
          <w:i/>
          <w:sz w:val="24"/>
          <w:szCs w:val="24"/>
        </w:rPr>
        <w:t>3. Diện tích xung quanh của hình nón tròn xoay.</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4111"/>
      </w:tblGrid>
      <w:tr w:rsidR="003C7B34" w:rsidRPr="00216361" w:rsidTr="003C7B34">
        <w:tc>
          <w:tcPr>
            <w:tcW w:w="6629" w:type="dxa"/>
          </w:tcPr>
          <w:p w:rsidR="003C7B34" w:rsidRPr="00216361" w:rsidRDefault="003C7B34" w:rsidP="00CF4903">
            <w:pPr>
              <w:jc w:val="center"/>
              <w:rPr>
                <w:b/>
                <w:i/>
                <w:sz w:val="24"/>
                <w:szCs w:val="24"/>
              </w:rPr>
            </w:pPr>
            <w:r w:rsidRPr="00216361">
              <w:rPr>
                <w:b/>
                <w:i/>
                <w:sz w:val="24"/>
                <w:szCs w:val="24"/>
              </w:rPr>
              <w:t>Hoạt động  của GV</w:t>
            </w:r>
            <w:r>
              <w:rPr>
                <w:b/>
                <w:i/>
                <w:sz w:val="24"/>
                <w:szCs w:val="24"/>
              </w:rPr>
              <w:t xml:space="preserve"> - </w:t>
            </w:r>
            <w:r w:rsidRPr="00216361">
              <w:rPr>
                <w:b/>
                <w:i/>
                <w:sz w:val="24"/>
                <w:szCs w:val="24"/>
              </w:rPr>
              <w:t>Hoạt động của HS</w:t>
            </w:r>
          </w:p>
        </w:tc>
        <w:tc>
          <w:tcPr>
            <w:tcW w:w="4111" w:type="dxa"/>
          </w:tcPr>
          <w:p w:rsidR="003C7B34" w:rsidRPr="00216361" w:rsidRDefault="003C7B34" w:rsidP="00CF4903">
            <w:pPr>
              <w:jc w:val="center"/>
              <w:rPr>
                <w:b/>
                <w:i/>
                <w:sz w:val="24"/>
                <w:szCs w:val="24"/>
              </w:rPr>
            </w:pPr>
            <w:r>
              <w:rPr>
                <w:b/>
                <w:i/>
                <w:sz w:val="24"/>
                <w:szCs w:val="24"/>
              </w:rPr>
              <w:t>Nội dung</w:t>
            </w:r>
          </w:p>
        </w:tc>
      </w:tr>
      <w:tr w:rsidR="003C7B34" w:rsidTr="003C7B34">
        <w:trPr>
          <w:trHeight w:val="728"/>
        </w:trPr>
        <w:tc>
          <w:tcPr>
            <w:tcW w:w="6629" w:type="dxa"/>
          </w:tcPr>
          <w:p w:rsidR="003C7B34" w:rsidRPr="00216361" w:rsidRDefault="003C1D8A" w:rsidP="00CF4903">
            <w:pPr>
              <w:rPr>
                <w:sz w:val="24"/>
                <w:szCs w:val="24"/>
              </w:rPr>
            </w:pPr>
            <w:r>
              <w:rPr>
                <w:sz w:val="24"/>
                <w:szCs w:val="24"/>
              </w:rPr>
              <w:t xml:space="preserve">GV </w:t>
            </w:r>
            <w:r w:rsidR="003C7B34" w:rsidRPr="00216361">
              <w:rPr>
                <w:sz w:val="24"/>
                <w:szCs w:val="24"/>
              </w:rPr>
              <w:t>Chuyển giao nhiệm vụ.</w:t>
            </w:r>
          </w:p>
          <w:p w:rsidR="003C7B34" w:rsidRPr="00216361" w:rsidRDefault="003C7B34" w:rsidP="006921FE">
            <w:pPr>
              <w:jc w:val="both"/>
              <w:rPr>
                <w:sz w:val="24"/>
                <w:szCs w:val="24"/>
              </w:rPr>
            </w:pPr>
            <w:r w:rsidRPr="00216361">
              <w:rPr>
                <w:sz w:val="24"/>
                <w:szCs w:val="24"/>
              </w:rPr>
              <w:t xml:space="preserve">H1: Để tính diện tích xung quanh của hình nón tròn xoay ta cần phải xác định được những yếu tố nao? </w:t>
            </w:r>
          </w:p>
          <w:p w:rsidR="003C7B34" w:rsidRPr="00216361" w:rsidRDefault="003C7B34" w:rsidP="006921FE">
            <w:pPr>
              <w:jc w:val="both"/>
              <w:rPr>
                <w:sz w:val="24"/>
                <w:szCs w:val="24"/>
              </w:rPr>
            </w:pPr>
            <w:r w:rsidRPr="00216361">
              <w:rPr>
                <w:sz w:val="24"/>
                <w:szCs w:val="24"/>
              </w:rPr>
              <w:t>GV hướng dẫn HS cách lập công thức tính diện tích toàn phần của hình nón tròn xoay.</w:t>
            </w:r>
          </w:p>
          <w:p w:rsidR="003C7B34" w:rsidRPr="00216361" w:rsidRDefault="003C7B34" w:rsidP="00CF4903">
            <w:pPr>
              <w:rPr>
                <w:sz w:val="24"/>
                <w:szCs w:val="24"/>
              </w:rPr>
            </w:pPr>
            <w:r w:rsidRPr="00216361">
              <w:rPr>
                <w:sz w:val="24"/>
                <w:szCs w:val="24"/>
              </w:rPr>
              <w:t>Hs tiếp nhận nhiệm vụ.</w:t>
            </w:r>
          </w:p>
          <w:p w:rsidR="003C7B34" w:rsidRPr="00216361" w:rsidRDefault="003C7B34" w:rsidP="00CF4903">
            <w:pPr>
              <w:jc w:val="both"/>
              <w:rPr>
                <w:sz w:val="24"/>
                <w:szCs w:val="24"/>
              </w:rPr>
            </w:pPr>
            <w:r w:rsidRPr="00216361">
              <w:rPr>
                <w:sz w:val="24"/>
                <w:szCs w:val="24"/>
              </w:rPr>
              <w:t xml:space="preserve">HS tự nghiên cứu cách xây dựng công thức tính diện tích xung quanh của hình nón tròn xoay. </w:t>
            </w:r>
          </w:p>
          <w:p w:rsidR="003C7B34" w:rsidRPr="00216361" w:rsidRDefault="003C7B34" w:rsidP="006921FE">
            <w:pPr>
              <w:rPr>
                <w:sz w:val="24"/>
                <w:szCs w:val="24"/>
              </w:rPr>
            </w:pPr>
          </w:p>
          <w:p w:rsidR="003C7B34" w:rsidRPr="00216361" w:rsidRDefault="003C7B34" w:rsidP="00CF4903">
            <w:pPr>
              <w:rPr>
                <w:sz w:val="24"/>
                <w:szCs w:val="24"/>
              </w:rPr>
            </w:pPr>
            <w:r w:rsidRPr="00216361">
              <w:rPr>
                <w:sz w:val="24"/>
                <w:szCs w:val="24"/>
              </w:rPr>
              <w:t>HS vẽ hình vào vở</w:t>
            </w:r>
          </w:p>
          <w:p w:rsidR="003C7B34" w:rsidRDefault="003C7B34" w:rsidP="00CF4903">
            <w:pPr>
              <w:rPr>
                <w:sz w:val="24"/>
                <w:szCs w:val="24"/>
              </w:rPr>
            </w:pPr>
            <w:r w:rsidRPr="00216361">
              <w:rPr>
                <w:sz w:val="24"/>
                <w:szCs w:val="24"/>
              </w:rPr>
              <w:t xml:space="preserve">Hs báo cáo kết quả và thảo luận. </w:t>
            </w:r>
          </w:p>
          <w:p w:rsidR="003C7B34" w:rsidRDefault="003C7B34" w:rsidP="00CF4903">
            <w:pPr>
              <w:rPr>
                <w:sz w:val="24"/>
                <w:szCs w:val="24"/>
              </w:rPr>
            </w:pPr>
            <w:r w:rsidRPr="00216361">
              <w:rPr>
                <w:sz w:val="24"/>
                <w:szCs w:val="24"/>
              </w:rPr>
              <w:t xml:space="preserve">TL1: Để tính diện tích xung quanh của hình nón tròn xoay ta cần phải xác định được những yếu tố: Bán kính r của đường tròn đáy, độ dài đường sinh l. </w:t>
            </w:r>
          </w:p>
          <w:p w:rsidR="003C7B34" w:rsidRPr="00216361" w:rsidRDefault="003C7B34" w:rsidP="00CF4903">
            <w:pPr>
              <w:jc w:val="both"/>
              <w:rPr>
                <w:sz w:val="24"/>
                <w:szCs w:val="24"/>
              </w:rPr>
            </w:pPr>
            <w:r w:rsidRPr="00216361">
              <w:rPr>
                <w:sz w:val="24"/>
                <w:szCs w:val="24"/>
              </w:rPr>
              <w:t>GV nhận xét và tổng kết.</w:t>
            </w:r>
          </w:p>
        </w:tc>
        <w:tc>
          <w:tcPr>
            <w:tcW w:w="4111" w:type="dxa"/>
          </w:tcPr>
          <w:p w:rsidR="003C7B34" w:rsidRPr="00216361" w:rsidRDefault="003C7B34" w:rsidP="006921FE">
            <w:pPr>
              <w:jc w:val="both"/>
              <w:rPr>
                <w:sz w:val="24"/>
                <w:szCs w:val="24"/>
              </w:rPr>
            </w:pPr>
            <w:r w:rsidRPr="00216361">
              <w:rPr>
                <w:sz w:val="24"/>
                <w:szCs w:val="24"/>
              </w:rPr>
              <w:t>- Diện tích xung quanh:</w:t>
            </w:r>
            <w:r w:rsidR="00E41067" w:rsidRPr="00E41067">
              <w:rPr>
                <w:position w:val="-16"/>
                <w:sz w:val="24"/>
                <w:szCs w:val="24"/>
              </w:rPr>
              <w:object w:dxaOrig="999" w:dyaOrig="420">
                <v:shape id="_x0000_i1436" type="#_x0000_t75" style="width:49.95pt;height:21pt" o:ole="">
                  <v:imagedata r:id="rId900" o:title=""/>
                </v:shape>
                <o:OLEObject Type="Embed" ProgID="Equation.DSMT4" ShapeID="_x0000_i1436" DrawAspect="Content" ObjectID="_1628102127" r:id="rId901"/>
              </w:object>
            </w:r>
          </w:p>
          <w:p w:rsidR="003C7B34" w:rsidRPr="00216361" w:rsidRDefault="003C7B34" w:rsidP="006921FE">
            <w:pPr>
              <w:jc w:val="both"/>
              <w:rPr>
                <w:sz w:val="24"/>
                <w:szCs w:val="24"/>
              </w:rPr>
            </w:pPr>
            <w:r w:rsidRPr="00216361">
              <w:rPr>
                <w:sz w:val="24"/>
                <w:szCs w:val="24"/>
              </w:rPr>
              <w:t>Trong đó: r là bán kính đường tròn đáy, l là độ dài đường sinh.</w:t>
            </w:r>
          </w:p>
          <w:p w:rsidR="003C7B34" w:rsidRPr="00216361" w:rsidRDefault="003C7B34" w:rsidP="006921FE">
            <w:pPr>
              <w:tabs>
                <w:tab w:val="left" w:pos="3390"/>
              </w:tabs>
              <w:rPr>
                <w:sz w:val="24"/>
                <w:szCs w:val="24"/>
              </w:rPr>
            </w:pPr>
            <w:r w:rsidRPr="00216361">
              <w:rPr>
                <w:sz w:val="24"/>
                <w:szCs w:val="24"/>
              </w:rPr>
              <w:t xml:space="preserve">- Diện tích toàn phần: </w:t>
            </w:r>
            <w:r w:rsidR="00E41067" w:rsidRPr="00E41067">
              <w:rPr>
                <w:position w:val="-16"/>
                <w:sz w:val="24"/>
                <w:szCs w:val="24"/>
              </w:rPr>
              <w:object w:dxaOrig="1620" w:dyaOrig="440">
                <v:shape id="_x0000_i1437" type="#_x0000_t75" style="width:81pt;height:22pt" o:ole="">
                  <v:imagedata r:id="rId902" o:title=""/>
                </v:shape>
                <o:OLEObject Type="Embed" ProgID="Equation.DSMT4" ShapeID="_x0000_i1437" DrawAspect="Content" ObjectID="_1628102128" r:id="rId903"/>
              </w:object>
            </w:r>
            <w:r w:rsidRPr="00216361">
              <w:rPr>
                <w:sz w:val="24"/>
                <w:szCs w:val="24"/>
              </w:rPr>
              <w:t xml:space="preserve">  </w:t>
            </w:r>
          </w:p>
          <w:p w:rsidR="003C7B34" w:rsidRPr="00216361" w:rsidRDefault="003C7B34" w:rsidP="006921FE">
            <w:pPr>
              <w:tabs>
                <w:tab w:val="left" w:pos="3390"/>
              </w:tabs>
              <w:jc w:val="both"/>
              <w:rPr>
                <w:sz w:val="24"/>
                <w:szCs w:val="24"/>
              </w:rPr>
            </w:pPr>
            <w:r w:rsidRPr="00216361">
              <w:rPr>
                <w:b/>
                <w:i/>
                <w:sz w:val="24"/>
                <w:szCs w:val="24"/>
              </w:rPr>
              <w:t>Chú ý:</w:t>
            </w:r>
            <w:r w:rsidRPr="00216361">
              <w:rPr>
                <w:sz w:val="24"/>
                <w:szCs w:val="24"/>
              </w:rPr>
              <w:t xml:space="preserve"> Diện tích xung quanh, diện tích toàn phần của khối nón là diện tích xung quanh, diện tích toàn phần của mặt nón tương ứng.</w:t>
            </w:r>
          </w:p>
        </w:tc>
      </w:tr>
    </w:tbl>
    <w:p w:rsidR="00263715" w:rsidRPr="00216361" w:rsidRDefault="00263715" w:rsidP="00263715">
      <w:pPr>
        <w:jc w:val="center"/>
        <w:rPr>
          <w:sz w:val="24"/>
          <w:szCs w:val="24"/>
        </w:rPr>
      </w:pPr>
      <w:r w:rsidRPr="00216361">
        <w:rPr>
          <w:sz w:val="24"/>
          <w:szCs w:val="24"/>
        </w:rPr>
        <w:t>Hoạt động 2</w:t>
      </w:r>
    </w:p>
    <w:p w:rsidR="00263715" w:rsidRPr="00216361" w:rsidRDefault="00263715" w:rsidP="00263715">
      <w:pPr>
        <w:rPr>
          <w:b/>
          <w:sz w:val="24"/>
          <w:szCs w:val="24"/>
        </w:rPr>
      </w:pPr>
      <w:r w:rsidRPr="00216361">
        <w:rPr>
          <w:b/>
          <w:sz w:val="24"/>
          <w:szCs w:val="24"/>
        </w:rPr>
        <w:t>4. Thể tích khối nón tròn xoay.</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8"/>
        <w:gridCol w:w="3960"/>
      </w:tblGrid>
      <w:tr w:rsidR="00CF4903" w:rsidRPr="00216361" w:rsidTr="00CF4903">
        <w:tc>
          <w:tcPr>
            <w:tcW w:w="6768" w:type="dxa"/>
          </w:tcPr>
          <w:p w:rsidR="00CF4903" w:rsidRPr="00216361" w:rsidRDefault="00CF4903" w:rsidP="00CF4903">
            <w:pPr>
              <w:jc w:val="center"/>
              <w:rPr>
                <w:b/>
                <w:i/>
                <w:sz w:val="24"/>
                <w:szCs w:val="24"/>
              </w:rPr>
            </w:pPr>
            <w:r w:rsidRPr="00216361">
              <w:rPr>
                <w:b/>
                <w:i/>
                <w:sz w:val="24"/>
                <w:szCs w:val="24"/>
              </w:rPr>
              <w:t>Hoạt động  của GV</w:t>
            </w:r>
            <w:r>
              <w:rPr>
                <w:b/>
                <w:i/>
                <w:sz w:val="24"/>
                <w:szCs w:val="24"/>
              </w:rPr>
              <w:t xml:space="preserve"> - </w:t>
            </w:r>
            <w:r w:rsidRPr="00216361">
              <w:rPr>
                <w:b/>
                <w:i/>
                <w:sz w:val="24"/>
                <w:szCs w:val="24"/>
              </w:rPr>
              <w:t>Hoạt động của HS</w:t>
            </w:r>
          </w:p>
        </w:tc>
        <w:tc>
          <w:tcPr>
            <w:tcW w:w="3960" w:type="dxa"/>
          </w:tcPr>
          <w:p w:rsidR="00CF4903" w:rsidRPr="00216361" w:rsidRDefault="00CF4903" w:rsidP="003A2520">
            <w:pPr>
              <w:jc w:val="center"/>
              <w:rPr>
                <w:b/>
                <w:i/>
                <w:sz w:val="24"/>
                <w:szCs w:val="24"/>
              </w:rPr>
            </w:pPr>
            <w:r w:rsidRPr="00216361">
              <w:rPr>
                <w:b/>
                <w:i/>
                <w:sz w:val="24"/>
                <w:szCs w:val="24"/>
              </w:rPr>
              <w:t>Nội dung</w:t>
            </w:r>
          </w:p>
        </w:tc>
      </w:tr>
      <w:tr w:rsidR="007A58AC" w:rsidRPr="00216361" w:rsidTr="007A58AC">
        <w:trPr>
          <w:trHeight w:val="728"/>
        </w:trPr>
        <w:tc>
          <w:tcPr>
            <w:tcW w:w="6768" w:type="dxa"/>
          </w:tcPr>
          <w:p w:rsidR="003C1D8A" w:rsidRPr="00216361" w:rsidRDefault="003C1D8A" w:rsidP="003C1D8A">
            <w:pPr>
              <w:rPr>
                <w:sz w:val="24"/>
                <w:szCs w:val="24"/>
              </w:rPr>
            </w:pPr>
            <w:r>
              <w:rPr>
                <w:sz w:val="24"/>
                <w:szCs w:val="24"/>
              </w:rPr>
              <w:t xml:space="preserve">GV </w:t>
            </w:r>
            <w:r w:rsidRPr="00216361">
              <w:rPr>
                <w:sz w:val="24"/>
                <w:szCs w:val="24"/>
              </w:rPr>
              <w:t>Chuyển giao nhiệm vụ.</w:t>
            </w:r>
          </w:p>
          <w:p w:rsidR="007A58AC" w:rsidRPr="00216361" w:rsidRDefault="007A58AC" w:rsidP="006921FE">
            <w:pPr>
              <w:jc w:val="both"/>
              <w:rPr>
                <w:sz w:val="24"/>
                <w:szCs w:val="24"/>
              </w:rPr>
            </w:pPr>
            <w:r w:rsidRPr="00216361">
              <w:rPr>
                <w:sz w:val="24"/>
                <w:szCs w:val="24"/>
              </w:rPr>
              <w:t>Cũng bằng việc xây dựng khối chóp nội tiếp một khối nón, ta chứng minh được thể tích của khối nón tròn xoay là:</w:t>
            </w:r>
          </w:p>
          <w:p w:rsidR="007A58AC" w:rsidRPr="00216361" w:rsidRDefault="007A58AC" w:rsidP="006921FE">
            <w:pPr>
              <w:jc w:val="both"/>
              <w:rPr>
                <w:sz w:val="24"/>
                <w:szCs w:val="24"/>
              </w:rPr>
            </w:pPr>
            <w:r w:rsidRPr="00216361">
              <w:rPr>
                <w:sz w:val="24"/>
                <w:szCs w:val="24"/>
              </w:rPr>
              <w:t xml:space="preserve">     </w:t>
            </w:r>
            <w:r w:rsidR="00E41067" w:rsidRPr="00E41067">
              <w:rPr>
                <w:position w:val="-24"/>
                <w:sz w:val="24"/>
                <w:szCs w:val="24"/>
              </w:rPr>
              <w:object w:dxaOrig="1060" w:dyaOrig="660">
                <v:shape id="_x0000_i1438" type="#_x0000_t75" style="width:53pt;height:33pt" o:ole="">
                  <v:imagedata r:id="rId904" o:title=""/>
                </v:shape>
                <o:OLEObject Type="Embed" ProgID="Equation.DSMT4" ShapeID="_x0000_i1438" DrawAspect="Content" ObjectID="_1628102129" r:id="rId905"/>
              </w:object>
            </w:r>
          </w:p>
          <w:p w:rsidR="007A58AC" w:rsidRPr="00216361" w:rsidRDefault="007A58AC" w:rsidP="006921FE">
            <w:pPr>
              <w:jc w:val="both"/>
              <w:rPr>
                <w:sz w:val="24"/>
                <w:szCs w:val="24"/>
              </w:rPr>
            </w:pPr>
            <w:r w:rsidRPr="00216361">
              <w:rPr>
                <w:sz w:val="24"/>
                <w:szCs w:val="24"/>
              </w:rPr>
              <w:t>H1: Tính B theo r và từ đó suy ra công thức tính thể tích của khối nón theo r và h?</w:t>
            </w:r>
          </w:p>
          <w:p w:rsidR="007A58AC" w:rsidRPr="00216361" w:rsidRDefault="007A58AC" w:rsidP="006921FE">
            <w:pPr>
              <w:jc w:val="both"/>
              <w:rPr>
                <w:sz w:val="24"/>
                <w:szCs w:val="24"/>
              </w:rPr>
            </w:pPr>
            <w:r w:rsidRPr="00216361">
              <w:rPr>
                <w:sz w:val="24"/>
                <w:szCs w:val="24"/>
              </w:rPr>
              <w:t xml:space="preserve">H2: Để tính thể tích của khối nón tròn xoay ta cần phải xác định được những yếu tố nao? </w:t>
            </w:r>
          </w:p>
          <w:p w:rsidR="003C1D8A" w:rsidRPr="00216361" w:rsidRDefault="003C1D8A" w:rsidP="003C1D8A">
            <w:pPr>
              <w:rPr>
                <w:sz w:val="24"/>
                <w:szCs w:val="24"/>
              </w:rPr>
            </w:pPr>
            <w:r w:rsidRPr="00216361">
              <w:rPr>
                <w:sz w:val="24"/>
                <w:szCs w:val="24"/>
              </w:rPr>
              <w:t>Hs tiếp nhận nhiệm vụ.</w:t>
            </w:r>
          </w:p>
          <w:p w:rsidR="007A58AC" w:rsidRPr="00216361" w:rsidRDefault="007A58AC" w:rsidP="006921FE">
            <w:pPr>
              <w:jc w:val="both"/>
              <w:rPr>
                <w:sz w:val="24"/>
                <w:szCs w:val="24"/>
              </w:rPr>
            </w:pPr>
            <w:r w:rsidRPr="00216361">
              <w:rPr>
                <w:sz w:val="24"/>
                <w:szCs w:val="24"/>
              </w:rPr>
              <w:t>GV hướng dẫn HS cách lập công thức tính diện tích toàn phần của hình nón tròn xoay.</w:t>
            </w:r>
          </w:p>
          <w:p w:rsidR="007A58AC" w:rsidRPr="00216361" w:rsidRDefault="007A58AC" w:rsidP="006921FE">
            <w:pPr>
              <w:jc w:val="both"/>
              <w:rPr>
                <w:sz w:val="24"/>
                <w:szCs w:val="24"/>
              </w:rPr>
            </w:pPr>
            <w:r w:rsidRPr="00216361">
              <w:rPr>
                <w:sz w:val="24"/>
                <w:szCs w:val="24"/>
              </w:rPr>
              <w:t xml:space="preserve">HS tự nghiên cứu cách xây dựng công thức tính diện tích xung quanh của hình nón tròn xoay. </w:t>
            </w: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jc w:val="both"/>
              <w:rPr>
                <w:sz w:val="24"/>
                <w:szCs w:val="24"/>
              </w:rPr>
            </w:pPr>
          </w:p>
          <w:p w:rsidR="007A58AC" w:rsidRPr="00216361" w:rsidRDefault="007A58AC" w:rsidP="006921FE">
            <w:pPr>
              <w:jc w:val="both"/>
              <w:rPr>
                <w:sz w:val="24"/>
                <w:szCs w:val="24"/>
              </w:rPr>
            </w:pPr>
            <w:r w:rsidRPr="00216361">
              <w:rPr>
                <w:sz w:val="24"/>
                <w:szCs w:val="24"/>
              </w:rPr>
              <w:t xml:space="preserve">TL1: </w:t>
            </w:r>
            <w:r w:rsidR="00E41067" w:rsidRPr="00E41067">
              <w:rPr>
                <w:position w:val="-24"/>
                <w:sz w:val="24"/>
                <w:szCs w:val="24"/>
              </w:rPr>
              <w:object w:dxaOrig="2040" w:dyaOrig="660">
                <v:shape id="_x0000_i1439" type="#_x0000_t75" style="width:102pt;height:33pt" o:ole="">
                  <v:imagedata r:id="rId906" o:title=""/>
                </v:shape>
                <o:OLEObject Type="Embed" ProgID="Equation.DSMT4" ShapeID="_x0000_i1439" DrawAspect="Content" ObjectID="_1628102130" r:id="rId907"/>
              </w:object>
            </w:r>
          </w:p>
          <w:p w:rsidR="007A58AC" w:rsidRDefault="007A58AC" w:rsidP="006921FE">
            <w:pPr>
              <w:jc w:val="both"/>
              <w:rPr>
                <w:sz w:val="24"/>
                <w:szCs w:val="24"/>
              </w:rPr>
            </w:pPr>
            <w:r w:rsidRPr="00216361">
              <w:rPr>
                <w:sz w:val="24"/>
                <w:szCs w:val="24"/>
              </w:rPr>
              <w:t>TL2: Để tính thể tích của khối nón tròn xoay ta cần phải xác định được những yếu tố: Bán kính r của đường tròn đáy, chiều cao h.</w:t>
            </w:r>
          </w:p>
          <w:p w:rsidR="003C1D8A" w:rsidRPr="00216361" w:rsidRDefault="003C1D8A" w:rsidP="006921FE">
            <w:pPr>
              <w:jc w:val="both"/>
              <w:rPr>
                <w:sz w:val="24"/>
                <w:szCs w:val="24"/>
              </w:rPr>
            </w:pPr>
            <w:r w:rsidRPr="00216361">
              <w:rPr>
                <w:sz w:val="24"/>
                <w:szCs w:val="24"/>
              </w:rPr>
              <w:t>GV nhận xét và tổng kết.</w:t>
            </w:r>
          </w:p>
        </w:tc>
        <w:tc>
          <w:tcPr>
            <w:tcW w:w="3960" w:type="dxa"/>
          </w:tcPr>
          <w:p w:rsidR="007A58AC" w:rsidRPr="00216361" w:rsidRDefault="007A58AC" w:rsidP="006921FE">
            <w:pPr>
              <w:jc w:val="both"/>
              <w:rPr>
                <w:sz w:val="24"/>
                <w:szCs w:val="24"/>
              </w:rPr>
            </w:pPr>
            <w:r w:rsidRPr="00216361">
              <w:rPr>
                <w:sz w:val="24"/>
                <w:szCs w:val="24"/>
              </w:rPr>
              <w:t xml:space="preserve">- Thể tích của khối nón tròn xoay là: </w:t>
            </w:r>
            <w:r w:rsidR="00E41067" w:rsidRPr="00E41067">
              <w:rPr>
                <w:position w:val="-24"/>
                <w:sz w:val="24"/>
                <w:szCs w:val="24"/>
              </w:rPr>
              <w:object w:dxaOrig="2040" w:dyaOrig="660">
                <v:shape id="_x0000_i1440" type="#_x0000_t75" style="width:102pt;height:33pt" o:ole="">
                  <v:imagedata r:id="rId908" o:title=""/>
                </v:shape>
                <o:OLEObject Type="Embed" ProgID="Equation.DSMT4" ShapeID="_x0000_i1440" DrawAspect="Content" ObjectID="_1628102131" r:id="rId909"/>
              </w:object>
            </w:r>
            <w:r w:rsidRPr="00216361">
              <w:rPr>
                <w:sz w:val="24"/>
                <w:szCs w:val="24"/>
              </w:rPr>
              <w:t xml:space="preserve">   </w:t>
            </w:r>
          </w:p>
          <w:p w:rsidR="007A58AC" w:rsidRPr="00216361" w:rsidRDefault="007A58AC" w:rsidP="006921FE">
            <w:pPr>
              <w:jc w:val="both"/>
              <w:rPr>
                <w:sz w:val="24"/>
                <w:szCs w:val="24"/>
              </w:rPr>
            </w:pPr>
          </w:p>
          <w:p w:rsidR="007A58AC" w:rsidRPr="00216361" w:rsidRDefault="007A58AC" w:rsidP="006921FE">
            <w:pPr>
              <w:jc w:val="both"/>
              <w:rPr>
                <w:sz w:val="24"/>
                <w:szCs w:val="24"/>
              </w:rPr>
            </w:pPr>
            <w:r w:rsidRPr="00216361">
              <w:rPr>
                <w:sz w:val="24"/>
                <w:szCs w:val="24"/>
              </w:rPr>
              <w:t>Trong đó: B là diện tích đáy khối nón, r là bán kính đường tròn đáy, h là chiều cao khối nón.</w:t>
            </w:r>
          </w:p>
          <w:p w:rsidR="007A58AC" w:rsidRPr="00216361" w:rsidRDefault="007A58AC" w:rsidP="006921FE">
            <w:pPr>
              <w:tabs>
                <w:tab w:val="left" w:pos="3390"/>
              </w:tabs>
              <w:jc w:val="both"/>
              <w:rPr>
                <w:sz w:val="24"/>
                <w:szCs w:val="24"/>
              </w:rPr>
            </w:pPr>
          </w:p>
        </w:tc>
      </w:tr>
    </w:tbl>
    <w:p w:rsidR="00263715" w:rsidRPr="00216361" w:rsidRDefault="00263715" w:rsidP="00263715">
      <w:pPr>
        <w:jc w:val="both"/>
        <w:rPr>
          <w:b/>
          <w:i/>
          <w:sz w:val="24"/>
          <w:szCs w:val="24"/>
        </w:rPr>
      </w:pPr>
    </w:p>
    <w:p w:rsidR="00263715" w:rsidRPr="00216361" w:rsidRDefault="00263715" w:rsidP="00263715">
      <w:pPr>
        <w:jc w:val="both"/>
        <w:rPr>
          <w:b/>
          <w:i/>
          <w:sz w:val="24"/>
          <w:szCs w:val="24"/>
        </w:rPr>
      </w:pPr>
      <w:r w:rsidRPr="00216361">
        <w:rPr>
          <w:b/>
          <w:i/>
          <w:sz w:val="24"/>
          <w:szCs w:val="24"/>
        </w:rPr>
        <w:t xml:space="preserve">5. Ví dụ: </w:t>
      </w:r>
    </w:p>
    <w:p w:rsidR="003C1D8A" w:rsidRPr="00216361" w:rsidRDefault="003C1D8A" w:rsidP="003C1D8A">
      <w:pPr>
        <w:rPr>
          <w:sz w:val="24"/>
          <w:szCs w:val="24"/>
        </w:rPr>
      </w:pPr>
      <w:r>
        <w:rPr>
          <w:sz w:val="24"/>
          <w:szCs w:val="24"/>
        </w:rPr>
        <w:t xml:space="preserve">GV </w:t>
      </w:r>
      <w:r w:rsidRPr="00216361">
        <w:rPr>
          <w:sz w:val="24"/>
          <w:szCs w:val="24"/>
        </w:rPr>
        <w:t>Chuyển giao nhiệm vụ.</w:t>
      </w:r>
    </w:p>
    <w:p w:rsidR="00263715" w:rsidRPr="00216361" w:rsidRDefault="00263715" w:rsidP="00263715">
      <w:pPr>
        <w:jc w:val="both"/>
        <w:rPr>
          <w:sz w:val="24"/>
          <w:szCs w:val="24"/>
        </w:rPr>
      </w:pPr>
      <w:r w:rsidRPr="00216361">
        <w:rPr>
          <w:sz w:val="24"/>
          <w:szCs w:val="24"/>
        </w:rPr>
        <w:t xml:space="preserve">Trong không gian cho tam giác vuông OIM vuông tại I, góc  </w:t>
      </w:r>
      <w:r w:rsidR="00E41067" w:rsidRPr="00E41067">
        <w:rPr>
          <w:position w:val="-4"/>
          <w:sz w:val="24"/>
          <w:szCs w:val="24"/>
        </w:rPr>
        <w:object w:dxaOrig="1219" w:dyaOrig="400">
          <v:shape id="_x0000_i1441" type="#_x0000_t75" style="width:60.95pt;height:20pt" o:ole="">
            <v:imagedata r:id="rId910" o:title=""/>
          </v:shape>
          <o:OLEObject Type="Embed" ProgID="Equation.DSMT4" ShapeID="_x0000_i1441" DrawAspect="Content" ObjectID="_1628102132" r:id="rId911"/>
        </w:object>
      </w:r>
      <w:r w:rsidRPr="00216361">
        <w:rPr>
          <w:sz w:val="24"/>
          <w:szCs w:val="24"/>
        </w:rPr>
        <w:t>, IM=a. Khi quay tam giác OIM quanh cạnh góc vuông OI thì đường gấp khúc OMI tạo thành một hình nón tròn xoay.</w:t>
      </w:r>
    </w:p>
    <w:p w:rsidR="00263715" w:rsidRPr="00216361" w:rsidRDefault="00263715" w:rsidP="00263715">
      <w:pPr>
        <w:jc w:val="both"/>
        <w:rPr>
          <w:sz w:val="24"/>
          <w:szCs w:val="24"/>
        </w:rPr>
      </w:pPr>
      <w:r w:rsidRPr="00216361">
        <w:rPr>
          <w:sz w:val="24"/>
          <w:szCs w:val="24"/>
        </w:rPr>
        <w:t>a) Tính diện tích xung quanh của hình nón tròn xoay đó.</w:t>
      </w:r>
    </w:p>
    <w:p w:rsidR="00263715" w:rsidRPr="00216361" w:rsidRDefault="00263715" w:rsidP="00263715">
      <w:pPr>
        <w:jc w:val="both"/>
        <w:rPr>
          <w:sz w:val="24"/>
          <w:szCs w:val="24"/>
        </w:rPr>
      </w:pPr>
      <w:r w:rsidRPr="00216361">
        <w:rPr>
          <w:sz w:val="24"/>
          <w:szCs w:val="24"/>
        </w:rPr>
        <w:t>b) Tính thể tích của khối nón tròn xoay được tạo nên bởi hình nón tròn xoay nói trên.</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8"/>
        <w:gridCol w:w="3510"/>
        <w:gridCol w:w="3960"/>
      </w:tblGrid>
      <w:tr w:rsidR="00124BD0" w:rsidRPr="00216361">
        <w:tc>
          <w:tcPr>
            <w:tcW w:w="3258" w:type="dxa"/>
          </w:tcPr>
          <w:p w:rsidR="00124BD0" w:rsidRPr="00216361" w:rsidRDefault="00124BD0" w:rsidP="00AB1201">
            <w:pPr>
              <w:jc w:val="center"/>
              <w:rPr>
                <w:b/>
                <w:i/>
                <w:sz w:val="24"/>
                <w:szCs w:val="24"/>
              </w:rPr>
            </w:pPr>
            <w:r w:rsidRPr="00216361">
              <w:rPr>
                <w:b/>
                <w:i/>
                <w:sz w:val="24"/>
                <w:szCs w:val="24"/>
              </w:rPr>
              <w:t>Hoạt động của GV</w:t>
            </w:r>
          </w:p>
        </w:tc>
        <w:tc>
          <w:tcPr>
            <w:tcW w:w="3510" w:type="dxa"/>
          </w:tcPr>
          <w:p w:rsidR="00124BD0" w:rsidRPr="00216361" w:rsidRDefault="00124BD0" w:rsidP="00AB1201">
            <w:pPr>
              <w:jc w:val="center"/>
              <w:rPr>
                <w:b/>
                <w:i/>
                <w:sz w:val="24"/>
                <w:szCs w:val="24"/>
              </w:rPr>
            </w:pPr>
            <w:r w:rsidRPr="00216361">
              <w:rPr>
                <w:b/>
                <w:i/>
                <w:sz w:val="24"/>
                <w:szCs w:val="24"/>
              </w:rPr>
              <w:t>Hoạt động của HS</w:t>
            </w:r>
          </w:p>
        </w:tc>
        <w:tc>
          <w:tcPr>
            <w:tcW w:w="3960" w:type="dxa"/>
          </w:tcPr>
          <w:p w:rsidR="00124BD0" w:rsidRPr="00216361" w:rsidRDefault="00124BD0" w:rsidP="00AB1201">
            <w:pPr>
              <w:jc w:val="center"/>
              <w:rPr>
                <w:b/>
                <w:i/>
                <w:sz w:val="24"/>
                <w:szCs w:val="24"/>
              </w:rPr>
            </w:pPr>
            <w:r w:rsidRPr="00216361">
              <w:rPr>
                <w:b/>
                <w:i/>
                <w:sz w:val="24"/>
                <w:szCs w:val="24"/>
              </w:rPr>
              <w:t>Ghi bảng</w:t>
            </w:r>
          </w:p>
        </w:tc>
      </w:tr>
      <w:tr w:rsidR="00124BD0" w:rsidRPr="00216361">
        <w:trPr>
          <w:trHeight w:val="728"/>
        </w:trPr>
        <w:tc>
          <w:tcPr>
            <w:tcW w:w="3258" w:type="dxa"/>
          </w:tcPr>
          <w:p w:rsidR="00124BD0" w:rsidRPr="00216361" w:rsidRDefault="00124BD0" w:rsidP="006921FE">
            <w:pPr>
              <w:jc w:val="both"/>
              <w:rPr>
                <w:sz w:val="24"/>
                <w:szCs w:val="24"/>
              </w:rPr>
            </w:pPr>
            <w:r w:rsidRPr="00216361">
              <w:rPr>
                <w:sz w:val="24"/>
                <w:szCs w:val="24"/>
              </w:rPr>
              <w:t>H1: Xác định r và l. Từ đó suy ra diện tích xung quanh của hình nón?</w:t>
            </w:r>
          </w:p>
          <w:p w:rsidR="00124BD0" w:rsidRPr="00216361" w:rsidRDefault="00124BD0" w:rsidP="006921FE">
            <w:pPr>
              <w:jc w:val="both"/>
              <w:rPr>
                <w:sz w:val="24"/>
                <w:szCs w:val="24"/>
              </w:rPr>
            </w:pPr>
          </w:p>
          <w:p w:rsidR="00124BD0" w:rsidRPr="00216361" w:rsidRDefault="00124BD0" w:rsidP="006921FE">
            <w:pPr>
              <w:jc w:val="both"/>
              <w:rPr>
                <w:sz w:val="24"/>
                <w:szCs w:val="24"/>
              </w:rPr>
            </w:pPr>
          </w:p>
          <w:p w:rsidR="00124BD0" w:rsidRDefault="00124BD0" w:rsidP="006921FE">
            <w:pPr>
              <w:jc w:val="both"/>
              <w:rPr>
                <w:sz w:val="24"/>
                <w:szCs w:val="24"/>
              </w:rPr>
            </w:pPr>
            <w:r w:rsidRPr="00216361">
              <w:rPr>
                <w:sz w:val="24"/>
                <w:szCs w:val="24"/>
              </w:rPr>
              <w:t>H2: Xác định h. Từ đó suy ra thể tích của khối nón tròn xoay?</w:t>
            </w:r>
          </w:p>
          <w:p w:rsidR="003C1D8A" w:rsidRDefault="003C1D8A" w:rsidP="006921FE">
            <w:pPr>
              <w:jc w:val="both"/>
              <w:rPr>
                <w:sz w:val="24"/>
                <w:szCs w:val="24"/>
              </w:rPr>
            </w:pPr>
          </w:p>
          <w:p w:rsidR="003C1D8A" w:rsidRDefault="003C1D8A" w:rsidP="006921FE">
            <w:pPr>
              <w:jc w:val="both"/>
              <w:rPr>
                <w:sz w:val="24"/>
                <w:szCs w:val="24"/>
              </w:rPr>
            </w:pPr>
          </w:p>
          <w:p w:rsidR="003C1D8A" w:rsidRDefault="003C1D8A" w:rsidP="006921FE">
            <w:pPr>
              <w:jc w:val="both"/>
              <w:rPr>
                <w:sz w:val="24"/>
                <w:szCs w:val="24"/>
              </w:rPr>
            </w:pPr>
          </w:p>
          <w:p w:rsidR="003C1D8A" w:rsidRPr="00216361" w:rsidRDefault="003C1D8A" w:rsidP="006921FE">
            <w:pPr>
              <w:jc w:val="both"/>
              <w:rPr>
                <w:sz w:val="24"/>
                <w:szCs w:val="24"/>
              </w:rPr>
            </w:pPr>
            <w:r w:rsidRPr="00216361">
              <w:rPr>
                <w:sz w:val="24"/>
                <w:szCs w:val="24"/>
              </w:rPr>
              <w:t>GV nhận xét và tổng kết.</w:t>
            </w:r>
          </w:p>
        </w:tc>
        <w:tc>
          <w:tcPr>
            <w:tcW w:w="3510" w:type="dxa"/>
          </w:tcPr>
          <w:p w:rsidR="003C1D8A" w:rsidRDefault="003C1D8A" w:rsidP="003C1D8A">
            <w:pPr>
              <w:rPr>
                <w:sz w:val="24"/>
                <w:szCs w:val="24"/>
              </w:rPr>
            </w:pPr>
            <w:r w:rsidRPr="00216361">
              <w:rPr>
                <w:sz w:val="24"/>
                <w:szCs w:val="24"/>
              </w:rPr>
              <w:t>Hs tiếp nhận nhiệm vụ.</w:t>
            </w:r>
          </w:p>
          <w:p w:rsidR="00057453" w:rsidRPr="00216361" w:rsidRDefault="00057453" w:rsidP="003C1D8A">
            <w:pPr>
              <w:rPr>
                <w:sz w:val="24"/>
                <w:szCs w:val="24"/>
              </w:rPr>
            </w:pPr>
            <w:r>
              <w:rPr>
                <w:sz w:val="24"/>
                <w:szCs w:val="24"/>
              </w:rPr>
              <w:t>Thảo luận và góp ý.</w:t>
            </w:r>
            <w:r w:rsidR="00BC260D">
              <w:rPr>
                <w:sz w:val="24"/>
                <w:szCs w:val="24"/>
              </w:rPr>
              <w:t xml:space="preserve"> </w:t>
            </w:r>
          </w:p>
          <w:p w:rsidR="00124BD0" w:rsidRPr="00216361" w:rsidRDefault="00124BD0" w:rsidP="006921FE">
            <w:pPr>
              <w:jc w:val="both"/>
              <w:rPr>
                <w:sz w:val="24"/>
                <w:szCs w:val="24"/>
              </w:rPr>
            </w:pPr>
            <w:r w:rsidRPr="00216361">
              <w:rPr>
                <w:sz w:val="24"/>
                <w:szCs w:val="24"/>
              </w:rPr>
              <w:t xml:space="preserve">TL1: </w:t>
            </w:r>
          </w:p>
          <w:p w:rsidR="00124BD0" w:rsidRPr="00216361" w:rsidRDefault="00124BD0" w:rsidP="006921FE">
            <w:pPr>
              <w:jc w:val="both"/>
              <w:rPr>
                <w:sz w:val="24"/>
                <w:szCs w:val="24"/>
              </w:rPr>
            </w:pPr>
            <w:r w:rsidRPr="00216361">
              <w:rPr>
                <w:sz w:val="24"/>
                <w:szCs w:val="24"/>
              </w:rPr>
              <w:t>+ r = IM = a</w:t>
            </w:r>
          </w:p>
          <w:p w:rsidR="00124BD0" w:rsidRPr="00216361" w:rsidRDefault="00124BD0" w:rsidP="006921FE">
            <w:pPr>
              <w:jc w:val="both"/>
              <w:rPr>
                <w:sz w:val="24"/>
                <w:szCs w:val="24"/>
              </w:rPr>
            </w:pPr>
            <w:r w:rsidRPr="00216361">
              <w:rPr>
                <w:sz w:val="24"/>
                <w:szCs w:val="24"/>
              </w:rPr>
              <w:t xml:space="preserve">+ </w:t>
            </w:r>
            <w:r w:rsidR="00E41067" w:rsidRPr="00E41067">
              <w:rPr>
                <w:position w:val="-26"/>
                <w:sz w:val="24"/>
                <w:szCs w:val="24"/>
              </w:rPr>
              <w:object w:dxaOrig="2299" w:dyaOrig="680">
                <v:shape id="_x0000_i1442" type="#_x0000_t75" style="width:114.95pt;height:34pt" o:ole="">
                  <v:imagedata r:id="rId912" o:title=""/>
                </v:shape>
                <o:OLEObject Type="Embed" ProgID="Equation.DSMT4" ShapeID="_x0000_i1442" DrawAspect="Content" ObjectID="_1628102133" r:id="rId913"/>
              </w:object>
            </w:r>
          </w:p>
          <w:p w:rsidR="00124BD0" w:rsidRPr="00216361" w:rsidRDefault="00E41067" w:rsidP="006921FE">
            <w:pPr>
              <w:jc w:val="both"/>
              <w:rPr>
                <w:sz w:val="24"/>
                <w:szCs w:val="24"/>
              </w:rPr>
            </w:pPr>
            <w:r w:rsidRPr="00E41067">
              <w:rPr>
                <w:position w:val="-16"/>
                <w:sz w:val="24"/>
                <w:szCs w:val="24"/>
              </w:rPr>
              <w:object w:dxaOrig="2960" w:dyaOrig="440">
                <v:shape id="_x0000_i1443" type="#_x0000_t75" style="width:148pt;height:22pt" o:ole="">
                  <v:imagedata r:id="rId914" o:title=""/>
                </v:shape>
                <o:OLEObject Type="Embed" ProgID="Equation.DSMT4" ShapeID="_x0000_i1443" DrawAspect="Content" ObjectID="_1628102134" r:id="rId915"/>
              </w:object>
            </w:r>
          </w:p>
          <w:p w:rsidR="00124BD0" w:rsidRPr="00216361" w:rsidRDefault="00124BD0" w:rsidP="006921FE">
            <w:pPr>
              <w:jc w:val="both"/>
              <w:rPr>
                <w:sz w:val="24"/>
                <w:szCs w:val="24"/>
              </w:rPr>
            </w:pPr>
            <w:r w:rsidRPr="00216361">
              <w:rPr>
                <w:sz w:val="24"/>
                <w:szCs w:val="24"/>
              </w:rPr>
              <w:t xml:space="preserve">TL2: </w:t>
            </w:r>
          </w:p>
          <w:p w:rsidR="00124BD0" w:rsidRPr="00216361" w:rsidRDefault="00124BD0" w:rsidP="006921FE">
            <w:pPr>
              <w:jc w:val="both"/>
              <w:rPr>
                <w:sz w:val="24"/>
                <w:szCs w:val="24"/>
              </w:rPr>
            </w:pPr>
            <w:r w:rsidRPr="00216361">
              <w:rPr>
                <w:sz w:val="24"/>
                <w:szCs w:val="24"/>
              </w:rPr>
              <w:t xml:space="preserve">+ </w:t>
            </w:r>
            <w:r w:rsidR="00E41067" w:rsidRPr="00E41067">
              <w:rPr>
                <w:position w:val="-6"/>
                <w:sz w:val="24"/>
                <w:szCs w:val="24"/>
              </w:rPr>
              <w:object w:dxaOrig="1540" w:dyaOrig="380">
                <v:shape id="_x0000_i1444" type="#_x0000_t75" style="width:77pt;height:19pt" o:ole="">
                  <v:imagedata r:id="rId916" o:title=""/>
                </v:shape>
                <o:OLEObject Type="Embed" ProgID="Equation.DSMT4" ShapeID="_x0000_i1444" DrawAspect="Content" ObjectID="_1628102135" r:id="rId917"/>
              </w:object>
            </w:r>
          </w:p>
          <w:p w:rsidR="00124BD0" w:rsidRPr="00216361" w:rsidRDefault="00E41067" w:rsidP="006921FE">
            <w:pPr>
              <w:jc w:val="both"/>
              <w:rPr>
                <w:sz w:val="24"/>
                <w:szCs w:val="24"/>
              </w:rPr>
            </w:pPr>
            <w:r w:rsidRPr="00E41067">
              <w:rPr>
                <w:position w:val="-24"/>
                <w:sz w:val="24"/>
                <w:szCs w:val="24"/>
              </w:rPr>
              <w:object w:dxaOrig="2860" w:dyaOrig="660">
                <v:shape id="_x0000_i1445" type="#_x0000_t75" style="width:143pt;height:33pt" o:ole="">
                  <v:imagedata r:id="rId918" o:title=""/>
                </v:shape>
                <o:OLEObject Type="Embed" ProgID="Equation.DSMT4" ShapeID="_x0000_i1445" DrawAspect="Content" ObjectID="_1628102136" r:id="rId919"/>
              </w:object>
            </w:r>
          </w:p>
          <w:p w:rsidR="00124BD0" w:rsidRPr="00216361" w:rsidRDefault="00124BD0" w:rsidP="00E41067">
            <w:pPr>
              <w:rPr>
                <w:sz w:val="24"/>
                <w:szCs w:val="24"/>
              </w:rPr>
            </w:pPr>
            <w:r w:rsidRPr="00216361">
              <w:rPr>
                <w:sz w:val="24"/>
                <w:szCs w:val="24"/>
              </w:rPr>
              <w:t xml:space="preserve">                      </w:t>
            </w:r>
            <w:r w:rsidR="00E41067" w:rsidRPr="00E41067">
              <w:rPr>
                <w:position w:val="-24"/>
                <w:sz w:val="24"/>
                <w:szCs w:val="24"/>
              </w:rPr>
              <w:object w:dxaOrig="1020" w:dyaOrig="720">
                <v:shape id="_x0000_i1446" type="#_x0000_t75" style="width:51pt;height:36pt" o:ole="">
                  <v:imagedata r:id="rId920" o:title=""/>
                </v:shape>
                <o:OLEObject Type="Embed" ProgID="Equation.DSMT4" ShapeID="_x0000_i1446" DrawAspect="Content" ObjectID="_1628102137" r:id="rId921"/>
              </w:object>
            </w:r>
          </w:p>
        </w:tc>
        <w:tc>
          <w:tcPr>
            <w:tcW w:w="3960" w:type="dxa"/>
          </w:tcPr>
          <w:p w:rsidR="00124BD0" w:rsidRPr="00216361" w:rsidRDefault="00124BD0" w:rsidP="006921FE">
            <w:pPr>
              <w:jc w:val="both"/>
              <w:rPr>
                <w:sz w:val="24"/>
                <w:szCs w:val="24"/>
              </w:rPr>
            </w:pPr>
            <w:r w:rsidRPr="00216361">
              <w:rPr>
                <w:sz w:val="24"/>
                <w:szCs w:val="24"/>
              </w:rPr>
              <w:t>- Diện tích xung quanh của hình nón:</w:t>
            </w:r>
          </w:p>
          <w:p w:rsidR="00124BD0" w:rsidRPr="00216361" w:rsidRDefault="00124BD0" w:rsidP="006921FE">
            <w:pPr>
              <w:jc w:val="both"/>
              <w:rPr>
                <w:sz w:val="24"/>
                <w:szCs w:val="24"/>
              </w:rPr>
            </w:pPr>
            <w:r w:rsidRPr="00216361">
              <w:rPr>
                <w:sz w:val="24"/>
                <w:szCs w:val="24"/>
              </w:rPr>
              <w:t xml:space="preserve">Ta có: r=IM=a, </w:t>
            </w:r>
            <w:r w:rsidR="00E41067" w:rsidRPr="00E41067">
              <w:rPr>
                <w:position w:val="-26"/>
                <w:sz w:val="24"/>
                <w:szCs w:val="24"/>
              </w:rPr>
              <w:object w:dxaOrig="2299" w:dyaOrig="680">
                <v:shape id="_x0000_i1447" type="#_x0000_t75" style="width:114.75pt;height:33.75pt" o:ole="">
                  <v:imagedata r:id="rId922" o:title=""/>
                </v:shape>
                <o:OLEObject Type="Embed" ProgID="Equation.DSMT4" ShapeID="_x0000_i1447" DrawAspect="Content" ObjectID="_1628102138" r:id="rId923"/>
              </w:object>
            </w:r>
          </w:p>
          <w:p w:rsidR="00124BD0" w:rsidRPr="00216361" w:rsidRDefault="00E41067" w:rsidP="006921FE">
            <w:pPr>
              <w:jc w:val="both"/>
              <w:rPr>
                <w:sz w:val="24"/>
                <w:szCs w:val="24"/>
              </w:rPr>
            </w:pPr>
            <w:r w:rsidRPr="00E41067">
              <w:rPr>
                <w:position w:val="-16"/>
                <w:sz w:val="24"/>
                <w:szCs w:val="24"/>
              </w:rPr>
              <w:object w:dxaOrig="2960" w:dyaOrig="440">
                <v:shape id="_x0000_i1448" type="#_x0000_t75" style="width:147.75pt;height:21.75pt" o:ole="">
                  <v:imagedata r:id="rId924" o:title=""/>
                </v:shape>
                <o:OLEObject Type="Embed" ProgID="Equation.DSMT4" ShapeID="_x0000_i1448" DrawAspect="Content" ObjectID="_1628102139" r:id="rId925"/>
              </w:object>
            </w:r>
          </w:p>
          <w:p w:rsidR="00124BD0" w:rsidRPr="00216361" w:rsidRDefault="00124BD0" w:rsidP="006921FE">
            <w:pPr>
              <w:jc w:val="both"/>
              <w:rPr>
                <w:sz w:val="24"/>
                <w:szCs w:val="24"/>
              </w:rPr>
            </w:pPr>
            <w:r w:rsidRPr="00216361">
              <w:rPr>
                <w:sz w:val="24"/>
                <w:szCs w:val="24"/>
              </w:rPr>
              <w:t>- Thể tích của khối nón tròn xoay:</w:t>
            </w:r>
          </w:p>
          <w:p w:rsidR="00124BD0" w:rsidRPr="00216361" w:rsidRDefault="00124BD0" w:rsidP="006921FE">
            <w:pPr>
              <w:jc w:val="both"/>
              <w:rPr>
                <w:sz w:val="24"/>
                <w:szCs w:val="24"/>
              </w:rPr>
            </w:pPr>
            <w:r w:rsidRPr="00216361">
              <w:rPr>
                <w:sz w:val="24"/>
                <w:szCs w:val="24"/>
              </w:rPr>
              <w:t xml:space="preserve">Ta có: </w:t>
            </w:r>
            <w:r w:rsidR="00E41067" w:rsidRPr="00E41067">
              <w:rPr>
                <w:position w:val="-6"/>
                <w:sz w:val="24"/>
                <w:szCs w:val="24"/>
              </w:rPr>
              <w:object w:dxaOrig="1540" w:dyaOrig="380">
                <v:shape id="_x0000_i1449" type="#_x0000_t75" style="width:77.25pt;height:18.75pt" o:ole="">
                  <v:imagedata r:id="rId926" o:title=""/>
                </v:shape>
                <o:OLEObject Type="Embed" ProgID="Equation.DSMT4" ShapeID="_x0000_i1449" DrawAspect="Content" ObjectID="_1628102140" r:id="rId927"/>
              </w:object>
            </w:r>
          </w:p>
          <w:p w:rsidR="00124BD0" w:rsidRPr="00216361" w:rsidRDefault="00E41067" w:rsidP="006921FE">
            <w:pPr>
              <w:jc w:val="both"/>
              <w:rPr>
                <w:sz w:val="24"/>
                <w:szCs w:val="24"/>
              </w:rPr>
            </w:pPr>
            <w:r w:rsidRPr="00E41067">
              <w:rPr>
                <w:position w:val="-24"/>
                <w:sz w:val="24"/>
                <w:szCs w:val="24"/>
              </w:rPr>
              <w:object w:dxaOrig="2860" w:dyaOrig="660">
                <v:shape id="_x0000_i1450" type="#_x0000_t75" style="width:143.25pt;height:33pt" o:ole="">
                  <v:imagedata r:id="rId928" o:title=""/>
                </v:shape>
                <o:OLEObject Type="Embed" ProgID="Equation.DSMT4" ShapeID="_x0000_i1450" DrawAspect="Content" ObjectID="_1628102141" r:id="rId929"/>
              </w:object>
            </w:r>
          </w:p>
          <w:p w:rsidR="00124BD0" w:rsidRPr="00216361" w:rsidRDefault="00124BD0" w:rsidP="00E41067">
            <w:pPr>
              <w:jc w:val="both"/>
              <w:rPr>
                <w:sz w:val="24"/>
                <w:szCs w:val="24"/>
              </w:rPr>
            </w:pPr>
            <w:r w:rsidRPr="00216361">
              <w:rPr>
                <w:sz w:val="24"/>
                <w:szCs w:val="24"/>
              </w:rPr>
              <w:t xml:space="preserve">                      </w:t>
            </w:r>
            <w:r w:rsidR="00E41067" w:rsidRPr="00E41067">
              <w:rPr>
                <w:position w:val="-24"/>
                <w:sz w:val="24"/>
                <w:szCs w:val="24"/>
              </w:rPr>
              <w:object w:dxaOrig="1020" w:dyaOrig="720">
                <v:shape id="_x0000_i1451" type="#_x0000_t75" style="width:51pt;height:36pt" o:ole="">
                  <v:imagedata r:id="rId930" o:title=""/>
                </v:shape>
                <o:OLEObject Type="Embed" ProgID="Equation.DSMT4" ShapeID="_x0000_i1451" DrawAspect="Content" ObjectID="_1628102142" r:id="rId931"/>
              </w:object>
            </w:r>
          </w:p>
        </w:tc>
      </w:tr>
    </w:tbl>
    <w:p w:rsidR="00F252A7" w:rsidRPr="00216361" w:rsidRDefault="00F252A7" w:rsidP="00F252A7">
      <w:pPr>
        <w:rPr>
          <w:b/>
          <w:sz w:val="24"/>
          <w:szCs w:val="24"/>
        </w:rPr>
      </w:pPr>
    </w:p>
    <w:p w:rsidR="00BC260D" w:rsidRDefault="00BC260D" w:rsidP="00BC260D">
      <w:pPr>
        <w:rPr>
          <w:sz w:val="24"/>
          <w:szCs w:val="24"/>
        </w:rPr>
      </w:pPr>
      <w:r>
        <w:rPr>
          <w:sz w:val="24"/>
          <w:szCs w:val="24"/>
        </w:rPr>
        <w:t>Cho học sinh quan sát hình ảnh động của việc tạo thành mặt trụ tròn xoay, khối trụ tròn xoay và hình trụ tròn xoay.</w:t>
      </w:r>
    </w:p>
    <w:p w:rsidR="00BC260D" w:rsidRDefault="00BC260D" w:rsidP="00BC260D">
      <w:pPr>
        <w:rPr>
          <w:sz w:val="24"/>
          <w:szCs w:val="24"/>
        </w:rPr>
      </w:pPr>
      <w:r>
        <w:rPr>
          <w:sz w:val="24"/>
          <w:szCs w:val="24"/>
        </w:rPr>
        <w:t>Hs quan sát, phát biểu định nghĩa và nêu sự khác nhau giữa mặt, khối và hình trụ tròn xoay.</w:t>
      </w:r>
    </w:p>
    <w:p w:rsidR="00BC260D" w:rsidRPr="00216361" w:rsidRDefault="00BC260D" w:rsidP="00BC260D">
      <w:pPr>
        <w:jc w:val="both"/>
        <w:rPr>
          <w:sz w:val="24"/>
          <w:szCs w:val="24"/>
        </w:rPr>
      </w:pPr>
      <w:r w:rsidRPr="00216361">
        <w:rPr>
          <w:sz w:val="24"/>
          <w:szCs w:val="24"/>
        </w:rPr>
        <w:t xml:space="preserve">GV </w:t>
      </w:r>
      <w:r>
        <w:rPr>
          <w:sz w:val="24"/>
          <w:szCs w:val="24"/>
        </w:rPr>
        <w:t>dùng phương pháp vấn đáp để khắc sâu các khái niệm.</w:t>
      </w:r>
      <w:r w:rsidRPr="00216361">
        <w:rPr>
          <w:sz w:val="24"/>
          <w:szCs w:val="24"/>
        </w:rPr>
        <w:t>.</w:t>
      </w:r>
    </w:p>
    <w:p w:rsidR="00BC260D" w:rsidRDefault="00BC260D" w:rsidP="00BC260D">
      <w:pPr>
        <w:numPr>
          <w:ilvl w:val="0"/>
          <w:numId w:val="1"/>
        </w:numPr>
        <w:rPr>
          <w:b/>
          <w:sz w:val="24"/>
          <w:szCs w:val="24"/>
        </w:rPr>
      </w:pPr>
      <w:r w:rsidRPr="00216361">
        <w:rPr>
          <w:b/>
          <w:sz w:val="24"/>
          <w:szCs w:val="24"/>
        </w:rPr>
        <w:t>Mặt trụ tròn xoay:</w:t>
      </w:r>
    </w:p>
    <w:p w:rsidR="00263715" w:rsidRPr="00216361" w:rsidRDefault="00F252A7" w:rsidP="00F252A7">
      <w:pPr>
        <w:rPr>
          <w:b/>
          <w:i/>
          <w:sz w:val="24"/>
          <w:szCs w:val="24"/>
        </w:rPr>
      </w:pPr>
      <w:r w:rsidRPr="00216361">
        <w:rPr>
          <w:b/>
          <w:i/>
          <w:sz w:val="24"/>
          <w:szCs w:val="24"/>
        </w:rPr>
        <w:t>1. Định nghĩa (SGK)</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3510"/>
        <w:gridCol w:w="3960"/>
      </w:tblGrid>
      <w:tr w:rsidR="00FE353A" w:rsidRPr="00216361">
        <w:tc>
          <w:tcPr>
            <w:tcW w:w="3258" w:type="dxa"/>
          </w:tcPr>
          <w:p w:rsidR="00FE353A" w:rsidRPr="00216361" w:rsidRDefault="00FE353A" w:rsidP="006921FE">
            <w:pPr>
              <w:jc w:val="center"/>
              <w:rPr>
                <w:b/>
                <w:i/>
                <w:sz w:val="24"/>
                <w:szCs w:val="24"/>
              </w:rPr>
            </w:pPr>
            <w:r w:rsidRPr="00216361">
              <w:rPr>
                <w:b/>
                <w:i/>
                <w:sz w:val="24"/>
                <w:szCs w:val="24"/>
              </w:rPr>
              <w:t>Hoạt động của GV</w:t>
            </w:r>
          </w:p>
        </w:tc>
        <w:tc>
          <w:tcPr>
            <w:tcW w:w="3510" w:type="dxa"/>
          </w:tcPr>
          <w:p w:rsidR="00FE353A" w:rsidRPr="00216361" w:rsidRDefault="00FE353A" w:rsidP="006921FE">
            <w:pPr>
              <w:jc w:val="center"/>
              <w:rPr>
                <w:b/>
                <w:i/>
                <w:sz w:val="24"/>
                <w:szCs w:val="24"/>
              </w:rPr>
            </w:pPr>
            <w:r w:rsidRPr="00216361">
              <w:rPr>
                <w:b/>
                <w:i/>
                <w:sz w:val="24"/>
                <w:szCs w:val="24"/>
              </w:rPr>
              <w:t>Hoạt động của HS</w:t>
            </w:r>
          </w:p>
        </w:tc>
        <w:tc>
          <w:tcPr>
            <w:tcW w:w="3960" w:type="dxa"/>
          </w:tcPr>
          <w:p w:rsidR="00FE353A" w:rsidRPr="00216361" w:rsidRDefault="00FE353A" w:rsidP="006921FE">
            <w:pPr>
              <w:jc w:val="center"/>
              <w:rPr>
                <w:b/>
                <w:i/>
                <w:sz w:val="24"/>
                <w:szCs w:val="24"/>
              </w:rPr>
            </w:pPr>
            <w:r w:rsidRPr="00216361">
              <w:rPr>
                <w:b/>
                <w:i/>
                <w:sz w:val="24"/>
                <w:szCs w:val="24"/>
              </w:rPr>
              <w:t>Ghi bảng</w:t>
            </w:r>
          </w:p>
        </w:tc>
      </w:tr>
      <w:tr w:rsidR="00FE353A" w:rsidRPr="00216361">
        <w:tc>
          <w:tcPr>
            <w:tcW w:w="3258" w:type="dxa"/>
          </w:tcPr>
          <w:p w:rsidR="00FE353A" w:rsidRPr="00216361" w:rsidRDefault="00FE353A" w:rsidP="006921FE">
            <w:pPr>
              <w:rPr>
                <w:sz w:val="24"/>
                <w:szCs w:val="24"/>
              </w:rPr>
            </w:pPr>
            <w:r w:rsidRPr="00216361">
              <w:rPr>
                <w:sz w:val="24"/>
                <w:szCs w:val="24"/>
              </w:rPr>
              <w:t xml:space="preserve">Ta thay đường </w:t>
            </w:r>
            <w:r w:rsidR="00E41067" w:rsidRPr="00E41067">
              <w:rPr>
                <w:position w:val="-4"/>
                <w:sz w:val="24"/>
                <w:szCs w:val="24"/>
              </w:rPr>
              <w:object w:dxaOrig="180" w:dyaOrig="200">
                <v:shape id="_x0000_i1452" type="#_x0000_t75" style="width:9pt;height:9.75pt" o:ole="">
                  <v:imagedata r:id="rId932" o:title=""/>
                </v:shape>
                <o:OLEObject Type="Embed" ProgID="Equation.DSMT4" ShapeID="_x0000_i1452" DrawAspect="Content" ObjectID="_1628102143" r:id="rId933"/>
              </w:object>
            </w:r>
            <w:r w:rsidRPr="00216361">
              <w:rPr>
                <w:sz w:val="24"/>
                <w:szCs w:val="24"/>
              </w:rPr>
              <w:t xml:space="preserve"> bởi đường thẳng d song song</w:t>
            </w:r>
            <w:r w:rsidR="00E41067" w:rsidRPr="00E41067">
              <w:rPr>
                <w:position w:val="-4"/>
                <w:sz w:val="24"/>
                <w:szCs w:val="24"/>
              </w:rPr>
              <w:object w:dxaOrig="260" w:dyaOrig="260">
                <v:shape id="_x0000_i1453" type="#_x0000_t75" style="width:12.75pt;height:12.75pt" o:ole="">
                  <v:imagedata r:id="rId934" o:title=""/>
                </v:shape>
                <o:OLEObject Type="Embed" ProgID="Equation.DSMT4" ShapeID="_x0000_i1453" DrawAspect="Content" ObjectID="_1628102144" r:id="rId935"/>
              </w:object>
            </w:r>
          </w:p>
          <w:p w:rsidR="00FE353A" w:rsidRPr="00216361" w:rsidRDefault="00FE353A" w:rsidP="006921FE">
            <w:pPr>
              <w:rPr>
                <w:sz w:val="24"/>
                <w:szCs w:val="24"/>
              </w:rPr>
            </w:pPr>
            <w:r w:rsidRPr="00216361">
              <w:rPr>
                <w:sz w:val="24"/>
                <w:szCs w:val="24"/>
              </w:rPr>
              <w:t>-&gt; mặt trụ tròn xoay ( Hay mặt trụ)</w:t>
            </w:r>
          </w:p>
          <w:p w:rsidR="00FE353A" w:rsidRPr="00216361" w:rsidRDefault="00FE353A" w:rsidP="006921FE">
            <w:pPr>
              <w:rPr>
                <w:sz w:val="24"/>
                <w:szCs w:val="24"/>
              </w:rPr>
            </w:pPr>
            <w:r w:rsidRPr="00216361">
              <w:rPr>
                <w:sz w:val="24"/>
                <w:szCs w:val="24"/>
              </w:rPr>
              <w:t xml:space="preserve">(?)  lấy ví dụ về các vật thể liên quan đến mặt trụ tròn xoay </w:t>
            </w:r>
          </w:p>
        </w:tc>
        <w:tc>
          <w:tcPr>
            <w:tcW w:w="3510" w:type="dxa"/>
          </w:tcPr>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Quan sát</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Mặt ngoài viên phấn </w:t>
            </w:r>
          </w:p>
          <w:p w:rsidR="00FE353A" w:rsidRPr="00216361" w:rsidRDefault="00FE353A" w:rsidP="006921FE">
            <w:pPr>
              <w:rPr>
                <w:sz w:val="24"/>
                <w:szCs w:val="24"/>
              </w:rPr>
            </w:pPr>
            <w:r w:rsidRPr="00216361">
              <w:rPr>
                <w:sz w:val="24"/>
                <w:szCs w:val="24"/>
              </w:rPr>
              <w:t xml:space="preserve">+ Mặt ngoài ống tiếp điện </w:t>
            </w:r>
          </w:p>
        </w:tc>
        <w:tc>
          <w:tcPr>
            <w:tcW w:w="3960" w:type="dxa"/>
          </w:tcPr>
          <w:p w:rsidR="00FE353A" w:rsidRPr="00216361" w:rsidRDefault="00FE353A" w:rsidP="006921FE">
            <w:pPr>
              <w:rPr>
                <w:sz w:val="24"/>
                <w:szCs w:val="24"/>
              </w:rPr>
            </w:pPr>
            <w:r w:rsidRPr="00216361">
              <w:rPr>
                <w:sz w:val="24"/>
                <w:szCs w:val="24"/>
              </w:rPr>
              <w:t>Hình vẽ:2.8</w:t>
            </w:r>
          </w:p>
          <w:p w:rsidR="00FE353A" w:rsidRPr="00216361" w:rsidRDefault="00FE353A" w:rsidP="006921FE">
            <w:pPr>
              <w:rPr>
                <w:sz w:val="24"/>
                <w:szCs w:val="24"/>
              </w:rPr>
            </w:pPr>
            <w:r w:rsidRPr="00216361">
              <w:rPr>
                <w:sz w:val="24"/>
                <w:szCs w:val="24"/>
              </w:rPr>
              <w:object w:dxaOrig="3360" w:dyaOrig="3135">
                <v:shape id="_x0000_i1454" type="#_x0000_t75" style="width:130.5pt;height:2in" o:ole="">
                  <v:imagedata r:id="rId936" o:title=""/>
                </v:shape>
                <o:OLEObject Type="Embed" ProgID="PBrush" ShapeID="_x0000_i1454" DrawAspect="Content" ObjectID="_1628102145" r:id="rId937"/>
              </w:object>
            </w:r>
          </w:p>
          <w:p w:rsidR="00FE353A" w:rsidRPr="00216361" w:rsidRDefault="00FE353A" w:rsidP="006921FE">
            <w:pPr>
              <w:rPr>
                <w:sz w:val="24"/>
                <w:szCs w:val="24"/>
              </w:rPr>
            </w:pPr>
            <w:r w:rsidRPr="00216361">
              <w:rPr>
                <w:sz w:val="24"/>
                <w:szCs w:val="24"/>
              </w:rPr>
              <w:t xml:space="preserve">+ l là đường sinh </w:t>
            </w:r>
          </w:p>
          <w:p w:rsidR="00FE353A" w:rsidRPr="00216361" w:rsidRDefault="00FE353A" w:rsidP="006921FE">
            <w:pPr>
              <w:rPr>
                <w:sz w:val="24"/>
                <w:szCs w:val="24"/>
              </w:rPr>
            </w:pPr>
            <w:r w:rsidRPr="00216361">
              <w:rPr>
                <w:sz w:val="24"/>
                <w:szCs w:val="24"/>
              </w:rPr>
              <w:t>+ r là bán kính mặt trụ</w:t>
            </w:r>
          </w:p>
          <w:p w:rsidR="00FE353A" w:rsidRPr="00216361" w:rsidRDefault="00FE353A" w:rsidP="006921FE">
            <w:pPr>
              <w:rPr>
                <w:sz w:val="24"/>
                <w:szCs w:val="24"/>
              </w:rPr>
            </w:pPr>
          </w:p>
        </w:tc>
      </w:tr>
      <w:tr w:rsidR="00FE353A" w:rsidRPr="00216361">
        <w:tc>
          <w:tcPr>
            <w:tcW w:w="3258" w:type="dxa"/>
          </w:tcPr>
          <w:p w:rsidR="00BC260D" w:rsidRDefault="00BC260D" w:rsidP="006921FE">
            <w:pPr>
              <w:rPr>
                <w:sz w:val="24"/>
                <w:szCs w:val="24"/>
              </w:rPr>
            </w:pPr>
            <w:r>
              <w:rPr>
                <w:sz w:val="24"/>
                <w:szCs w:val="24"/>
              </w:rPr>
              <w:t>Giáo viên chuyển giao nhiệm vụ</w:t>
            </w:r>
          </w:p>
          <w:p w:rsidR="00FE353A" w:rsidRPr="00216361" w:rsidRDefault="00FE353A" w:rsidP="006921FE">
            <w:pPr>
              <w:rPr>
                <w:sz w:val="24"/>
                <w:szCs w:val="24"/>
              </w:rPr>
            </w:pPr>
            <w:r w:rsidRPr="00216361">
              <w:rPr>
                <w:sz w:val="24"/>
                <w:szCs w:val="24"/>
              </w:rPr>
              <w:t>(?) khái niệm hình trụ và khối trụ</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Cho hai đồ vật viên phấn và vỏ bọc lon sữa so sánh sự khác nhau cơ bản của hai vật thể trên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Phân biệt mặt trụ, hình trụ ,khối trụ </w:t>
            </w:r>
          </w:p>
          <w:p w:rsidR="00FE353A" w:rsidRPr="00216361" w:rsidRDefault="00FE353A" w:rsidP="006921FE">
            <w:pPr>
              <w:rPr>
                <w:sz w:val="24"/>
                <w:szCs w:val="24"/>
              </w:rPr>
            </w:pPr>
          </w:p>
          <w:p w:rsidR="00FE353A" w:rsidRPr="00216361" w:rsidRDefault="00FE353A" w:rsidP="006921FE">
            <w:pPr>
              <w:rPr>
                <w:sz w:val="24"/>
                <w:szCs w:val="24"/>
              </w:rPr>
            </w:pPr>
          </w:p>
        </w:tc>
        <w:tc>
          <w:tcPr>
            <w:tcW w:w="3510" w:type="dxa"/>
          </w:tcPr>
          <w:p w:rsidR="00BC260D" w:rsidRDefault="00BC260D" w:rsidP="006921FE">
            <w:pPr>
              <w:rPr>
                <w:sz w:val="24"/>
                <w:szCs w:val="24"/>
              </w:rPr>
            </w:pPr>
            <w:r>
              <w:rPr>
                <w:sz w:val="24"/>
                <w:szCs w:val="24"/>
              </w:rPr>
              <w:t>Học sinh tiếp nhận nhiệm vụ.</w:t>
            </w:r>
          </w:p>
          <w:p w:rsidR="00FE353A" w:rsidRPr="00216361" w:rsidRDefault="00FE353A" w:rsidP="006921FE">
            <w:pPr>
              <w:rPr>
                <w:sz w:val="24"/>
                <w:szCs w:val="24"/>
              </w:rPr>
            </w:pPr>
            <w:r w:rsidRPr="00216361">
              <w:rPr>
                <w:sz w:val="24"/>
                <w:szCs w:val="24"/>
              </w:rPr>
              <w:t xml:space="preserve">Hs thảo luận nhóm và trình bày khái niệm </w:t>
            </w: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Viên phấn có hình dạng là khối trụ</w:t>
            </w:r>
          </w:p>
          <w:p w:rsidR="00FE353A" w:rsidRPr="00216361" w:rsidRDefault="00FE353A" w:rsidP="006921FE">
            <w:pPr>
              <w:rPr>
                <w:sz w:val="24"/>
                <w:szCs w:val="24"/>
              </w:rPr>
            </w:pPr>
            <w:r w:rsidRPr="00216361">
              <w:rPr>
                <w:sz w:val="24"/>
                <w:szCs w:val="24"/>
              </w:rPr>
              <w:t>-Vỏ hộp sửa có hình dạng là hình trụ</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HS suy nghĩ trả lời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tc>
        <w:tc>
          <w:tcPr>
            <w:tcW w:w="3960" w:type="dxa"/>
          </w:tcPr>
          <w:p w:rsidR="00FE353A" w:rsidRPr="00216361" w:rsidRDefault="00FE353A" w:rsidP="006921FE">
            <w:pPr>
              <w:rPr>
                <w:b/>
                <w:i/>
                <w:sz w:val="24"/>
                <w:szCs w:val="24"/>
              </w:rPr>
            </w:pPr>
            <w:r w:rsidRPr="00216361">
              <w:rPr>
                <w:b/>
                <w:i/>
                <w:sz w:val="24"/>
                <w:szCs w:val="24"/>
              </w:rPr>
              <w:t xml:space="preserve">2.  Hình trụ tròn xoay và khối trụ tròn xoay </w:t>
            </w:r>
          </w:p>
          <w:p w:rsidR="00FE353A" w:rsidRPr="00216361" w:rsidRDefault="00FE353A" w:rsidP="006921FE">
            <w:pPr>
              <w:rPr>
                <w:sz w:val="24"/>
                <w:szCs w:val="24"/>
              </w:rPr>
            </w:pPr>
            <w:r w:rsidRPr="00216361">
              <w:rPr>
                <w:sz w:val="24"/>
                <w:szCs w:val="24"/>
              </w:rPr>
              <w:t xml:space="preserve">a/ Hình trụ tròn xoay </w:t>
            </w:r>
          </w:p>
          <w:p w:rsidR="00FE353A" w:rsidRPr="00216361" w:rsidRDefault="00FE353A" w:rsidP="006921FE">
            <w:pPr>
              <w:rPr>
                <w:sz w:val="24"/>
                <w:szCs w:val="24"/>
              </w:rPr>
            </w:pPr>
            <w:r w:rsidRPr="00216361">
              <w:rPr>
                <w:sz w:val="24"/>
                <w:szCs w:val="24"/>
              </w:rPr>
              <w:object w:dxaOrig="1995" w:dyaOrig="2490">
                <v:shape id="_x0000_i1455" type="#_x0000_t75" style="width:99.75pt;height:124.5pt" o:ole="">
                  <v:imagedata r:id="rId938" o:title=""/>
                </v:shape>
                <o:OLEObject Type="Embed" ProgID="PBrush" ShapeID="_x0000_i1455" DrawAspect="Content" ObjectID="_1628102146" r:id="rId939"/>
              </w:object>
            </w:r>
          </w:p>
          <w:p w:rsidR="00FE353A" w:rsidRPr="00216361" w:rsidRDefault="00FE353A" w:rsidP="006921FE">
            <w:pPr>
              <w:rPr>
                <w:sz w:val="24"/>
                <w:szCs w:val="24"/>
              </w:rPr>
            </w:pPr>
            <w:r w:rsidRPr="00216361">
              <w:rPr>
                <w:sz w:val="24"/>
                <w:szCs w:val="24"/>
              </w:rPr>
              <w:t>Mặt đáy:</w:t>
            </w:r>
          </w:p>
          <w:p w:rsidR="00FE353A" w:rsidRPr="00216361" w:rsidRDefault="00FE353A" w:rsidP="006921FE">
            <w:pPr>
              <w:rPr>
                <w:sz w:val="24"/>
                <w:szCs w:val="24"/>
              </w:rPr>
            </w:pPr>
            <w:r w:rsidRPr="00216361">
              <w:rPr>
                <w:sz w:val="24"/>
                <w:szCs w:val="24"/>
              </w:rPr>
              <w:t>Mặt xung quanh :</w:t>
            </w:r>
          </w:p>
          <w:p w:rsidR="00FE353A" w:rsidRPr="00216361" w:rsidRDefault="00FE353A" w:rsidP="006921FE">
            <w:pPr>
              <w:rPr>
                <w:sz w:val="24"/>
                <w:szCs w:val="24"/>
              </w:rPr>
            </w:pPr>
            <w:r w:rsidRPr="00216361">
              <w:rPr>
                <w:sz w:val="24"/>
                <w:szCs w:val="24"/>
              </w:rPr>
              <w:t>Chiều cao:</w:t>
            </w:r>
          </w:p>
          <w:p w:rsidR="00FE353A" w:rsidRPr="00216361" w:rsidRDefault="00FE353A" w:rsidP="006921FE">
            <w:pPr>
              <w:rPr>
                <w:sz w:val="24"/>
                <w:szCs w:val="24"/>
              </w:rPr>
            </w:pPr>
            <w:r w:rsidRPr="00216361">
              <w:rPr>
                <w:sz w:val="24"/>
                <w:szCs w:val="24"/>
              </w:rPr>
              <w:t>b/ Khối trụ tròn xoay  (SGK)</w:t>
            </w:r>
          </w:p>
        </w:tc>
      </w:tr>
      <w:tr w:rsidR="00FE353A" w:rsidRPr="00216361">
        <w:tc>
          <w:tcPr>
            <w:tcW w:w="3258" w:type="dxa"/>
          </w:tcPr>
          <w:p w:rsidR="00FE353A" w:rsidRPr="00216361" w:rsidRDefault="00FE353A" w:rsidP="006921FE">
            <w:pPr>
              <w:rPr>
                <w:sz w:val="24"/>
                <w:szCs w:val="24"/>
              </w:rPr>
            </w:pPr>
            <w:r w:rsidRPr="00216361">
              <w:rPr>
                <w:sz w:val="24"/>
                <w:szCs w:val="24"/>
              </w:rPr>
              <w:t>(?) nêu các khái niệm về lăng trụ nội tiếp hình trụ</w:t>
            </w:r>
          </w:p>
          <w:p w:rsidR="00FE353A" w:rsidRPr="00216361" w:rsidRDefault="00FE353A" w:rsidP="006921FE">
            <w:pPr>
              <w:rPr>
                <w:sz w:val="24"/>
                <w:szCs w:val="24"/>
              </w:rPr>
            </w:pPr>
            <w:r w:rsidRPr="00216361">
              <w:rPr>
                <w:sz w:val="24"/>
                <w:szCs w:val="24"/>
              </w:rPr>
              <w:t>(?) Công thức tính diện tích xung quanh hình lăng trụ n cạnh</w:t>
            </w:r>
          </w:p>
          <w:p w:rsidR="00FE353A" w:rsidRPr="00216361" w:rsidRDefault="00FE353A" w:rsidP="006921FE">
            <w:pPr>
              <w:rPr>
                <w:sz w:val="24"/>
                <w:szCs w:val="24"/>
              </w:rPr>
            </w:pPr>
            <w:r w:rsidRPr="00216361">
              <w:rPr>
                <w:sz w:val="24"/>
                <w:szCs w:val="24"/>
              </w:rPr>
              <w:t xml:space="preserve">(?) Khi n tăng vô cùng tìm giới hạn chu vi đáy </w:t>
            </w:r>
            <w:r w:rsidR="00E41067" w:rsidRPr="00E41067">
              <w:rPr>
                <w:position w:val="-4"/>
                <w:sz w:val="24"/>
                <w:szCs w:val="24"/>
              </w:rPr>
              <w:object w:dxaOrig="300" w:dyaOrig="200">
                <v:shape id="_x0000_i1456" type="#_x0000_t75" style="width:15pt;height:9.75pt" o:ole="">
                  <v:imagedata r:id="rId940" o:title=""/>
                </v:shape>
                <o:OLEObject Type="Embed" ProgID="Equation.DSMT4" ShapeID="_x0000_i1456" DrawAspect="Content" ObjectID="_1628102147" r:id="rId941"/>
              </w:object>
            </w:r>
            <w:r w:rsidRPr="00216361">
              <w:rPr>
                <w:sz w:val="24"/>
                <w:szCs w:val="24"/>
              </w:rPr>
              <w:t xml:space="preserve"> hình thành công thức </w:t>
            </w:r>
          </w:p>
          <w:p w:rsidR="00FE353A" w:rsidRPr="00216361" w:rsidRDefault="00FE353A" w:rsidP="006921FE">
            <w:pPr>
              <w:rPr>
                <w:sz w:val="24"/>
                <w:szCs w:val="24"/>
              </w:rPr>
            </w:pPr>
            <w:r w:rsidRPr="00216361">
              <w:rPr>
                <w:sz w:val="24"/>
                <w:szCs w:val="24"/>
              </w:rPr>
              <w:t>(?) phát biểu công thức bằng lời</w:t>
            </w:r>
          </w:p>
        </w:tc>
        <w:tc>
          <w:tcPr>
            <w:tcW w:w="3510" w:type="dxa"/>
          </w:tcPr>
          <w:p w:rsidR="00FE353A" w:rsidRPr="00216361" w:rsidRDefault="00FE353A" w:rsidP="006921FE">
            <w:pPr>
              <w:rPr>
                <w:sz w:val="24"/>
                <w:szCs w:val="24"/>
              </w:rPr>
            </w:pPr>
            <w:r w:rsidRPr="00216361">
              <w:rPr>
                <w:sz w:val="24"/>
                <w:szCs w:val="24"/>
              </w:rPr>
              <w:t xml:space="preserve">trả lời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HS nêu đáp số </w:t>
            </w:r>
          </w:p>
        </w:tc>
        <w:tc>
          <w:tcPr>
            <w:tcW w:w="3960" w:type="dxa"/>
          </w:tcPr>
          <w:p w:rsidR="00FE353A" w:rsidRPr="00216361" w:rsidRDefault="00FE353A" w:rsidP="00B233EA">
            <w:pPr>
              <w:numPr>
                <w:ilvl w:val="0"/>
                <w:numId w:val="6"/>
              </w:numPr>
              <w:rPr>
                <w:b/>
                <w:i/>
                <w:sz w:val="24"/>
                <w:szCs w:val="24"/>
              </w:rPr>
            </w:pPr>
            <w:r w:rsidRPr="00216361">
              <w:rPr>
                <w:b/>
                <w:i/>
                <w:sz w:val="24"/>
                <w:szCs w:val="24"/>
              </w:rPr>
              <w:t>Diện tích xung quanh của hình trụ</w:t>
            </w:r>
          </w:p>
          <w:p w:rsidR="00FE353A" w:rsidRPr="00216361" w:rsidRDefault="00FE353A" w:rsidP="006921FE">
            <w:pPr>
              <w:rPr>
                <w:sz w:val="24"/>
                <w:szCs w:val="24"/>
              </w:rPr>
            </w:pPr>
            <w:r w:rsidRPr="00216361">
              <w:rPr>
                <w:sz w:val="24"/>
                <w:szCs w:val="24"/>
              </w:rPr>
              <w:t xml:space="preserve">(SGK)Vẽ hình </w:t>
            </w:r>
          </w:p>
          <w:p w:rsidR="00FE353A" w:rsidRPr="00216361" w:rsidRDefault="00872D08" w:rsidP="006921FE">
            <w:pPr>
              <w:rPr>
                <w:sz w:val="24"/>
                <w:szCs w:val="24"/>
              </w:rPr>
            </w:pPr>
            <w:r>
              <w:rPr>
                <w:noProof/>
                <w:sz w:val="24"/>
                <w:szCs w:val="24"/>
              </w:rPr>
              <mc:AlternateContent>
                <mc:Choice Requires="wps">
                  <w:drawing>
                    <wp:anchor distT="0" distB="0" distL="114300" distR="114300" simplePos="0" relativeHeight="251591168" behindDoc="0" locked="0" layoutInCell="1" allowOverlap="1">
                      <wp:simplePos x="0" y="0"/>
                      <wp:positionH relativeFrom="column">
                        <wp:posOffset>820420</wp:posOffset>
                      </wp:positionH>
                      <wp:positionV relativeFrom="paragraph">
                        <wp:posOffset>346075</wp:posOffset>
                      </wp:positionV>
                      <wp:extent cx="114300" cy="228600"/>
                      <wp:effectExtent l="1270" t="3175" r="0" b="0"/>
                      <wp:wrapNone/>
                      <wp:docPr id="433" name="Text Box 1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96F9C" w:rsidRDefault="00E41067" w:rsidP="00FE35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5" o:spid="_x0000_s1126" type="#_x0000_t202" style="position:absolute;margin-left:64.6pt;margin-top:27.25pt;width:9pt;height:18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ZZP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bJZIKRoB006ZHtDbqTexQmydSWaOh1Cp4PPfiaPVig1Y6u7u9l+VUjIZcNFRt2q5QcGkYrSDG0 N/2zqyOOtiDr4YOsIBLdGumA9rXqbP2gIgjQoVVPp/bYbEobMiSTACwlmKIonsHaRqDp8XKvtHnH ZIfsIsMKuu/A6e5em9H16GJjCVnwtoVzmrbi4gAwxxMIDVetzSbhGvojCZJVvIqJR6LZyiNBnnu3 xZJ4syKcT/NJvlzm4U8bNyRpw6uKCRvmKK6Q/FnzDjIfZXGSl5YtryycTUmrzXrZKrSjIO7CfYeC nLn5l2m4egGXF5TCiAR3UeIVs3jukYJMvWQexF4QJnfJLCAJyYtLSvdcsH+nhIYMJ9NoOmrpt9wC 973mRtOOGxgfLe8yHJ+caGoVuBKVa62hvB3XZ6Ww6T+XAtp9bLTTq5XoKFazX+/d65jObHgr5rWs nkDBSoLCQIww+2DRSPUdowHmSIb1ty1VDKP2vYBXkISE2MHjNmQ6j2Cjzi3rcwsVJUBl2GA0Lpdm HFbbXvFNA5HGdyfkLbycmjtVP2d1eG8wKxy5w1yzw+h877yep+/iFwAAAP//AwBQSwMEFAAGAAgA AAAhAHuejZbcAAAACQEAAA8AAABkcnMvZG93bnJldi54bWxMj01PwzAMhu9I+w+RJ3FjCVULtDSd EIgr08aHxC1rvLaicaomW8u/xzux42s/ev24XM+uFyccQ+dJw+1KgUCqve2o0fDx/nrzACJEQ9b0 nlDDLwZYV4ur0hTWT7TF0y42gksoFEZDG+NQSBnqFp0JKz8g8e7gR2cix7GRdjQTl7teJkrdSWc6 4gutGfC5xfpnd3QaPt8O31+p2jQvLhsmPytJLpdaXy/np0cQEef4D8NZn9WhYqe9P5INouec5Amj GrI0A3EG0nse7DXkKgNZlfLyg+oPAAD//wMAUEsBAi0AFAAGAAgAAAAhALaDOJL+AAAA4QEAABMA AAAAAAAAAAAAAAAAAAAAAFtDb250ZW50X1R5cGVzXS54bWxQSwECLQAUAAYACAAAACEAOP0h/9YA AACUAQAACwAAAAAAAAAAAAAAAAAvAQAAX3JlbHMvLnJlbHNQSwECLQAUAAYACAAAACEApo2WT7sC AADFBQAADgAAAAAAAAAAAAAAAAAuAgAAZHJzL2Uyb0RvYy54bWxQSwECLQAUAAYACAAAACEAe56N ltwAAAAJAQAADwAAAAAAAAAAAAAAAAAVBQAAZHJzL2Rvd25yZXYueG1sUEsFBgAAAAAEAAQA8wAA AB4GAAAAAA== " filled="f" stroked="f">
                      <v:textbox>
                        <w:txbxContent>
                          <w:p w:rsidR="00E41067" w:rsidRPr="00E96F9C" w:rsidRDefault="00E41067" w:rsidP="00FE353A"/>
                        </w:txbxContent>
                      </v:textbox>
                    </v:shape>
                  </w:pict>
                </mc:Fallback>
              </mc:AlternateContent>
            </w:r>
            <w:r>
              <w:rPr>
                <w:noProof/>
                <w:sz w:val="24"/>
                <w:szCs w:val="24"/>
              </w:rPr>
              <mc:AlternateContent>
                <mc:Choice Requires="wps">
                  <w:drawing>
                    <wp:anchor distT="0" distB="0" distL="114300" distR="114300" simplePos="0" relativeHeight="251588096" behindDoc="0" locked="0" layoutInCell="1" allowOverlap="1">
                      <wp:simplePos x="0" y="0"/>
                      <wp:positionH relativeFrom="column">
                        <wp:posOffset>735330</wp:posOffset>
                      </wp:positionH>
                      <wp:positionV relativeFrom="paragraph">
                        <wp:posOffset>694690</wp:posOffset>
                      </wp:positionV>
                      <wp:extent cx="0" cy="1371600"/>
                      <wp:effectExtent l="11430" t="8890" r="7620" b="10160"/>
                      <wp:wrapNone/>
                      <wp:docPr id="432" name="Line 1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2"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54.7pt" to="57.9pt,16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9ZPFwIAAC0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3AxyjFS pIMhbYTiKJvN8tCe3rgSvJZqa0OB9KRezUbT7w4pvWyJ2vNI8+1sIDILEcm7kLBxBpLs+i+agQ85 eB17dWpsFyChC+gUR3K+j4SfPKKXQwqn2egpm6RxXAkpb4HGOv+Z6w4Fo8ISaEdgctw4H4iQ8uYS 8ii9FlLGiUuF+grPxvk4BjgtBQuXwc3Z/W4pLTqSoJn4xarg5tHN6oNiEazlhK2utidCXmxILlXA g1KAztW6iOLHLJ2tpqtpMSjyyWpQpHU9+LReFoPJOnsa16N6uayzn4FaVpStYIyrwO4m0Kz4OwFc n8pFWneJ3tuQvEeP/QKyt38kHWcZxncRwk6z89beZgyajM7X9xNE/7gH+/GVL34BAAD//wMAUEsD BBQABgAIAAAAIQDcLD2L3gAAAAsBAAAPAAAAZHJzL2Rvd25yZXYueG1sTI9BT8MwDIXvSPyHyEhc Jpas2xCUphMCeuOyAeLqtaataJyuybbCr8fjAjc/++n5e9lqdJ060BBazxZmUwOKuPRVy7WF15fi 6gZUiMgVdp7JwhcFWOXnZxmmlT/ymg6bWCsJ4ZCihSbGPtU6lA05DFPfE8vtww8Oo8ih1tWARwl3 nU6MudYOW5YPDfb00FD5udk7C6F4o13xPSkn5n1ee0p2j89PaO3lxXh/ByrSGP/McMIXdMiFaev3 XAXViZ4tBT3KYG4XoE6O383WwjxZLkDnmf7fIf8BAAD//wMAUEsBAi0AFAAGAAgAAAAhALaDOJL+ AAAA4QEAABMAAAAAAAAAAAAAAAAAAAAAAFtDb250ZW50X1R5cGVzXS54bWxQSwECLQAUAAYACAAA ACEAOP0h/9YAAACUAQAACwAAAAAAAAAAAAAAAAAvAQAAX3JlbHMvLnJlbHNQSwECLQAUAAYACAAA ACEAf0PWTxcCAAAtBAAADgAAAAAAAAAAAAAAAAAuAgAAZHJzL2Uyb0RvYy54bWxQSwECLQAUAAYA CAAAACEA3Cw9i94AAAALAQAADwAAAAAAAAAAAAAAAABxBAAAZHJzL2Rvd25yZXYueG1sUEsFBgAA AAAEAAQA8wAAAHwFAAAAAA== "/>
                  </w:pict>
                </mc:Fallback>
              </mc:AlternateContent>
            </w:r>
            <w:r>
              <w:rPr>
                <w:noProof/>
                <w:sz w:val="24"/>
                <w:szCs w:val="24"/>
              </w:rPr>
              <mc:AlternateContent>
                <mc:Choice Requires="wps">
                  <w:drawing>
                    <wp:anchor distT="0" distB="0" distL="114300" distR="114300" simplePos="0" relativeHeight="251590144" behindDoc="0" locked="0" layoutInCell="1" allowOverlap="1">
                      <wp:simplePos x="0" y="0"/>
                      <wp:positionH relativeFrom="column">
                        <wp:posOffset>721995</wp:posOffset>
                      </wp:positionH>
                      <wp:positionV relativeFrom="paragraph">
                        <wp:posOffset>116840</wp:posOffset>
                      </wp:positionV>
                      <wp:extent cx="295275" cy="228600"/>
                      <wp:effectExtent l="7620" t="12065" r="11430" b="6985"/>
                      <wp:wrapNone/>
                      <wp:docPr id="431" name="Line 1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4"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9.2pt" to="80.1pt,2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bBmGwIAADE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LFQ4aR Ij0M6VkojrL5vAjtGYwrIapWGxsKpEf1ap41/e6Q0nVH1I5Hmm8nA5lZyEjepYSNM3DJdviiGcSQ vdexV8fW9gESuoCOcSSn20j40SMKh/l8kj9OMKLgyvPZNI0jS0h5TTbW+c9c9ygYFZZAPYKTw7Pz gQwpryHhLqXXQso4danQUGHAn8QEp6VgwRnCnN1ta2nRgQTdxC9WBp77MKv3ikWwjhO2utieCHm2 4XKpAh6UA3Qu1lkYP+bpfDVbzYpRkU9XoyJtmtGndV2MpuvscdI8NHXdZD8DtawoO8EYV4HdVaRZ 8XciuDyXs7xuMr21IXmPHvsFZK//SDrOM4zwLIatZqeNvc4ZdBmDL28oCP9+D/b9S1/+AgAA//8D AFBLAwQUAAYACAAAACEAmRLj7t4AAAAJAQAADwAAAGRycy9kb3ducmV2LnhtbEyPwU7DMAyG70i8 Q2QkLtOWrCtjKk0nBPTGZYOJq9eYtqJJuibbCk+Pd4Kbf/nT78/5erSdONEQWu80zGcKBLnKm9bV Gt7fyukKRIjoDHbekYZvCrAurq9yzIw/uw2dtrEWXOJChhqaGPtMylA1ZDHMfE+Od59+sBg5DrU0 A5653HYyUWopLbaOLzTY01ND1df2aDWEckeH8mdSTdTHovaUHJ5fX1Dr25vx8QFEpDH+wXDRZ3Uo 2Gnvj84E0XGeL+4Z5WGVgrgAS5WA2Gu4S1OQRS7/f1D8AgAA//8DAFBLAQItABQABgAIAAAAIQC2 gziS/gAAAOEBAAATAAAAAAAAAAAAAAAAAAAAAABbQ29udGVudF9UeXBlc10ueG1sUEsBAi0AFAAG AAgAAAAhADj9If/WAAAAlAEAAAsAAAAAAAAAAAAAAAAALwEAAF9yZWxzLy5yZWxzUEsBAi0AFAAG AAgAAAAhAAd9sGYbAgAAMQQAAA4AAAAAAAAAAAAAAAAALgIAAGRycy9lMm9Eb2MueG1sUEsBAi0A FAAGAAgAAAAhAJkS4+7eAAAACQEAAA8AAAAAAAAAAAAAAAAAdQQAAGRycy9kb3ducmV2LnhtbFBL BQYAAAAABAAEAPMAAACABQAAAAA= "/>
                  </w:pict>
                </mc:Fallback>
              </mc:AlternateContent>
            </w:r>
            <w:r>
              <w:rPr>
                <w:noProof/>
                <w:sz w:val="24"/>
                <w:szCs w:val="24"/>
              </w:rPr>
              <mc:AlternateContent>
                <mc:Choice Requires="wps">
                  <w:drawing>
                    <wp:anchor distT="0" distB="0" distL="114300" distR="114300" simplePos="0" relativeHeight="251589120" behindDoc="0" locked="0" layoutInCell="1" allowOverlap="1">
                      <wp:simplePos x="0" y="0"/>
                      <wp:positionH relativeFrom="column">
                        <wp:posOffset>1331595</wp:posOffset>
                      </wp:positionH>
                      <wp:positionV relativeFrom="paragraph">
                        <wp:posOffset>688340</wp:posOffset>
                      </wp:positionV>
                      <wp:extent cx="0" cy="1371600"/>
                      <wp:effectExtent l="7620" t="12065" r="11430" b="6985"/>
                      <wp:wrapNone/>
                      <wp:docPr id="430" name="Line 1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3"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54.2pt" to="104.85pt,16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kJehFgIAAC0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c7H0B9F WhjSViiOsvl8HNrTGVeA10rtbCiQntWr2Wr63SGlVw1RBx5pvl0MRGYhInkXEjbOQJJ990Uz8CFH r2OvzrVtAyR0AZ3jSC73kfCzR7Q/pHCajZ+yaRrHlZDiFmis85+5blEwSiyBdgQmp63zgQgpbi4h j9IbIWWcuFSoK/F8MprEAKelYOEyuDl72K+kRScSNBO/WBXcPLpZfVQsgjWcsPXV9kTI3obkUgU8 KAXoXK1eFD/m6Xw9W8/yQT6argd5WlWDT5tVPphusqdJNa5Wqyr7GahledEIxrgK7G4CzfK/E8D1 qfTSukv03obkPXrsF5C9/SPpOMswvl4Ie80uO3ubMWgyOl/fTxD94x7sx1e+/AUAAP//AwBQSwME FAAGAAgAAAAhAL5/uqTeAAAACwEAAA8AAABkcnMvZG93bnJldi54bWxMj8FOwzAMhu9IvENkJC4T S+gqGKXphIDeuGyAuHqtaSsap2uyrfD0GHGAo/1/+v05X02uVwcaQ+fZwuXcgCKufN1xY+HlubxY ggoRucbeM1n4pACr4vQkx6z2R17TYRMbJSUcMrTQxjhkWoeqJYdh7gdiyd796DDKODa6HvEo5a7X iTFX2mHHcqHFge5bqj42e2chlK+0K79m1cy8LRpPye7h6RGtPT+b7m5BRZriHww/+qIOhTht/Z7r oHoLibm5FlQCs0xBCfG72VpYJGkKusj1/x+KbwAAAP//AwBQSwECLQAUAAYACAAAACEAtoM4kv4A AADhAQAAEwAAAAAAAAAAAAAAAAAAAAAAW0NvbnRlbnRfVHlwZXNdLnhtbFBLAQItABQABgAIAAAA IQA4/SH/1gAAAJQBAAALAAAAAAAAAAAAAAAAAC8BAABfcmVscy8ucmVsc1BLAQItABQABgAIAAAA IQAEkJehFgIAAC0EAAAOAAAAAAAAAAAAAAAAAC4CAABkcnMvZTJvRG9jLnhtbFBLAQItABQABgAI AAAAIQC+f7qk3gAAAAsBAAAPAAAAAAAAAAAAAAAAAHAEAABkcnMvZG93bnJldi54bWxQSwUGAAAA AAQABADzAAAAewUAAAAA "/>
                  </w:pict>
                </mc:Fallback>
              </mc:AlternateContent>
            </w:r>
            <w:r>
              <w:rPr>
                <w:noProof/>
                <w:sz w:val="24"/>
                <w:szCs w:val="24"/>
              </w:rPr>
              <mc:AlternateContent>
                <mc:Choice Requires="wps">
                  <w:drawing>
                    <wp:anchor distT="0" distB="0" distL="114300" distR="114300" simplePos="0" relativeHeight="251587072" behindDoc="0" locked="0" layoutInCell="1" allowOverlap="1">
                      <wp:simplePos x="0" y="0"/>
                      <wp:positionH relativeFrom="column">
                        <wp:posOffset>1312545</wp:posOffset>
                      </wp:positionH>
                      <wp:positionV relativeFrom="paragraph">
                        <wp:posOffset>126365</wp:posOffset>
                      </wp:positionV>
                      <wp:extent cx="0" cy="1371600"/>
                      <wp:effectExtent l="7620" t="12065" r="11430" b="6985"/>
                      <wp:wrapNone/>
                      <wp:docPr id="429" name="Line 1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1"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5pt,9.95pt" to="103.35pt,1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QrBIwIAAEUEAAAOAAAAZHJzL2Uyb0RvYy54bWysU8GO2jAQvVfqP1i+QxI2sCQirCoCvWy7 SLv9AGM7xKpjW7YhoKr/3rEDtLSXqmoOztieefNm5nnxdOokOnLrhFYVzsYpRlxRzYTaV/jL22Y0 x8h5ohiRWvEKn7nDT8v37xa9KflEt1oybhGAKFf2psKt96ZMEkdb3hE31oYruGy07YiHrd0nzJIe 0DuZTNJ0lvTaMmM15c7BaT1c4mXEbxpO/UvTOO6RrDBw83G1cd2FNVkuSLm3xLSCXmiQf2DREaEg 6Q2qJp6ggxV/QHWCWu1048dUd4luGkF5rAGqydLfqnltieGxFmiOM7c2uf8HSz8ftxYJVuF8UmCk SAdDehaKo6wostCe3rgSvFZqa0OB9KRezbOmXx1SetUSteeR5tvZQGSMSO5CwsYZSLLrP2kGPuTg dezVqbFdgIQuoFMcyfk2En7yiA6HFE6zh8dslsZxJaS8Bhrr/EeuOxSMCkugHYHJ8dl5oA6uV5eQ R+mNkDJOXCrUV7iYTqYxwGkpWLgMbs7udytp0ZEEzcQv9AHA7twCck1cO/gxsAYxWX1QLCZpOWHr i+2JkIMNOFKFPFAi0LxYg1i+FWmxnq/n+SifzNajPK3r0YfNKh/NNtnjtH6oV6s6+x4oZ3nZCsa4 Cqyvws3yvxPG5QkNkrtJ99ae5B49lg5kr/9IOs44jHUQyE6z89aGLoVxg1aj8+Vdhcfw6z56/Xz9 yx8AAAD//wMAUEsDBBQABgAIAAAAIQDBkpt13gAAAAoBAAAPAAAAZHJzL2Rvd25yZXYueG1sTI9B S8QwEIXvgv8hjOBlcdOt7Gpr00UEvSwIW/0BaTM21WZSmmxb/fWOeNDbzLzHm+8V+8X1YsIxdJ4U bNYJCKTGm45aBa8vj1e3IELUZHTvCRV8YoB9eX5W6Nz4mY44VbEVHEIh1wpsjEMuZWgsOh3WfkBi 7c2PTkdex1aaUc8c7nqZJslOOt0Rf7B6wAeLzUd1cgqOpprnyjZf02G7is/v9dPqsEmVurxY7u9A RFzinxl+8BkdSmaq/YlMEL2CNNndsJWFLAPBht9DzcP1NgNZFvJ/hfIbAAD//wMAUEsBAi0AFAAG AAgAAAAhALaDOJL+AAAA4QEAABMAAAAAAAAAAAAAAAAAAAAAAFtDb250ZW50X1R5cGVzXS54bWxQ SwECLQAUAAYACAAAACEAOP0h/9YAAACUAQAACwAAAAAAAAAAAAAAAAAvAQAAX3JlbHMvLnJlbHNQ SwECLQAUAAYACAAAACEAsJkKwSMCAABFBAAADgAAAAAAAAAAAAAAAAAuAgAAZHJzL2Uyb0RvYy54 bWxQSwECLQAUAAYACAAAACEAwZKbdd4AAAAKAQAADwAAAAAAAAAAAAAAAAB9BAAAZHJzL2Rvd25y ZXYueG1sUEsFBgAAAAAEAAQA8wAAAIgFAAAAAA== ">
                      <v:stroke dashstyle="dash"/>
                    </v:line>
                  </w:pict>
                </mc:Fallback>
              </mc:AlternateContent>
            </w:r>
            <w:r>
              <w:rPr>
                <w:noProof/>
                <w:sz w:val="24"/>
                <w:szCs w:val="24"/>
              </w:rPr>
              <mc:AlternateContent>
                <mc:Choice Requires="wps">
                  <w:drawing>
                    <wp:anchor distT="0" distB="0" distL="114300" distR="114300" simplePos="0" relativeHeight="251586048" behindDoc="0" locked="0" layoutInCell="1" allowOverlap="1">
                      <wp:simplePos x="0" y="0"/>
                      <wp:positionH relativeFrom="column">
                        <wp:posOffset>455295</wp:posOffset>
                      </wp:positionH>
                      <wp:positionV relativeFrom="paragraph">
                        <wp:posOffset>1488440</wp:posOffset>
                      </wp:positionV>
                      <wp:extent cx="1143000" cy="609600"/>
                      <wp:effectExtent l="17145" t="12065" r="11430" b="6985"/>
                      <wp:wrapNone/>
                      <wp:docPr id="428" name="AutoShape 19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09600"/>
                              </a:xfrm>
                              <a:prstGeom prst="hexagon">
                                <a:avLst>
                                  <a:gd name="adj" fmla="val 46875"/>
                                  <a:gd name="vf" fmla="val 11547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990" o:spid="_x0000_s1026" type="#_x0000_t9" style="position:absolute;margin-left:35.85pt;margin-top:117.2pt;width:90pt;height:48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HCWhVQIAAKsEAAAOAAAAZHJzL2Uyb0RvYy54bWysVFFv0zAQfkfiP1h+p0lK2rXR0mnaKEIa MGnwA662kxgc29hu0/HrOTtp6eAN0QfLlzt/d999d72+OfaKHITz0uiaFrOcEqGZ4VK3Nf36Zftm RYkPoDkoo0VNn4WnN5vXr64HW4m56YziwhEE0b4abE27EGyVZZ51ogc/M1ZodDbG9RDQdG3GHQyI 3qtsnufLbDCOW2eY8B6/3o9Oukn4TSNY+Nw0XgSiaoq1hXS6dO7imW2uoWod2E6yqQz4hyp6kBqT nqHuIQDZO/kXVC+ZM940YcZMn5mmkUwkDsimyP9g89SBFYkLNsfbc5v8/4Nlnw6Pjkhe03KOUmno UaTbfTApNynW69SjwfoKQ5/so4ssvX0w7Lsn2tx1oFtx65wZOgEcKytiT7MXD6Lh8SnZDR8NxwSA CVK7jo3rIyA2ghyTKs9nVcQxEIYfi6J8m+coHkPfMl8v8R5TQHV6bZ0P74XpSbxgb8QRWjPqAYcH H5IwfCIH/BslTa9Q5gMoUi5XV4tpDE4hh+YyoigW5dUp5YSHyU9JUz+MknwrlUqGa3d3yhFEr+k2 /aZ6/WWY0mSo6XoxX6ROvPD5SwjkHumPlF+ExRLuwXdjKo63kUgvAy6Vkn1NV+fHUEWB3mmeRj6A VOMdqSg9KRZFiqvjq53hzyiYM+PG4IbHxhr3k5IBt6Wm/scenKBEfdAo+rooy7heySgXV3M03KVn d+kBzRCqpoGS8XoXxpXcWyfbDjMVqSfaxElsZDhN1FjVVCxuRJqCaXvjyl3aKer3f8zmFwAAAP// AwBQSwMEFAAGAAgAAAAhABBY5GDgAAAACgEAAA8AAABkcnMvZG93bnJldi54bWxMj01Lw0AQhu+C /2EZwZvd7SY1GjMpUvAgQsFaCt62yZiE7kfY3bbpv3d70uPMPLzzvNVyMpqdyIfBWYT5TAAj27h2 sB3C9uvt4QlYiMq2SjtLCBcKsKxvbypVtu5sP+m0iR1LITaUCqGPcSw5D01PRoWZG8mm24/zRsU0 +o63Xp1TuNFcCvHIjRps+tCrkVY9NYfN0SAILt8Pu7U20ite7LYfl/z7eYV4fze9vgCLNMU/GK76 SR3q5LR3R9sGphGKeZFIBJnlObAEyMV1s0fIMpEDryv+v0L9CwAA//8DAFBLAQItABQABgAIAAAA IQC2gziS/gAAAOEBAAATAAAAAAAAAAAAAAAAAAAAAABbQ29udGVudF9UeXBlc10ueG1sUEsBAi0A FAAGAAgAAAAhADj9If/WAAAAlAEAAAsAAAAAAAAAAAAAAAAALwEAAF9yZWxzLy5yZWxzUEsBAi0A FAAGAAgAAAAhACscJaFVAgAAqwQAAA4AAAAAAAAAAAAAAAAALgIAAGRycy9lMm9Eb2MueG1sUEsB Ai0AFAAGAAgAAAAhABBY5GDgAAAACgEAAA8AAAAAAAAAAAAAAAAArwQAAGRycy9kb3ducmV2Lnht bFBLBQYAAAAABAAEAPMAAAC8BQAAAAA= ">
                      <v:stroke dashstyle="dash"/>
                    </v:shape>
                  </w:pict>
                </mc:Fallback>
              </mc:AlternateContent>
            </w:r>
            <w:r>
              <w:rPr>
                <w:noProof/>
                <w:sz w:val="24"/>
                <w:szCs w:val="24"/>
              </w:rPr>
              <mc:AlternateContent>
                <mc:Choice Requires="wps">
                  <w:drawing>
                    <wp:anchor distT="0" distB="0" distL="114300" distR="114300" simplePos="0" relativeHeight="251585024" behindDoc="0" locked="0" layoutInCell="1" allowOverlap="1">
                      <wp:simplePos x="0" y="0"/>
                      <wp:positionH relativeFrom="column">
                        <wp:posOffset>455295</wp:posOffset>
                      </wp:positionH>
                      <wp:positionV relativeFrom="paragraph">
                        <wp:posOffset>116840</wp:posOffset>
                      </wp:positionV>
                      <wp:extent cx="1143000" cy="571500"/>
                      <wp:effectExtent l="17145" t="12065" r="20955" b="6985"/>
                      <wp:wrapNone/>
                      <wp:docPr id="427" name="AutoShape 1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hexagon">
                                <a:avLst>
                                  <a:gd name="adj" fmla="val 50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9" o:spid="_x0000_s1026" type="#_x0000_t9" style="position:absolute;margin-left:35.85pt;margin-top:9.2pt;width:90pt;height:4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mJJRQIAAJMEAAAOAAAAZHJzL2Uyb0RvYy54bWysVFFv0zAQfkfiP1h+p2lKS9to6TR1DCEN mDT4Aa7tJAbbZ2y36fj1Oztp6eANkQfL5zt/9919vlxdH40mB+mDAlvTcjKlRFoOQtm2pt++3r1Z URIis4JpsLKmTzLQ683rV1e9q+QMOtBCeoIgNlS9q2kXo6uKIvBOGhYm4KRFZwPesIimbwvhWY/o Rhez6fRd0YMXzgOXIeDp7eCkm4zfNJLHL00TZCS6psgt5tXndZfWYnPFqtYz1yk+0mD/wMIwZTHp GeqWRUb2Xv0FZRT3EKCJEw6mgKZRXOYasJpy+kc1jx1zMteCzQnu3Kbw/2D558ODJ0rUdD5bUmKZ QZFu9hFyblKuV+vUo96FCkMf3YNPVQZ3D/xHIBa2HbOtvPEe+k4ygczKFF+8uJCMgFfJrv8EAhMw TJDbdWy8SYDYCHLMqjydVZHHSDgeluX87XSK4nH0LZblAvcpBatOt50P8YMEQ9IGeyOPrIVBD3a4 DzELI8bimPhOSWM0ynxgmiDagIfanUIOzWVEWS7my1PKEQ+Tn5LmfoBW4k5pnQ3f7rbaE0Sv6V3+ Rr7hMkxb0td0vZgtcide+MIlRCJ4LvlFmFERh0crU9PVOYhVSYj3VuSnHZnSwx4pazsqk8QYRN2B eEJhPAyTgZOcGgj+FyU9TkVNw88985IS/dGiuOtyPk9jlI35YjlDw196dpceZjlC1TRSMmy3cRi9 vfOq7TBTmWu3kF5co+Lp5QysRrL48rPa45Sm0bq0c9Tvf8nmGQAA//8DAFBLAwQUAAYACAAAACEA Fn9lRdsAAAAJAQAADwAAAGRycy9kb3ducmV2LnhtbEyPwU7DMBBE70j8g7VI3KjdCmiUxqkQEpXK CQoSPW7iJY4a21Hstubv2Z7guG9GM7PVOrtBnGiKffAa5jMFgnwbTO87DZ8fL3cFiJjQGxyCJw0/ FGFdX19VWJpw9u902qVOcIiPJWqwKY2llLG15DDOwkiete8wOUx8Tp00E5453A1yodSjdNh7brA4 0rOl9rA7Ou49bG2zUV+b7R4zvr3KQuU+an17k59WIBLl9GeGy3yeDjVvasLRmygGDcv5kp3Mi3sQ rC8eLqBhoJjIupL/P6h/AQAA//8DAFBLAQItABQABgAIAAAAIQC2gziS/gAAAOEBAAATAAAAAAAA AAAAAAAAAAAAAABbQ29udGVudF9UeXBlc10ueG1sUEsBAi0AFAAGAAgAAAAhADj9If/WAAAAlAEA AAsAAAAAAAAAAAAAAAAALwEAAF9yZWxzLy5yZWxzUEsBAi0AFAAGAAgAAAAhAAvSYklFAgAAkwQA AA4AAAAAAAAAAAAAAAAALgIAAGRycy9lMm9Eb2MueG1sUEsBAi0AFAAGAAgAAAAhABZ/ZUXbAAAA CQEAAA8AAAAAAAAAAAAAAAAAnwQAAGRycy9kb3ducmV2LnhtbFBLBQYAAAAABAAEAPMAAACnBQAA AAA= "/>
                  </w:pict>
                </mc:Fallback>
              </mc:AlternateContent>
            </w:r>
            <w:r>
              <w:rPr>
                <w:noProof/>
                <w:sz w:val="24"/>
                <w:szCs w:val="24"/>
              </w:rPr>
              <w:drawing>
                <wp:inline distT="0" distB="0" distL="0" distR="0">
                  <wp:extent cx="2105025" cy="2228850"/>
                  <wp:effectExtent l="0" t="0" r="9525"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105025" cy="2228850"/>
                          </a:xfrm>
                          <a:prstGeom prst="rect">
                            <a:avLst/>
                          </a:prstGeom>
                          <a:noFill/>
                          <a:ln>
                            <a:noFill/>
                          </a:ln>
                        </pic:spPr>
                      </pic:pic>
                    </a:graphicData>
                  </a:graphic>
                </wp:inline>
              </w:drawing>
            </w:r>
          </w:p>
          <w:p w:rsidR="00FE353A" w:rsidRPr="00216361" w:rsidRDefault="00FE353A" w:rsidP="006921FE">
            <w:pPr>
              <w:rPr>
                <w:sz w:val="24"/>
                <w:szCs w:val="24"/>
              </w:rPr>
            </w:pPr>
            <w:r w:rsidRPr="00216361">
              <w:rPr>
                <w:sz w:val="24"/>
                <w:szCs w:val="24"/>
              </w:rPr>
              <w:t>S</w:t>
            </w:r>
            <w:r w:rsidRPr="00216361">
              <w:rPr>
                <w:sz w:val="24"/>
                <w:szCs w:val="24"/>
                <w:vertAlign w:val="subscript"/>
              </w:rPr>
              <w:t>xq</w:t>
            </w:r>
            <w:r w:rsidRPr="00216361">
              <w:rPr>
                <w:sz w:val="24"/>
                <w:szCs w:val="24"/>
              </w:rPr>
              <w:t>=</w:t>
            </w:r>
            <w:r w:rsidR="00E41067" w:rsidRPr="00E41067">
              <w:rPr>
                <w:position w:val="-4"/>
                <w:sz w:val="24"/>
                <w:szCs w:val="24"/>
              </w:rPr>
              <w:object w:dxaOrig="499" w:dyaOrig="260">
                <v:shape id="_x0000_i1457" type="#_x0000_t75" style="width:24.75pt;height:12.75pt" o:ole="">
                  <v:imagedata r:id="rId943" o:title=""/>
                </v:shape>
                <o:OLEObject Type="Embed" ProgID="Equation.DSMT4" ShapeID="_x0000_i1457" DrawAspect="Content" ObjectID="_1628102148" r:id="rId944"/>
              </w:object>
            </w:r>
          </w:p>
          <w:p w:rsidR="00FE353A" w:rsidRPr="00216361" w:rsidRDefault="00FE353A" w:rsidP="006921FE">
            <w:pPr>
              <w:rPr>
                <w:sz w:val="24"/>
                <w:szCs w:val="24"/>
              </w:rPr>
            </w:pPr>
            <w:r w:rsidRPr="00216361">
              <w:rPr>
                <w:sz w:val="24"/>
                <w:szCs w:val="24"/>
              </w:rPr>
              <w:t>S</w:t>
            </w:r>
            <w:r w:rsidRPr="00216361">
              <w:rPr>
                <w:sz w:val="24"/>
                <w:szCs w:val="24"/>
                <w:vertAlign w:val="subscript"/>
              </w:rPr>
              <w:t>tp</w:t>
            </w:r>
            <w:r w:rsidRPr="00216361">
              <w:rPr>
                <w:sz w:val="24"/>
                <w:szCs w:val="24"/>
              </w:rPr>
              <w:t>=S</w:t>
            </w:r>
            <w:r w:rsidRPr="00216361">
              <w:rPr>
                <w:sz w:val="24"/>
                <w:szCs w:val="24"/>
                <w:vertAlign w:val="subscript"/>
              </w:rPr>
              <w:t>xq</w:t>
            </w:r>
            <w:r w:rsidRPr="00216361">
              <w:rPr>
                <w:sz w:val="24"/>
                <w:szCs w:val="24"/>
              </w:rPr>
              <w:t>+2S</w:t>
            </w:r>
            <w:r w:rsidRPr="00216361">
              <w:rPr>
                <w:sz w:val="24"/>
                <w:szCs w:val="24"/>
                <w:vertAlign w:val="subscript"/>
              </w:rPr>
              <w:t xml:space="preserve">đáy </w:t>
            </w:r>
          </w:p>
          <w:p w:rsidR="00FE353A" w:rsidRPr="00216361" w:rsidRDefault="00FE353A" w:rsidP="006921FE">
            <w:pPr>
              <w:rPr>
                <w:sz w:val="24"/>
                <w:szCs w:val="24"/>
              </w:rPr>
            </w:pPr>
            <w:r w:rsidRPr="00216361">
              <w:rPr>
                <w:sz w:val="24"/>
                <w:szCs w:val="24"/>
                <w:u w:val="single"/>
              </w:rPr>
              <w:t>Ví dụ áp dụng</w:t>
            </w:r>
            <w:r w:rsidRPr="00216361">
              <w:rPr>
                <w:sz w:val="24"/>
                <w:szCs w:val="24"/>
              </w:rPr>
              <w:t xml:space="preserve"> :</w:t>
            </w:r>
          </w:p>
          <w:p w:rsidR="00FE353A" w:rsidRPr="00216361" w:rsidRDefault="00FE353A" w:rsidP="006921FE">
            <w:pPr>
              <w:rPr>
                <w:sz w:val="24"/>
                <w:szCs w:val="24"/>
              </w:rPr>
            </w:pPr>
            <w:r w:rsidRPr="00216361">
              <w:rPr>
                <w:sz w:val="24"/>
                <w:szCs w:val="24"/>
              </w:rPr>
              <w:t>Cho hình trụ có đường sinh l=15,và mặt đáy có đường kính 10. Tính S</w:t>
            </w:r>
            <w:r w:rsidRPr="00216361">
              <w:rPr>
                <w:sz w:val="24"/>
                <w:szCs w:val="24"/>
                <w:vertAlign w:val="subscript"/>
              </w:rPr>
              <w:t xml:space="preserve">xq </w:t>
            </w:r>
            <w:r w:rsidRPr="00216361">
              <w:rPr>
                <w:sz w:val="24"/>
                <w:szCs w:val="24"/>
              </w:rPr>
              <w:t>và S</w:t>
            </w:r>
            <w:r w:rsidRPr="00216361">
              <w:rPr>
                <w:sz w:val="24"/>
                <w:szCs w:val="24"/>
                <w:vertAlign w:val="subscript"/>
              </w:rPr>
              <w:t>tp</w:t>
            </w:r>
          </w:p>
        </w:tc>
      </w:tr>
      <w:tr w:rsidR="00FE353A" w:rsidRPr="00216361">
        <w:tc>
          <w:tcPr>
            <w:tcW w:w="3258" w:type="dxa"/>
          </w:tcPr>
          <w:p w:rsidR="00FE353A" w:rsidRPr="00216361" w:rsidRDefault="00FE353A" w:rsidP="006921FE">
            <w:pPr>
              <w:rPr>
                <w:sz w:val="24"/>
                <w:szCs w:val="24"/>
              </w:rPr>
            </w:pPr>
            <w:r w:rsidRPr="00216361">
              <w:rPr>
                <w:sz w:val="24"/>
                <w:szCs w:val="24"/>
              </w:rPr>
              <w:t xml:space="preserve"> (?)công thức tính thể tích hình  lăng trụ đều n cạnh </w:t>
            </w:r>
          </w:p>
          <w:p w:rsidR="00FE353A" w:rsidRPr="00216361" w:rsidRDefault="00FE353A" w:rsidP="006921FE">
            <w:pPr>
              <w:rPr>
                <w:sz w:val="24"/>
                <w:szCs w:val="24"/>
              </w:rPr>
            </w:pPr>
            <w:r w:rsidRPr="00216361">
              <w:rPr>
                <w:sz w:val="24"/>
                <w:szCs w:val="24"/>
              </w:rPr>
              <w:t>(?) Khi n tăng lên vô cùng thì giới hạn diện tích đa giác đáy =?</w:t>
            </w:r>
          </w:p>
          <w:p w:rsidR="00FE353A" w:rsidRPr="00216361" w:rsidRDefault="00E41067" w:rsidP="00E41067">
            <w:pPr>
              <w:rPr>
                <w:sz w:val="24"/>
                <w:szCs w:val="24"/>
              </w:rPr>
            </w:pPr>
            <w:r w:rsidRPr="00E41067">
              <w:rPr>
                <w:position w:val="-4"/>
                <w:sz w:val="24"/>
                <w:szCs w:val="24"/>
              </w:rPr>
              <w:object w:dxaOrig="300" w:dyaOrig="200">
                <v:shape id="_x0000_i1458" type="#_x0000_t75" style="width:15pt;height:9.75pt" o:ole="">
                  <v:imagedata r:id="rId945" o:title=""/>
                </v:shape>
                <o:OLEObject Type="Embed" ProgID="Equation.DSMT4" ShapeID="_x0000_i1458" DrawAspect="Content" ObjectID="_1628102149" r:id="rId946"/>
              </w:object>
            </w:r>
            <w:r w:rsidR="00FE353A" w:rsidRPr="00216361">
              <w:rPr>
                <w:sz w:val="24"/>
                <w:szCs w:val="24"/>
              </w:rPr>
              <w:t xml:space="preserve"> Công thức </w:t>
            </w:r>
          </w:p>
        </w:tc>
        <w:tc>
          <w:tcPr>
            <w:tcW w:w="3510" w:type="dxa"/>
          </w:tcPr>
          <w:p w:rsidR="00FE353A" w:rsidRPr="00216361" w:rsidRDefault="00FE353A" w:rsidP="006921FE">
            <w:pPr>
              <w:rPr>
                <w:sz w:val="24"/>
                <w:szCs w:val="24"/>
              </w:rPr>
            </w:pPr>
            <w:r w:rsidRPr="00216361">
              <w:rPr>
                <w:sz w:val="24"/>
                <w:szCs w:val="24"/>
              </w:rPr>
              <w:t xml:space="preserve"> V=B.h </w:t>
            </w: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B diện tích đa giác đáy</w:t>
            </w:r>
          </w:p>
          <w:p w:rsidR="00FE353A" w:rsidRPr="00216361" w:rsidRDefault="00FE353A" w:rsidP="006921FE">
            <w:pPr>
              <w:rPr>
                <w:sz w:val="24"/>
                <w:szCs w:val="24"/>
              </w:rPr>
            </w:pPr>
            <w:r w:rsidRPr="00216361">
              <w:rPr>
                <w:sz w:val="24"/>
                <w:szCs w:val="24"/>
              </w:rPr>
              <w:t>h  Chiều cao</w:t>
            </w:r>
          </w:p>
        </w:tc>
        <w:tc>
          <w:tcPr>
            <w:tcW w:w="3960" w:type="dxa"/>
          </w:tcPr>
          <w:p w:rsidR="00FE353A" w:rsidRPr="00216361" w:rsidRDefault="00FE353A" w:rsidP="006921FE">
            <w:pPr>
              <w:rPr>
                <w:b/>
                <w:i/>
                <w:sz w:val="24"/>
                <w:szCs w:val="24"/>
              </w:rPr>
            </w:pPr>
            <w:r w:rsidRPr="00216361">
              <w:rPr>
                <w:b/>
                <w:i/>
                <w:sz w:val="24"/>
                <w:szCs w:val="24"/>
              </w:rPr>
              <w:t>4.  Thể tích khối trụ tròn xoay</w:t>
            </w:r>
          </w:p>
          <w:p w:rsidR="00FE353A" w:rsidRPr="00216361" w:rsidRDefault="00FE353A" w:rsidP="006921FE">
            <w:pPr>
              <w:rPr>
                <w:sz w:val="24"/>
                <w:szCs w:val="24"/>
              </w:rPr>
            </w:pPr>
            <w:r w:rsidRPr="00216361">
              <w:rPr>
                <w:sz w:val="24"/>
                <w:szCs w:val="24"/>
              </w:rPr>
              <w:t>a/ Định nghĩa (SGK)</w:t>
            </w:r>
          </w:p>
          <w:p w:rsidR="00FE353A" w:rsidRPr="00216361" w:rsidRDefault="00FE353A" w:rsidP="006921FE">
            <w:pPr>
              <w:rPr>
                <w:sz w:val="24"/>
                <w:szCs w:val="24"/>
              </w:rPr>
            </w:pPr>
            <w:r w:rsidRPr="00216361">
              <w:rPr>
                <w:sz w:val="24"/>
                <w:szCs w:val="24"/>
              </w:rPr>
              <w:t>b/</w:t>
            </w:r>
          </w:p>
          <w:p w:rsidR="00FE353A" w:rsidRPr="00216361" w:rsidRDefault="00FE353A" w:rsidP="006921FE">
            <w:pPr>
              <w:rPr>
                <w:sz w:val="24"/>
                <w:szCs w:val="24"/>
              </w:rPr>
            </w:pPr>
            <w:r w:rsidRPr="00216361">
              <w:rPr>
                <w:sz w:val="24"/>
                <w:szCs w:val="24"/>
              </w:rPr>
              <w:t>Hình trụ có đường sinh là l ,bán kính đáy r có thể tích là:</w:t>
            </w:r>
          </w:p>
          <w:p w:rsidR="00FE353A" w:rsidRPr="00216361" w:rsidRDefault="00FE353A" w:rsidP="006921FE">
            <w:pPr>
              <w:rPr>
                <w:sz w:val="24"/>
                <w:szCs w:val="24"/>
              </w:rPr>
            </w:pPr>
            <w:r w:rsidRPr="00216361">
              <w:rPr>
                <w:sz w:val="24"/>
                <w:szCs w:val="24"/>
              </w:rPr>
              <w:t xml:space="preserve">   </w:t>
            </w:r>
          </w:p>
        </w:tc>
      </w:tr>
    </w:tbl>
    <w:p w:rsidR="00FE353A" w:rsidRPr="00216361" w:rsidRDefault="00FE353A" w:rsidP="00440617">
      <w:pPr>
        <w:jc w:val="both"/>
        <w:rPr>
          <w:b/>
          <w:i/>
          <w:sz w:val="24"/>
          <w:szCs w:val="24"/>
        </w:rPr>
      </w:pPr>
    </w:p>
    <w:p w:rsidR="00440617" w:rsidRPr="00216361" w:rsidRDefault="00263715" w:rsidP="00440617">
      <w:pPr>
        <w:jc w:val="both"/>
        <w:rPr>
          <w:b/>
          <w:i/>
          <w:sz w:val="24"/>
          <w:szCs w:val="24"/>
        </w:rPr>
      </w:pPr>
      <w:r w:rsidRPr="00216361">
        <w:rPr>
          <w:b/>
          <w:i/>
          <w:sz w:val="24"/>
          <w:szCs w:val="24"/>
        </w:rPr>
        <w:t>3. Củng cố bài học:</w:t>
      </w:r>
    </w:p>
    <w:p w:rsidR="00515C54" w:rsidRPr="00216361" w:rsidRDefault="00440617" w:rsidP="00515C54">
      <w:pPr>
        <w:ind w:left="360" w:firstLine="360"/>
        <w:rPr>
          <w:rFonts w:ascii=".VnTime" w:hAnsi=".VnTime"/>
          <w:sz w:val="24"/>
          <w:szCs w:val="24"/>
        </w:rPr>
      </w:pPr>
      <w:r w:rsidRPr="00216361">
        <w:rPr>
          <w:sz w:val="24"/>
          <w:szCs w:val="24"/>
        </w:rPr>
        <w:t xml:space="preserve"> </w:t>
      </w:r>
      <w:r w:rsidR="00515C54" w:rsidRPr="00216361">
        <w:rPr>
          <w:rFonts w:ascii=".VnTime" w:hAnsi=".VnTime"/>
          <w:sz w:val="24"/>
          <w:szCs w:val="24"/>
        </w:rPr>
        <w:t>C¸c c«ng thøc cÇn nhí</w:t>
      </w:r>
    </w:p>
    <w:p w:rsidR="00515C54" w:rsidRPr="00216361" w:rsidRDefault="00515C54" w:rsidP="00515C54">
      <w:pPr>
        <w:ind w:left="720" w:firstLine="720"/>
        <w:rPr>
          <w:sz w:val="24"/>
          <w:szCs w:val="24"/>
          <w:bdr w:val="single" w:sz="4" w:space="0" w:color="auto"/>
        </w:rPr>
      </w:pPr>
      <w:r w:rsidRPr="00216361">
        <w:rPr>
          <w:sz w:val="24"/>
          <w:szCs w:val="24"/>
          <w:bdr w:val="single" w:sz="4" w:space="0" w:color="auto"/>
        </w:rPr>
        <w:t xml:space="preserve">   S</w:t>
      </w:r>
      <w:r w:rsidRPr="00216361">
        <w:rPr>
          <w:sz w:val="24"/>
          <w:szCs w:val="24"/>
          <w:bdr w:val="single" w:sz="4" w:space="0" w:color="auto"/>
          <w:vertAlign w:val="subscript"/>
        </w:rPr>
        <w:t>xq</w:t>
      </w:r>
      <w:r w:rsidRPr="00216361">
        <w:rPr>
          <w:sz w:val="24"/>
          <w:szCs w:val="24"/>
          <w:bdr w:val="single" w:sz="4" w:space="0" w:color="auto"/>
        </w:rPr>
        <w:t>=</w:t>
      </w:r>
      <w:r w:rsidR="00E41067" w:rsidRPr="00E41067">
        <w:rPr>
          <w:position w:val="-4"/>
          <w:sz w:val="24"/>
          <w:szCs w:val="24"/>
          <w:bdr w:val="single" w:sz="4" w:space="0" w:color="auto"/>
        </w:rPr>
        <w:object w:dxaOrig="380" w:dyaOrig="260">
          <v:shape id="_x0000_i1459" type="#_x0000_t75" style="width:18.75pt;height:12.75pt" o:ole="">
            <v:imagedata r:id="rId947" o:title=""/>
          </v:shape>
          <o:OLEObject Type="Embed" ProgID="Equation.DSMT4" ShapeID="_x0000_i1459" DrawAspect="Content" ObjectID="_1628102150" r:id="rId948"/>
        </w:object>
      </w:r>
    </w:p>
    <w:p w:rsidR="00515C54" w:rsidRPr="00216361" w:rsidRDefault="00515C54" w:rsidP="00515C54">
      <w:pPr>
        <w:ind w:left="720" w:firstLine="720"/>
        <w:rPr>
          <w:sz w:val="24"/>
          <w:szCs w:val="24"/>
        </w:rPr>
      </w:pPr>
    </w:p>
    <w:p w:rsidR="00515C54" w:rsidRPr="00216361" w:rsidRDefault="00515C54" w:rsidP="00515C54">
      <w:pPr>
        <w:ind w:left="720" w:firstLine="720"/>
        <w:rPr>
          <w:sz w:val="24"/>
          <w:szCs w:val="24"/>
          <w:bdr w:val="single" w:sz="4" w:space="0" w:color="auto"/>
          <w:vertAlign w:val="subscript"/>
        </w:rPr>
      </w:pPr>
      <w:r w:rsidRPr="00216361">
        <w:rPr>
          <w:sz w:val="24"/>
          <w:szCs w:val="24"/>
          <w:bdr w:val="single" w:sz="4" w:space="0" w:color="auto"/>
        </w:rPr>
        <w:t>S</w:t>
      </w:r>
      <w:r w:rsidRPr="00216361">
        <w:rPr>
          <w:sz w:val="24"/>
          <w:szCs w:val="24"/>
          <w:bdr w:val="single" w:sz="4" w:space="0" w:color="auto"/>
          <w:vertAlign w:val="subscript"/>
        </w:rPr>
        <w:t>tp</w:t>
      </w:r>
      <w:r w:rsidRPr="00216361">
        <w:rPr>
          <w:sz w:val="24"/>
          <w:szCs w:val="24"/>
          <w:bdr w:val="single" w:sz="4" w:space="0" w:color="auto"/>
        </w:rPr>
        <w:t>=S</w:t>
      </w:r>
      <w:r w:rsidRPr="00216361">
        <w:rPr>
          <w:sz w:val="24"/>
          <w:szCs w:val="24"/>
          <w:bdr w:val="single" w:sz="4" w:space="0" w:color="auto"/>
          <w:vertAlign w:val="subscript"/>
        </w:rPr>
        <w:t>xq</w:t>
      </w:r>
      <w:r w:rsidRPr="00216361">
        <w:rPr>
          <w:sz w:val="24"/>
          <w:szCs w:val="24"/>
          <w:bdr w:val="single" w:sz="4" w:space="0" w:color="auto"/>
        </w:rPr>
        <w:t>+S</w:t>
      </w:r>
      <w:r w:rsidRPr="00216361">
        <w:rPr>
          <w:sz w:val="24"/>
          <w:szCs w:val="24"/>
          <w:bdr w:val="single" w:sz="4" w:space="0" w:color="auto"/>
          <w:vertAlign w:val="subscript"/>
        </w:rPr>
        <w:t>đáy</w:t>
      </w:r>
    </w:p>
    <w:p w:rsidR="00515C54" w:rsidRPr="00216361" w:rsidRDefault="00515C54" w:rsidP="00515C54">
      <w:pPr>
        <w:ind w:left="720" w:firstLine="720"/>
        <w:rPr>
          <w:sz w:val="24"/>
          <w:szCs w:val="24"/>
          <w:vertAlign w:val="subscript"/>
        </w:rPr>
      </w:pPr>
    </w:p>
    <w:p w:rsidR="00515C54" w:rsidRPr="00216361" w:rsidRDefault="00515C54" w:rsidP="00515C54">
      <w:pPr>
        <w:ind w:left="720" w:firstLine="720"/>
        <w:rPr>
          <w:sz w:val="24"/>
          <w:szCs w:val="24"/>
        </w:rPr>
      </w:pPr>
      <w:r w:rsidRPr="00216361">
        <w:rPr>
          <w:sz w:val="24"/>
          <w:szCs w:val="24"/>
          <w:bdr w:val="single" w:sz="4" w:space="0" w:color="auto"/>
        </w:rPr>
        <w:t>V=</w:t>
      </w:r>
      <w:r w:rsidR="00E41067" w:rsidRPr="00E41067">
        <w:rPr>
          <w:position w:val="-24"/>
          <w:sz w:val="24"/>
          <w:szCs w:val="24"/>
          <w:bdr w:val="single" w:sz="4" w:space="0" w:color="auto"/>
        </w:rPr>
        <w:object w:dxaOrig="220" w:dyaOrig="660">
          <v:shape id="_x0000_i1460" type="#_x0000_t75" style="width:11.25pt;height:33pt" o:ole="">
            <v:imagedata r:id="rId949" o:title=""/>
          </v:shape>
          <o:OLEObject Type="Embed" ProgID="Equation.DSMT4" ShapeID="_x0000_i1460" DrawAspect="Content" ObjectID="_1628102151" r:id="rId950"/>
        </w:object>
      </w:r>
      <w:r w:rsidR="00E41067" w:rsidRPr="00E41067">
        <w:rPr>
          <w:position w:val="-4"/>
          <w:sz w:val="24"/>
          <w:szCs w:val="24"/>
          <w:bdr w:val="single" w:sz="4" w:space="0" w:color="auto"/>
        </w:rPr>
        <w:object w:dxaOrig="540" w:dyaOrig="320">
          <v:shape id="_x0000_i1461" type="#_x0000_t75" style="width:27pt;height:15.75pt" o:ole="">
            <v:imagedata r:id="rId951" o:title=""/>
          </v:shape>
          <o:OLEObject Type="Embed" ProgID="Equation.DSMT4" ShapeID="_x0000_i1461" DrawAspect="Content" ObjectID="_1628102152" r:id="rId952"/>
        </w:object>
      </w:r>
    </w:p>
    <w:p w:rsidR="00515C54" w:rsidRPr="00216361" w:rsidRDefault="00515C54" w:rsidP="00440617">
      <w:pPr>
        <w:jc w:val="both"/>
        <w:rPr>
          <w:sz w:val="24"/>
          <w:szCs w:val="24"/>
        </w:rPr>
      </w:pPr>
    </w:p>
    <w:p w:rsidR="00440617" w:rsidRPr="00216361" w:rsidRDefault="00440617" w:rsidP="00440617">
      <w:pPr>
        <w:jc w:val="both"/>
        <w:rPr>
          <w:sz w:val="24"/>
          <w:szCs w:val="24"/>
        </w:rPr>
      </w:pPr>
      <w:r w:rsidRPr="00216361">
        <w:rPr>
          <w:sz w:val="24"/>
          <w:szCs w:val="24"/>
        </w:rPr>
        <w:t xml:space="preserve">  - GV treo bảng phụ củng cố kiến thức toàn bài, khắc sâu cho HS cách phân biệt mặt nón tròn xoay, hình tròn xoay, khối tròn xoay.</w:t>
      </w:r>
    </w:p>
    <w:p w:rsidR="00440617" w:rsidRPr="00216361" w:rsidRDefault="00440617" w:rsidP="00440617">
      <w:pPr>
        <w:jc w:val="both"/>
        <w:rPr>
          <w:sz w:val="24"/>
          <w:szCs w:val="24"/>
        </w:rPr>
      </w:pPr>
      <w:r w:rsidRPr="00216361">
        <w:rPr>
          <w:sz w:val="24"/>
          <w:szCs w:val="24"/>
        </w:rPr>
        <w:t xml:space="preserve">   - Hướng dẫn HS làm bài tập 1, 2, 3 trang 39 SGK Hình học 12.</w:t>
      </w:r>
    </w:p>
    <w:p w:rsidR="00A32C86" w:rsidRPr="00216361" w:rsidRDefault="003912BE" w:rsidP="0052443E">
      <w:pPr>
        <w:ind w:left="1440" w:firstLine="720"/>
        <w:jc w:val="center"/>
        <w:rPr>
          <w:b/>
          <w:sz w:val="24"/>
          <w:szCs w:val="24"/>
        </w:rPr>
      </w:pPr>
      <w:r w:rsidRPr="00216361">
        <w:rPr>
          <w:i/>
          <w:sz w:val="24"/>
          <w:szCs w:val="24"/>
        </w:rPr>
        <w:t>Tiết 13 :</w:t>
      </w:r>
    </w:p>
    <w:p w:rsidR="00BC47C9" w:rsidRPr="00216361" w:rsidRDefault="00FC5D57" w:rsidP="0052443E">
      <w:pPr>
        <w:ind w:left="1440" w:firstLine="720"/>
        <w:jc w:val="center"/>
        <w:rPr>
          <w:b/>
          <w:sz w:val="24"/>
          <w:szCs w:val="24"/>
        </w:rPr>
      </w:pPr>
      <w:r w:rsidRPr="00216361">
        <w:rPr>
          <w:b/>
          <w:sz w:val="24"/>
          <w:szCs w:val="24"/>
        </w:rPr>
        <w:t xml:space="preserve">§1:  </w:t>
      </w:r>
      <w:r w:rsidR="003912BE" w:rsidRPr="00216361">
        <w:rPr>
          <w:b/>
          <w:sz w:val="24"/>
          <w:szCs w:val="24"/>
        </w:rPr>
        <w:t>KHÁI NIỆM VỀ MẶT TRÒN XOAY</w:t>
      </w:r>
    </w:p>
    <w:p w:rsidR="00BC47C9" w:rsidRPr="00216361" w:rsidRDefault="00BC47C9" w:rsidP="00BC47C9">
      <w:pPr>
        <w:jc w:val="both"/>
        <w:rPr>
          <w:sz w:val="24"/>
          <w:szCs w:val="24"/>
        </w:rPr>
      </w:pPr>
      <w:r w:rsidRPr="00216361">
        <w:rPr>
          <w:sz w:val="24"/>
          <w:szCs w:val="24"/>
        </w:rPr>
        <w:t xml:space="preserve">                                                                  </w:t>
      </w:r>
    </w:p>
    <w:p w:rsidR="00BC47C9" w:rsidRPr="00216361" w:rsidRDefault="00BC47C9" w:rsidP="00BC47C9">
      <w:pPr>
        <w:jc w:val="both"/>
        <w:rPr>
          <w:i/>
          <w:sz w:val="24"/>
          <w:szCs w:val="24"/>
        </w:rPr>
      </w:pPr>
      <w:r w:rsidRPr="00216361">
        <w:rPr>
          <w:b/>
          <w:i/>
          <w:sz w:val="24"/>
          <w:szCs w:val="24"/>
        </w:rPr>
        <w:t>I</w:t>
      </w:r>
      <w:r w:rsidRPr="00216361">
        <w:rPr>
          <w:i/>
          <w:sz w:val="24"/>
          <w:szCs w:val="24"/>
        </w:rPr>
        <w:t xml:space="preserve">. </w:t>
      </w:r>
      <w:r w:rsidR="0041422E" w:rsidRPr="00216361">
        <w:rPr>
          <w:b/>
          <w:i/>
          <w:sz w:val="24"/>
          <w:szCs w:val="24"/>
        </w:rPr>
        <w:t>Mục tiêu</w:t>
      </w:r>
      <w:r w:rsidRPr="00216361">
        <w:rPr>
          <w:i/>
          <w:sz w:val="24"/>
          <w:szCs w:val="24"/>
        </w:rPr>
        <w:t xml:space="preserve">: </w:t>
      </w:r>
    </w:p>
    <w:p w:rsidR="00FE353A" w:rsidRPr="00216361" w:rsidRDefault="00D26A87" w:rsidP="00BC47C9">
      <w:pPr>
        <w:jc w:val="both"/>
        <w:rPr>
          <w:b/>
          <w:i/>
          <w:sz w:val="24"/>
          <w:szCs w:val="24"/>
        </w:rPr>
      </w:pPr>
      <w:r w:rsidRPr="00216361">
        <w:rPr>
          <w:b/>
          <w:i/>
          <w:sz w:val="24"/>
          <w:szCs w:val="24"/>
        </w:rPr>
        <w:t>1.</w:t>
      </w:r>
      <w:r w:rsidR="00BC47C9" w:rsidRPr="00216361">
        <w:rPr>
          <w:b/>
          <w:i/>
          <w:sz w:val="24"/>
          <w:szCs w:val="24"/>
        </w:rPr>
        <w:t xml:space="preserve"> Về kiến thức: </w:t>
      </w:r>
    </w:p>
    <w:p w:rsidR="00BC47C9" w:rsidRPr="00216361" w:rsidRDefault="00BC47C9" w:rsidP="00BC47C9">
      <w:pPr>
        <w:jc w:val="both"/>
        <w:rPr>
          <w:sz w:val="24"/>
          <w:szCs w:val="24"/>
        </w:rPr>
      </w:pPr>
      <w:r w:rsidRPr="00216361">
        <w:rPr>
          <w:sz w:val="24"/>
          <w:szCs w:val="24"/>
        </w:rPr>
        <w:t>Ôn lại và hệ thống các kiến thức sau:</w:t>
      </w:r>
    </w:p>
    <w:p w:rsidR="00BC47C9" w:rsidRPr="00216361" w:rsidRDefault="00BC47C9"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D75C0" w:rsidRPr="00216361" w:rsidRDefault="00BC47C9"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E353A" w:rsidRPr="00216361" w:rsidRDefault="00FD75C0" w:rsidP="00FD75C0">
      <w:pPr>
        <w:jc w:val="both"/>
        <w:rPr>
          <w:b/>
          <w:i/>
          <w:sz w:val="24"/>
          <w:szCs w:val="24"/>
        </w:rPr>
      </w:pPr>
      <w:r w:rsidRPr="00216361">
        <w:rPr>
          <w:b/>
          <w:i/>
          <w:sz w:val="24"/>
          <w:szCs w:val="24"/>
        </w:rPr>
        <w:t>2</w:t>
      </w:r>
      <w:r w:rsidR="00BC47C9" w:rsidRPr="00216361">
        <w:rPr>
          <w:b/>
          <w:i/>
          <w:sz w:val="24"/>
          <w:szCs w:val="24"/>
        </w:rPr>
        <w:t xml:space="preserve"> Về kĩ năng: </w:t>
      </w:r>
    </w:p>
    <w:p w:rsidR="00BC47C9" w:rsidRPr="00216361" w:rsidRDefault="00BC47C9" w:rsidP="00FD75C0">
      <w:pPr>
        <w:jc w:val="both"/>
        <w:rPr>
          <w:sz w:val="24"/>
          <w:szCs w:val="24"/>
        </w:rPr>
      </w:pPr>
      <w:r w:rsidRPr="00216361">
        <w:rPr>
          <w:sz w:val="24"/>
          <w:szCs w:val="24"/>
        </w:rPr>
        <w:t>Rèn luyện và phát triển cho học sinh các kĩ năng về:</w:t>
      </w:r>
    </w:p>
    <w:p w:rsidR="00BC47C9" w:rsidRPr="00216361" w:rsidRDefault="00BC47C9" w:rsidP="00B233EA">
      <w:pPr>
        <w:numPr>
          <w:ilvl w:val="0"/>
          <w:numId w:val="8"/>
        </w:numPr>
        <w:ind w:left="0" w:firstLine="360"/>
        <w:jc w:val="both"/>
        <w:rPr>
          <w:sz w:val="24"/>
          <w:szCs w:val="24"/>
        </w:rPr>
      </w:pPr>
      <w:r w:rsidRPr="00216361">
        <w:rPr>
          <w:sz w:val="24"/>
          <w:szCs w:val="24"/>
        </w:rPr>
        <w:t>Vẽ hình: Đúng, chính xác và thẫm mỹ.</w:t>
      </w:r>
    </w:p>
    <w:p w:rsidR="00BC47C9" w:rsidRPr="00216361" w:rsidRDefault="00BC47C9" w:rsidP="00B233EA">
      <w:pPr>
        <w:numPr>
          <w:ilvl w:val="0"/>
          <w:numId w:val="8"/>
        </w:numPr>
        <w:ind w:left="0" w:firstLine="360"/>
        <w:jc w:val="both"/>
        <w:rPr>
          <w:sz w:val="24"/>
          <w:szCs w:val="24"/>
        </w:rPr>
      </w:pPr>
      <w:r w:rsidRPr="00216361">
        <w:rPr>
          <w:sz w:val="24"/>
          <w:szCs w:val="24"/>
        </w:rPr>
        <w:t xml:space="preserve">Xác định giao tuyến của một mặt phẳng với một mặt nón </w:t>
      </w:r>
    </w:p>
    <w:p w:rsidR="00BC47C9" w:rsidRPr="00216361" w:rsidRDefault="00BC47C9" w:rsidP="00B233EA">
      <w:pPr>
        <w:numPr>
          <w:ilvl w:val="0"/>
          <w:numId w:val="8"/>
        </w:numPr>
        <w:ind w:left="0" w:firstLine="360"/>
        <w:jc w:val="both"/>
        <w:rPr>
          <w:sz w:val="24"/>
          <w:szCs w:val="24"/>
        </w:rPr>
      </w:pPr>
      <w:r w:rsidRPr="00216361">
        <w:rPr>
          <w:sz w:val="24"/>
          <w:szCs w:val="24"/>
        </w:rPr>
        <w:t>Tính được diện tích, thể tích của hình nón khi biết được một số yếu tố cho trước.</w:t>
      </w:r>
    </w:p>
    <w:p w:rsidR="00BC260D" w:rsidRPr="00216361" w:rsidRDefault="00BC260D" w:rsidP="00BC260D">
      <w:pPr>
        <w:shd w:val="clear" w:color="auto" w:fill="FFFFFF"/>
        <w:spacing w:line="312" w:lineRule="auto"/>
        <w:rPr>
          <w:b/>
          <w:sz w:val="24"/>
          <w:szCs w:val="24"/>
        </w:rPr>
      </w:pPr>
      <w:r w:rsidRPr="00216361">
        <w:rPr>
          <w:b/>
          <w:sz w:val="24"/>
          <w:szCs w:val="24"/>
        </w:rPr>
        <w:t>3. Thái độ:</w:t>
      </w:r>
    </w:p>
    <w:p w:rsidR="00BC260D" w:rsidRPr="00216361" w:rsidRDefault="00BC260D" w:rsidP="00BC260D">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BC260D" w:rsidRPr="00216361" w:rsidRDefault="00BC260D" w:rsidP="00BC260D">
      <w:pPr>
        <w:jc w:val="both"/>
        <w:rPr>
          <w:sz w:val="24"/>
          <w:szCs w:val="24"/>
        </w:rPr>
      </w:pPr>
      <w:r w:rsidRPr="00216361">
        <w:rPr>
          <w:sz w:val="24"/>
          <w:szCs w:val="24"/>
        </w:rPr>
        <w:t xml:space="preserve">      - Liên hệ được với nhiều vấn đề trong thực tế với bài học.</w:t>
      </w:r>
    </w:p>
    <w:p w:rsidR="00BC260D" w:rsidRPr="00216361" w:rsidRDefault="00BC260D" w:rsidP="00BC260D">
      <w:pPr>
        <w:jc w:val="both"/>
        <w:rPr>
          <w:sz w:val="24"/>
          <w:szCs w:val="24"/>
        </w:rPr>
      </w:pPr>
      <w:r w:rsidRPr="00216361">
        <w:rPr>
          <w:sz w:val="24"/>
          <w:szCs w:val="24"/>
        </w:rPr>
        <w:t xml:space="preserve">      - Phát huy tính độc lập, sáng tạo trong học tập.</w:t>
      </w:r>
    </w:p>
    <w:p w:rsidR="00BC260D" w:rsidRPr="00216361" w:rsidRDefault="00BC260D" w:rsidP="00BC260D">
      <w:pPr>
        <w:shd w:val="clear" w:color="auto" w:fill="FFFFFF"/>
        <w:spacing w:line="312" w:lineRule="auto"/>
        <w:rPr>
          <w:b/>
          <w:sz w:val="24"/>
          <w:szCs w:val="24"/>
        </w:rPr>
      </w:pPr>
      <w:r w:rsidRPr="00216361">
        <w:rPr>
          <w:b/>
          <w:sz w:val="24"/>
          <w:szCs w:val="24"/>
        </w:rPr>
        <w:t>4. Định hướng phát triển năng lực:</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tính toán:</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BC260D" w:rsidRPr="00216361" w:rsidRDefault="00BC260D" w:rsidP="00BC260D">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BC260D" w:rsidRPr="00216361" w:rsidRDefault="00BC260D" w:rsidP="00BC260D">
      <w:pPr>
        <w:shd w:val="clear" w:color="auto" w:fill="FFFFFF"/>
        <w:rPr>
          <w:b/>
          <w:sz w:val="24"/>
          <w:szCs w:val="24"/>
        </w:rPr>
      </w:pPr>
      <w:r w:rsidRPr="00216361">
        <w:rPr>
          <w:b/>
          <w:sz w:val="24"/>
          <w:szCs w:val="24"/>
        </w:rPr>
        <w:t>1. Giáo viên:</w:t>
      </w:r>
    </w:p>
    <w:p w:rsidR="00BC260D" w:rsidRPr="00216361" w:rsidRDefault="00BC260D" w:rsidP="00BC260D">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w:t>
      </w:r>
      <w:r>
        <w:t>tròn xoay</w:t>
      </w:r>
      <w:r w:rsidRPr="00216361">
        <w:t>.</w:t>
      </w:r>
    </w:p>
    <w:p w:rsidR="00BC260D" w:rsidRPr="00216361" w:rsidRDefault="00BC260D" w:rsidP="00BC260D">
      <w:pPr>
        <w:pStyle w:val="msolistparagraphcxspmiddle"/>
        <w:spacing w:before="0" w:beforeAutospacing="0" w:after="0" w:afterAutospacing="0"/>
        <w:jc w:val="both"/>
      </w:pPr>
      <w:r w:rsidRPr="00216361">
        <w:t xml:space="preserve">      - Bảng phụ trình bày kết quả hoạt động nhóm, máy tính, máy chiếu…</w:t>
      </w:r>
    </w:p>
    <w:p w:rsidR="00BC260D" w:rsidRPr="00216361" w:rsidRDefault="00BC260D" w:rsidP="00BC260D">
      <w:pPr>
        <w:pStyle w:val="msolistparagraphcxspmiddle"/>
        <w:spacing w:before="0" w:beforeAutospacing="0" w:after="0" w:afterAutospacing="0"/>
        <w:jc w:val="both"/>
      </w:pPr>
      <w:r w:rsidRPr="00216361">
        <w:t xml:space="preserve">      </w:t>
      </w:r>
    </w:p>
    <w:p w:rsidR="00BC260D" w:rsidRPr="00216361" w:rsidRDefault="00BC260D" w:rsidP="00BC260D">
      <w:pPr>
        <w:shd w:val="clear" w:color="auto" w:fill="FFFFFF"/>
        <w:rPr>
          <w:b/>
          <w:sz w:val="24"/>
          <w:szCs w:val="24"/>
        </w:rPr>
      </w:pPr>
      <w:r w:rsidRPr="00216361">
        <w:rPr>
          <w:b/>
          <w:sz w:val="24"/>
          <w:szCs w:val="24"/>
        </w:rPr>
        <w:t>2. Học sinh:</w:t>
      </w:r>
    </w:p>
    <w:p w:rsidR="00BC260D" w:rsidRPr="00216361" w:rsidRDefault="00BC260D" w:rsidP="00BC260D">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BC260D" w:rsidRPr="00216361" w:rsidRDefault="00BC260D" w:rsidP="00BC260D">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BC260D" w:rsidRPr="00216361" w:rsidRDefault="00BC260D" w:rsidP="00BC260D">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BC260D" w:rsidRPr="00216361" w:rsidRDefault="00BC260D" w:rsidP="00BC260D">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BC260D" w:rsidRPr="00216361" w:rsidRDefault="00BC260D" w:rsidP="00BC260D">
      <w:pPr>
        <w:spacing w:line="312" w:lineRule="auto"/>
        <w:rPr>
          <w:b/>
          <w:bCs/>
          <w:sz w:val="24"/>
          <w:szCs w:val="24"/>
          <w:lang w:val="de-DE"/>
        </w:rPr>
      </w:pPr>
      <w:r w:rsidRPr="00216361">
        <w:rPr>
          <w:b/>
          <w:bCs/>
          <w:sz w:val="24"/>
          <w:szCs w:val="24"/>
          <w:lang w:val="de-DE"/>
        </w:rPr>
        <w:t xml:space="preserve">     1. GIỚI THIỆU </w:t>
      </w:r>
    </w:p>
    <w:p w:rsidR="00BC47C9" w:rsidRPr="00216361" w:rsidRDefault="00BC47C9" w:rsidP="00BC47C9">
      <w:pPr>
        <w:jc w:val="both"/>
        <w:rPr>
          <w:sz w:val="24"/>
          <w:szCs w:val="24"/>
        </w:rPr>
      </w:pPr>
      <w:r w:rsidRPr="00216361">
        <w:rPr>
          <w:b/>
          <w:i/>
          <w:sz w:val="24"/>
          <w:szCs w:val="24"/>
        </w:rPr>
        <w:t>Kiểm tra bài cũ.</w:t>
      </w:r>
      <w:r w:rsidRPr="00216361">
        <w:rPr>
          <w:rFonts w:ascii="Rage Italic" w:hAnsi="Rage Italic"/>
          <w:b/>
          <w:i/>
          <w:sz w:val="24"/>
          <w:szCs w:val="24"/>
        </w:rPr>
        <w:tab/>
      </w:r>
      <w:r w:rsidRPr="00216361">
        <w:rPr>
          <w:sz w:val="24"/>
          <w:szCs w:val="24"/>
        </w:rPr>
        <w:t xml:space="preserve"> </w:t>
      </w:r>
    </w:p>
    <w:p w:rsidR="00BC47C9" w:rsidRPr="00216361" w:rsidRDefault="00BC47C9" w:rsidP="00B233EA">
      <w:pPr>
        <w:numPr>
          <w:ilvl w:val="0"/>
          <w:numId w:val="11"/>
        </w:numPr>
        <w:tabs>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41422E" w:rsidRPr="00216361" w:rsidRDefault="0041422E" w:rsidP="00B233EA">
      <w:pPr>
        <w:numPr>
          <w:ilvl w:val="0"/>
          <w:numId w:val="11"/>
        </w:numPr>
        <w:rPr>
          <w:sz w:val="24"/>
          <w:szCs w:val="24"/>
        </w:rPr>
      </w:pPr>
      <w:r w:rsidRPr="00216361">
        <w:rPr>
          <w:sz w:val="24"/>
          <w:szCs w:val="24"/>
        </w:rPr>
        <w:t xml:space="preserve"> Nêu công thức tính diện tích xung quanh diện tích toàn phần và thể tích của khối nón</w:t>
      </w:r>
    </w:p>
    <w:p w:rsidR="0041422E" w:rsidRPr="00216361" w:rsidRDefault="0041422E" w:rsidP="0041422E">
      <w:pPr>
        <w:rPr>
          <w:sz w:val="24"/>
          <w:szCs w:val="24"/>
          <w:vertAlign w:val="subscript"/>
        </w:rPr>
      </w:pPr>
      <w:r w:rsidRPr="00216361">
        <w:rPr>
          <w:sz w:val="24"/>
          <w:szCs w:val="24"/>
        </w:rPr>
        <w:t xml:space="preserve">                </w:t>
      </w:r>
      <w:r w:rsidRPr="00216361">
        <w:rPr>
          <w:sz w:val="24"/>
          <w:szCs w:val="24"/>
          <w:bdr w:val="single" w:sz="4" w:space="0" w:color="auto"/>
        </w:rPr>
        <w:t xml:space="preserve">   S</w:t>
      </w:r>
      <w:r w:rsidRPr="00216361">
        <w:rPr>
          <w:sz w:val="24"/>
          <w:szCs w:val="24"/>
          <w:bdr w:val="single" w:sz="4" w:space="0" w:color="auto"/>
          <w:vertAlign w:val="subscript"/>
        </w:rPr>
        <w:t>xq</w:t>
      </w:r>
      <w:r w:rsidRPr="00216361">
        <w:rPr>
          <w:sz w:val="24"/>
          <w:szCs w:val="24"/>
          <w:bdr w:val="single" w:sz="4" w:space="0" w:color="auto"/>
        </w:rPr>
        <w:t>=</w:t>
      </w:r>
      <w:r w:rsidR="00E41067" w:rsidRPr="00E41067">
        <w:rPr>
          <w:position w:val="-4"/>
          <w:sz w:val="24"/>
          <w:szCs w:val="24"/>
          <w:bdr w:val="single" w:sz="4" w:space="0" w:color="auto"/>
        </w:rPr>
        <w:object w:dxaOrig="380" w:dyaOrig="260">
          <v:shape id="_x0000_i1462" type="#_x0000_t75" style="width:18.75pt;height:12.75pt" o:ole="">
            <v:imagedata r:id="rId953" o:title=""/>
          </v:shape>
          <o:OLEObject Type="Embed" ProgID="Equation.DSMT4" ShapeID="_x0000_i1462" DrawAspect="Content" ObjectID="_1628102153" r:id="rId954"/>
        </w:object>
      </w:r>
      <w:r w:rsidRPr="00216361">
        <w:rPr>
          <w:sz w:val="24"/>
          <w:szCs w:val="24"/>
          <w:bdr w:val="single" w:sz="4" w:space="0" w:color="auto"/>
        </w:rPr>
        <w:t xml:space="preserve"> ,  S</w:t>
      </w:r>
      <w:r w:rsidRPr="00216361">
        <w:rPr>
          <w:sz w:val="24"/>
          <w:szCs w:val="24"/>
          <w:bdr w:val="single" w:sz="4" w:space="0" w:color="auto"/>
          <w:vertAlign w:val="subscript"/>
        </w:rPr>
        <w:t>tp</w:t>
      </w:r>
      <w:r w:rsidRPr="00216361">
        <w:rPr>
          <w:sz w:val="24"/>
          <w:szCs w:val="24"/>
          <w:bdr w:val="single" w:sz="4" w:space="0" w:color="auto"/>
        </w:rPr>
        <w:t>=S</w:t>
      </w:r>
      <w:r w:rsidRPr="00216361">
        <w:rPr>
          <w:sz w:val="24"/>
          <w:szCs w:val="24"/>
          <w:bdr w:val="single" w:sz="4" w:space="0" w:color="auto"/>
          <w:vertAlign w:val="subscript"/>
        </w:rPr>
        <w:t>xq</w:t>
      </w:r>
      <w:r w:rsidRPr="00216361">
        <w:rPr>
          <w:sz w:val="24"/>
          <w:szCs w:val="24"/>
          <w:bdr w:val="single" w:sz="4" w:space="0" w:color="auto"/>
        </w:rPr>
        <w:t>+S</w:t>
      </w:r>
      <w:r w:rsidRPr="00216361">
        <w:rPr>
          <w:sz w:val="24"/>
          <w:szCs w:val="24"/>
          <w:bdr w:val="single" w:sz="4" w:space="0" w:color="auto"/>
          <w:vertAlign w:val="subscript"/>
        </w:rPr>
        <w:t>đáy</w:t>
      </w:r>
      <w:r w:rsidRPr="00216361">
        <w:rPr>
          <w:sz w:val="24"/>
          <w:szCs w:val="24"/>
          <w:bdr w:val="single" w:sz="4" w:space="0" w:color="auto"/>
        </w:rPr>
        <w:t xml:space="preserve"> ,                              V=</w:t>
      </w:r>
      <w:r w:rsidR="00E41067" w:rsidRPr="00E41067">
        <w:rPr>
          <w:position w:val="-24"/>
          <w:sz w:val="24"/>
          <w:szCs w:val="24"/>
          <w:bdr w:val="single" w:sz="4" w:space="0" w:color="auto"/>
        </w:rPr>
        <w:object w:dxaOrig="220" w:dyaOrig="660">
          <v:shape id="_x0000_i1463" type="#_x0000_t75" style="width:11.25pt;height:33pt" o:ole="">
            <v:imagedata r:id="rId955" o:title=""/>
          </v:shape>
          <o:OLEObject Type="Embed" ProgID="Equation.DSMT4" ShapeID="_x0000_i1463" DrawAspect="Content" ObjectID="_1628102154" r:id="rId956"/>
        </w:object>
      </w:r>
      <w:r w:rsidR="00E41067" w:rsidRPr="00E41067">
        <w:rPr>
          <w:position w:val="-4"/>
          <w:sz w:val="24"/>
          <w:szCs w:val="24"/>
          <w:bdr w:val="single" w:sz="4" w:space="0" w:color="auto"/>
        </w:rPr>
        <w:object w:dxaOrig="540" w:dyaOrig="320">
          <v:shape id="_x0000_i1464" type="#_x0000_t75" style="width:27pt;height:15.75pt" o:ole="">
            <v:imagedata r:id="rId957" o:title=""/>
          </v:shape>
          <o:OLEObject Type="Embed" ProgID="Equation.DSMT4" ShapeID="_x0000_i1464" DrawAspect="Content" ObjectID="_1628102155" r:id="rId958"/>
        </w:object>
      </w:r>
    </w:p>
    <w:p w:rsidR="0041422E" w:rsidRPr="00216361" w:rsidRDefault="0041422E" w:rsidP="0041422E">
      <w:pPr>
        <w:ind w:left="420"/>
        <w:jc w:val="both"/>
        <w:rPr>
          <w:sz w:val="24"/>
          <w:szCs w:val="24"/>
        </w:rPr>
      </w:pPr>
    </w:p>
    <w:p w:rsidR="0031558D" w:rsidRPr="00216361" w:rsidRDefault="00FD75C0" w:rsidP="00B233EA">
      <w:pPr>
        <w:numPr>
          <w:ilvl w:val="0"/>
          <w:numId w:val="16"/>
        </w:numPr>
        <w:jc w:val="both"/>
        <w:rPr>
          <w:b/>
          <w:i/>
          <w:sz w:val="24"/>
          <w:szCs w:val="24"/>
        </w:rPr>
      </w:pPr>
      <w:r w:rsidRPr="00216361">
        <w:rPr>
          <w:b/>
          <w:i/>
          <w:sz w:val="24"/>
          <w:szCs w:val="24"/>
        </w:rPr>
        <w:t>Bài mới.</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088"/>
        <w:gridCol w:w="4140"/>
      </w:tblGrid>
      <w:tr w:rsidR="00362537" w:rsidRPr="00216361">
        <w:tc>
          <w:tcPr>
            <w:tcW w:w="3500" w:type="dxa"/>
            <w:vAlign w:val="center"/>
          </w:tcPr>
          <w:p w:rsidR="00362537" w:rsidRPr="00216361" w:rsidRDefault="00362537" w:rsidP="009C5049">
            <w:pPr>
              <w:jc w:val="center"/>
              <w:rPr>
                <w:b/>
                <w:i/>
                <w:sz w:val="24"/>
                <w:szCs w:val="24"/>
              </w:rPr>
            </w:pPr>
            <w:r w:rsidRPr="00216361">
              <w:rPr>
                <w:b/>
                <w:i/>
                <w:sz w:val="24"/>
                <w:szCs w:val="24"/>
              </w:rPr>
              <w:t>Hoạt động của GV</w:t>
            </w:r>
          </w:p>
        </w:tc>
        <w:tc>
          <w:tcPr>
            <w:tcW w:w="3088" w:type="dxa"/>
            <w:vAlign w:val="center"/>
          </w:tcPr>
          <w:p w:rsidR="00362537" w:rsidRPr="00216361" w:rsidRDefault="00362537" w:rsidP="009C5049">
            <w:pPr>
              <w:jc w:val="center"/>
              <w:rPr>
                <w:b/>
                <w:i/>
                <w:sz w:val="24"/>
                <w:szCs w:val="24"/>
              </w:rPr>
            </w:pPr>
            <w:r w:rsidRPr="00216361">
              <w:rPr>
                <w:b/>
                <w:i/>
                <w:sz w:val="24"/>
                <w:szCs w:val="24"/>
              </w:rPr>
              <w:t>Hoạt động của HS</w:t>
            </w:r>
          </w:p>
        </w:tc>
        <w:tc>
          <w:tcPr>
            <w:tcW w:w="4140" w:type="dxa"/>
            <w:vAlign w:val="center"/>
          </w:tcPr>
          <w:p w:rsidR="00362537" w:rsidRPr="00216361" w:rsidRDefault="001D3194" w:rsidP="009C5049">
            <w:pPr>
              <w:jc w:val="center"/>
              <w:rPr>
                <w:b/>
                <w:i/>
                <w:sz w:val="24"/>
                <w:szCs w:val="24"/>
              </w:rPr>
            </w:pPr>
            <w:r w:rsidRPr="00216361">
              <w:rPr>
                <w:b/>
                <w:i/>
                <w:sz w:val="24"/>
                <w:szCs w:val="24"/>
              </w:rPr>
              <w:t>Nội dung</w:t>
            </w:r>
          </w:p>
        </w:tc>
      </w:tr>
      <w:tr w:rsidR="00362537" w:rsidRPr="00216361">
        <w:tc>
          <w:tcPr>
            <w:tcW w:w="3500" w:type="dxa"/>
            <w:vAlign w:val="center"/>
          </w:tcPr>
          <w:p w:rsidR="005606FC" w:rsidRPr="00216361" w:rsidRDefault="005606FC" w:rsidP="005606FC">
            <w:pPr>
              <w:jc w:val="both"/>
              <w:rPr>
                <w:sz w:val="24"/>
                <w:szCs w:val="24"/>
              </w:rPr>
            </w:pPr>
            <w:r w:rsidRPr="00216361">
              <w:rPr>
                <w:sz w:val="24"/>
                <w:szCs w:val="24"/>
              </w:rPr>
              <w:t>Tóm tắt đề bài lên bảng</w:t>
            </w:r>
          </w:p>
          <w:p w:rsidR="005606FC" w:rsidRDefault="005606FC" w:rsidP="005606FC">
            <w:pPr>
              <w:jc w:val="both"/>
              <w:rPr>
                <w:sz w:val="24"/>
                <w:szCs w:val="24"/>
              </w:rPr>
            </w:pPr>
            <w:r>
              <w:rPr>
                <w:sz w:val="24"/>
                <w:szCs w:val="24"/>
              </w:rPr>
              <w:t>Gv chuyển giao nhiệm vụ.</w:t>
            </w: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362537" w:rsidP="009C5049">
            <w:pPr>
              <w:jc w:val="both"/>
              <w:rPr>
                <w:sz w:val="24"/>
                <w:szCs w:val="24"/>
              </w:rPr>
            </w:pPr>
            <w:r w:rsidRPr="00216361">
              <w:rPr>
                <w:sz w:val="24"/>
                <w:szCs w:val="24"/>
              </w:rPr>
              <w:t>Gọi hs lên bảng tbày lời giải đã cbị ở nhà</w:t>
            </w:r>
          </w:p>
          <w:p w:rsidR="00362537" w:rsidRPr="00216361" w:rsidRDefault="00362537" w:rsidP="009C5049">
            <w:pPr>
              <w:jc w:val="both"/>
              <w:rPr>
                <w:sz w:val="24"/>
                <w:szCs w:val="24"/>
              </w:rPr>
            </w:pPr>
          </w:p>
          <w:p w:rsidR="00362537" w:rsidRPr="00216361" w:rsidRDefault="00362537" w:rsidP="009C5049">
            <w:pPr>
              <w:jc w:val="center"/>
              <w:rPr>
                <w:sz w:val="24"/>
                <w:szCs w:val="24"/>
              </w:rPr>
            </w:pPr>
          </w:p>
        </w:tc>
        <w:tc>
          <w:tcPr>
            <w:tcW w:w="3088" w:type="dxa"/>
            <w:vAlign w:val="center"/>
          </w:tcPr>
          <w:p w:rsidR="005606FC" w:rsidRDefault="005606FC" w:rsidP="00362537">
            <w:pPr>
              <w:rPr>
                <w:sz w:val="24"/>
                <w:szCs w:val="24"/>
              </w:rPr>
            </w:pPr>
            <w:r>
              <w:rPr>
                <w:sz w:val="24"/>
                <w:szCs w:val="24"/>
              </w:rPr>
              <w:t>Hs tiếp nhận nhiệm vụ.</w:t>
            </w:r>
          </w:p>
          <w:p w:rsidR="00362537" w:rsidRPr="00216361" w:rsidRDefault="00362537" w:rsidP="00362537">
            <w:pPr>
              <w:rPr>
                <w:sz w:val="24"/>
                <w:szCs w:val="24"/>
              </w:rPr>
            </w:pPr>
            <w:r w:rsidRPr="00216361">
              <w:rPr>
                <w:sz w:val="24"/>
                <w:szCs w:val="24"/>
              </w:rPr>
              <w:t>Theo dõi nghiên cứu đề bài</w:t>
            </w:r>
          </w:p>
          <w:p w:rsidR="00362537" w:rsidRPr="00216361" w:rsidRDefault="00362537" w:rsidP="009C5049">
            <w:pPr>
              <w:jc w:val="both"/>
              <w:rPr>
                <w:sz w:val="24"/>
                <w:szCs w:val="24"/>
              </w:rPr>
            </w:pPr>
          </w:p>
          <w:p w:rsidR="00362537" w:rsidRPr="00216361" w:rsidRDefault="00362537" w:rsidP="009C5049">
            <w:pPr>
              <w:jc w:val="center"/>
              <w:rPr>
                <w:sz w:val="24"/>
                <w:szCs w:val="24"/>
              </w:rPr>
            </w:pPr>
          </w:p>
          <w:p w:rsidR="00362537" w:rsidRPr="00216361" w:rsidRDefault="00362537" w:rsidP="009C5049">
            <w:pPr>
              <w:jc w:val="center"/>
              <w:rPr>
                <w:sz w:val="24"/>
                <w:szCs w:val="24"/>
              </w:rPr>
            </w:pPr>
          </w:p>
          <w:p w:rsidR="00362537" w:rsidRPr="00216361" w:rsidRDefault="00362537" w:rsidP="009C5049">
            <w:pPr>
              <w:jc w:val="both"/>
              <w:rPr>
                <w:sz w:val="24"/>
                <w:szCs w:val="24"/>
              </w:rPr>
            </w:pPr>
            <w:r w:rsidRPr="00216361">
              <w:rPr>
                <w:sz w:val="24"/>
                <w:szCs w:val="24"/>
              </w:rPr>
              <w:t>Lên bảng trình bày</w:t>
            </w:r>
          </w:p>
          <w:p w:rsidR="00362537" w:rsidRPr="00216361" w:rsidRDefault="00362537" w:rsidP="009C5049">
            <w:pPr>
              <w:jc w:val="both"/>
              <w:rPr>
                <w:sz w:val="24"/>
                <w:szCs w:val="24"/>
              </w:rPr>
            </w:pPr>
          </w:p>
          <w:p w:rsidR="00362537" w:rsidRPr="00216361" w:rsidRDefault="00362537" w:rsidP="009C5049">
            <w:pPr>
              <w:jc w:val="center"/>
              <w:rPr>
                <w:sz w:val="24"/>
                <w:szCs w:val="24"/>
              </w:rPr>
            </w:pPr>
          </w:p>
        </w:tc>
        <w:tc>
          <w:tcPr>
            <w:tcW w:w="4140" w:type="dxa"/>
            <w:vAlign w:val="center"/>
          </w:tcPr>
          <w:p w:rsidR="00362537" w:rsidRPr="00216361" w:rsidRDefault="00872D08" w:rsidP="009C5049">
            <w:pPr>
              <w:jc w:val="both"/>
              <w:rPr>
                <w:b/>
                <w:sz w:val="24"/>
                <w:szCs w:val="24"/>
              </w:rPr>
            </w:pPr>
            <w:r>
              <w:rPr>
                <w:noProof/>
                <w:sz w:val="24"/>
                <w:szCs w:val="24"/>
              </w:rPr>
              <w:drawing>
                <wp:anchor distT="0" distB="0" distL="114300" distR="114300" simplePos="0" relativeHeight="251584000" behindDoc="1" locked="0" layoutInCell="1" allowOverlap="1">
                  <wp:simplePos x="0" y="0"/>
                  <wp:positionH relativeFrom="column">
                    <wp:posOffset>782320</wp:posOffset>
                  </wp:positionH>
                  <wp:positionV relativeFrom="paragraph">
                    <wp:posOffset>681355</wp:posOffset>
                  </wp:positionV>
                  <wp:extent cx="2114550" cy="1133475"/>
                  <wp:effectExtent l="0" t="0" r="0" b="9525"/>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21145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2537" w:rsidRPr="00216361">
              <w:rPr>
                <w:b/>
                <w:sz w:val="24"/>
                <w:szCs w:val="24"/>
              </w:rPr>
              <w:t xml:space="preserve">Bài 6 </w:t>
            </w:r>
            <w:r w:rsidR="00362537" w:rsidRPr="00216361">
              <w:rPr>
                <w:sz w:val="24"/>
                <w:szCs w:val="24"/>
              </w:rPr>
              <w:t>tr 39</w:t>
            </w:r>
            <w:r w:rsidR="003275FB" w:rsidRPr="00216361">
              <w:rPr>
                <w:sz w:val="24"/>
                <w:szCs w:val="24"/>
              </w:rPr>
              <w:t>.</w:t>
            </w:r>
            <w:r w:rsidR="00362537" w:rsidRPr="00216361">
              <w:rPr>
                <w:sz w:val="24"/>
                <w:szCs w:val="24"/>
              </w:rPr>
              <w:t xml:space="preserve"> Cắt một hình nón bằng một mặt phẳng qua trục được một thiết diện là tam giác đều cạnh 2a tính S</w:t>
            </w:r>
            <w:r w:rsidR="00362537" w:rsidRPr="00216361">
              <w:rPr>
                <w:sz w:val="24"/>
                <w:szCs w:val="24"/>
                <w:vertAlign w:val="subscript"/>
              </w:rPr>
              <w:t xml:space="preserve">xq </w:t>
            </w:r>
            <w:r w:rsidR="00362537" w:rsidRPr="00216361">
              <w:rPr>
                <w:sz w:val="24"/>
                <w:szCs w:val="24"/>
              </w:rPr>
              <w:t>và V của hình nón</w:t>
            </w:r>
          </w:p>
          <w:p w:rsidR="00362537" w:rsidRPr="00216361" w:rsidRDefault="00362537" w:rsidP="0052443E">
            <w:pPr>
              <w:rPr>
                <w:sz w:val="24"/>
                <w:szCs w:val="24"/>
              </w:rPr>
            </w:pPr>
          </w:p>
          <w:p w:rsidR="0052443E" w:rsidRPr="00216361" w:rsidRDefault="0052443E" w:rsidP="0052443E">
            <w:pPr>
              <w:rPr>
                <w:sz w:val="24"/>
                <w:szCs w:val="24"/>
              </w:rPr>
            </w:pPr>
          </w:p>
          <w:p w:rsidR="00362537" w:rsidRPr="00216361" w:rsidRDefault="00362537" w:rsidP="00484855">
            <w:pPr>
              <w:rPr>
                <w:sz w:val="24"/>
                <w:szCs w:val="24"/>
              </w:rPr>
            </w:pPr>
          </w:p>
          <w:p w:rsidR="009377F5" w:rsidRPr="00216361" w:rsidRDefault="009377F5" w:rsidP="00484855">
            <w:pPr>
              <w:rPr>
                <w:sz w:val="24"/>
                <w:szCs w:val="24"/>
              </w:rPr>
            </w:pPr>
          </w:p>
          <w:p w:rsidR="00362537" w:rsidRPr="00216361" w:rsidRDefault="00362537" w:rsidP="009C5049">
            <w:pPr>
              <w:jc w:val="center"/>
              <w:rPr>
                <w:sz w:val="24"/>
                <w:szCs w:val="24"/>
              </w:rPr>
            </w:pPr>
          </w:p>
          <w:p w:rsidR="00362537" w:rsidRPr="00216361" w:rsidRDefault="00362537" w:rsidP="009C5049">
            <w:pPr>
              <w:jc w:val="both"/>
              <w:rPr>
                <w:sz w:val="24"/>
                <w:szCs w:val="24"/>
              </w:rPr>
            </w:pPr>
            <w:r w:rsidRPr="00216361">
              <w:rPr>
                <w:sz w:val="24"/>
                <w:szCs w:val="24"/>
              </w:rPr>
              <w:t>Giải</w:t>
            </w:r>
          </w:p>
          <w:p w:rsidR="00362537" w:rsidRPr="00216361" w:rsidRDefault="00362537" w:rsidP="009C5049">
            <w:pPr>
              <w:jc w:val="both"/>
              <w:rPr>
                <w:sz w:val="24"/>
                <w:szCs w:val="24"/>
              </w:rPr>
            </w:pPr>
            <w:r w:rsidRPr="00216361">
              <w:rPr>
                <w:sz w:val="24"/>
                <w:szCs w:val="24"/>
              </w:rPr>
              <w:t>gọi thiết diện là tam giác đều SAB</w:t>
            </w:r>
          </w:p>
          <w:p w:rsidR="00362537" w:rsidRPr="00216361" w:rsidRDefault="00362537" w:rsidP="009C5049">
            <w:pPr>
              <w:jc w:val="both"/>
              <w:rPr>
                <w:sz w:val="24"/>
                <w:szCs w:val="24"/>
              </w:rPr>
            </w:pPr>
            <w:r w:rsidRPr="00216361">
              <w:rPr>
                <w:sz w:val="24"/>
                <w:szCs w:val="24"/>
              </w:rPr>
              <w:t xml:space="preserve"> cạnh 2a khi đó bán kính đáy là a, độ dài đường sinh là l = 2a</w:t>
            </w:r>
          </w:p>
          <w:p w:rsidR="00362537" w:rsidRPr="00216361" w:rsidRDefault="00362537" w:rsidP="009C5049">
            <w:pPr>
              <w:jc w:val="both"/>
              <w:rPr>
                <w:sz w:val="24"/>
                <w:szCs w:val="24"/>
                <w:lang w:val="pt-BR"/>
              </w:rPr>
            </w:pPr>
            <w:r w:rsidRPr="00216361">
              <w:rPr>
                <w:sz w:val="24"/>
                <w:szCs w:val="24"/>
                <w:lang w:val="pt-BR"/>
              </w:rPr>
              <w:t xml:space="preserve">=&gt; chiều cao h = </w:t>
            </w:r>
            <w:r w:rsidR="00E41067" w:rsidRPr="00E41067">
              <w:rPr>
                <w:position w:val="-6"/>
                <w:sz w:val="24"/>
                <w:szCs w:val="24"/>
                <w:lang w:val="pt-BR"/>
              </w:rPr>
              <w:object w:dxaOrig="499" w:dyaOrig="380">
                <v:shape id="_x0000_i1465" type="#_x0000_t75" style="width:24.75pt;height:18.75pt" o:ole="">
                  <v:imagedata r:id="rId960" o:title=""/>
                </v:shape>
                <o:OLEObject Type="Embed" ProgID="Equation.DSMT4" ShapeID="_x0000_i1465" DrawAspect="Content" ObjectID="_1628102156" r:id="rId961"/>
              </w:object>
            </w:r>
          </w:p>
          <w:p w:rsidR="00362537" w:rsidRPr="00216361" w:rsidRDefault="00362537" w:rsidP="00362537">
            <w:pPr>
              <w:rPr>
                <w:sz w:val="24"/>
                <w:szCs w:val="24"/>
              </w:rPr>
            </w:pPr>
          </w:p>
        </w:tc>
      </w:tr>
      <w:tr w:rsidR="00362537" w:rsidRPr="00216361">
        <w:trPr>
          <w:trHeight w:val="2869"/>
        </w:trPr>
        <w:tc>
          <w:tcPr>
            <w:tcW w:w="3500" w:type="dxa"/>
          </w:tcPr>
          <w:p w:rsidR="00362537" w:rsidRPr="00216361" w:rsidRDefault="00362537" w:rsidP="009C5049">
            <w:pPr>
              <w:jc w:val="both"/>
              <w:rPr>
                <w:sz w:val="24"/>
                <w:szCs w:val="24"/>
              </w:rPr>
            </w:pPr>
            <w:r w:rsidRPr="00216361">
              <w:rPr>
                <w:sz w:val="24"/>
                <w:szCs w:val="24"/>
              </w:rPr>
              <w:t>Gọi hs khác nhận xét</w:t>
            </w: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5606FC" w:rsidP="009C5049">
            <w:pPr>
              <w:jc w:val="both"/>
              <w:rPr>
                <w:sz w:val="24"/>
                <w:szCs w:val="24"/>
              </w:rPr>
            </w:pPr>
            <w:r>
              <w:rPr>
                <w:sz w:val="24"/>
                <w:szCs w:val="24"/>
              </w:rPr>
              <w:t xml:space="preserve">GV </w:t>
            </w:r>
            <w:r w:rsidR="00362537" w:rsidRPr="00216361">
              <w:rPr>
                <w:sz w:val="24"/>
                <w:szCs w:val="24"/>
              </w:rPr>
              <w:t>Chỉnh sửa và chốt lại kiến thức</w:t>
            </w:r>
          </w:p>
          <w:p w:rsidR="00362537" w:rsidRPr="00216361" w:rsidRDefault="00362537" w:rsidP="009C5049">
            <w:pPr>
              <w:jc w:val="both"/>
              <w:rPr>
                <w:sz w:val="24"/>
                <w:szCs w:val="24"/>
              </w:rPr>
            </w:pPr>
          </w:p>
          <w:p w:rsidR="00362537" w:rsidRPr="00216361" w:rsidRDefault="00362537" w:rsidP="00362537">
            <w:pPr>
              <w:rPr>
                <w:sz w:val="24"/>
                <w:szCs w:val="24"/>
              </w:rPr>
            </w:pPr>
          </w:p>
        </w:tc>
        <w:tc>
          <w:tcPr>
            <w:tcW w:w="3088" w:type="dxa"/>
          </w:tcPr>
          <w:p w:rsidR="00362537" w:rsidRPr="00216361" w:rsidRDefault="00362537" w:rsidP="009C5049">
            <w:pPr>
              <w:jc w:val="both"/>
              <w:rPr>
                <w:sz w:val="24"/>
                <w:szCs w:val="24"/>
              </w:rPr>
            </w:pPr>
            <w:r w:rsidRPr="00216361">
              <w:rPr>
                <w:sz w:val="24"/>
                <w:szCs w:val="24"/>
              </w:rPr>
              <w:t>Theo dõi nhận xét</w:t>
            </w:r>
          </w:p>
          <w:p w:rsidR="00362537" w:rsidRPr="00216361" w:rsidRDefault="00362537" w:rsidP="009C5049">
            <w:pPr>
              <w:jc w:val="both"/>
              <w:rPr>
                <w:b/>
                <w:sz w:val="24"/>
                <w:szCs w:val="24"/>
              </w:rPr>
            </w:pPr>
          </w:p>
          <w:p w:rsidR="00362537" w:rsidRPr="00216361" w:rsidRDefault="00362537" w:rsidP="009C5049">
            <w:pPr>
              <w:jc w:val="both"/>
              <w:rPr>
                <w:sz w:val="24"/>
                <w:szCs w:val="24"/>
              </w:rPr>
            </w:pPr>
            <w:r w:rsidRPr="00216361">
              <w:rPr>
                <w:sz w:val="24"/>
                <w:szCs w:val="24"/>
              </w:rPr>
              <w:t>Lĩnh hội kiến thức</w:t>
            </w:r>
          </w:p>
          <w:p w:rsidR="00362537" w:rsidRPr="00216361" w:rsidRDefault="00362537" w:rsidP="009C5049">
            <w:pPr>
              <w:jc w:val="both"/>
              <w:rPr>
                <w:sz w:val="24"/>
                <w:szCs w:val="24"/>
              </w:rPr>
            </w:pPr>
          </w:p>
        </w:tc>
        <w:tc>
          <w:tcPr>
            <w:tcW w:w="4140" w:type="dxa"/>
          </w:tcPr>
          <w:p w:rsidR="00362537" w:rsidRPr="00216361" w:rsidRDefault="00362537" w:rsidP="009C5049">
            <w:pPr>
              <w:jc w:val="both"/>
              <w:rPr>
                <w:sz w:val="24"/>
                <w:szCs w:val="24"/>
              </w:rPr>
            </w:pPr>
            <w:r w:rsidRPr="00216361">
              <w:rPr>
                <w:sz w:val="24"/>
                <w:szCs w:val="24"/>
              </w:rPr>
              <w:t xml:space="preserve">         </w:t>
            </w:r>
          </w:p>
          <w:p w:rsidR="00362537" w:rsidRPr="00216361" w:rsidRDefault="00362537" w:rsidP="009C5049">
            <w:pPr>
              <w:jc w:val="both"/>
              <w:rPr>
                <w:sz w:val="24"/>
                <w:szCs w:val="24"/>
                <w:lang w:val="pt-BR"/>
              </w:rPr>
            </w:pPr>
            <w:r w:rsidRPr="00216361">
              <w:rPr>
                <w:sz w:val="24"/>
                <w:szCs w:val="24"/>
                <w:lang w:val="pt-BR"/>
              </w:rPr>
              <w:t>do đó s</w:t>
            </w:r>
            <w:r w:rsidRPr="00216361">
              <w:rPr>
                <w:sz w:val="24"/>
                <w:szCs w:val="24"/>
                <w:vertAlign w:val="subscript"/>
                <w:lang w:val="pt-BR"/>
              </w:rPr>
              <w:t xml:space="preserve">xq </w:t>
            </w:r>
            <w:r w:rsidRPr="00216361">
              <w:rPr>
                <w:sz w:val="24"/>
                <w:szCs w:val="24"/>
                <w:lang w:val="pt-BR"/>
              </w:rPr>
              <w:t xml:space="preserve">= </w:t>
            </w:r>
            <w:r w:rsidR="00E41067" w:rsidRPr="00E41067">
              <w:rPr>
                <w:position w:val="-4"/>
                <w:sz w:val="24"/>
                <w:szCs w:val="24"/>
                <w:lang w:val="pt-BR"/>
              </w:rPr>
              <w:object w:dxaOrig="520" w:dyaOrig="320">
                <v:shape id="_x0000_i1466" type="#_x0000_t75" style="width:26.25pt;height:15.75pt" o:ole="">
                  <v:imagedata r:id="rId962" o:title=""/>
                </v:shape>
                <o:OLEObject Type="Embed" ProgID="Equation.DSMT4" ShapeID="_x0000_i1466" DrawAspect="Content" ObjectID="_1628102157" r:id="rId963"/>
              </w:object>
            </w:r>
          </w:p>
          <w:p w:rsidR="00362537" w:rsidRPr="00216361" w:rsidRDefault="00362537" w:rsidP="009C5049">
            <w:pPr>
              <w:jc w:val="both"/>
              <w:rPr>
                <w:sz w:val="24"/>
                <w:szCs w:val="24"/>
                <w:lang w:val="pt-BR"/>
              </w:rPr>
            </w:pPr>
            <w:r w:rsidRPr="00216361">
              <w:rPr>
                <w:sz w:val="24"/>
                <w:szCs w:val="24"/>
                <w:lang w:val="pt-BR"/>
              </w:rPr>
              <w:t xml:space="preserve">          V = </w:t>
            </w:r>
            <w:r w:rsidR="00E41067" w:rsidRPr="00E41067">
              <w:rPr>
                <w:position w:val="-24"/>
                <w:sz w:val="24"/>
                <w:szCs w:val="24"/>
                <w:lang w:val="pt-BR"/>
              </w:rPr>
              <w:object w:dxaOrig="780" w:dyaOrig="720">
                <v:shape id="_x0000_i1467" type="#_x0000_t75" style="width:39pt;height:36pt" o:ole="">
                  <v:imagedata r:id="rId964" o:title=""/>
                </v:shape>
                <o:OLEObject Type="Embed" ProgID="Equation.DSMT4" ShapeID="_x0000_i1467" DrawAspect="Content" ObjectID="_1628102158" r:id="rId965"/>
              </w:object>
            </w:r>
          </w:p>
          <w:p w:rsidR="00362537" w:rsidRPr="00216361" w:rsidRDefault="00362537" w:rsidP="009C5049">
            <w:pPr>
              <w:jc w:val="both"/>
              <w:rPr>
                <w:sz w:val="24"/>
                <w:szCs w:val="24"/>
                <w:lang w:val="pt-BR"/>
              </w:rPr>
            </w:pPr>
            <w:r w:rsidRPr="00216361">
              <w:rPr>
                <w:sz w:val="24"/>
                <w:szCs w:val="24"/>
                <w:lang w:val="pt-BR"/>
              </w:rPr>
              <w:t xml:space="preserve">cách cần tìm là </w:t>
            </w:r>
            <w:r w:rsidR="00E41067" w:rsidRPr="00E41067">
              <w:rPr>
                <w:position w:val="-4"/>
                <w:sz w:val="24"/>
                <w:szCs w:val="24"/>
                <w:lang w:val="pt-BR"/>
              </w:rPr>
              <w:object w:dxaOrig="560" w:dyaOrig="260">
                <v:shape id="_x0000_i1468" type="#_x0000_t75" style="width:27.75pt;height:12.75pt" o:ole="">
                  <v:imagedata r:id="rId966" o:title=""/>
                </v:shape>
                <o:OLEObject Type="Embed" ProgID="Equation.DSMT4" ShapeID="_x0000_i1468" DrawAspect="Content" ObjectID="_1628102159" r:id="rId967"/>
              </w:object>
            </w:r>
          </w:p>
          <w:p w:rsidR="00362537" w:rsidRPr="00216361" w:rsidRDefault="00362537" w:rsidP="009C5049">
            <w:pPr>
              <w:jc w:val="both"/>
              <w:rPr>
                <w:sz w:val="24"/>
                <w:szCs w:val="24"/>
                <w:lang w:val="pt-BR"/>
              </w:rPr>
            </w:pPr>
            <w:r w:rsidRPr="00216361">
              <w:rPr>
                <w:sz w:val="24"/>
                <w:szCs w:val="24"/>
                <w:lang w:val="pt-BR"/>
              </w:rPr>
              <w:t>có</w:t>
            </w:r>
            <w:r w:rsidR="00E41067" w:rsidRPr="00E41067">
              <w:rPr>
                <w:position w:val="-4"/>
                <w:sz w:val="24"/>
                <w:szCs w:val="24"/>
                <w:lang w:val="pt-BR"/>
              </w:rPr>
              <w:object w:dxaOrig="2480" w:dyaOrig="320">
                <v:shape id="_x0000_i1469" type="#_x0000_t75" style="width:123.75pt;height:15.75pt" o:ole="">
                  <v:imagedata r:id="rId968" o:title=""/>
                </v:shape>
                <o:OLEObject Type="Embed" ProgID="Equation.DSMT4" ShapeID="_x0000_i1469" DrawAspect="Content" ObjectID="_1628102160" r:id="rId969"/>
              </w:object>
            </w:r>
          </w:p>
          <w:p w:rsidR="00362537" w:rsidRPr="00216361" w:rsidRDefault="00362537" w:rsidP="00E41067">
            <w:pPr>
              <w:jc w:val="both"/>
              <w:rPr>
                <w:sz w:val="24"/>
                <w:szCs w:val="24"/>
                <w:lang w:val="pt-BR"/>
              </w:rPr>
            </w:pPr>
            <w:r w:rsidRPr="00216361">
              <w:rPr>
                <w:sz w:val="24"/>
                <w:szCs w:val="24"/>
                <w:lang w:val="pt-BR"/>
              </w:rPr>
              <w:t xml:space="preserve">do đó </w:t>
            </w:r>
            <w:r w:rsidR="00E41067" w:rsidRPr="00E41067">
              <w:rPr>
                <w:position w:val="-4"/>
                <w:sz w:val="24"/>
                <w:szCs w:val="24"/>
                <w:lang w:val="pt-BR"/>
              </w:rPr>
              <w:object w:dxaOrig="859" w:dyaOrig="260">
                <v:shape id="_x0000_i1470" type="#_x0000_t75" style="width:42.75pt;height:12.75pt" o:ole="">
                  <v:imagedata r:id="rId970" o:title=""/>
                </v:shape>
                <o:OLEObject Type="Embed" ProgID="Equation.DSMT4" ShapeID="_x0000_i1470" DrawAspect="Content" ObjectID="_1628102161" r:id="rId971"/>
              </w:object>
            </w:r>
            <w:r w:rsidRPr="00216361">
              <w:rPr>
                <w:sz w:val="24"/>
                <w:szCs w:val="24"/>
                <w:lang w:val="pt-BR"/>
              </w:rPr>
              <w:t xml:space="preserve"> đều nên</w:t>
            </w:r>
            <w:r w:rsidR="00E41067" w:rsidRPr="00E41067">
              <w:rPr>
                <w:position w:val="-24"/>
                <w:sz w:val="24"/>
                <w:szCs w:val="24"/>
                <w:lang w:val="pt-BR"/>
              </w:rPr>
              <w:object w:dxaOrig="1340" w:dyaOrig="720">
                <v:shape id="_x0000_i1471" type="#_x0000_t75" style="width:66.75pt;height:36pt" o:ole="">
                  <v:imagedata r:id="rId972" o:title=""/>
                </v:shape>
                <o:OLEObject Type="Embed" ProgID="Equation.DSMT4" ShapeID="_x0000_i1471" DrawAspect="Content" ObjectID="_1628102162" r:id="rId973"/>
              </w:object>
            </w:r>
          </w:p>
        </w:tc>
      </w:tr>
    </w:tbl>
    <w:p w:rsidR="00FD75C0" w:rsidRPr="00216361" w:rsidRDefault="00FD75C0" w:rsidP="00BC47C9">
      <w:pPr>
        <w:jc w:val="both"/>
        <w:rPr>
          <w:b/>
          <w:sz w:val="24"/>
          <w:szCs w:val="24"/>
          <w:lang w:val="pt-BR"/>
        </w:rPr>
      </w:pPr>
      <w:r w:rsidRPr="00216361">
        <w:rPr>
          <w:b/>
          <w:sz w:val="24"/>
          <w:szCs w:val="24"/>
          <w:lang w:val="pt-BR"/>
        </w:rPr>
        <w:t>Hoạt động 2</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3150"/>
        <w:gridCol w:w="4140"/>
      </w:tblGrid>
      <w:tr w:rsidR="00484855" w:rsidRPr="00216361">
        <w:tc>
          <w:tcPr>
            <w:tcW w:w="3438" w:type="dxa"/>
            <w:vAlign w:val="center"/>
          </w:tcPr>
          <w:p w:rsidR="00484855" w:rsidRPr="00216361" w:rsidRDefault="00484855" w:rsidP="002B6081">
            <w:pPr>
              <w:jc w:val="center"/>
              <w:rPr>
                <w:b/>
                <w:i/>
                <w:sz w:val="24"/>
                <w:szCs w:val="24"/>
                <w:lang w:val="pt-BR"/>
              </w:rPr>
            </w:pPr>
            <w:r w:rsidRPr="00216361">
              <w:rPr>
                <w:b/>
                <w:i/>
                <w:sz w:val="24"/>
                <w:szCs w:val="24"/>
                <w:lang w:val="pt-BR"/>
              </w:rPr>
              <w:t>Hoạt động của GV</w:t>
            </w:r>
          </w:p>
        </w:tc>
        <w:tc>
          <w:tcPr>
            <w:tcW w:w="3150" w:type="dxa"/>
            <w:vAlign w:val="center"/>
          </w:tcPr>
          <w:p w:rsidR="00484855" w:rsidRPr="00216361" w:rsidRDefault="00484855" w:rsidP="002B6081">
            <w:pPr>
              <w:jc w:val="center"/>
              <w:rPr>
                <w:b/>
                <w:i/>
                <w:sz w:val="24"/>
                <w:szCs w:val="24"/>
              </w:rPr>
            </w:pPr>
            <w:r w:rsidRPr="00216361">
              <w:rPr>
                <w:b/>
                <w:i/>
                <w:sz w:val="24"/>
                <w:szCs w:val="24"/>
              </w:rPr>
              <w:t>Hoạt động của HS</w:t>
            </w:r>
          </w:p>
        </w:tc>
        <w:tc>
          <w:tcPr>
            <w:tcW w:w="4140" w:type="dxa"/>
            <w:vAlign w:val="center"/>
          </w:tcPr>
          <w:p w:rsidR="00484855" w:rsidRPr="00216361" w:rsidRDefault="001D3194" w:rsidP="002B6081">
            <w:pPr>
              <w:jc w:val="center"/>
              <w:rPr>
                <w:b/>
                <w:i/>
                <w:sz w:val="24"/>
                <w:szCs w:val="24"/>
              </w:rPr>
            </w:pPr>
            <w:r w:rsidRPr="00216361">
              <w:rPr>
                <w:b/>
                <w:i/>
                <w:sz w:val="24"/>
                <w:szCs w:val="24"/>
              </w:rPr>
              <w:t>Nội dung</w:t>
            </w:r>
          </w:p>
        </w:tc>
      </w:tr>
      <w:tr w:rsidR="00484855" w:rsidRPr="00216361">
        <w:tc>
          <w:tcPr>
            <w:tcW w:w="3438" w:type="dxa"/>
          </w:tcPr>
          <w:p w:rsidR="005606FC" w:rsidRDefault="005606FC" w:rsidP="009C5049">
            <w:pPr>
              <w:jc w:val="both"/>
              <w:rPr>
                <w:sz w:val="24"/>
                <w:szCs w:val="24"/>
              </w:rPr>
            </w:pPr>
            <w:r>
              <w:rPr>
                <w:sz w:val="24"/>
                <w:szCs w:val="24"/>
              </w:rPr>
              <w:t>Giáo viên chuyển giao nhiệm vụ.</w:t>
            </w:r>
          </w:p>
          <w:p w:rsidR="005606FC" w:rsidRDefault="005606FC" w:rsidP="009C5049">
            <w:pPr>
              <w:jc w:val="both"/>
              <w:rPr>
                <w:sz w:val="24"/>
                <w:szCs w:val="24"/>
              </w:rPr>
            </w:pPr>
            <w:r>
              <w:rPr>
                <w:sz w:val="24"/>
                <w:szCs w:val="24"/>
              </w:rPr>
              <w:t>Gợi ý bằng một số câu hỏi.</w:t>
            </w:r>
          </w:p>
          <w:p w:rsidR="00484855" w:rsidRPr="00216361" w:rsidRDefault="00484855" w:rsidP="009C5049">
            <w:pPr>
              <w:jc w:val="both"/>
              <w:rPr>
                <w:sz w:val="24"/>
                <w:szCs w:val="24"/>
              </w:rPr>
            </w:pPr>
            <w:r w:rsidRPr="00216361">
              <w:rPr>
                <w:sz w:val="24"/>
                <w:szCs w:val="24"/>
              </w:rPr>
              <w:t>(?) Hãy xác định góc giữa đường thẳng AB và trục của hình trụ</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Xét vị trí tương đối của </w:t>
            </w:r>
            <w:r w:rsidR="00E41067" w:rsidRPr="00E41067">
              <w:rPr>
                <w:position w:val="-4"/>
                <w:sz w:val="24"/>
                <w:szCs w:val="24"/>
              </w:rPr>
              <w:object w:dxaOrig="499" w:dyaOrig="260">
                <v:shape id="_x0000_i1472" type="#_x0000_t75" style="width:24.75pt;height:12.75pt" o:ole="">
                  <v:imagedata r:id="rId974" o:title=""/>
                </v:shape>
                <o:OLEObject Type="Embed" ProgID="Equation.DSMT4" ShapeID="_x0000_i1472" DrawAspect="Content" ObjectID="_1628102163" r:id="rId975"/>
              </w:object>
            </w:r>
            <w:r w:rsidRPr="00216361">
              <w:rPr>
                <w:sz w:val="24"/>
                <w:szCs w:val="24"/>
              </w:rPr>
              <w:t xml:space="preserve"> và </w:t>
            </w:r>
            <w:r w:rsidR="00E41067" w:rsidRPr="00E41067">
              <w:rPr>
                <w:position w:val="-10"/>
                <w:sz w:val="24"/>
                <w:szCs w:val="24"/>
              </w:rPr>
              <w:object w:dxaOrig="820" w:dyaOrig="320">
                <v:shape id="_x0000_i1473" type="#_x0000_t75" style="width:41.25pt;height:15.75pt" o:ole="">
                  <v:imagedata r:id="rId976" o:title=""/>
                </v:shape>
                <o:OLEObject Type="Embed" ProgID="Equation.DSMT4" ShapeID="_x0000_i1473" DrawAspect="Content" ObjectID="_1628102164" r:id="rId977"/>
              </w:objec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Cách tính khoảng cách giữa hai đường thẳng </w:t>
            </w:r>
            <w:r w:rsidR="00E41067" w:rsidRPr="00E41067">
              <w:rPr>
                <w:position w:val="-4"/>
                <w:sz w:val="24"/>
                <w:szCs w:val="24"/>
              </w:rPr>
              <w:object w:dxaOrig="440" w:dyaOrig="260">
                <v:shape id="_x0000_i1474" type="#_x0000_t75" style="width:21.75pt;height:12.75pt" o:ole="">
                  <v:imagedata r:id="rId978" o:title=""/>
                </v:shape>
                <o:OLEObject Type="Embed" ProgID="Equation.DSMT4" ShapeID="_x0000_i1474" DrawAspect="Content" ObjectID="_1628102165" r:id="rId979"/>
              </w:object>
            </w:r>
            <w:r w:rsidRPr="00216361">
              <w:rPr>
                <w:sz w:val="24"/>
                <w:szCs w:val="24"/>
              </w:rPr>
              <w:t xml:space="preserve">và trục </w:t>
            </w:r>
            <w:r w:rsidR="00E41067" w:rsidRPr="00E41067">
              <w:rPr>
                <w:position w:val="-4"/>
                <w:sz w:val="24"/>
                <w:szCs w:val="24"/>
              </w:rPr>
              <w:object w:dxaOrig="499" w:dyaOrig="260">
                <v:shape id="_x0000_i1475" type="#_x0000_t75" style="width:24.75pt;height:12.75pt" o:ole="">
                  <v:imagedata r:id="rId980" o:title=""/>
                </v:shape>
                <o:OLEObject Type="Embed" ProgID="Equation.DSMT4" ShapeID="_x0000_i1475" DrawAspect="Content" ObjectID="_1628102166" r:id="rId981"/>
              </w:object>
            </w: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Hãy tính khoảng cách từ </w:t>
            </w:r>
            <w:r w:rsidR="00E41067" w:rsidRPr="00E41067">
              <w:rPr>
                <w:position w:val="-4"/>
                <w:sz w:val="24"/>
                <w:szCs w:val="24"/>
              </w:rPr>
              <w:object w:dxaOrig="320" w:dyaOrig="260">
                <v:shape id="_x0000_i1476" type="#_x0000_t75" style="width:15.75pt;height:12.75pt" o:ole="">
                  <v:imagedata r:id="rId982" o:title=""/>
                </v:shape>
                <o:OLEObject Type="Embed" ProgID="Equation.DSMT4" ShapeID="_x0000_i1476" DrawAspect="Content" ObjectID="_1628102167" r:id="rId983"/>
              </w:object>
            </w:r>
            <w:r w:rsidRPr="00216361">
              <w:rPr>
                <w:sz w:val="24"/>
                <w:szCs w:val="24"/>
              </w:rPr>
              <w:t xml:space="preserve"> đến  </w:t>
            </w:r>
            <w:r w:rsidR="00E41067" w:rsidRPr="00E41067">
              <w:rPr>
                <w:position w:val="-10"/>
                <w:sz w:val="24"/>
                <w:szCs w:val="24"/>
              </w:rPr>
              <w:object w:dxaOrig="820" w:dyaOrig="320">
                <v:shape id="_x0000_i1477" type="#_x0000_t75" style="width:41.25pt;height:15.75pt" o:ole="">
                  <v:imagedata r:id="rId984" o:title=""/>
                </v:shape>
                <o:OLEObject Type="Embed" ProgID="Equation.DSMT4" ShapeID="_x0000_i1477" DrawAspect="Content" ObjectID="_1628102168" r:id="rId985"/>
              </w:object>
            </w: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jc w:val="both"/>
              <w:rPr>
                <w:sz w:val="24"/>
                <w:szCs w:val="24"/>
              </w:rPr>
            </w:pPr>
            <w:r w:rsidRPr="00216361">
              <w:rPr>
                <w:sz w:val="24"/>
                <w:szCs w:val="24"/>
              </w:rPr>
              <w:t>-Tóm tắt đề.</w:t>
            </w: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484855" w:rsidRPr="00216361" w:rsidRDefault="004848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 xml:space="preserve">g ọi hs khác nhận </w:t>
            </w:r>
          </w:p>
          <w:p w:rsidR="00484855" w:rsidRPr="00216361" w:rsidRDefault="00484855" w:rsidP="009C5049">
            <w:pPr>
              <w:jc w:val="both"/>
              <w:rPr>
                <w:sz w:val="24"/>
                <w:szCs w:val="24"/>
              </w:rPr>
            </w:pPr>
            <w:r w:rsidRPr="00216361">
              <w:rPr>
                <w:sz w:val="24"/>
                <w:szCs w:val="24"/>
              </w:rPr>
              <w:t>xét</w:t>
            </w: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GV:Chỉnh sửa, hoàn thiện và lưu ý bài giải của học sinh.</w:t>
            </w: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Gv hướng dẫn thông qua các câu hỏi cụ thể</w:t>
            </w:r>
          </w:p>
          <w:p w:rsidR="00484855" w:rsidRPr="00216361" w:rsidRDefault="00484855" w:rsidP="009C5049">
            <w:pPr>
              <w:jc w:val="both"/>
              <w:rPr>
                <w:sz w:val="24"/>
                <w:szCs w:val="24"/>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 Bán kính đáy bằng?</w:t>
            </w:r>
          </w:p>
          <w:p w:rsidR="00484855" w:rsidRPr="00216361" w:rsidRDefault="00484855" w:rsidP="009C5049">
            <w:pPr>
              <w:jc w:val="both"/>
              <w:rPr>
                <w:sz w:val="24"/>
                <w:szCs w:val="24"/>
              </w:rPr>
            </w:pPr>
            <w:r w:rsidRPr="00216361">
              <w:rPr>
                <w:sz w:val="24"/>
                <w:szCs w:val="24"/>
              </w:rPr>
              <w:t>(?)S</w:t>
            </w:r>
            <w:r w:rsidRPr="00216361">
              <w:rPr>
                <w:sz w:val="24"/>
                <w:szCs w:val="24"/>
                <w:vertAlign w:val="subscript"/>
              </w:rPr>
              <w:t>xq</w:t>
            </w:r>
            <w:r w:rsidRPr="00216361">
              <w:rPr>
                <w:sz w:val="24"/>
                <w:szCs w:val="24"/>
              </w:rPr>
              <w:t>=?</w:t>
            </w:r>
          </w:p>
          <w:p w:rsidR="00484855" w:rsidRPr="00216361" w:rsidRDefault="00484855" w:rsidP="009C5049">
            <w:pPr>
              <w:jc w:val="both"/>
              <w:rPr>
                <w:sz w:val="24"/>
                <w:szCs w:val="24"/>
                <w:u w:val="single"/>
              </w:rPr>
            </w:pPr>
            <w:r w:rsidRPr="00216361">
              <w:rPr>
                <w:sz w:val="24"/>
                <w:szCs w:val="24"/>
              </w:rPr>
              <w:t xml:space="preserve">     S</w:t>
            </w:r>
            <w:r w:rsidRPr="00216361">
              <w:rPr>
                <w:sz w:val="24"/>
                <w:szCs w:val="24"/>
                <w:vertAlign w:val="subscript"/>
              </w:rPr>
              <w:t>tp</w:t>
            </w:r>
            <w:r w:rsidRPr="00216361">
              <w:rPr>
                <w:sz w:val="24"/>
                <w:szCs w:val="24"/>
              </w:rPr>
              <w:t>=?</w:t>
            </w:r>
          </w:p>
          <w:p w:rsidR="00484855" w:rsidRPr="00216361" w:rsidRDefault="00484855" w:rsidP="009C5049">
            <w:pPr>
              <w:jc w:val="both"/>
              <w:rPr>
                <w:sz w:val="24"/>
                <w:szCs w:val="24"/>
                <w:u w:val="single"/>
              </w:rPr>
            </w:pPr>
            <w:r w:rsidRPr="00216361">
              <w:rPr>
                <w:sz w:val="24"/>
                <w:szCs w:val="24"/>
              </w:rPr>
              <w:t xml:space="preserve">     V= ?</w:t>
            </w: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  Hãy xác định góc giữa mp(SAB) và mặt đáy</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Hãy tính diện tích tam giác SBC=?</w:t>
            </w:r>
          </w:p>
          <w:p w:rsidR="00484855" w:rsidRPr="00216361" w:rsidRDefault="00484855" w:rsidP="009C5049">
            <w:pPr>
              <w:ind w:firstLine="252"/>
              <w:jc w:val="both"/>
              <w:rPr>
                <w:sz w:val="24"/>
                <w:szCs w:val="24"/>
              </w:rPr>
            </w:pPr>
          </w:p>
        </w:tc>
        <w:tc>
          <w:tcPr>
            <w:tcW w:w="3150" w:type="dxa"/>
          </w:tcPr>
          <w:p w:rsidR="005606FC" w:rsidRDefault="005606FC" w:rsidP="009C5049">
            <w:pPr>
              <w:jc w:val="both"/>
              <w:rPr>
                <w:sz w:val="24"/>
                <w:szCs w:val="24"/>
              </w:rPr>
            </w:pPr>
            <w:r>
              <w:rPr>
                <w:sz w:val="24"/>
                <w:szCs w:val="24"/>
              </w:rPr>
              <w:t>Học sinh tiếp nhận nhiệm vụ.</w:t>
            </w:r>
          </w:p>
          <w:p w:rsidR="005606FC" w:rsidRDefault="005606FC" w:rsidP="009C5049">
            <w:pPr>
              <w:jc w:val="both"/>
              <w:rPr>
                <w:sz w:val="24"/>
                <w:szCs w:val="24"/>
              </w:rPr>
            </w:pPr>
            <w:r>
              <w:rPr>
                <w:sz w:val="24"/>
                <w:szCs w:val="24"/>
              </w:rPr>
              <w:t>Tiến hành thảo luận và giải quyết vấn đề.</w:t>
            </w:r>
          </w:p>
          <w:p w:rsidR="005606FC" w:rsidRDefault="005606FC" w:rsidP="009C5049">
            <w:pPr>
              <w:jc w:val="both"/>
              <w:rPr>
                <w:sz w:val="24"/>
                <w:szCs w:val="24"/>
              </w:rPr>
            </w:pPr>
          </w:p>
          <w:p w:rsidR="00484855" w:rsidRPr="00216361" w:rsidRDefault="00484855" w:rsidP="009C5049">
            <w:pPr>
              <w:jc w:val="both"/>
              <w:rPr>
                <w:sz w:val="24"/>
                <w:szCs w:val="24"/>
              </w:rPr>
            </w:pPr>
            <w:r w:rsidRPr="00216361">
              <w:rPr>
                <w:sz w:val="24"/>
                <w:szCs w:val="24"/>
              </w:rPr>
              <w:t>Hs lên bảng trình bày a), b)</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Là góc giữa hai đường thẳng cắt nhau lần lượt // với 2 đt đó</w:t>
            </w:r>
          </w:p>
          <w:p w:rsidR="00484855" w:rsidRPr="00216361" w:rsidRDefault="00484855" w:rsidP="009C5049">
            <w:pPr>
              <w:jc w:val="both"/>
              <w:rPr>
                <w:sz w:val="24"/>
                <w:szCs w:val="24"/>
              </w:rPr>
            </w:pPr>
          </w:p>
          <w:p w:rsidR="00484855" w:rsidRPr="00216361" w:rsidRDefault="00E41067" w:rsidP="009C5049">
            <w:pPr>
              <w:jc w:val="both"/>
              <w:rPr>
                <w:sz w:val="24"/>
                <w:szCs w:val="24"/>
                <w:lang w:val="pt-BR"/>
              </w:rPr>
            </w:pPr>
            <w:r w:rsidRPr="00E41067">
              <w:rPr>
                <w:position w:val="-10"/>
                <w:sz w:val="24"/>
                <w:szCs w:val="24"/>
                <w:lang w:val="pt-BR"/>
              </w:rPr>
              <w:object w:dxaOrig="1620" w:dyaOrig="320">
                <v:shape id="_x0000_i1478" type="#_x0000_t75" style="width:81pt;height:15.75pt" o:ole="">
                  <v:imagedata r:id="rId986" o:title=""/>
                </v:shape>
                <o:OLEObject Type="Embed" ProgID="Equation.DSMT4" ShapeID="_x0000_i1478" DrawAspect="Content" ObjectID="_1628102169" r:id="rId987"/>
              </w:object>
            </w: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B233EA">
            <w:pPr>
              <w:numPr>
                <w:ilvl w:val="0"/>
                <w:numId w:val="12"/>
              </w:numPr>
              <w:tabs>
                <w:tab w:val="clear" w:pos="720"/>
                <w:tab w:val="num" w:pos="252"/>
              </w:tabs>
              <w:ind w:left="0" w:firstLine="0"/>
              <w:jc w:val="both"/>
              <w:rPr>
                <w:sz w:val="24"/>
                <w:szCs w:val="24"/>
                <w:lang w:val="pt-BR"/>
              </w:rPr>
            </w:pPr>
            <w:r w:rsidRPr="00216361">
              <w:rPr>
                <w:sz w:val="24"/>
                <w:szCs w:val="24"/>
                <w:lang w:val="pt-BR"/>
              </w:rPr>
              <w:t xml:space="preserve">tính khoảng cách từ một điểm trên </w:t>
            </w:r>
            <w:r w:rsidR="00E41067" w:rsidRPr="00E41067">
              <w:rPr>
                <w:position w:val="-4"/>
                <w:sz w:val="24"/>
                <w:szCs w:val="24"/>
                <w:lang w:val="pt-BR"/>
              </w:rPr>
              <w:object w:dxaOrig="499" w:dyaOrig="260">
                <v:shape id="_x0000_i1479" type="#_x0000_t75" style="width:24.75pt;height:12.75pt" o:ole="">
                  <v:imagedata r:id="rId988" o:title=""/>
                </v:shape>
                <o:OLEObject Type="Embed" ProgID="Equation.DSMT4" ShapeID="_x0000_i1479" DrawAspect="Content" ObjectID="_1628102170" r:id="rId989"/>
              </w:object>
            </w:r>
            <w:r w:rsidRPr="00216361">
              <w:rPr>
                <w:sz w:val="24"/>
                <w:szCs w:val="24"/>
                <w:lang w:val="pt-BR"/>
              </w:rPr>
              <w:t xml:space="preserve">đến </w:t>
            </w:r>
            <w:r w:rsidR="00E41067" w:rsidRPr="00E41067">
              <w:rPr>
                <w:position w:val="-10"/>
                <w:sz w:val="24"/>
                <w:szCs w:val="24"/>
                <w:lang w:val="pt-BR"/>
              </w:rPr>
              <w:object w:dxaOrig="820" w:dyaOrig="320">
                <v:shape id="_x0000_i1480" type="#_x0000_t75" style="width:41.25pt;height:15.75pt" o:ole="">
                  <v:imagedata r:id="rId990" o:title=""/>
                </v:shape>
                <o:OLEObject Type="Embed" ProgID="Equation.DSMT4" ShapeID="_x0000_i1480" DrawAspect="Content" ObjectID="_1628102171" r:id="rId991"/>
              </w:object>
            </w: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Vẽ hình.</w:t>
            </w: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484855" w:rsidRPr="00216361" w:rsidRDefault="00484855" w:rsidP="009C5049">
            <w:pPr>
              <w:jc w:val="both"/>
              <w:rPr>
                <w:sz w:val="24"/>
                <w:szCs w:val="24"/>
              </w:rPr>
            </w:pPr>
            <w:r w:rsidRPr="00216361">
              <w:rPr>
                <w:sz w:val="24"/>
                <w:szCs w:val="24"/>
              </w:rPr>
              <w:t>Học sinh 1:</w:t>
            </w:r>
          </w:p>
          <w:p w:rsidR="00484855" w:rsidRPr="00216361" w:rsidRDefault="00484855" w:rsidP="009C5049">
            <w:pPr>
              <w:jc w:val="both"/>
              <w:rPr>
                <w:sz w:val="24"/>
                <w:szCs w:val="24"/>
              </w:rPr>
            </w:pPr>
            <w:r w:rsidRPr="00216361">
              <w:rPr>
                <w:sz w:val="24"/>
                <w:szCs w:val="24"/>
              </w:rPr>
              <w:t xml:space="preserve"> Tính S</w:t>
            </w:r>
            <w:r w:rsidR="00E41067" w:rsidRPr="00E41067">
              <w:rPr>
                <w:position w:val="-14"/>
                <w:sz w:val="24"/>
                <w:szCs w:val="24"/>
              </w:rPr>
              <w:object w:dxaOrig="139" w:dyaOrig="400">
                <v:shape id="_x0000_i1481" type="#_x0000_t75" style="width:6.75pt;height:20.25pt" o:ole="">
                  <v:imagedata r:id="rId992" o:title=""/>
                </v:shape>
                <o:OLEObject Type="Embed" ProgID="Equation.DSMT4" ShapeID="_x0000_i1481" DrawAspect="Content" ObjectID="_1628102172" r:id="rId993"/>
              </w:object>
            </w:r>
            <w:r w:rsidRPr="00216361">
              <w:rPr>
                <w:sz w:val="24"/>
                <w:szCs w:val="24"/>
              </w:rPr>
              <w:t>, S</w:t>
            </w:r>
            <w:r w:rsidR="00E41067" w:rsidRPr="00E41067">
              <w:rPr>
                <w:position w:val="-14"/>
                <w:sz w:val="24"/>
                <w:szCs w:val="24"/>
              </w:rPr>
              <w:object w:dxaOrig="139" w:dyaOrig="400">
                <v:shape id="_x0000_i1482" type="#_x0000_t75" style="width:6.75pt;height:20.25pt" o:ole="">
                  <v:imagedata r:id="rId994" o:title=""/>
                </v:shape>
                <o:OLEObject Type="Embed" ProgID="Equation.DSMT4" ShapeID="_x0000_i1482" DrawAspect="Content" ObjectID="_1628102173" r:id="rId995"/>
              </w:object>
            </w:r>
            <w:r w:rsidRPr="00216361">
              <w:rPr>
                <w:sz w:val="24"/>
                <w:szCs w:val="24"/>
              </w:rPr>
              <w:t>. Lập tỷ số.</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Học sinh 2:</w:t>
            </w:r>
          </w:p>
          <w:p w:rsidR="00484855" w:rsidRPr="00216361" w:rsidRDefault="00484855" w:rsidP="009C5049">
            <w:pPr>
              <w:jc w:val="both"/>
              <w:rPr>
                <w:sz w:val="24"/>
                <w:szCs w:val="24"/>
              </w:rPr>
            </w:pPr>
            <w:r w:rsidRPr="00216361">
              <w:rPr>
                <w:sz w:val="24"/>
                <w:szCs w:val="24"/>
              </w:rPr>
              <w:t>Tính V</w:t>
            </w:r>
            <w:r w:rsidR="00E41067" w:rsidRPr="00E41067">
              <w:rPr>
                <w:position w:val="-14"/>
                <w:sz w:val="24"/>
                <w:szCs w:val="24"/>
              </w:rPr>
              <w:object w:dxaOrig="139" w:dyaOrig="400">
                <v:shape id="_x0000_i1483" type="#_x0000_t75" style="width:6.75pt;height:20.25pt" o:ole="">
                  <v:imagedata r:id="rId996" o:title=""/>
                </v:shape>
                <o:OLEObject Type="Embed" ProgID="Equation.DSMT4" ShapeID="_x0000_i1483" DrawAspect="Content" ObjectID="_1628102174" r:id="rId997"/>
              </w:object>
            </w:r>
            <w:r w:rsidRPr="00216361">
              <w:rPr>
                <w:sz w:val="24"/>
                <w:szCs w:val="24"/>
              </w:rPr>
              <w:t>, V</w:t>
            </w:r>
            <w:r w:rsidR="00E41067" w:rsidRPr="00E41067">
              <w:rPr>
                <w:position w:val="-14"/>
                <w:sz w:val="24"/>
                <w:szCs w:val="24"/>
              </w:rPr>
              <w:object w:dxaOrig="139" w:dyaOrig="400">
                <v:shape id="_x0000_i1484" type="#_x0000_t75" style="width:6.75pt;height:20.25pt" o:ole="">
                  <v:imagedata r:id="rId998" o:title=""/>
                </v:shape>
                <o:OLEObject Type="Embed" ProgID="Equation.DSMT4" ShapeID="_x0000_i1484" DrawAspect="Content" ObjectID="_1628102175" r:id="rId999"/>
              </w:object>
            </w:r>
            <w:r w:rsidRPr="00216361">
              <w:rPr>
                <w:sz w:val="24"/>
                <w:szCs w:val="24"/>
              </w:rPr>
              <w:t>. Lập tỷ số.</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Nhận xét</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Tính bán kính đáy</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Nháp và trả lời câu hỏi </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tc>
        <w:tc>
          <w:tcPr>
            <w:tcW w:w="4140" w:type="dxa"/>
          </w:tcPr>
          <w:p w:rsidR="00484855" w:rsidRPr="00216361" w:rsidRDefault="00484855" w:rsidP="009C5049">
            <w:pPr>
              <w:jc w:val="both"/>
              <w:rPr>
                <w:sz w:val="24"/>
                <w:szCs w:val="24"/>
              </w:rPr>
            </w:pPr>
            <w:r w:rsidRPr="00216361">
              <w:rPr>
                <w:b/>
                <w:sz w:val="24"/>
                <w:szCs w:val="24"/>
                <w:u w:val="single"/>
              </w:rPr>
              <w:t>Bài 7</w:t>
            </w:r>
            <w:r w:rsidRPr="00216361">
              <w:rPr>
                <w:sz w:val="24"/>
                <w:szCs w:val="24"/>
              </w:rPr>
              <w:t xml:space="preserve"> sgk tr 39</w:t>
            </w:r>
          </w:p>
          <w:p w:rsidR="00484855" w:rsidRPr="00216361" w:rsidRDefault="00484855" w:rsidP="009C5049">
            <w:pPr>
              <w:jc w:val="both"/>
              <w:rPr>
                <w:sz w:val="24"/>
                <w:szCs w:val="24"/>
              </w:rPr>
            </w:pPr>
            <w:r w:rsidRPr="00216361">
              <w:rPr>
                <w:sz w:val="24"/>
                <w:szCs w:val="24"/>
              </w:rPr>
              <w:t xml:space="preserve">một hình trụ có bán kính đáy là </w:t>
            </w:r>
            <w:r w:rsidR="00E41067" w:rsidRPr="00E41067">
              <w:rPr>
                <w:position w:val="-4"/>
                <w:sz w:val="24"/>
                <w:szCs w:val="24"/>
              </w:rPr>
              <w:object w:dxaOrig="180" w:dyaOrig="200">
                <v:shape id="_x0000_i1485" type="#_x0000_t75" style="width:9pt;height:9.75pt" o:ole="">
                  <v:imagedata r:id="rId1000" o:title=""/>
                </v:shape>
                <o:OLEObject Type="Embed" ProgID="Equation.DSMT4" ShapeID="_x0000_i1485" DrawAspect="Content" ObjectID="_1628102176" r:id="rId1001"/>
              </w:object>
            </w:r>
            <w:r w:rsidRPr="00216361">
              <w:rPr>
                <w:sz w:val="24"/>
                <w:szCs w:val="24"/>
              </w:rPr>
              <w:t xml:space="preserve"> chiều cao </w:t>
            </w:r>
            <w:r w:rsidR="00E41067" w:rsidRPr="00E41067">
              <w:rPr>
                <w:position w:val="-18"/>
                <w:sz w:val="24"/>
                <w:szCs w:val="24"/>
              </w:rPr>
              <w:object w:dxaOrig="900" w:dyaOrig="499">
                <v:shape id="_x0000_i1486" type="#_x0000_t75" style="width:45pt;height:24.75pt" o:ole="">
                  <v:imagedata r:id="rId1002" o:title=""/>
                </v:shape>
                <o:OLEObject Type="Embed" ProgID="Equation.DSMT4" ShapeID="_x0000_i1486" DrawAspect="Content" ObjectID="_1628102177" r:id="rId1003"/>
              </w:object>
            </w:r>
          </w:p>
          <w:p w:rsidR="00484855" w:rsidRPr="00216361" w:rsidRDefault="00484855" w:rsidP="009C5049">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của hình trụ</w:t>
            </w:r>
          </w:p>
          <w:p w:rsidR="00484855" w:rsidRPr="00216361" w:rsidRDefault="00484855" w:rsidP="009C5049">
            <w:pPr>
              <w:jc w:val="both"/>
              <w:rPr>
                <w:sz w:val="24"/>
                <w:szCs w:val="24"/>
              </w:rPr>
            </w:pPr>
            <w:r w:rsidRPr="00216361">
              <w:rPr>
                <w:sz w:val="24"/>
                <w:szCs w:val="24"/>
              </w:rPr>
              <w:t>b) Tính V của khối trụ</w:t>
            </w:r>
          </w:p>
          <w:p w:rsidR="00484855" w:rsidRPr="00216361" w:rsidRDefault="00484855" w:rsidP="009C5049">
            <w:pPr>
              <w:jc w:val="both"/>
              <w:rPr>
                <w:sz w:val="24"/>
                <w:szCs w:val="24"/>
              </w:rPr>
            </w:pPr>
            <w:r w:rsidRPr="00216361">
              <w:rPr>
                <w:sz w:val="24"/>
                <w:szCs w:val="24"/>
              </w:rPr>
              <w:t xml:space="preserve">c) A, B lần lượt nằm trên đường tròn đáy sao cho góc giữa AB và trục của hình trụ bằng </w:t>
            </w:r>
            <w:r w:rsidR="00E41067" w:rsidRPr="00E41067">
              <w:rPr>
                <w:position w:val="-4"/>
                <w:sz w:val="24"/>
                <w:szCs w:val="24"/>
              </w:rPr>
              <w:object w:dxaOrig="380" w:dyaOrig="320">
                <v:shape id="_x0000_i1487" type="#_x0000_t75" style="width:18.75pt;height:15.75pt" o:ole="">
                  <v:imagedata r:id="rId1004" o:title=""/>
                </v:shape>
                <o:OLEObject Type="Embed" ProgID="Equation.DSMT4" ShapeID="_x0000_i1487" DrawAspect="Content" ObjectID="_1628102178" r:id="rId1005"/>
              </w:object>
            </w:r>
            <w:r w:rsidRPr="00216361">
              <w:rPr>
                <w:sz w:val="24"/>
                <w:szCs w:val="24"/>
              </w:rPr>
              <w:t>. Tính khoảng cách giữa AB và trục của hình trụ</w:t>
            </w:r>
          </w:p>
          <w:p w:rsidR="00484855" w:rsidRPr="00216361" w:rsidRDefault="00484855" w:rsidP="009C5049">
            <w:pPr>
              <w:jc w:val="both"/>
              <w:rPr>
                <w:sz w:val="24"/>
                <w:szCs w:val="24"/>
              </w:rPr>
            </w:pPr>
            <w:r w:rsidRPr="00216361">
              <w:rPr>
                <w:sz w:val="24"/>
                <w:szCs w:val="24"/>
              </w:rPr>
              <w:t xml:space="preserve">Giải </w:t>
            </w:r>
          </w:p>
          <w:p w:rsidR="00484855" w:rsidRPr="00216361" w:rsidRDefault="00484855" w:rsidP="009C5049">
            <w:pPr>
              <w:jc w:val="both"/>
              <w:rPr>
                <w:sz w:val="24"/>
                <w:szCs w:val="24"/>
              </w:rPr>
            </w:pPr>
            <w:r w:rsidRPr="00216361">
              <w:rPr>
                <w:sz w:val="24"/>
                <w:szCs w:val="24"/>
              </w:rPr>
              <w:t>a) S</w:t>
            </w:r>
            <w:r w:rsidRPr="00216361">
              <w:rPr>
                <w:sz w:val="24"/>
                <w:szCs w:val="24"/>
                <w:vertAlign w:val="subscript"/>
              </w:rPr>
              <w:t>xq</w:t>
            </w:r>
            <w:r w:rsidRPr="00216361">
              <w:rPr>
                <w:sz w:val="24"/>
                <w:szCs w:val="24"/>
              </w:rPr>
              <w:t>=</w:t>
            </w:r>
            <w:r w:rsidR="00E41067" w:rsidRPr="00E41067">
              <w:rPr>
                <w:position w:val="-6"/>
                <w:sz w:val="24"/>
                <w:szCs w:val="24"/>
              </w:rPr>
              <w:object w:dxaOrig="800" w:dyaOrig="380">
                <v:shape id="_x0000_i1488" type="#_x0000_t75" style="width:39.75pt;height:18.75pt" o:ole="">
                  <v:imagedata r:id="rId1006" o:title=""/>
                </v:shape>
                <o:OLEObject Type="Embed" ProgID="Equation.DSMT4" ShapeID="_x0000_i1488" DrawAspect="Content" ObjectID="_1628102179" r:id="rId1007"/>
              </w:object>
            </w:r>
          </w:p>
          <w:p w:rsidR="00484855" w:rsidRPr="00216361" w:rsidRDefault="00484855" w:rsidP="009C5049">
            <w:pPr>
              <w:jc w:val="both"/>
              <w:rPr>
                <w:sz w:val="24"/>
                <w:szCs w:val="24"/>
              </w:rPr>
            </w:pPr>
            <w:r w:rsidRPr="00216361">
              <w:rPr>
                <w:sz w:val="24"/>
                <w:szCs w:val="24"/>
              </w:rPr>
              <w:t xml:space="preserve">    S</w:t>
            </w:r>
            <w:r w:rsidRPr="00216361">
              <w:rPr>
                <w:sz w:val="24"/>
                <w:szCs w:val="24"/>
                <w:vertAlign w:val="subscript"/>
              </w:rPr>
              <w:t>tp</w:t>
            </w:r>
            <w:r w:rsidRPr="00216361">
              <w:rPr>
                <w:sz w:val="24"/>
                <w:szCs w:val="24"/>
              </w:rPr>
              <w:t xml:space="preserve">= </w:t>
            </w:r>
            <w:r w:rsidR="00E41067" w:rsidRPr="00E41067">
              <w:rPr>
                <w:position w:val="-6"/>
                <w:sz w:val="24"/>
                <w:szCs w:val="24"/>
              </w:rPr>
              <w:object w:dxaOrig="800" w:dyaOrig="380">
                <v:shape id="_x0000_i1489" type="#_x0000_t75" style="width:39.75pt;height:18.75pt" o:ole="">
                  <v:imagedata r:id="rId1008" o:title=""/>
                </v:shape>
                <o:OLEObject Type="Embed" ProgID="Equation.DSMT4" ShapeID="_x0000_i1489" DrawAspect="Content" ObjectID="_1628102180" r:id="rId1009"/>
              </w:object>
            </w:r>
            <w:r w:rsidRPr="00216361">
              <w:rPr>
                <w:sz w:val="24"/>
                <w:szCs w:val="24"/>
              </w:rPr>
              <w:t>+</w:t>
            </w:r>
            <w:r w:rsidR="00E41067" w:rsidRPr="00E41067">
              <w:rPr>
                <w:position w:val="-4"/>
                <w:sz w:val="24"/>
                <w:szCs w:val="24"/>
              </w:rPr>
              <w:object w:dxaOrig="520" w:dyaOrig="320">
                <v:shape id="_x0000_i1490" type="#_x0000_t75" style="width:26.25pt;height:15.75pt" o:ole="">
                  <v:imagedata r:id="rId1010" o:title=""/>
                </v:shape>
                <o:OLEObject Type="Embed" ProgID="Equation.DSMT4" ShapeID="_x0000_i1490" DrawAspect="Content" ObjectID="_1628102181" r:id="rId1011"/>
              </w:object>
            </w:r>
          </w:p>
          <w:p w:rsidR="00484855" w:rsidRPr="00216361" w:rsidRDefault="00484855" w:rsidP="009C5049">
            <w:pPr>
              <w:jc w:val="both"/>
              <w:rPr>
                <w:sz w:val="24"/>
                <w:szCs w:val="24"/>
              </w:rPr>
            </w:pPr>
            <w:r w:rsidRPr="00216361">
              <w:rPr>
                <w:sz w:val="24"/>
                <w:szCs w:val="24"/>
              </w:rPr>
              <w:t xml:space="preserve">b) V = </w:t>
            </w:r>
            <w:r w:rsidR="00E41067" w:rsidRPr="00E41067">
              <w:rPr>
                <w:position w:val="-6"/>
                <w:sz w:val="24"/>
                <w:szCs w:val="24"/>
              </w:rPr>
              <w:object w:dxaOrig="680" w:dyaOrig="380">
                <v:shape id="_x0000_i1491" type="#_x0000_t75" style="width:33.75pt;height:18.75pt" o:ole="">
                  <v:imagedata r:id="rId1012" o:title=""/>
                </v:shape>
                <o:OLEObject Type="Embed" ProgID="Equation.DSMT4" ShapeID="_x0000_i1491" DrawAspect="Content" ObjectID="_1628102182" r:id="rId1013"/>
              </w:object>
            </w:r>
          </w:p>
          <w:p w:rsidR="00484855" w:rsidRPr="00216361" w:rsidRDefault="00484855" w:rsidP="009C5049">
            <w:pPr>
              <w:jc w:val="both"/>
              <w:rPr>
                <w:sz w:val="24"/>
                <w:szCs w:val="24"/>
              </w:rPr>
            </w:pPr>
            <w:r w:rsidRPr="00216361">
              <w:rPr>
                <w:sz w:val="24"/>
                <w:szCs w:val="24"/>
              </w:rPr>
              <w:t xml:space="preserve">c) Gọi </w:t>
            </w:r>
            <w:r w:rsidR="00E41067" w:rsidRPr="00E41067">
              <w:rPr>
                <w:position w:val="-4"/>
                <w:sz w:val="24"/>
                <w:szCs w:val="24"/>
              </w:rPr>
              <w:object w:dxaOrig="499" w:dyaOrig="260">
                <v:shape id="_x0000_i1492" type="#_x0000_t75" style="width:24.75pt;height:12.75pt" o:ole="">
                  <v:imagedata r:id="rId1014" o:title=""/>
                </v:shape>
                <o:OLEObject Type="Embed" ProgID="Equation.DSMT4" ShapeID="_x0000_i1492" DrawAspect="Content" ObjectID="_1628102183" r:id="rId1015"/>
              </w:object>
            </w:r>
            <w:r w:rsidRPr="00216361">
              <w:rPr>
                <w:sz w:val="24"/>
                <w:szCs w:val="24"/>
              </w:rPr>
              <w:t xml:space="preserve"> là trục của hình trụ</w:t>
            </w:r>
          </w:p>
          <w:p w:rsidR="00484855" w:rsidRPr="00216361" w:rsidRDefault="00484855" w:rsidP="009C5049">
            <w:pPr>
              <w:jc w:val="both"/>
              <w:rPr>
                <w:sz w:val="24"/>
                <w:szCs w:val="24"/>
              </w:rPr>
            </w:pPr>
            <w:r w:rsidRPr="00216361">
              <w:rPr>
                <w:sz w:val="24"/>
                <w:szCs w:val="24"/>
              </w:rPr>
              <w:t xml:space="preserve">            </w:t>
            </w:r>
            <w:r w:rsidR="00E41067" w:rsidRPr="00E41067">
              <w:rPr>
                <w:position w:val="-4"/>
                <w:sz w:val="24"/>
                <w:szCs w:val="24"/>
              </w:rPr>
              <w:object w:dxaOrig="499" w:dyaOrig="260">
                <v:shape id="_x0000_i1493" type="#_x0000_t75" style="width:24.75pt;height:12.75pt" o:ole="">
                  <v:imagedata r:id="rId1016" o:title=""/>
                </v:shape>
                <o:OLEObject Type="Embed" ProgID="Equation.DSMT4" ShapeID="_x0000_i1493" DrawAspect="Content" ObjectID="_1628102184" r:id="rId1017"/>
              </w:object>
            </w:r>
            <w:r w:rsidRPr="00216361">
              <w:rPr>
                <w:sz w:val="24"/>
                <w:szCs w:val="24"/>
              </w:rPr>
              <w:t xml:space="preserve"> là đường sinh</w:t>
            </w:r>
          </w:p>
          <w:p w:rsidR="00484855" w:rsidRPr="00216361" w:rsidRDefault="00484855" w:rsidP="009C5049">
            <w:pPr>
              <w:jc w:val="both"/>
              <w:rPr>
                <w:sz w:val="24"/>
                <w:szCs w:val="24"/>
              </w:rPr>
            </w:pPr>
            <w:r w:rsidRPr="00216361">
              <w:rPr>
                <w:sz w:val="24"/>
                <w:szCs w:val="24"/>
              </w:rPr>
              <w:t xml:space="preserve">có </w:t>
            </w:r>
            <w:r w:rsidR="00E41067" w:rsidRPr="00E41067">
              <w:rPr>
                <w:position w:val="-10"/>
                <w:sz w:val="24"/>
                <w:szCs w:val="24"/>
              </w:rPr>
              <w:object w:dxaOrig="1140" w:dyaOrig="320">
                <v:shape id="_x0000_i1494" type="#_x0000_t75" style="width:57pt;height:15.75pt" o:ole="">
                  <v:imagedata r:id="rId1018" o:title=""/>
                </v:shape>
                <o:OLEObject Type="Embed" ProgID="Equation.DSMT4" ShapeID="_x0000_i1494" DrawAspect="Content" ObjectID="_1628102185" r:id="rId1019"/>
              </w:object>
            </w:r>
            <w:r w:rsidRPr="00216361">
              <w:rPr>
                <w:sz w:val="24"/>
                <w:szCs w:val="24"/>
              </w:rPr>
              <w:t xml:space="preserve"> nên góc gữa </w:t>
            </w:r>
            <w:r w:rsidR="00E41067" w:rsidRPr="00E41067">
              <w:rPr>
                <w:position w:val="-4"/>
                <w:sz w:val="24"/>
                <w:szCs w:val="24"/>
              </w:rPr>
              <w:object w:dxaOrig="440" w:dyaOrig="260">
                <v:shape id="_x0000_i1495" type="#_x0000_t75" style="width:21.75pt;height:12.75pt" o:ole="">
                  <v:imagedata r:id="rId1020" o:title=""/>
                </v:shape>
                <o:OLEObject Type="Embed" ProgID="Equation.DSMT4" ShapeID="_x0000_i1495" DrawAspect="Content" ObjectID="_1628102186" r:id="rId1021"/>
              </w:object>
            </w:r>
            <w:r w:rsidRPr="00216361">
              <w:rPr>
                <w:sz w:val="24"/>
                <w:szCs w:val="24"/>
              </w:rPr>
              <w:t xml:space="preserve"> và trục là </w:t>
            </w:r>
            <w:r w:rsidR="00E41067" w:rsidRPr="00E41067">
              <w:rPr>
                <w:position w:val="-18"/>
                <w:sz w:val="24"/>
                <w:szCs w:val="24"/>
              </w:rPr>
              <w:object w:dxaOrig="1260" w:dyaOrig="540">
                <v:shape id="_x0000_i1496" type="#_x0000_t75" style="width:63pt;height:27pt" o:ole="">
                  <v:imagedata r:id="rId1022" o:title=""/>
                </v:shape>
                <o:OLEObject Type="Embed" ProgID="Equation.DSMT4" ShapeID="_x0000_i1496" DrawAspect="Content" ObjectID="_1628102187" r:id="rId1023"/>
              </w:object>
            </w:r>
          </w:p>
          <w:p w:rsidR="00484855" w:rsidRPr="00216361" w:rsidRDefault="00484855" w:rsidP="009C5049">
            <w:pPr>
              <w:jc w:val="both"/>
              <w:rPr>
                <w:sz w:val="24"/>
                <w:szCs w:val="24"/>
              </w:rPr>
            </w:pPr>
            <w:r w:rsidRPr="00216361">
              <w:rPr>
                <w:sz w:val="24"/>
                <w:szCs w:val="24"/>
              </w:rPr>
              <w:t xml:space="preserve">Vì </w:t>
            </w:r>
            <w:r w:rsidR="00E41067" w:rsidRPr="00E41067">
              <w:rPr>
                <w:position w:val="-10"/>
                <w:sz w:val="24"/>
                <w:szCs w:val="24"/>
              </w:rPr>
              <w:object w:dxaOrig="1620" w:dyaOrig="320">
                <v:shape id="_x0000_i1497" type="#_x0000_t75" style="width:81pt;height:15.75pt" o:ole="">
                  <v:imagedata r:id="rId1024" o:title=""/>
                </v:shape>
                <o:OLEObject Type="Embed" ProgID="Equation.DSMT4" ShapeID="_x0000_i1497" DrawAspect="Content" ObjectID="_1628102188" r:id="rId1025"/>
              </w:object>
            </w:r>
            <w:r w:rsidRPr="00216361">
              <w:rPr>
                <w:sz w:val="24"/>
                <w:szCs w:val="24"/>
              </w:rPr>
              <w:t xml:space="preserve">nên khoảng cách giữa </w:t>
            </w:r>
            <w:r w:rsidR="00E41067" w:rsidRPr="00E41067">
              <w:rPr>
                <w:position w:val="-4"/>
                <w:sz w:val="24"/>
                <w:szCs w:val="24"/>
              </w:rPr>
              <w:object w:dxaOrig="440" w:dyaOrig="260">
                <v:shape id="_x0000_i1498" type="#_x0000_t75" style="width:21.75pt;height:12.75pt" o:ole="">
                  <v:imagedata r:id="rId1026" o:title=""/>
                </v:shape>
                <o:OLEObject Type="Embed" ProgID="Equation.DSMT4" ShapeID="_x0000_i1498" DrawAspect="Content" ObjectID="_1628102189" r:id="rId1027"/>
              </w:object>
            </w:r>
            <w:r w:rsidRPr="00216361">
              <w:rPr>
                <w:sz w:val="24"/>
                <w:szCs w:val="24"/>
              </w:rPr>
              <w:t xml:space="preserve"> và </w:t>
            </w:r>
            <w:r w:rsidR="00E41067" w:rsidRPr="00E41067">
              <w:rPr>
                <w:position w:val="-4"/>
                <w:sz w:val="24"/>
                <w:szCs w:val="24"/>
              </w:rPr>
              <w:object w:dxaOrig="499" w:dyaOrig="260">
                <v:shape id="_x0000_i1499" type="#_x0000_t75" style="width:24.75pt;height:12.75pt" o:ole="">
                  <v:imagedata r:id="rId1028" o:title=""/>
                </v:shape>
                <o:OLEObject Type="Embed" ProgID="Equation.DSMT4" ShapeID="_x0000_i1499" DrawAspect="Content" ObjectID="_1628102190" r:id="rId1029"/>
              </w:object>
            </w:r>
            <w:r w:rsidRPr="00216361">
              <w:rPr>
                <w:sz w:val="24"/>
                <w:szCs w:val="24"/>
              </w:rPr>
              <w:t xml:space="preserve"> bằng khoảng cách từ một điểm trên </w:t>
            </w:r>
            <w:r w:rsidR="00E41067" w:rsidRPr="00E41067">
              <w:rPr>
                <w:position w:val="-4"/>
                <w:sz w:val="24"/>
                <w:szCs w:val="24"/>
              </w:rPr>
              <w:object w:dxaOrig="499" w:dyaOrig="260">
                <v:shape id="_x0000_i1500" type="#_x0000_t75" style="width:24.75pt;height:12.75pt" o:ole="">
                  <v:imagedata r:id="rId1030" o:title=""/>
                </v:shape>
                <o:OLEObject Type="Embed" ProgID="Equation.DSMT4" ShapeID="_x0000_i1500" DrawAspect="Content" ObjectID="_1628102191" r:id="rId1031"/>
              </w:object>
            </w:r>
            <w:r w:rsidRPr="00216361">
              <w:rPr>
                <w:sz w:val="24"/>
                <w:szCs w:val="24"/>
              </w:rPr>
              <w:t xml:space="preserve"> đến </w:t>
            </w:r>
            <w:r w:rsidR="00E41067" w:rsidRPr="00E41067">
              <w:rPr>
                <w:position w:val="-10"/>
                <w:sz w:val="24"/>
                <w:szCs w:val="24"/>
              </w:rPr>
              <w:object w:dxaOrig="820" w:dyaOrig="320">
                <v:shape id="_x0000_i1501" type="#_x0000_t75" style="width:41.25pt;height:15.75pt" o:ole="">
                  <v:imagedata r:id="rId1032" o:title=""/>
                </v:shape>
                <o:OLEObject Type="Embed" ProgID="Equation.DSMT4" ShapeID="_x0000_i1501" DrawAspect="Content" ObjectID="_1628102192" r:id="rId1033"/>
              </w:object>
            </w:r>
          </w:p>
          <w:p w:rsidR="00484855" w:rsidRPr="00216361" w:rsidRDefault="00484855" w:rsidP="009C5049">
            <w:pPr>
              <w:jc w:val="both"/>
              <w:rPr>
                <w:sz w:val="24"/>
                <w:szCs w:val="24"/>
              </w:rPr>
            </w:pPr>
            <w:r w:rsidRPr="00216361">
              <w:rPr>
                <w:sz w:val="24"/>
                <w:szCs w:val="24"/>
              </w:rPr>
              <w:t xml:space="preserve">Gọi H là trung điểm </w:t>
            </w:r>
            <w:r w:rsidR="00E41067" w:rsidRPr="00E41067">
              <w:rPr>
                <w:position w:val="-18"/>
                <w:sz w:val="24"/>
                <w:szCs w:val="24"/>
              </w:rPr>
              <w:object w:dxaOrig="2420" w:dyaOrig="400">
                <v:shape id="_x0000_i1502" type="#_x0000_t75" style="width:120.75pt;height:20.25pt" o:ole="">
                  <v:imagedata r:id="rId1034" o:title=""/>
                </v:shape>
                <o:OLEObject Type="Embed" ProgID="Equation.DSMT4" ShapeID="_x0000_i1502" DrawAspect="Content" ObjectID="_1628102193" r:id="rId1035"/>
              </w:object>
            </w:r>
            <w:r w:rsidRPr="00216361">
              <w:rPr>
                <w:sz w:val="24"/>
                <w:szCs w:val="24"/>
              </w:rPr>
              <w:t xml:space="preserve"> nên khoảng </w:t>
            </w:r>
          </w:p>
          <w:p w:rsidR="00484855" w:rsidRPr="00216361" w:rsidRDefault="00484855" w:rsidP="009C5049">
            <w:pPr>
              <w:jc w:val="both"/>
              <w:rPr>
                <w:sz w:val="24"/>
                <w:szCs w:val="24"/>
              </w:rPr>
            </w:pPr>
            <w:r w:rsidRPr="00216361">
              <w:rPr>
                <w:b/>
                <w:sz w:val="24"/>
                <w:szCs w:val="24"/>
                <w:u w:val="single"/>
              </w:rPr>
              <w:t>Bài 8</w:t>
            </w:r>
            <w:r w:rsidRPr="00216361">
              <w:rPr>
                <w:sz w:val="24"/>
                <w:szCs w:val="24"/>
              </w:rPr>
              <w:t>: Trang 40</w:t>
            </w:r>
          </w:p>
          <w:p w:rsidR="00484855" w:rsidRPr="00216361" w:rsidRDefault="00484855" w:rsidP="009C5049">
            <w:pPr>
              <w:jc w:val="both"/>
              <w:rPr>
                <w:sz w:val="24"/>
                <w:szCs w:val="24"/>
              </w:rPr>
            </w:pPr>
            <w:r w:rsidRPr="00216361">
              <w:rPr>
                <w:sz w:val="24"/>
                <w:szCs w:val="24"/>
              </w:rPr>
              <w:t>Một hình trụ có 2 đáy  (O;r) và (O';r'). OO'=r</w:t>
            </w:r>
            <w:r w:rsidR="00E41067" w:rsidRPr="00E41067">
              <w:rPr>
                <w:position w:val="-6"/>
                <w:sz w:val="24"/>
                <w:szCs w:val="24"/>
              </w:rPr>
              <w:object w:dxaOrig="380" w:dyaOrig="380">
                <v:shape id="_x0000_i1503" type="#_x0000_t75" style="width:18.75pt;height:18.75pt" o:ole="">
                  <v:imagedata r:id="rId1036" o:title=""/>
                </v:shape>
                <o:OLEObject Type="Embed" ProgID="Equation.DSMT4" ShapeID="_x0000_i1503" DrawAspect="Content" ObjectID="_1628102194" r:id="rId1037"/>
              </w:object>
            </w:r>
            <w:r w:rsidRPr="00216361">
              <w:rPr>
                <w:sz w:val="24"/>
                <w:szCs w:val="24"/>
              </w:rPr>
              <w:t>. Một hình nón có đỉnh O' và đáy là hình tròn (O;r).</w:t>
            </w:r>
          </w:p>
          <w:p w:rsidR="00484855" w:rsidRPr="00216361" w:rsidRDefault="00484855" w:rsidP="009C5049">
            <w:pPr>
              <w:jc w:val="both"/>
              <w:rPr>
                <w:sz w:val="24"/>
                <w:szCs w:val="24"/>
              </w:rPr>
            </w:pPr>
            <w:r w:rsidRPr="00216361">
              <w:rPr>
                <w:sz w:val="24"/>
                <w:szCs w:val="24"/>
              </w:rPr>
              <w:t>1. Gọi S</w:t>
            </w:r>
            <w:r w:rsidR="00E41067" w:rsidRPr="00E41067">
              <w:rPr>
                <w:position w:val="-14"/>
                <w:sz w:val="24"/>
                <w:szCs w:val="24"/>
              </w:rPr>
              <w:object w:dxaOrig="139" w:dyaOrig="400">
                <v:shape id="_x0000_i1504" type="#_x0000_t75" style="width:6.75pt;height:20.25pt" o:ole="">
                  <v:imagedata r:id="rId1038" o:title=""/>
                </v:shape>
                <o:OLEObject Type="Embed" ProgID="Equation.DSMT4" ShapeID="_x0000_i1504" DrawAspect="Content" ObjectID="_1628102195" r:id="rId1039"/>
              </w:object>
            </w:r>
            <w:r w:rsidRPr="00216361">
              <w:rPr>
                <w:sz w:val="24"/>
                <w:szCs w:val="24"/>
              </w:rPr>
              <w:t>, S</w:t>
            </w:r>
            <w:r w:rsidR="00E41067" w:rsidRPr="00E41067">
              <w:rPr>
                <w:position w:val="-14"/>
                <w:sz w:val="24"/>
                <w:szCs w:val="24"/>
              </w:rPr>
              <w:object w:dxaOrig="139" w:dyaOrig="400">
                <v:shape id="_x0000_i1505" type="#_x0000_t75" style="width:6.75pt;height:20.25pt" o:ole="">
                  <v:imagedata r:id="rId1040" o:title=""/>
                </v:shape>
                <o:OLEObject Type="Embed" ProgID="Equation.DSMT4" ShapeID="_x0000_i1505" DrawAspect="Content" ObjectID="_1628102196" r:id="rId1041"/>
              </w:object>
            </w:r>
            <w:r w:rsidRPr="00216361">
              <w:rPr>
                <w:sz w:val="24"/>
                <w:szCs w:val="24"/>
              </w:rPr>
              <w:t xml:space="preserve"> lần lượt là diện tích xung quanh của hình trụ và hình nón trên. Tính </w:t>
            </w:r>
            <w:r w:rsidR="00E41067" w:rsidRPr="00E41067">
              <w:rPr>
                <w:position w:val="-32"/>
                <w:sz w:val="24"/>
                <w:szCs w:val="24"/>
              </w:rPr>
              <w:object w:dxaOrig="340" w:dyaOrig="760">
                <v:shape id="_x0000_i1506" type="#_x0000_t75" style="width:17.25pt;height:38.25pt" o:ole="">
                  <v:imagedata r:id="rId1042" o:title=""/>
                </v:shape>
                <o:OLEObject Type="Embed" ProgID="Equation.DSMT4" ShapeID="_x0000_i1506" DrawAspect="Content" ObjectID="_1628102197" r:id="rId1043"/>
              </w:object>
            </w:r>
            <w:r w:rsidRPr="00216361">
              <w:rPr>
                <w:sz w:val="24"/>
                <w:szCs w:val="24"/>
              </w:rPr>
              <w:t>.</w:t>
            </w:r>
          </w:p>
          <w:p w:rsidR="00484855" w:rsidRPr="00216361" w:rsidRDefault="00484855" w:rsidP="009C5049">
            <w:pPr>
              <w:jc w:val="both"/>
              <w:rPr>
                <w:sz w:val="24"/>
                <w:szCs w:val="24"/>
              </w:rPr>
            </w:pPr>
            <w:r w:rsidRPr="00216361">
              <w:rPr>
                <w:sz w:val="24"/>
                <w:szCs w:val="24"/>
              </w:rPr>
              <w:t>2. Mặt xung quanh của hình nón chia khối trụ thành hai phần. Tính tỷ số thể tích của hai phần đó.</w:t>
            </w:r>
          </w:p>
          <w:p w:rsidR="00484855" w:rsidRPr="00216361" w:rsidRDefault="00484855" w:rsidP="009C5049">
            <w:pPr>
              <w:jc w:val="both"/>
              <w:rPr>
                <w:sz w:val="24"/>
                <w:szCs w:val="24"/>
                <w:u w:val="single"/>
              </w:rPr>
            </w:pPr>
            <w:r w:rsidRPr="00216361">
              <w:rPr>
                <w:sz w:val="24"/>
                <w:szCs w:val="24"/>
                <w:u w:val="single"/>
              </w:rPr>
              <w:t>Giải</w:t>
            </w:r>
          </w:p>
          <w:p w:rsidR="00484855" w:rsidRPr="00216361" w:rsidRDefault="00484855" w:rsidP="009C5049">
            <w:pPr>
              <w:jc w:val="both"/>
              <w:rPr>
                <w:sz w:val="24"/>
                <w:szCs w:val="24"/>
              </w:rPr>
            </w:pPr>
            <w:r w:rsidRPr="00216361">
              <w:rPr>
                <w:sz w:val="24"/>
                <w:szCs w:val="24"/>
              </w:rPr>
              <w:t xml:space="preserve">1. Hình trụ có: </w:t>
            </w:r>
          </w:p>
          <w:p w:rsidR="00484855" w:rsidRPr="00216361" w:rsidRDefault="00484855" w:rsidP="00B233EA">
            <w:pPr>
              <w:numPr>
                <w:ilvl w:val="0"/>
                <w:numId w:val="14"/>
              </w:numPr>
              <w:tabs>
                <w:tab w:val="clear" w:pos="720"/>
                <w:tab w:val="num" w:pos="252"/>
              </w:tabs>
              <w:ind w:left="0" w:firstLine="0"/>
              <w:jc w:val="both"/>
              <w:rPr>
                <w:sz w:val="24"/>
                <w:szCs w:val="24"/>
              </w:rPr>
            </w:pPr>
            <w:r w:rsidRPr="00216361">
              <w:rPr>
                <w:sz w:val="24"/>
                <w:szCs w:val="24"/>
              </w:rPr>
              <w:t xml:space="preserve">Bán kính đáy r. </w:t>
            </w:r>
          </w:p>
          <w:p w:rsidR="00484855" w:rsidRPr="00216361" w:rsidRDefault="00484855" w:rsidP="00B233EA">
            <w:pPr>
              <w:numPr>
                <w:ilvl w:val="0"/>
                <w:numId w:val="14"/>
              </w:numPr>
              <w:tabs>
                <w:tab w:val="clear" w:pos="720"/>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07" type="#_x0000_t75" style="width:18.75pt;height:18.75pt" o:ole="">
                  <v:imagedata r:id="rId1044" o:title=""/>
                </v:shape>
                <o:OLEObject Type="Embed" ProgID="Equation.DSMT4" ShapeID="_x0000_i1507" DrawAspect="Content" ObjectID="_1628102198" r:id="rId1045"/>
              </w:object>
            </w:r>
            <w:r w:rsidRPr="00216361">
              <w:rPr>
                <w:sz w:val="24"/>
                <w:szCs w:val="24"/>
              </w:rPr>
              <w:t>.</w:t>
            </w:r>
          </w:p>
          <w:p w:rsidR="00484855" w:rsidRPr="00216361" w:rsidRDefault="00E41067" w:rsidP="009C5049">
            <w:pPr>
              <w:jc w:val="both"/>
              <w:rPr>
                <w:sz w:val="24"/>
                <w:szCs w:val="24"/>
              </w:rPr>
            </w:pPr>
            <w:r w:rsidRPr="00E41067">
              <w:rPr>
                <w:position w:val="-6"/>
                <w:sz w:val="24"/>
                <w:szCs w:val="24"/>
              </w:rPr>
              <w:object w:dxaOrig="300" w:dyaOrig="240">
                <v:shape id="_x0000_i1508" type="#_x0000_t75" style="width:15pt;height:12pt" o:ole="">
                  <v:imagedata r:id="rId1046" o:title=""/>
                </v:shape>
                <o:OLEObject Type="Embed" ProgID="Equation.DSMT4" ShapeID="_x0000_i1508" DrawAspect="Content" ObjectID="_1628102199" r:id="rId1047"/>
              </w:object>
            </w:r>
            <w:r w:rsidR="00484855" w:rsidRPr="00216361">
              <w:rPr>
                <w:sz w:val="24"/>
                <w:szCs w:val="24"/>
              </w:rPr>
              <w:t xml:space="preserve"> S</w:t>
            </w:r>
            <w:r w:rsidRPr="00E41067">
              <w:rPr>
                <w:position w:val="-14"/>
                <w:sz w:val="24"/>
                <w:szCs w:val="24"/>
              </w:rPr>
              <w:object w:dxaOrig="139" w:dyaOrig="400">
                <v:shape id="_x0000_i1509" type="#_x0000_t75" style="width:6.75pt;height:20.25pt" o:ole="">
                  <v:imagedata r:id="rId1048" o:title=""/>
                </v:shape>
                <o:OLEObject Type="Embed" ProgID="Equation.DSMT4" ShapeID="_x0000_i1509" DrawAspect="Content" ObjectID="_1628102200" r:id="rId1049"/>
              </w:object>
            </w:r>
            <w:r w:rsidR="00484855" w:rsidRPr="00216361">
              <w:rPr>
                <w:sz w:val="24"/>
                <w:szCs w:val="24"/>
              </w:rPr>
              <w:t xml:space="preserve"> = 2</w:t>
            </w:r>
            <w:r w:rsidRPr="00E41067">
              <w:rPr>
                <w:position w:val="-4"/>
                <w:sz w:val="24"/>
                <w:szCs w:val="24"/>
              </w:rPr>
              <w:object w:dxaOrig="220" w:dyaOrig="200">
                <v:shape id="_x0000_i1510" type="#_x0000_t75" style="width:11.25pt;height:9.75pt" o:ole="">
                  <v:imagedata r:id="rId1050" o:title=""/>
                </v:shape>
                <o:OLEObject Type="Embed" ProgID="Equation.DSMT4" ShapeID="_x0000_i1510" DrawAspect="Content" ObjectID="_1628102201" r:id="rId1051"/>
              </w:object>
            </w:r>
            <w:r w:rsidR="00484855" w:rsidRPr="00216361">
              <w:rPr>
                <w:sz w:val="24"/>
                <w:szCs w:val="24"/>
              </w:rPr>
              <w:t>.r.r</w:t>
            </w:r>
            <w:r w:rsidRPr="00E41067">
              <w:rPr>
                <w:position w:val="-6"/>
                <w:sz w:val="24"/>
                <w:szCs w:val="24"/>
              </w:rPr>
              <w:object w:dxaOrig="380" w:dyaOrig="380">
                <v:shape id="_x0000_i1511" type="#_x0000_t75" style="width:18.75pt;height:18.75pt" o:ole="">
                  <v:imagedata r:id="rId1052" o:title=""/>
                </v:shape>
                <o:OLEObject Type="Embed" ProgID="Equation.DSMT4" ShapeID="_x0000_i1511" DrawAspect="Content" ObjectID="_1628102202" r:id="rId1053"/>
              </w:object>
            </w:r>
            <w:r w:rsidR="00484855" w:rsidRPr="00216361">
              <w:rPr>
                <w:sz w:val="24"/>
                <w:szCs w:val="24"/>
              </w:rPr>
              <w:t xml:space="preserve"> = 2</w:t>
            </w:r>
            <w:r w:rsidRPr="00E41067">
              <w:rPr>
                <w:position w:val="-6"/>
                <w:sz w:val="24"/>
                <w:szCs w:val="24"/>
              </w:rPr>
              <w:object w:dxaOrig="380" w:dyaOrig="380">
                <v:shape id="_x0000_i1512" type="#_x0000_t75" style="width:18.75pt;height:18.75pt" o:ole="">
                  <v:imagedata r:id="rId1054" o:title=""/>
                </v:shape>
                <o:OLEObject Type="Embed" ProgID="Equation.DSMT4" ShapeID="_x0000_i1512" DrawAspect="Content" ObjectID="_1628102203" r:id="rId1055"/>
              </w:object>
            </w:r>
            <w:r w:rsidRPr="00E41067">
              <w:rPr>
                <w:position w:val="-4"/>
                <w:sz w:val="24"/>
                <w:szCs w:val="24"/>
              </w:rPr>
              <w:object w:dxaOrig="220" w:dyaOrig="200">
                <v:shape id="_x0000_i1513" type="#_x0000_t75" style="width:11.25pt;height:9.75pt" o:ole="">
                  <v:imagedata r:id="rId1056" o:title=""/>
                </v:shape>
                <o:OLEObject Type="Embed" ProgID="Equation.DSMT4" ShapeID="_x0000_i1513" DrawAspect="Content" ObjectID="_1628102204" r:id="rId1057"/>
              </w:object>
            </w:r>
            <w:r w:rsidR="00484855" w:rsidRPr="00216361">
              <w:rPr>
                <w:sz w:val="24"/>
                <w:szCs w:val="24"/>
              </w:rPr>
              <w:t>r</w:t>
            </w:r>
            <w:r w:rsidRPr="00E41067">
              <w:rPr>
                <w:position w:val="-4"/>
                <w:sz w:val="24"/>
                <w:szCs w:val="24"/>
              </w:rPr>
              <w:object w:dxaOrig="139" w:dyaOrig="320">
                <v:shape id="_x0000_i1514" type="#_x0000_t75" style="width:6.75pt;height:15.75pt" o:ole="">
                  <v:imagedata r:id="rId1058" o:title=""/>
                </v:shape>
                <o:OLEObject Type="Embed" ProgID="Equation.DSMT4" ShapeID="_x0000_i1514" DrawAspect="Content" ObjectID="_1628102205" r:id="rId1059"/>
              </w:object>
            </w:r>
          </w:p>
          <w:p w:rsidR="00484855" w:rsidRPr="00216361" w:rsidRDefault="00484855" w:rsidP="009C5049">
            <w:pPr>
              <w:jc w:val="both"/>
              <w:rPr>
                <w:sz w:val="24"/>
                <w:szCs w:val="24"/>
              </w:rPr>
            </w:pPr>
            <w:r w:rsidRPr="00216361">
              <w:rPr>
                <w:sz w:val="24"/>
                <w:szCs w:val="24"/>
              </w:rPr>
              <w:t>Gọi O'M là một đường sinh của hình nón.</w:t>
            </w:r>
          </w:p>
          <w:p w:rsidR="00484855" w:rsidRPr="00216361" w:rsidRDefault="00E41067" w:rsidP="009C5049">
            <w:pPr>
              <w:jc w:val="both"/>
              <w:rPr>
                <w:sz w:val="24"/>
                <w:szCs w:val="24"/>
                <w:lang w:val="pt-BR"/>
              </w:rPr>
            </w:pPr>
            <w:r w:rsidRPr="00E41067">
              <w:rPr>
                <w:position w:val="-6"/>
                <w:sz w:val="24"/>
                <w:szCs w:val="24"/>
              </w:rPr>
              <w:object w:dxaOrig="300" w:dyaOrig="240">
                <v:shape id="_x0000_i1515" type="#_x0000_t75" style="width:15pt;height:12pt" o:ole="">
                  <v:imagedata r:id="rId1060" o:title=""/>
                </v:shape>
                <o:OLEObject Type="Embed" ProgID="Equation.DSMT4" ShapeID="_x0000_i1515" DrawAspect="Content" ObjectID="_1628102206" r:id="rId1061"/>
              </w:object>
            </w:r>
            <w:r w:rsidR="00484855" w:rsidRPr="00216361">
              <w:rPr>
                <w:sz w:val="24"/>
                <w:szCs w:val="24"/>
                <w:lang w:val="pt-BR"/>
              </w:rPr>
              <w:t>O'M=</w:t>
            </w:r>
            <w:r w:rsidRPr="00E41067">
              <w:rPr>
                <w:position w:val="-8"/>
                <w:sz w:val="24"/>
                <w:szCs w:val="24"/>
                <w:lang w:val="pt-BR"/>
              </w:rPr>
              <w:object w:dxaOrig="1520" w:dyaOrig="420">
                <v:shape id="_x0000_i1516" type="#_x0000_t75" style="width:75.75pt;height:21pt" o:ole="">
                  <v:imagedata r:id="rId1062" o:title=""/>
                </v:shape>
                <o:OLEObject Type="Embed" ProgID="Equation.DSMT4" ShapeID="_x0000_i1516" DrawAspect="Content" ObjectID="_1628102207" r:id="rId1063"/>
              </w:object>
            </w:r>
            <w:r w:rsidR="00484855" w:rsidRPr="00216361">
              <w:rPr>
                <w:sz w:val="24"/>
                <w:szCs w:val="24"/>
                <w:lang w:val="pt-BR"/>
              </w:rPr>
              <w:t>=</w:t>
            </w:r>
            <w:r w:rsidRPr="00E41067">
              <w:rPr>
                <w:position w:val="-8"/>
                <w:sz w:val="24"/>
                <w:szCs w:val="24"/>
                <w:lang w:val="pt-BR"/>
              </w:rPr>
              <w:object w:dxaOrig="1080" w:dyaOrig="420">
                <v:shape id="_x0000_i1517" type="#_x0000_t75" style="width:54pt;height:21pt" o:ole="">
                  <v:imagedata r:id="rId1064" o:title=""/>
                </v:shape>
                <o:OLEObject Type="Embed" ProgID="Equation.DSMT4" ShapeID="_x0000_i1517" DrawAspect="Content" ObjectID="_1628102208" r:id="rId1065"/>
              </w:object>
            </w:r>
            <w:r w:rsidR="00484855" w:rsidRPr="00216361">
              <w:rPr>
                <w:sz w:val="24"/>
                <w:szCs w:val="24"/>
                <w:lang w:val="pt-BR"/>
              </w:rPr>
              <w:t>=2r</w:t>
            </w:r>
          </w:p>
          <w:p w:rsidR="00484855" w:rsidRPr="00216361" w:rsidRDefault="00484855" w:rsidP="009C5049">
            <w:pPr>
              <w:jc w:val="both"/>
              <w:rPr>
                <w:sz w:val="24"/>
                <w:szCs w:val="24"/>
                <w:lang w:val="pt-BR"/>
              </w:rPr>
            </w:pPr>
            <w:r w:rsidRPr="00216361">
              <w:rPr>
                <w:sz w:val="24"/>
                <w:szCs w:val="24"/>
                <w:lang w:val="pt-BR"/>
              </w:rPr>
              <w:t xml:space="preserve">    Hình nón có: </w:t>
            </w:r>
          </w:p>
          <w:p w:rsidR="00484855" w:rsidRPr="00216361" w:rsidRDefault="00484855"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484855" w:rsidRPr="00216361" w:rsidRDefault="00484855"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18" type="#_x0000_t75" style="width:18.75pt;height:18.75pt" o:ole="">
                  <v:imagedata r:id="rId1066" o:title=""/>
                </v:shape>
                <o:OLEObject Type="Embed" ProgID="Equation.DSMT4" ShapeID="_x0000_i1518" DrawAspect="Content" ObjectID="_1628102209" r:id="rId1067"/>
              </w:object>
            </w:r>
            <w:r w:rsidRPr="00216361">
              <w:rPr>
                <w:sz w:val="24"/>
                <w:szCs w:val="24"/>
              </w:rPr>
              <w:t xml:space="preserve">. </w:t>
            </w:r>
          </w:p>
          <w:p w:rsidR="00484855" w:rsidRPr="00216361" w:rsidRDefault="00484855" w:rsidP="00B233EA">
            <w:pPr>
              <w:numPr>
                <w:ilvl w:val="0"/>
                <w:numId w:val="15"/>
              </w:numPr>
              <w:tabs>
                <w:tab w:val="left" w:pos="222"/>
              </w:tabs>
              <w:ind w:left="0" w:firstLine="0"/>
              <w:jc w:val="both"/>
              <w:rPr>
                <w:sz w:val="24"/>
                <w:szCs w:val="24"/>
                <w:lang w:val="pt-BR"/>
              </w:rPr>
            </w:pPr>
            <w:r w:rsidRPr="00216361">
              <w:rPr>
                <w:sz w:val="24"/>
                <w:szCs w:val="24"/>
                <w:lang w:val="pt-BR"/>
              </w:rPr>
              <w:t>Đường sinh: l=O’M=2r.</w:t>
            </w:r>
          </w:p>
          <w:p w:rsidR="00484855" w:rsidRPr="00216361" w:rsidRDefault="00E41067" w:rsidP="009C5049">
            <w:pPr>
              <w:jc w:val="both"/>
              <w:rPr>
                <w:sz w:val="24"/>
                <w:szCs w:val="24"/>
                <w:lang w:val="pt-BR"/>
              </w:rPr>
            </w:pPr>
            <w:r w:rsidRPr="00E41067">
              <w:rPr>
                <w:position w:val="-6"/>
                <w:sz w:val="24"/>
                <w:szCs w:val="24"/>
              </w:rPr>
              <w:object w:dxaOrig="300" w:dyaOrig="240">
                <v:shape id="_x0000_i1519" type="#_x0000_t75" style="width:15pt;height:12pt" o:ole="">
                  <v:imagedata r:id="rId1068" o:title=""/>
                </v:shape>
                <o:OLEObject Type="Embed" ProgID="Equation.DSMT4" ShapeID="_x0000_i1519" DrawAspect="Content" ObjectID="_1628102210" r:id="rId1069"/>
              </w:object>
            </w:r>
            <w:r w:rsidR="00484855" w:rsidRPr="00216361">
              <w:rPr>
                <w:sz w:val="24"/>
                <w:szCs w:val="24"/>
                <w:lang w:val="pt-BR"/>
              </w:rPr>
              <w:t xml:space="preserve"> S</w:t>
            </w:r>
            <w:r w:rsidRPr="00E41067">
              <w:rPr>
                <w:position w:val="-14"/>
                <w:sz w:val="24"/>
                <w:szCs w:val="24"/>
                <w:lang w:val="pt-BR"/>
              </w:rPr>
              <w:object w:dxaOrig="139" w:dyaOrig="400">
                <v:shape id="_x0000_i1520" type="#_x0000_t75" style="width:6.75pt;height:20.25pt" o:ole="">
                  <v:imagedata r:id="rId1070" o:title=""/>
                </v:shape>
                <o:OLEObject Type="Embed" ProgID="Equation.DSMT4" ShapeID="_x0000_i1520" DrawAspect="Content" ObjectID="_1628102211" r:id="rId1071"/>
              </w:object>
            </w:r>
            <w:r w:rsidR="00484855" w:rsidRPr="00216361">
              <w:rPr>
                <w:sz w:val="24"/>
                <w:szCs w:val="24"/>
                <w:lang w:val="pt-BR"/>
              </w:rPr>
              <w:t>=</w:t>
            </w:r>
            <w:r w:rsidRPr="00E41067">
              <w:rPr>
                <w:position w:val="-4"/>
                <w:sz w:val="24"/>
                <w:szCs w:val="24"/>
                <w:lang w:val="pt-BR"/>
              </w:rPr>
              <w:object w:dxaOrig="220" w:dyaOrig="200">
                <v:shape id="_x0000_i1521" type="#_x0000_t75" style="width:11.25pt;height:9.75pt" o:ole="">
                  <v:imagedata r:id="rId1072" o:title=""/>
                </v:shape>
                <o:OLEObject Type="Embed" ProgID="Equation.DSMT4" ShapeID="_x0000_i1521" DrawAspect="Content" ObjectID="_1628102212" r:id="rId1073"/>
              </w:object>
            </w:r>
            <w:r w:rsidR="00484855" w:rsidRPr="00216361">
              <w:rPr>
                <w:sz w:val="24"/>
                <w:szCs w:val="24"/>
                <w:lang w:val="pt-BR"/>
              </w:rPr>
              <w:t>.r.2r = 2</w:t>
            </w:r>
            <w:r w:rsidRPr="00E41067">
              <w:rPr>
                <w:position w:val="-4"/>
                <w:sz w:val="24"/>
                <w:szCs w:val="24"/>
                <w:lang w:val="pt-BR"/>
              </w:rPr>
              <w:object w:dxaOrig="220" w:dyaOrig="200">
                <v:shape id="_x0000_i1522" type="#_x0000_t75" style="width:11.25pt;height:9.75pt" o:ole="">
                  <v:imagedata r:id="rId1074" o:title=""/>
                </v:shape>
                <o:OLEObject Type="Embed" ProgID="Equation.DSMT4" ShapeID="_x0000_i1522" DrawAspect="Content" ObjectID="_1628102213" r:id="rId1075"/>
              </w:object>
            </w:r>
            <w:r w:rsidR="00484855" w:rsidRPr="00216361">
              <w:rPr>
                <w:sz w:val="24"/>
                <w:szCs w:val="24"/>
                <w:lang w:val="pt-BR"/>
              </w:rPr>
              <w:t>r</w:t>
            </w:r>
            <w:r w:rsidRPr="00E41067">
              <w:rPr>
                <w:position w:val="-4"/>
                <w:sz w:val="24"/>
                <w:szCs w:val="24"/>
                <w:lang w:val="pt-BR"/>
              </w:rPr>
              <w:object w:dxaOrig="139" w:dyaOrig="320">
                <v:shape id="_x0000_i1523" type="#_x0000_t75" style="width:6.75pt;height:15.75pt" o:ole="">
                  <v:imagedata r:id="rId1076" o:title=""/>
                </v:shape>
                <o:OLEObject Type="Embed" ProgID="Equation.DSMT4" ShapeID="_x0000_i1523" DrawAspect="Content" ObjectID="_1628102214" r:id="rId1077"/>
              </w:object>
            </w:r>
          </w:p>
          <w:p w:rsidR="00484855" w:rsidRPr="00216361" w:rsidRDefault="00484855" w:rsidP="009C5049">
            <w:pPr>
              <w:jc w:val="both"/>
              <w:rPr>
                <w:sz w:val="24"/>
                <w:szCs w:val="24"/>
                <w:lang w:val="pt-BR"/>
              </w:rPr>
            </w:pPr>
            <w:r w:rsidRPr="00216361">
              <w:rPr>
                <w:sz w:val="24"/>
                <w:szCs w:val="24"/>
                <w:lang w:val="pt-BR"/>
              </w:rPr>
              <w:t xml:space="preserve">Vậy: </w:t>
            </w:r>
            <w:r w:rsidR="00E41067" w:rsidRPr="00E41067">
              <w:rPr>
                <w:position w:val="-32"/>
                <w:sz w:val="24"/>
                <w:szCs w:val="24"/>
                <w:lang w:val="pt-BR"/>
              </w:rPr>
              <w:object w:dxaOrig="340" w:dyaOrig="760">
                <v:shape id="_x0000_i1524" type="#_x0000_t75" style="width:17.25pt;height:38.25pt" o:ole="">
                  <v:imagedata r:id="rId1078" o:title=""/>
                </v:shape>
                <o:OLEObject Type="Embed" ProgID="Equation.DSMT4" ShapeID="_x0000_i1524" DrawAspect="Content" ObjectID="_1628102215" r:id="rId1079"/>
              </w:object>
            </w:r>
            <w:r w:rsidRPr="00216361">
              <w:rPr>
                <w:sz w:val="24"/>
                <w:szCs w:val="24"/>
                <w:lang w:val="pt-BR"/>
              </w:rPr>
              <w:t>=</w:t>
            </w:r>
            <w:r w:rsidR="00E41067" w:rsidRPr="00E41067">
              <w:rPr>
                <w:position w:val="-6"/>
                <w:sz w:val="24"/>
                <w:szCs w:val="24"/>
                <w:lang w:val="pt-BR"/>
              </w:rPr>
              <w:object w:dxaOrig="380" w:dyaOrig="380">
                <v:shape id="_x0000_i1525" type="#_x0000_t75" style="width:18.75pt;height:18.75pt" o:ole="">
                  <v:imagedata r:id="rId1080" o:title=""/>
                </v:shape>
                <o:OLEObject Type="Embed" ProgID="Equation.DSMT4" ShapeID="_x0000_i1525" DrawAspect="Content" ObjectID="_1628102216" r:id="rId1081"/>
              </w:object>
            </w:r>
          </w:p>
          <w:p w:rsidR="00484855" w:rsidRPr="00216361" w:rsidRDefault="00484855" w:rsidP="009C5049">
            <w:pPr>
              <w:jc w:val="both"/>
              <w:rPr>
                <w:sz w:val="24"/>
                <w:szCs w:val="24"/>
                <w:lang w:val="pt-BR"/>
              </w:rPr>
            </w:pPr>
            <w:r w:rsidRPr="00216361">
              <w:rPr>
                <w:sz w:val="24"/>
                <w:szCs w:val="24"/>
                <w:lang w:val="pt-BR"/>
              </w:rPr>
              <w:t>2. Gọi V</w:t>
            </w:r>
            <w:r w:rsidR="00E41067" w:rsidRPr="00E41067">
              <w:rPr>
                <w:position w:val="-14"/>
                <w:sz w:val="24"/>
                <w:szCs w:val="24"/>
                <w:lang w:val="pt-BR"/>
              </w:rPr>
              <w:object w:dxaOrig="139" w:dyaOrig="400">
                <v:shape id="_x0000_i1526" type="#_x0000_t75" style="width:6.75pt;height:20.25pt" o:ole="">
                  <v:imagedata r:id="rId1082" o:title=""/>
                </v:shape>
                <o:OLEObject Type="Embed" ProgID="Equation.DSMT4" ShapeID="_x0000_i1526" DrawAspect="Content" ObjectID="_1628102217" r:id="rId1083"/>
              </w:object>
            </w:r>
            <w:r w:rsidRPr="00216361">
              <w:rPr>
                <w:sz w:val="24"/>
                <w:szCs w:val="24"/>
                <w:lang w:val="pt-BR"/>
              </w:rPr>
              <w:t xml:space="preserve"> là thể tích khối nón.</w:t>
            </w:r>
          </w:p>
          <w:p w:rsidR="00484855" w:rsidRPr="00216361" w:rsidRDefault="00484855" w:rsidP="009C5049">
            <w:pPr>
              <w:jc w:val="both"/>
              <w:rPr>
                <w:sz w:val="24"/>
                <w:szCs w:val="24"/>
                <w:lang w:val="pt-BR"/>
              </w:rPr>
            </w:pPr>
            <w:r w:rsidRPr="00216361">
              <w:rPr>
                <w:sz w:val="24"/>
                <w:szCs w:val="24"/>
                <w:lang w:val="pt-BR"/>
              </w:rPr>
              <w:t xml:space="preserve">           V</w:t>
            </w:r>
            <w:r w:rsidR="00E41067" w:rsidRPr="00E41067">
              <w:rPr>
                <w:position w:val="-14"/>
                <w:sz w:val="24"/>
                <w:szCs w:val="24"/>
                <w:lang w:val="pt-BR"/>
              </w:rPr>
              <w:object w:dxaOrig="139" w:dyaOrig="400">
                <v:shape id="_x0000_i1527" type="#_x0000_t75" style="width:6.75pt;height:20.25pt" o:ole="">
                  <v:imagedata r:id="rId1084" o:title=""/>
                </v:shape>
                <o:OLEObject Type="Embed" ProgID="Equation.DSMT4" ShapeID="_x0000_i1527" DrawAspect="Content" ObjectID="_1628102218" r:id="rId1085"/>
              </w:object>
            </w:r>
            <w:r w:rsidRPr="00216361">
              <w:rPr>
                <w:sz w:val="24"/>
                <w:szCs w:val="24"/>
                <w:lang w:val="pt-BR"/>
              </w:rPr>
              <w:t xml:space="preserve"> là thể tích khối còn lại của khối trụ.</w:t>
            </w:r>
          </w:p>
          <w:p w:rsidR="00484855" w:rsidRPr="00216361" w:rsidRDefault="00484855" w:rsidP="009C5049">
            <w:pPr>
              <w:jc w:val="both"/>
              <w:rPr>
                <w:sz w:val="24"/>
                <w:szCs w:val="24"/>
                <w:lang w:val="pt-BR"/>
              </w:rPr>
            </w:pPr>
            <w:r w:rsidRPr="00216361">
              <w:rPr>
                <w:sz w:val="24"/>
                <w:szCs w:val="24"/>
                <w:lang w:val="pt-BR"/>
              </w:rPr>
              <w:t>V</w:t>
            </w:r>
            <w:r w:rsidR="00E41067" w:rsidRPr="00E41067">
              <w:rPr>
                <w:position w:val="-14"/>
                <w:sz w:val="24"/>
                <w:szCs w:val="24"/>
                <w:lang w:val="pt-BR"/>
              </w:rPr>
              <w:object w:dxaOrig="139" w:dyaOrig="400">
                <v:shape id="_x0000_i1528" type="#_x0000_t75" style="width:6.75pt;height:20.25pt" o:ole="">
                  <v:imagedata r:id="rId1086" o:title=""/>
                </v:shape>
                <o:OLEObject Type="Embed" ProgID="Equation.DSMT4" ShapeID="_x0000_i1528" DrawAspect="Content" ObjectID="_1628102219" r:id="rId1087"/>
              </w:object>
            </w:r>
            <w:r w:rsidRPr="00216361">
              <w:rPr>
                <w:sz w:val="24"/>
                <w:szCs w:val="24"/>
                <w:lang w:val="pt-BR"/>
              </w:rPr>
              <w:t xml:space="preserve"> = </w:t>
            </w:r>
            <w:r w:rsidR="00E41067" w:rsidRPr="00E41067">
              <w:rPr>
                <w:position w:val="-24"/>
                <w:sz w:val="24"/>
                <w:szCs w:val="24"/>
                <w:lang w:val="pt-BR"/>
              </w:rPr>
              <w:object w:dxaOrig="220" w:dyaOrig="660">
                <v:shape id="_x0000_i1529" type="#_x0000_t75" style="width:11.25pt;height:33pt" o:ole="">
                  <v:imagedata r:id="rId1088" o:title=""/>
                </v:shape>
                <o:OLEObject Type="Embed" ProgID="Equation.DSMT4" ShapeID="_x0000_i1529" DrawAspect="Content" ObjectID="_1628102220" r:id="rId1089"/>
              </w:object>
            </w:r>
            <w:r w:rsidRPr="00216361">
              <w:rPr>
                <w:sz w:val="24"/>
                <w:szCs w:val="24"/>
                <w:lang w:val="pt-BR"/>
              </w:rPr>
              <w:t>r</w:t>
            </w:r>
            <w:r w:rsidR="00E41067" w:rsidRPr="00E41067">
              <w:rPr>
                <w:position w:val="-6"/>
                <w:sz w:val="24"/>
                <w:szCs w:val="24"/>
                <w:lang w:val="pt-BR"/>
              </w:rPr>
              <w:object w:dxaOrig="380" w:dyaOrig="380">
                <v:shape id="_x0000_i1530" type="#_x0000_t75" style="width:18.75pt;height:18.75pt" o:ole="">
                  <v:imagedata r:id="rId1090" o:title=""/>
                </v:shape>
                <o:OLEObject Type="Embed" ProgID="Equation.DSMT4" ShapeID="_x0000_i1530" DrawAspect="Content" ObjectID="_1628102221" r:id="rId1091"/>
              </w:object>
            </w:r>
            <w:r w:rsidRPr="00216361">
              <w:rPr>
                <w:sz w:val="24"/>
                <w:szCs w:val="24"/>
                <w:lang w:val="pt-BR"/>
              </w:rPr>
              <w:t>.</w:t>
            </w:r>
            <w:r w:rsidR="00E41067" w:rsidRPr="00E41067">
              <w:rPr>
                <w:position w:val="-4"/>
                <w:sz w:val="24"/>
                <w:szCs w:val="24"/>
                <w:lang w:val="pt-BR"/>
              </w:rPr>
              <w:object w:dxaOrig="220" w:dyaOrig="200">
                <v:shape id="_x0000_i1531" type="#_x0000_t75" style="width:11.25pt;height:9.75pt" o:ole="">
                  <v:imagedata r:id="rId1092" o:title=""/>
                </v:shape>
                <o:OLEObject Type="Embed" ProgID="Equation.DSMT4" ShapeID="_x0000_i1531" DrawAspect="Content" ObjectID="_1628102222" r:id="rId1093"/>
              </w:object>
            </w:r>
            <w:r w:rsidRPr="00216361">
              <w:rPr>
                <w:sz w:val="24"/>
                <w:szCs w:val="24"/>
                <w:lang w:val="pt-BR"/>
              </w:rPr>
              <w:t>r</w:t>
            </w:r>
            <w:r w:rsidR="00E41067" w:rsidRPr="00E41067">
              <w:rPr>
                <w:position w:val="-4"/>
                <w:sz w:val="24"/>
                <w:szCs w:val="24"/>
                <w:lang w:val="pt-BR"/>
              </w:rPr>
              <w:object w:dxaOrig="139" w:dyaOrig="320">
                <v:shape id="_x0000_i1532" type="#_x0000_t75" style="width:6.75pt;height:15.75pt" o:ole="">
                  <v:imagedata r:id="rId1094" o:title=""/>
                </v:shape>
                <o:OLEObject Type="Embed" ProgID="Equation.DSMT4" ShapeID="_x0000_i1532" DrawAspect="Content" ObjectID="_1628102223" r:id="rId1095"/>
              </w:object>
            </w:r>
            <w:r w:rsidRPr="00216361">
              <w:rPr>
                <w:sz w:val="24"/>
                <w:szCs w:val="24"/>
                <w:lang w:val="pt-BR"/>
              </w:rPr>
              <w:t xml:space="preserve"> = </w:t>
            </w:r>
            <w:r w:rsidR="00E41067" w:rsidRPr="00E41067">
              <w:rPr>
                <w:position w:val="-24"/>
                <w:sz w:val="24"/>
                <w:szCs w:val="24"/>
                <w:lang w:val="pt-BR"/>
              </w:rPr>
              <w:object w:dxaOrig="400" w:dyaOrig="720">
                <v:shape id="_x0000_i1533" type="#_x0000_t75" style="width:20.25pt;height:36pt" o:ole="">
                  <v:imagedata r:id="rId1096" o:title=""/>
                </v:shape>
                <o:OLEObject Type="Embed" ProgID="Equation.DSMT4" ShapeID="_x0000_i1533" DrawAspect="Content" ObjectID="_1628102224" r:id="rId1097"/>
              </w:object>
            </w:r>
            <w:r w:rsidR="00E41067" w:rsidRPr="00E41067">
              <w:rPr>
                <w:position w:val="-4"/>
                <w:sz w:val="24"/>
                <w:szCs w:val="24"/>
                <w:lang w:val="pt-BR"/>
              </w:rPr>
              <w:object w:dxaOrig="220" w:dyaOrig="200">
                <v:shape id="_x0000_i1534" type="#_x0000_t75" style="width:11.25pt;height:9.75pt" o:ole="">
                  <v:imagedata r:id="rId1098" o:title=""/>
                </v:shape>
                <o:OLEObject Type="Embed" ProgID="Equation.DSMT4" ShapeID="_x0000_i1534" DrawAspect="Content" ObjectID="_1628102225" r:id="rId1099"/>
              </w:object>
            </w:r>
            <w:r w:rsidRPr="00216361">
              <w:rPr>
                <w:sz w:val="24"/>
                <w:szCs w:val="24"/>
                <w:lang w:val="pt-BR"/>
              </w:rPr>
              <w:t>r</w:t>
            </w:r>
            <w:r w:rsidR="00E41067" w:rsidRPr="00E41067">
              <w:rPr>
                <w:position w:val="-4"/>
                <w:sz w:val="24"/>
                <w:szCs w:val="24"/>
                <w:lang w:val="pt-BR"/>
              </w:rPr>
              <w:object w:dxaOrig="139" w:dyaOrig="320">
                <v:shape id="_x0000_i1535" type="#_x0000_t75" style="width:6.75pt;height:15.75pt" o:ole="">
                  <v:imagedata r:id="rId1100" o:title=""/>
                </v:shape>
                <o:OLEObject Type="Embed" ProgID="Equation.DSMT4" ShapeID="_x0000_i1535" DrawAspect="Content" ObjectID="_1628102226" r:id="rId1101"/>
              </w:object>
            </w:r>
          </w:p>
          <w:p w:rsidR="00484855" w:rsidRPr="00216361" w:rsidRDefault="00484855" w:rsidP="009C5049">
            <w:pPr>
              <w:jc w:val="both"/>
              <w:rPr>
                <w:sz w:val="24"/>
                <w:szCs w:val="24"/>
              </w:rPr>
            </w:pPr>
            <w:r w:rsidRPr="00216361">
              <w:rPr>
                <w:sz w:val="24"/>
                <w:szCs w:val="24"/>
                <w:lang w:val="pt-BR"/>
              </w:rPr>
              <w:t>V</w:t>
            </w:r>
            <w:r w:rsidR="00E41067" w:rsidRPr="00E41067">
              <w:rPr>
                <w:position w:val="-14"/>
                <w:sz w:val="24"/>
                <w:szCs w:val="24"/>
                <w:lang w:val="pt-BR"/>
              </w:rPr>
              <w:object w:dxaOrig="139" w:dyaOrig="400">
                <v:shape id="_x0000_i1536" type="#_x0000_t75" style="width:6.75pt;height:20.25pt" o:ole="">
                  <v:imagedata r:id="rId1102" o:title=""/>
                </v:shape>
                <o:OLEObject Type="Embed" ProgID="Equation.DSMT4" ShapeID="_x0000_i1536" DrawAspect="Content" ObjectID="_1628102227" r:id="rId1103"/>
              </w:object>
            </w:r>
            <w:r w:rsidRPr="00216361">
              <w:rPr>
                <w:sz w:val="24"/>
                <w:szCs w:val="24"/>
                <w:lang w:val="pt-BR"/>
              </w:rPr>
              <w:t xml:space="preserve"> = V</w:t>
            </w:r>
            <w:r w:rsidRPr="00216361">
              <w:rPr>
                <w:i/>
                <w:sz w:val="24"/>
                <w:szCs w:val="24"/>
                <w:lang w:val="pt-BR"/>
              </w:rPr>
              <w:t xml:space="preserve">trụ </w:t>
            </w:r>
            <w:r w:rsidRPr="00216361">
              <w:rPr>
                <w:sz w:val="24"/>
                <w:szCs w:val="24"/>
                <w:lang w:val="pt-BR"/>
              </w:rPr>
              <w:t>- V</w:t>
            </w:r>
            <w:r w:rsidR="00E41067" w:rsidRPr="00E41067">
              <w:rPr>
                <w:position w:val="-14"/>
                <w:sz w:val="24"/>
                <w:szCs w:val="24"/>
                <w:lang w:val="pt-BR"/>
              </w:rPr>
              <w:object w:dxaOrig="139" w:dyaOrig="400">
                <v:shape id="_x0000_i1537" type="#_x0000_t75" style="width:6.75pt;height:20.25pt" o:ole="">
                  <v:imagedata r:id="rId1104" o:title=""/>
                </v:shape>
                <o:OLEObject Type="Embed" ProgID="Equation.DSMT4" ShapeID="_x0000_i1537" DrawAspect="Content" ObjectID="_1628102228" r:id="rId1105"/>
              </w:object>
            </w:r>
            <w:r w:rsidRPr="00216361">
              <w:rPr>
                <w:sz w:val="24"/>
                <w:szCs w:val="24"/>
                <w:lang w:val="pt-BR"/>
              </w:rPr>
              <w:t>= r</w:t>
            </w:r>
            <w:r w:rsidR="00E41067" w:rsidRPr="00E41067">
              <w:rPr>
                <w:position w:val="-6"/>
                <w:sz w:val="24"/>
                <w:szCs w:val="24"/>
                <w:lang w:val="pt-BR"/>
              </w:rPr>
              <w:object w:dxaOrig="380" w:dyaOrig="380">
                <v:shape id="_x0000_i1538" type="#_x0000_t75" style="width:18.75pt;height:18.75pt" o:ole="">
                  <v:imagedata r:id="rId1106" o:title=""/>
                </v:shape>
                <o:OLEObject Type="Embed" ProgID="Equation.DSMT4" ShapeID="_x0000_i1538" DrawAspect="Content" ObjectID="_1628102229" r:id="rId1107"/>
              </w:object>
            </w:r>
            <w:r w:rsidRPr="00216361">
              <w:rPr>
                <w:sz w:val="24"/>
                <w:szCs w:val="24"/>
                <w:lang w:val="pt-BR"/>
              </w:rPr>
              <w:t>.</w:t>
            </w:r>
            <w:r w:rsidR="00E41067" w:rsidRPr="00E41067">
              <w:rPr>
                <w:position w:val="-4"/>
                <w:sz w:val="24"/>
                <w:szCs w:val="24"/>
                <w:lang w:val="pt-BR"/>
              </w:rPr>
              <w:object w:dxaOrig="220" w:dyaOrig="200">
                <v:shape id="_x0000_i1539" type="#_x0000_t75" style="width:11.25pt;height:9.75pt" o:ole="">
                  <v:imagedata r:id="rId1108" o:title=""/>
                </v:shape>
                <o:OLEObject Type="Embed" ProgID="Equation.DSMT4" ShapeID="_x0000_i1539" DrawAspect="Content" ObjectID="_1628102230" r:id="rId1109"/>
              </w:object>
            </w:r>
            <w:r w:rsidRPr="00216361">
              <w:rPr>
                <w:sz w:val="24"/>
                <w:szCs w:val="24"/>
              </w:rPr>
              <w:t>r</w:t>
            </w:r>
            <w:r w:rsidR="00E41067" w:rsidRPr="00E41067">
              <w:rPr>
                <w:position w:val="-4"/>
                <w:sz w:val="24"/>
                <w:szCs w:val="24"/>
              </w:rPr>
              <w:object w:dxaOrig="139" w:dyaOrig="320">
                <v:shape id="_x0000_i1540" type="#_x0000_t75" style="width:6.75pt;height:15.75pt" o:ole="">
                  <v:imagedata r:id="rId1110" o:title=""/>
                </v:shape>
                <o:OLEObject Type="Embed" ProgID="Equation.DSMT4" ShapeID="_x0000_i1540" DrawAspect="Content" ObjectID="_1628102231" r:id="rId1111"/>
              </w:object>
            </w:r>
            <w:r w:rsidRPr="00216361">
              <w:rPr>
                <w:sz w:val="24"/>
                <w:szCs w:val="24"/>
              </w:rPr>
              <w:t>-</w:t>
            </w:r>
            <w:r w:rsidR="00E41067" w:rsidRPr="00E41067">
              <w:rPr>
                <w:position w:val="-24"/>
                <w:sz w:val="24"/>
                <w:szCs w:val="24"/>
              </w:rPr>
              <w:object w:dxaOrig="400" w:dyaOrig="720">
                <v:shape id="_x0000_i1541" type="#_x0000_t75" style="width:20.25pt;height:36pt" o:ole="">
                  <v:imagedata r:id="rId1112" o:title=""/>
                </v:shape>
                <o:OLEObject Type="Embed" ProgID="Equation.DSMT4" ShapeID="_x0000_i1541" DrawAspect="Content" ObjectID="_1628102232" r:id="rId1113"/>
              </w:object>
            </w:r>
            <w:r w:rsidR="00E41067" w:rsidRPr="00E41067">
              <w:rPr>
                <w:position w:val="-4"/>
                <w:sz w:val="24"/>
                <w:szCs w:val="24"/>
              </w:rPr>
              <w:object w:dxaOrig="220" w:dyaOrig="200">
                <v:shape id="_x0000_i1542" type="#_x0000_t75" style="width:11.25pt;height:9.75pt" o:ole="">
                  <v:imagedata r:id="rId1114" o:title=""/>
                </v:shape>
                <o:OLEObject Type="Embed" ProgID="Equation.DSMT4" ShapeID="_x0000_i1542" DrawAspect="Content" ObjectID="_1628102233" r:id="rId1115"/>
              </w:object>
            </w:r>
            <w:r w:rsidRPr="00216361">
              <w:rPr>
                <w:sz w:val="24"/>
                <w:szCs w:val="24"/>
              </w:rPr>
              <w:t>r</w:t>
            </w:r>
            <w:r w:rsidR="00E41067" w:rsidRPr="00E41067">
              <w:rPr>
                <w:position w:val="-4"/>
                <w:sz w:val="24"/>
                <w:szCs w:val="24"/>
              </w:rPr>
              <w:object w:dxaOrig="139" w:dyaOrig="320">
                <v:shape id="_x0000_i1543" type="#_x0000_t75" style="width:6.75pt;height:15.75pt" o:ole="">
                  <v:imagedata r:id="rId1116" o:title=""/>
                </v:shape>
                <o:OLEObject Type="Embed" ProgID="Equation.DSMT4" ShapeID="_x0000_i1543" DrawAspect="Content" ObjectID="_1628102234" r:id="rId1117"/>
              </w:object>
            </w:r>
            <w:r w:rsidRPr="00216361">
              <w:rPr>
                <w:sz w:val="24"/>
                <w:szCs w:val="24"/>
              </w:rPr>
              <w:t xml:space="preserve"> =</w:t>
            </w:r>
            <w:r w:rsidR="00E41067" w:rsidRPr="00E41067">
              <w:rPr>
                <w:position w:val="-24"/>
                <w:sz w:val="24"/>
                <w:szCs w:val="24"/>
              </w:rPr>
              <w:object w:dxaOrig="900" w:dyaOrig="720">
                <v:shape id="_x0000_i1544" type="#_x0000_t75" style="width:45pt;height:36pt" o:ole="">
                  <v:imagedata r:id="rId1118" o:title=""/>
                </v:shape>
                <o:OLEObject Type="Embed" ProgID="Equation.DSMT4" ShapeID="_x0000_i1544" DrawAspect="Content" ObjectID="_1628102235" r:id="rId1119"/>
              </w:object>
            </w:r>
            <w:r w:rsidRPr="00216361">
              <w:rPr>
                <w:sz w:val="24"/>
                <w:szCs w:val="24"/>
              </w:rPr>
              <w:t xml:space="preserve">Vậy: </w:t>
            </w:r>
            <w:r w:rsidR="00E41067" w:rsidRPr="00E41067">
              <w:rPr>
                <w:position w:val="-32"/>
                <w:sz w:val="24"/>
                <w:szCs w:val="24"/>
              </w:rPr>
              <w:object w:dxaOrig="360" w:dyaOrig="760">
                <v:shape id="_x0000_i1545" type="#_x0000_t75" style="width:18pt;height:38.25pt" o:ole="">
                  <v:imagedata r:id="rId1120" o:title=""/>
                </v:shape>
                <o:OLEObject Type="Embed" ProgID="Equation.DSMT4" ShapeID="_x0000_i1545" DrawAspect="Content" ObjectID="_1628102236" r:id="rId1121"/>
              </w:object>
            </w:r>
            <w:r w:rsidRPr="00216361">
              <w:rPr>
                <w:sz w:val="24"/>
                <w:szCs w:val="24"/>
              </w:rPr>
              <w:t>=</w:t>
            </w:r>
            <w:r w:rsidR="00E41067" w:rsidRPr="00E41067">
              <w:rPr>
                <w:position w:val="-24"/>
                <w:sz w:val="24"/>
                <w:szCs w:val="24"/>
              </w:rPr>
              <w:object w:dxaOrig="220" w:dyaOrig="660">
                <v:shape id="_x0000_i1546" type="#_x0000_t75" style="width:11.25pt;height:33pt" o:ole="">
                  <v:imagedata r:id="rId1122" o:title=""/>
                </v:shape>
                <o:OLEObject Type="Embed" ProgID="Equation.DSMT4" ShapeID="_x0000_i1546" DrawAspect="Content" ObjectID="_1628102237" r:id="rId1123"/>
              </w:object>
            </w:r>
          </w:p>
          <w:p w:rsidR="00484855" w:rsidRPr="00216361" w:rsidRDefault="00484855" w:rsidP="009C5049">
            <w:pPr>
              <w:tabs>
                <w:tab w:val="left" w:pos="2232"/>
              </w:tabs>
              <w:jc w:val="both"/>
              <w:rPr>
                <w:sz w:val="24"/>
                <w:szCs w:val="24"/>
              </w:rPr>
            </w:pPr>
            <w:r w:rsidRPr="00216361">
              <w:rPr>
                <w:b/>
                <w:sz w:val="24"/>
                <w:szCs w:val="24"/>
                <w:u w:val="single"/>
              </w:rPr>
              <w:t>Bài 9</w:t>
            </w:r>
            <w:r w:rsidRPr="00216361">
              <w:rPr>
                <w:sz w:val="24"/>
                <w:szCs w:val="24"/>
              </w:rPr>
              <w:t xml:space="preserve"> tr 40</w:t>
            </w:r>
          </w:p>
          <w:p w:rsidR="00484855" w:rsidRPr="00216361" w:rsidRDefault="00484855" w:rsidP="009C5049">
            <w:pPr>
              <w:tabs>
                <w:tab w:val="left" w:pos="2232"/>
              </w:tabs>
              <w:jc w:val="both"/>
              <w:rPr>
                <w:sz w:val="24"/>
                <w:szCs w:val="24"/>
              </w:rPr>
            </w:pPr>
            <w:r w:rsidRPr="00216361">
              <w:rPr>
                <w:sz w:val="24"/>
                <w:szCs w:val="24"/>
              </w:rPr>
              <w:t xml:space="preserve">Cắt hình nón đỉnh S bởi một (P)qua trục được một tam giác vuông cân cạnh huyền </w:t>
            </w:r>
            <w:r w:rsidR="00E41067" w:rsidRPr="00E41067">
              <w:rPr>
                <w:position w:val="-6"/>
                <w:sz w:val="24"/>
                <w:szCs w:val="24"/>
              </w:rPr>
              <w:object w:dxaOrig="480" w:dyaOrig="380">
                <v:shape id="_x0000_i1547" type="#_x0000_t75" style="width:24pt;height:18.75pt" o:ole="">
                  <v:imagedata r:id="rId1124" o:title=""/>
                </v:shape>
                <o:OLEObject Type="Embed" ProgID="Equation.DSMT4" ShapeID="_x0000_i1547" DrawAspect="Content" ObjectID="_1628102238" r:id="rId1125"/>
              </w:object>
            </w:r>
            <w:r w:rsidRPr="00216361">
              <w:rPr>
                <w:sz w:val="24"/>
                <w:szCs w:val="24"/>
              </w:rPr>
              <w:t xml:space="preserve"> </w:t>
            </w:r>
          </w:p>
          <w:p w:rsidR="00484855" w:rsidRPr="00216361" w:rsidRDefault="00484855" w:rsidP="009C5049">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và V của khối chóp</w:t>
            </w:r>
          </w:p>
          <w:p w:rsidR="00484855" w:rsidRPr="00216361" w:rsidRDefault="00484855" w:rsidP="009C5049">
            <w:pPr>
              <w:jc w:val="both"/>
              <w:rPr>
                <w:sz w:val="24"/>
                <w:szCs w:val="24"/>
              </w:rPr>
            </w:pPr>
            <w:r w:rsidRPr="00216361">
              <w:rPr>
                <w:sz w:val="24"/>
                <w:szCs w:val="24"/>
              </w:rPr>
              <w:t xml:space="preserve">b) BC là dây cung của đường tròn đáy sao cho (SBS) tạo với đáy một góc </w:t>
            </w:r>
            <w:r w:rsidR="00E41067" w:rsidRPr="00E41067">
              <w:rPr>
                <w:position w:val="-4"/>
                <w:sz w:val="24"/>
                <w:szCs w:val="24"/>
              </w:rPr>
              <w:object w:dxaOrig="380" w:dyaOrig="320">
                <v:shape id="_x0000_i1548" type="#_x0000_t75" style="width:18.75pt;height:15.75pt" o:ole="">
                  <v:imagedata r:id="rId1126" o:title=""/>
                </v:shape>
                <o:OLEObject Type="Embed" ProgID="Equation.DSMT4" ShapeID="_x0000_i1548" DrawAspect="Content" ObjectID="_1628102239" r:id="rId1127"/>
              </w:object>
            </w:r>
            <w:r w:rsidRPr="00216361">
              <w:rPr>
                <w:sz w:val="24"/>
                <w:szCs w:val="24"/>
              </w:rPr>
              <w:t xml:space="preserve"> tính diện tích tam giác SBC</w:t>
            </w:r>
          </w:p>
          <w:p w:rsidR="00484855" w:rsidRPr="00216361" w:rsidRDefault="00484855" w:rsidP="009C5049">
            <w:pPr>
              <w:jc w:val="both"/>
              <w:rPr>
                <w:sz w:val="24"/>
                <w:szCs w:val="24"/>
                <w:lang w:val="pl-PL"/>
              </w:rPr>
            </w:pPr>
            <w:r w:rsidRPr="00216361">
              <w:rPr>
                <w:sz w:val="24"/>
                <w:szCs w:val="24"/>
                <w:lang w:val="pl-PL"/>
              </w:rPr>
              <w:t>Giải</w:t>
            </w:r>
          </w:p>
          <w:p w:rsidR="00484855" w:rsidRPr="00216361" w:rsidRDefault="00484855" w:rsidP="009C5049">
            <w:pPr>
              <w:jc w:val="both"/>
              <w:rPr>
                <w:sz w:val="24"/>
                <w:szCs w:val="24"/>
                <w:lang w:val="pl-PL"/>
              </w:rPr>
            </w:pPr>
            <w:r w:rsidRPr="00216361">
              <w:rPr>
                <w:sz w:val="24"/>
                <w:szCs w:val="24"/>
                <w:lang w:val="pl-PL"/>
              </w:rPr>
              <w:t xml:space="preserve">a) gọi tam giác thiết diện là SAB =&gt;AB là cạnh huyền </w:t>
            </w:r>
            <w:r w:rsidR="00E41067" w:rsidRPr="00E41067">
              <w:rPr>
                <w:position w:val="-6"/>
                <w:sz w:val="24"/>
                <w:szCs w:val="24"/>
                <w:lang w:val="pl-PL"/>
              </w:rPr>
              <w:object w:dxaOrig="480" w:dyaOrig="380">
                <v:shape id="_x0000_i1549" type="#_x0000_t75" style="width:24pt;height:18.75pt" o:ole="">
                  <v:imagedata r:id="rId1128" o:title=""/>
                </v:shape>
                <o:OLEObject Type="Embed" ProgID="Equation.DSMT4" ShapeID="_x0000_i1549" DrawAspect="Content" ObjectID="_1628102240" r:id="rId1129"/>
              </w:object>
            </w:r>
          </w:p>
          <w:p w:rsidR="00484855" w:rsidRPr="00216361" w:rsidRDefault="00484855" w:rsidP="009C5049">
            <w:pPr>
              <w:jc w:val="both"/>
              <w:rPr>
                <w:sz w:val="24"/>
                <w:szCs w:val="24"/>
                <w:lang w:val="pl-PL"/>
              </w:rPr>
            </w:pPr>
            <w:r w:rsidRPr="00216361">
              <w:rPr>
                <w:sz w:val="24"/>
                <w:szCs w:val="24"/>
                <w:lang w:val="pl-PL"/>
              </w:rPr>
              <w:t>S</w:t>
            </w:r>
            <w:r w:rsidRPr="00216361">
              <w:rPr>
                <w:sz w:val="24"/>
                <w:szCs w:val="24"/>
                <w:vertAlign w:val="subscript"/>
                <w:lang w:val="pl-PL"/>
              </w:rPr>
              <w:t>xq</w:t>
            </w:r>
            <w:r w:rsidRPr="00216361">
              <w:rPr>
                <w:sz w:val="24"/>
                <w:szCs w:val="24"/>
                <w:lang w:val="pl-PL"/>
              </w:rPr>
              <w:t>=</w:t>
            </w:r>
            <w:r w:rsidR="00E41067" w:rsidRPr="00E41067">
              <w:rPr>
                <w:position w:val="-24"/>
                <w:sz w:val="24"/>
                <w:szCs w:val="24"/>
                <w:lang w:val="pl-PL"/>
              </w:rPr>
              <w:object w:dxaOrig="740" w:dyaOrig="720">
                <v:shape id="_x0000_i1550" type="#_x0000_t75" style="width:36.75pt;height:36pt" o:ole="">
                  <v:imagedata r:id="rId1130" o:title=""/>
                </v:shape>
                <o:OLEObject Type="Embed" ProgID="Equation.DSMT4" ShapeID="_x0000_i1550" DrawAspect="Content" ObjectID="_1628102241" r:id="rId1131"/>
              </w:object>
            </w:r>
            <w:r w:rsidRPr="00216361">
              <w:rPr>
                <w:sz w:val="24"/>
                <w:szCs w:val="24"/>
                <w:lang w:val="pl-PL"/>
              </w:rPr>
              <w:t>, S</w:t>
            </w:r>
            <w:r w:rsidRPr="00216361">
              <w:rPr>
                <w:sz w:val="24"/>
                <w:szCs w:val="24"/>
                <w:vertAlign w:val="subscript"/>
                <w:lang w:val="pl-PL"/>
              </w:rPr>
              <w:t>tp</w:t>
            </w:r>
            <w:r w:rsidRPr="00216361">
              <w:rPr>
                <w:sz w:val="24"/>
                <w:szCs w:val="24"/>
                <w:lang w:val="pl-PL"/>
              </w:rPr>
              <w:t>=</w:t>
            </w:r>
            <w:r w:rsidR="00E41067" w:rsidRPr="00E41067">
              <w:rPr>
                <w:position w:val="-24"/>
                <w:sz w:val="24"/>
                <w:szCs w:val="24"/>
                <w:lang w:val="pl-PL"/>
              </w:rPr>
              <w:object w:dxaOrig="740" w:dyaOrig="720">
                <v:shape id="_x0000_i1551" type="#_x0000_t75" style="width:36.75pt;height:36pt" o:ole="">
                  <v:imagedata r:id="rId1132" o:title=""/>
                </v:shape>
                <o:OLEObject Type="Embed" ProgID="Equation.DSMT4" ShapeID="_x0000_i1551" DrawAspect="Content" ObjectID="_1628102242" r:id="rId1133"/>
              </w:object>
            </w:r>
            <w:r w:rsidRPr="00216361">
              <w:rPr>
                <w:sz w:val="24"/>
                <w:szCs w:val="24"/>
                <w:lang w:val="pl-PL"/>
              </w:rPr>
              <w:t>+</w:t>
            </w:r>
            <w:r w:rsidR="00E41067" w:rsidRPr="00E41067">
              <w:rPr>
                <w:position w:val="-24"/>
                <w:sz w:val="24"/>
                <w:szCs w:val="24"/>
                <w:lang w:val="pl-PL"/>
              </w:rPr>
              <w:object w:dxaOrig="480" w:dyaOrig="680">
                <v:shape id="_x0000_i1552" type="#_x0000_t75" style="width:24pt;height:33.75pt" o:ole="">
                  <v:imagedata r:id="rId1134" o:title=""/>
                </v:shape>
                <o:OLEObject Type="Embed" ProgID="Equation.DSMT4" ShapeID="_x0000_i1552" DrawAspect="Content" ObjectID="_1628102243" r:id="rId1135"/>
              </w:object>
            </w:r>
          </w:p>
          <w:p w:rsidR="00484855" w:rsidRPr="00216361" w:rsidRDefault="00484855" w:rsidP="009C5049">
            <w:pPr>
              <w:jc w:val="both"/>
              <w:rPr>
                <w:sz w:val="24"/>
                <w:szCs w:val="24"/>
                <w:lang w:val="pl-PL"/>
              </w:rPr>
            </w:pPr>
            <w:r w:rsidRPr="00216361">
              <w:rPr>
                <w:sz w:val="24"/>
                <w:szCs w:val="24"/>
                <w:lang w:val="pl-PL"/>
              </w:rPr>
              <w:t>V=</w:t>
            </w:r>
            <w:r w:rsidR="00E41067" w:rsidRPr="00E41067">
              <w:rPr>
                <w:position w:val="-24"/>
                <w:sz w:val="24"/>
                <w:szCs w:val="24"/>
                <w:lang w:val="pl-PL"/>
              </w:rPr>
              <w:object w:dxaOrig="740" w:dyaOrig="720">
                <v:shape id="_x0000_i1553" type="#_x0000_t75" style="width:36.75pt;height:36pt" o:ole="">
                  <v:imagedata r:id="rId1136" o:title=""/>
                </v:shape>
                <o:OLEObject Type="Embed" ProgID="Equation.DSMT4" ShapeID="_x0000_i1553" DrawAspect="Content" ObjectID="_1628102244" r:id="rId1137"/>
              </w:object>
            </w:r>
          </w:p>
          <w:p w:rsidR="00484855" w:rsidRPr="00216361" w:rsidRDefault="00484855" w:rsidP="009C5049">
            <w:pPr>
              <w:jc w:val="both"/>
              <w:rPr>
                <w:sz w:val="24"/>
                <w:szCs w:val="24"/>
                <w:lang w:val="pl-PL"/>
              </w:rPr>
            </w:pPr>
            <w:r w:rsidRPr="00216361">
              <w:rPr>
                <w:sz w:val="24"/>
                <w:szCs w:val="24"/>
                <w:lang w:val="pl-PL"/>
              </w:rPr>
              <w:t xml:space="preserve">b) Kẻ </w:t>
            </w:r>
            <w:r w:rsidR="00E41067" w:rsidRPr="00E41067">
              <w:rPr>
                <w:position w:val="-6"/>
                <w:sz w:val="24"/>
                <w:szCs w:val="24"/>
                <w:lang w:val="pl-PL"/>
              </w:rPr>
              <w:object w:dxaOrig="2600" w:dyaOrig="420">
                <v:shape id="_x0000_i1554" type="#_x0000_t75" style="width:129.75pt;height:21pt" o:ole="">
                  <v:imagedata r:id="rId1138" o:title=""/>
                </v:shape>
                <o:OLEObject Type="Embed" ProgID="Equation.DSMT4" ShapeID="_x0000_i1554" DrawAspect="Content" ObjectID="_1628102245" r:id="rId1139"/>
              </w:object>
            </w:r>
          </w:p>
          <w:p w:rsidR="00484855" w:rsidRPr="00216361" w:rsidRDefault="00484855" w:rsidP="009C5049">
            <w:pPr>
              <w:jc w:val="both"/>
              <w:rPr>
                <w:sz w:val="24"/>
                <w:szCs w:val="24"/>
              </w:rPr>
            </w:pPr>
            <w:r w:rsidRPr="00216361">
              <w:rPr>
                <w:sz w:val="24"/>
                <w:szCs w:val="24"/>
              </w:rPr>
              <w:t xml:space="preserve">có </w:t>
            </w:r>
            <w:r w:rsidR="00E41067" w:rsidRPr="00E41067">
              <w:rPr>
                <w:position w:val="-32"/>
                <w:sz w:val="24"/>
                <w:szCs w:val="24"/>
              </w:rPr>
              <w:object w:dxaOrig="2200" w:dyaOrig="800">
                <v:shape id="_x0000_i1555" type="#_x0000_t75" style="width:110.25pt;height:39.75pt" o:ole="">
                  <v:imagedata r:id="rId1140" o:title=""/>
                </v:shape>
                <o:OLEObject Type="Embed" ProgID="Equation.DSMT4" ShapeID="_x0000_i1555" DrawAspect="Content" ObjectID="_1628102246" r:id="rId1141"/>
              </w:object>
            </w:r>
          </w:p>
          <w:p w:rsidR="00484855" w:rsidRPr="00216361" w:rsidRDefault="00E41067" w:rsidP="00E41067">
            <w:pPr>
              <w:tabs>
                <w:tab w:val="left" w:pos="2232"/>
              </w:tabs>
              <w:jc w:val="both"/>
              <w:rPr>
                <w:sz w:val="24"/>
                <w:szCs w:val="24"/>
                <w:lang w:val="pl-PL"/>
              </w:rPr>
            </w:pPr>
            <w:r w:rsidRPr="00E41067">
              <w:rPr>
                <w:position w:val="-32"/>
                <w:sz w:val="24"/>
                <w:szCs w:val="24"/>
              </w:rPr>
              <w:object w:dxaOrig="1400" w:dyaOrig="740">
                <v:shape id="_x0000_i1556" type="#_x0000_t75" style="width:69.75pt;height:36.75pt" o:ole="">
                  <v:imagedata r:id="rId1142" o:title=""/>
                </v:shape>
                <o:OLEObject Type="Embed" ProgID="Equation.DSMT4" ShapeID="_x0000_i1556" DrawAspect="Content" ObjectID="_1628102247" r:id="rId1143"/>
              </w:object>
            </w:r>
            <w:r w:rsidRPr="00E41067">
              <w:rPr>
                <w:position w:val="-24"/>
                <w:sz w:val="24"/>
                <w:szCs w:val="24"/>
              </w:rPr>
              <w:object w:dxaOrig="2820" w:dyaOrig="720">
                <v:shape id="_x0000_i1557" type="#_x0000_t75" style="width:141pt;height:36pt" o:ole="">
                  <v:imagedata r:id="rId1144" o:title=""/>
                </v:shape>
                <o:OLEObject Type="Embed" ProgID="Equation.DSMT4" ShapeID="_x0000_i1557" DrawAspect="Content" ObjectID="_1628102248" r:id="rId1145"/>
              </w:object>
            </w:r>
          </w:p>
        </w:tc>
      </w:tr>
    </w:tbl>
    <w:p w:rsidR="00E92A8F" w:rsidRPr="00216361" w:rsidRDefault="00E92A8F" w:rsidP="00E92A8F">
      <w:pPr>
        <w:jc w:val="both"/>
        <w:rPr>
          <w:b/>
          <w:i/>
          <w:sz w:val="24"/>
          <w:szCs w:val="24"/>
          <w:lang w:val="pl-PL"/>
        </w:rPr>
      </w:pPr>
    </w:p>
    <w:p w:rsidR="00362537" w:rsidRPr="00216361" w:rsidRDefault="002E542E" w:rsidP="00E92A8F">
      <w:pPr>
        <w:jc w:val="both"/>
        <w:rPr>
          <w:b/>
          <w:i/>
          <w:sz w:val="24"/>
          <w:szCs w:val="24"/>
          <w:lang w:val="pl-PL"/>
        </w:rPr>
      </w:pPr>
      <w:r w:rsidRPr="00216361">
        <w:rPr>
          <w:b/>
          <w:i/>
          <w:sz w:val="24"/>
          <w:szCs w:val="24"/>
          <w:lang w:val="pl-PL"/>
        </w:rPr>
        <w:t xml:space="preserve"> </w:t>
      </w:r>
      <w:r w:rsidR="00E92A8F" w:rsidRPr="00216361">
        <w:rPr>
          <w:b/>
          <w:i/>
          <w:sz w:val="24"/>
          <w:szCs w:val="24"/>
          <w:lang w:val="pl-PL"/>
        </w:rPr>
        <w:t>3. C</w:t>
      </w:r>
      <w:r w:rsidR="00BC47C9" w:rsidRPr="00216361">
        <w:rPr>
          <w:b/>
          <w:i/>
          <w:sz w:val="24"/>
          <w:szCs w:val="24"/>
          <w:lang w:val="pl-PL"/>
        </w:rPr>
        <w:t xml:space="preserve">ủng cố: </w:t>
      </w:r>
    </w:p>
    <w:p w:rsidR="00BC47C9" w:rsidRPr="00216361" w:rsidRDefault="00BC47C9" w:rsidP="00362537">
      <w:pPr>
        <w:ind w:left="360"/>
        <w:jc w:val="both"/>
        <w:rPr>
          <w:sz w:val="24"/>
          <w:szCs w:val="24"/>
          <w:lang w:val="pl-PL"/>
        </w:rPr>
      </w:pPr>
      <w:r w:rsidRPr="00216361">
        <w:rPr>
          <w:sz w:val="24"/>
          <w:szCs w:val="24"/>
          <w:lang w:val="pl-PL"/>
        </w:rPr>
        <w:t>GV Phát phiếu học tập 1.</w:t>
      </w:r>
    </w:p>
    <w:p w:rsidR="00FD75C0" w:rsidRPr="00216361" w:rsidRDefault="00FD75C0" w:rsidP="00BC47C9">
      <w:pPr>
        <w:jc w:val="both"/>
        <w:rPr>
          <w:sz w:val="24"/>
          <w:szCs w:val="24"/>
          <w:lang w:val="pl-PL"/>
        </w:rPr>
      </w:pPr>
    </w:p>
    <w:p w:rsidR="00BC47C9" w:rsidRPr="00216361" w:rsidRDefault="00BC47C9" w:rsidP="00BC47C9">
      <w:pPr>
        <w:jc w:val="both"/>
        <w:rPr>
          <w:sz w:val="24"/>
          <w:szCs w:val="24"/>
          <w:lang w:val="pt-BR"/>
        </w:rPr>
      </w:pPr>
      <w:r w:rsidRPr="00216361">
        <w:rPr>
          <w:sz w:val="24"/>
          <w:szCs w:val="24"/>
          <w:lang w:val="pt-BR"/>
        </w:rPr>
        <w:t>Biết rằng thiết diện qua trục của một hình trụ tròn xoay là một hình vuông có cạnh a. Khi đó thể tích của khối trụ là:</w:t>
      </w:r>
    </w:p>
    <w:p w:rsidR="00BC47C9" w:rsidRPr="00216361" w:rsidRDefault="00BC47C9" w:rsidP="00BC47C9">
      <w:pPr>
        <w:tabs>
          <w:tab w:val="left" w:pos="2232"/>
        </w:tabs>
        <w:jc w:val="both"/>
        <w:rPr>
          <w:sz w:val="24"/>
          <w:szCs w:val="24"/>
          <w:lang w:val="pt-BR"/>
        </w:rPr>
      </w:pPr>
      <w:r w:rsidRPr="00216361">
        <w:rPr>
          <w:sz w:val="24"/>
          <w:szCs w:val="24"/>
          <w:lang w:val="pt-BR"/>
        </w:rPr>
        <w:t xml:space="preserve">A. </w:t>
      </w:r>
      <w:r w:rsidR="00E41067" w:rsidRPr="00E41067">
        <w:rPr>
          <w:position w:val="-24"/>
          <w:sz w:val="24"/>
          <w:szCs w:val="24"/>
          <w:lang w:val="pt-BR"/>
        </w:rPr>
        <w:object w:dxaOrig="520" w:dyaOrig="680">
          <v:shape id="_x0000_i1558" type="#_x0000_t75" style="width:26.25pt;height:33.75pt" o:ole="">
            <v:imagedata r:id="rId1146" o:title=""/>
          </v:shape>
          <o:OLEObject Type="Embed" ProgID="Equation.DSMT4" ShapeID="_x0000_i1558" DrawAspect="Content" ObjectID="_1628102249" r:id="rId1147"/>
        </w:object>
      </w:r>
      <w:r w:rsidRPr="00216361">
        <w:rPr>
          <w:sz w:val="24"/>
          <w:szCs w:val="24"/>
          <w:lang w:val="pt-BR"/>
        </w:rPr>
        <w:t xml:space="preserve">               B. </w:t>
      </w:r>
      <w:r w:rsidR="00E41067" w:rsidRPr="00E41067">
        <w:rPr>
          <w:position w:val="-4"/>
          <w:sz w:val="24"/>
          <w:szCs w:val="24"/>
          <w:lang w:val="pt-BR"/>
        </w:rPr>
        <w:object w:dxaOrig="220" w:dyaOrig="200">
          <v:shape id="_x0000_i1559" type="#_x0000_t75" style="width:11.25pt;height:9.75pt" o:ole="">
            <v:imagedata r:id="rId1148" o:title=""/>
          </v:shape>
          <o:OLEObject Type="Embed" ProgID="Equation.DSMT4" ShapeID="_x0000_i1559" DrawAspect="Content" ObjectID="_1628102250" r:id="rId1149"/>
        </w:object>
      </w:r>
      <w:r w:rsidRPr="00216361">
        <w:rPr>
          <w:sz w:val="24"/>
          <w:szCs w:val="24"/>
          <w:lang w:val="pt-BR"/>
        </w:rPr>
        <w:t>a</w:t>
      </w:r>
      <w:r w:rsidR="00E41067" w:rsidRPr="00E41067">
        <w:rPr>
          <w:position w:val="-4"/>
          <w:sz w:val="24"/>
          <w:szCs w:val="24"/>
          <w:lang w:val="pt-BR"/>
        </w:rPr>
        <w:object w:dxaOrig="139" w:dyaOrig="320">
          <v:shape id="_x0000_i1560" type="#_x0000_t75" style="width:6.75pt;height:15.75pt" o:ole="">
            <v:imagedata r:id="rId1150" o:title=""/>
          </v:shape>
          <o:OLEObject Type="Embed" ProgID="Equation.DSMT4" ShapeID="_x0000_i1560" DrawAspect="Content" ObjectID="_1628102251" r:id="rId1151"/>
        </w:object>
      </w:r>
      <w:r w:rsidRPr="00216361">
        <w:rPr>
          <w:sz w:val="24"/>
          <w:szCs w:val="24"/>
          <w:lang w:val="pt-BR"/>
        </w:rPr>
        <w:t xml:space="preserve">              C. </w:t>
      </w:r>
      <w:r w:rsidR="00E41067" w:rsidRPr="00E41067">
        <w:rPr>
          <w:position w:val="-24"/>
          <w:sz w:val="24"/>
          <w:szCs w:val="24"/>
          <w:lang w:val="pt-BR"/>
        </w:rPr>
        <w:object w:dxaOrig="520" w:dyaOrig="680">
          <v:shape id="_x0000_i1561" type="#_x0000_t75" style="width:26.25pt;height:33.75pt" o:ole="">
            <v:imagedata r:id="rId1152" o:title=""/>
          </v:shape>
          <o:OLEObject Type="Embed" ProgID="Equation.DSMT4" ShapeID="_x0000_i1561" DrawAspect="Content" ObjectID="_1628102252" r:id="rId1153"/>
        </w:object>
      </w:r>
      <w:r w:rsidRPr="00216361">
        <w:rPr>
          <w:sz w:val="24"/>
          <w:szCs w:val="24"/>
          <w:lang w:val="pt-BR"/>
        </w:rPr>
        <w:t xml:space="preserve">                  D. </w:t>
      </w:r>
      <w:r w:rsidR="00E41067" w:rsidRPr="00E41067">
        <w:rPr>
          <w:position w:val="-24"/>
          <w:sz w:val="24"/>
          <w:szCs w:val="24"/>
          <w:lang w:val="pt-BR"/>
        </w:rPr>
        <w:object w:dxaOrig="520" w:dyaOrig="680">
          <v:shape id="_x0000_i1562" type="#_x0000_t75" style="width:26.25pt;height:33.75pt" o:ole="">
            <v:imagedata r:id="rId1154" o:title=""/>
          </v:shape>
          <o:OLEObject Type="Embed" ProgID="Equation.DSMT4" ShapeID="_x0000_i1562" DrawAspect="Content" ObjectID="_1628102253" r:id="rId1155"/>
        </w:object>
      </w:r>
    </w:p>
    <w:p w:rsidR="00BC47C9" w:rsidRPr="00216361" w:rsidRDefault="00BC47C9" w:rsidP="00BC47C9">
      <w:pPr>
        <w:tabs>
          <w:tab w:val="left" w:pos="2232"/>
        </w:tabs>
        <w:jc w:val="both"/>
        <w:rPr>
          <w:sz w:val="24"/>
          <w:szCs w:val="24"/>
          <w:lang w:val="da-DK"/>
        </w:rPr>
      </w:pPr>
      <w:r w:rsidRPr="00216361">
        <w:rPr>
          <w:sz w:val="24"/>
          <w:szCs w:val="24"/>
          <w:lang w:val="pt-BR"/>
        </w:rPr>
        <w:t xml:space="preserve">Học sinh:Thực hiện theo nhóm.Nhóm trưởng trình bày.            </w:t>
      </w:r>
      <w:r w:rsidRPr="00216361">
        <w:rPr>
          <w:sz w:val="24"/>
          <w:szCs w:val="24"/>
          <w:lang w:val="da-DK"/>
        </w:rPr>
        <w:t>Đáp án: C</w:t>
      </w:r>
      <w:r w:rsidRPr="00216361">
        <w:rPr>
          <w:sz w:val="24"/>
          <w:szCs w:val="24"/>
          <w:lang w:val="pt-BR"/>
        </w:rPr>
        <w:t xml:space="preserve">             </w:t>
      </w:r>
    </w:p>
    <w:p w:rsidR="00A659A4" w:rsidRPr="00216361" w:rsidRDefault="00362537" w:rsidP="00E92A8F">
      <w:pPr>
        <w:rPr>
          <w:sz w:val="24"/>
          <w:szCs w:val="24"/>
        </w:rPr>
      </w:pPr>
      <w:r w:rsidRPr="00216361">
        <w:rPr>
          <w:sz w:val="24"/>
          <w:szCs w:val="24"/>
          <w:lang w:val="da-DK"/>
        </w:rPr>
        <w:t xml:space="preserve"> </w:t>
      </w:r>
    </w:p>
    <w:p w:rsidR="00A659A4" w:rsidRPr="00216361" w:rsidRDefault="00A659A4" w:rsidP="00A83A70">
      <w:pPr>
        <w:jc w:val="both"/>
        <w:rPr>
          <w:sz w:val="24"/>
          <w:szCs w:val="24"/>
        </w:rPr>
      </w:pPr>
    </w:p>
    <w:p w:rsidR="001060AF" w:rsidRPr="00216361" w:rsidRDefault="001060AF" w:rsidP="00562999">
      <w:pPr>
        <w:jc w:val="center"/>
        <w:rPr>
          <w:sz w:val="24"/>
          <w:szCs w:val="24"/>
        </w:rPr>
      </w:pPr>
      <w:r w:rsidRPr="00216361">
        <w:rPr>
          <w:sz w:val="24"/>
          <w:szCs w:val="24"/>
        </w:rPr>
        <w:t xml:space="preserve">  </w:t>
      </w:r>
    </w:p>
    <w:p w:rsidR="004C5B98" w:rsidRPr="00216361" w:rsidRDefault="004C5B98" w:rsidP="00974B3E">
      <w:pPr>
        <w:jc w:val="center"/>
        <w:rPr>
          <w:i/>
          <w:sz w:val="24"/>
          <w:szCs w:val="24"/>
        </w:rPr>
      </w:pPr>
      <w:r w:rsidRPr="00216361">
        <w:rPr>
          <w:i/>
          <w:sz w:val="24"/>
          <w:szCs w:val="24"/>
        </w:rPr>
        <w:t>Tiết 1</w:t>
      </w:r>
      <w:r w:rsidR="00562999">
        <w:rPr>
          <w:i/>
          <w:sz w:val="24"/>
          <w:szCs w:val="24"/>
        </w:rPr>
        <w:t>4</w:t>
      </w:r>
      <w:r w:rsidRPr="00216361">
        <w:rPr>
          <w:i/>
          <w:sz w:val="24"/>
          <w:szCs w:val="24"/>
        </w:rPr>
        <w:t>.</w:t>
      </w:r>
    </w:p>
    <w:p w:rsidR="00FC5D57" w:rsidRPr="00216361" w:rsidRDefault="00FC5D57" w:rsidP="00FC5D57">
      <w:pPr>
        <w:jc w:val="center"/>
        <w:rPr>
          <w:b/>
          <w:sz w:val="24"/>
          <w:szCs w:val="24"/>
        </w:rPr>
      </w:pPr>
      <w:r w:rsidRPr="00216361">
        <w:rPr>
          <w:b/>
          <w:sz w:val="24"/>
          <w:szCs w:val="24"/>
        </w:rPr>
        <w:t>§1:  KHÁI NIỆM VỀ MẶT TRÒN XOAY.</w:t>
      </w:r>
    </w:p>
    <w:p w:rsidR="00FC5D57" w:rsidRPr="00216361" w:rsidRDefault="00FC5D57" w:rsidP="00FC5D57">
      <w:pPr>
        <w:tabs>
          <w:tab w:val="left" w:pos="6840"/>
        </w:tabs>
        <w:jc w:val="both"/>
        <w:rPr>
          <w:sz w:val="24"/>
          <w:szCs w:val="24"/>
        </w:rPr>
      </w:pPr>
      <w:r w:rsidRPr="00216361">
        <w:rPr>
          <w:sz w:val="24"/>
          <w:szCs w:val="24"/>
        </w:rPr>
        <w:tab/>
      </w:r>
    </w:p>
    <w:p w:rsidR="00FC5D57" w:rsidRPr="00216361" w:rsidRDefault="00FC5D57" w:rsidP="00FC5D57">
      <w:pPr>
        <w:jc w:val="both"/>
        <w:rPr>
          <w:sz w:val="24"/>
          <w:szCs w:val="24"/>
        </w:rPr>
      </w:pPr>
    </w:p>
    <w:p w:rsidR="00FC5D57" w:rsidRPr="00216361" w:rsidRDefault="00FC5D57" w:rsidP="00FC5D57">
      <w:pPr>
        <w:jc w:val="both"/>
        <w:rPr>
          <w:i/>
          <w:sz w:val="24"/>
          <w:szCs w:val="24"/>
        </w:rPr>
      </w:pPr>
      <w:r w:rsidRPr="00216361">
        <w:rPr>
          <w:b/>
          <w:i/>
          <w:sz w:val="24"/>
          <w:szCs w:val="24"/>
        </w:rPr>
        <w:t>I</w:t>
      </w:r>
      <w:r w:rsidRPr="00216361">
        <w:rPr>
          <w:i/>
          <w:sz w:val="24"/>
          <w:szCs w:val="24"/>
        </w:rPr>
        <w:t xml:space="preserve">. </w:t>
      </w:r>
      <w:r w:rsidRPr="00216361">
        <w:rPr>
          <w:b/>
          <w:i/>
          <w:sz w:val="24"/>
          <w:szCs w:val="24"/>
        </w:rPr>
        <w:t>Mục tiêu</w:t>
      </w:r>
      <w:r w:rsidRPr="00216361">
        <w:rPr>
          <w:i/>
          <w:sz w:val="24"/>
          <w:szCs w:val="24"/>
        </w:rPr>
        <w:t xml:space="preserve">: </w:t>
      </w:r>
    </w:p>
    <w:p w:rsidR="00FC5D57" w:rsidRPr="00216361" w:rsidRDefault="00FC5D57" w:rsidP="00FC5D57">
      <w:pPr>
        <w:jc w:val="both"/>
        <w:rPr>
          <w:sz w:val="24"/>
          <w:szCs w:val="24"/>
        </w:rPr>
      </w:pPr>
      <w:r w:rsidRPr="00216361">
        <w:rPr>
          <w:b/>
          <w:i/>
          <w:sz w:val="24"/>
          <w:szCs w:val="24"/>
        </w:rPr>
        <w:t>1. Về kiến thức:</w:t>
      </w:r>
      <w:r w:rsidRPr="00216361">
        <w:rPr>
          <w:sz w:val="24"/>
          <w:szCs w:val="24"/>
        </w:rPr>
        <w:t xml:space="preserve"> Ôn lại và hệ thống các kiến thức sau:</w:t>
      </w:r>
    </w:p>
    <w:p w:rsidR="00FC5D57" w:rsidRPr="00216361" w:rsidRDefault="00FC5D57"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C5D57" w:rsidRPr="00216361" w:rsidRDefault="00FC5D57"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C5D57" w:rsidRPr="00216361" w:rsidRDefault="00FC5D57" w:rsidP="00B233EA">
      <w:pPr>
        <w:numPr>
          <w:ilvl w:val="0"/>
          <w:numId w:val="7"/>
        </w:numPr>
        <w:ind w:left="0" w:firstLine="360"/>
        <w:jc w:val="both"/>
        <w:rPr>
          <w:sz w:val="24"/>
          <w:szCs w:val="24"/>
        </w:rPr>
      </w:pPr>
      <w:r w:rsidRPr="00216361">
        <w:rPr>
          <w:sz w:val="24"/>
          <w:szCs w:val="24"/>
        </w:rPr>
        <w:t>Mặt trụ, hình trụ, khối trụ; công thức tính diện tích xung quanh và toàn phần của hình trụ và thể tích của khối trụ.</w:t>
      </w:r>
    </w:p>
    <w:p w:rsidR="00FC5D57" w:rsidRPr="00216361" w:rsidRDefault="00FC5D57" w:rsidP="00FC5D57">
      <w:pPr>
        <w:jc w:val="both"/>
        <w:rPr>
          <w:sz w:val="24"/>
          <w:szCs w:val="24"/>
        </w:rPr>
      </w:pPr>
      <w:r w:rsidRPr="00216361">
        <w:rPr>
          <w:b/>
          <w:i/>
          <w:sz w:val="24"/>
          <w:szCs w:val="24"/>
        </w:rPr>
        <w:t>2. Về kĩ năng:</w:t>
      </w:r>
      <w:r w:rsidRPr="00216361">
        <w:rPr>
          <w:sz w:val="24"/>
          <w:szCs w:val="24"/>
        </w:rPr>
        <w:t xml:space="preserve"> Rèn luyện và phát triển cho học sinh các kĩ năng về:</w:t>
      </w:r>
    </w:p>
    <w:p w:rsidR="00FC5D57" w:rsidRPr="00216361" w:rsidRDefault="00FC5D57" w:rsidP="00B233EA">
      <w:pPr>
        <w:numPr>
          <w:ilvl w:val="0"/>
          <w:numId w:val="8"/>
        </w:numPr>
        <w:ind w:left="0" w:firstLine="360"/>
        <w:jc w:val="both"/>
        <w:rPr>
          <w:sz w:val="24"/>
          <w:szCs w:val="24"/>
        </w:rPr>
      </w:pPr>
      <w:r w:rsidRPr="00216361">
        <w:rPr>
          <w:sz w:val="24"/>
          <w:szCs w:val="24"/>
        </w:rPr>
        <w:t>Vẽ hình: Đúng, chính xác và thẫm mỹ.</w:t>
      </w:r>
    </w:p>
    <w:p w:rsidR="00FC5D57" w:rsidRPr="00216361" w:rsidRDefault="00FC5D57" w:rsidP="00B233EA">
      <w:pPr>
        <w:numPr>
          <w:ilvl w:val="0"/>
          <w:numId w:val="8"/>
        </w:numPr>
        <w:ind w:left="0" w:firstLine="360"/>
        <w:jc w:val="both"/>
        <w:rPr>
          <w:sz w:val="24"/>
          <w:szCs w:val="24"/>
        </w:rPr>
      </w:pPr>
      <w:r w:rsidRPr="00216361">
        <w:rPr>
          <w:sz w:val="24"/>
          <w:szCs w:val="24"/>
        </w:rPr>
        <w:t>Xác định giao tuyến của một mặt phẳng với một mặt nón hoặc mặt trụ.</w:t>
      </w:r>
    </w:p>
    <w:p w:rsidR="00FC5D57" w:rsidRPr="00216361" w:rsidRDefault="00FC5D57" w:rsidP="00B233EA">
      <w:pPr>
        <w:numPr>
          <w:ilvl w:val="0"/>
          <w:numId w:val="8"/>
        </w:numPr>
        <w:ind w:left="0" w:firstLine="360"/>
        <w:jc w:val="both"/>
        <w:rPr>
          <w:sz w:val="24"/>
          <w:szCs w:val="24"/>
        </w:rPr>
      </w:pPr>
      <w:r w:rsidRPr="00216361">
        <w:rPr>
          <w:sz w:val="24"/>
          <w:szCs w:val="24"/>
        </w:rPr>
        <w:t>Tính được diện tích, thể tích của hình nón, hình trụ khi biết được một số yếu tố cho trước.</w:t>
      </w:r>
    </w:p>
    <w:p w:rsidR="005606FC" w:rsidRPr="00216361" w:rsidRDefault="005606FC" w:rsidP="005606FC">
      <w:pPr>
        <w:shd w:val="clear" w:color="auto" w:fill="FFFFFF"/>
        <w:spacing w:line="312" w:lineRule="auto"/>
        <w:rPr>
          <w:b/>
          <w:sz w:val="24"/>
          <w:szCs w:val="24"/>
        </w:rPr>
      </w:pPr>
      <w:r w:rsidRPr="00216361">
        <w:rPr>
          <w:b/>
          <w:sz w:val="24"/>
          <w:szCs w:val="24"/>
        </w:rPr>
        <w:t>3. Thái độ:</w:t>
      </w:r>
    </w:p>
    <w:p w:rsidR="005606FC" w:rsidRPr="00216361" w:rsidRDefault="005606FC" w:rsidP="005606FC">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5606FC" w:rsidRPr="00216361" w:rsidRDefault="005606FC" w:rsidP="005606FC">
      <w:pPr>
        <w:jc w:val="both"/>
        <w:rPr>
          <w:sz w:val="24"/>
          <w:szCs w:val="24"/>
        </w:rPr>
      </w:pPr>
      <w:r w:rsidRPr="00216361">
        <w:rPr>
          <w:sz w:val="24"/>
          <w:szCs w:val="24"/>
        </w:rPr>
        <w:t xml:space="preserve">      - Liên hệ được với nhiều vấn đề trong thực tế với bài học.</w:t>
      </w:r>
    </w:p>
    <w:p w:rsidR="005606FC" w:rsidRPr="00216361" w:rsidRDefault="005606FC" w:rsidP="005606FC">
      <w:pPr>
        <w:jc w:val="both"/>
        <w:rPr>
          <w:sz w:val="24"/>
          <w:szCs w:val="24"/>
        </w:rPr>
      </w:pPr>
      <w:r w:rsidRPr="00216361">
        <w:rPr>
          <w:sz w:val="24"/>
          <w:szCs w:val="24"/>
        </w:rPr>
        <w:t xml:space="preserve">      - Phát huy tính độc lập, sáng tạo trong học tập.</w:t>
      </w:r>
    </w:p>
    <w:p w:rsidR="005606FC" w:rsidRPr="00216361" w:rsidRDefault="005606FC" w:rsidP="005606FC">
      <w:pPr>
        <w:shd w:val="clear" w:color="auto" w:fill="FFFFFF"/>
        <w:spacing w:line="312" w:lineRule="auto"/>
        <w:rPr>
          <w:b/>
          <w:sz w:val="24"/>
          <w:szCs w:val="24"/>
        </w:rPr>
      </w:pPr>
      <w:r w:rsidRPr="00216361">
        <w:rPr>
          <w:b/>
          <w:sz w:val="24"/>
          <w:szCs w:val="24"/>
        </w:rPr>
        <w:t>4. Định hướng phát triển năng lực:</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tính toán:</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5606FC" w:rsidRPr="00216361" w:rsidRDefault="005606FC" w:rsidP="005606FC">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5606FC" w:rsidRPr="00216361" w:rsidRDefault="005606FC" w:rsidP="005606FC">
      <w:pPr>
        <w:shd w:val="clear" w:color="auto" w:fill="FFFFFF"/>
        <w:rPr>
          <w:b/>
          <w:sz w:val="24"/>
          <w:szCs w:val="24"/>
        </w:rPr>
      </w:pPr>
      <w:r w:rsidRPr="00216361">
        <w:rPr>
          <w:b/>
          <w:sz w:val="24"/>
          <w:szCs w:val="24"/>
        </w:rPr>
        <w:t>1. Giáo viên:</w:t>
      </w:r>
    </w:p>
    <w:p w:rsidR="005606FC" w:rsidRPr="00216361" w:rsidRDefault="005606FC" w:rsidP="005606FC">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tròn xoay.</w:t>
      </w:r>
    </w:p>
    <w:p w:rsidR="005606FC" w:rsidRPr="00216361" w:rsidRDefault="005606FC" w:rsidP="005606FC">
      <w:pPr>
        <w:pStyle w:val="msolistparagraphcxspmiddle"/>
        <w:spacing w:before="0" w:beforeAutospacing="0" w:after="0" w:afterAutospacing="0"/>
        <w:jc w:val="both"/>
      </w:pPr>
      <w:r w:rsidRPr="00216361">
        <w:t xml:space="preserve">      - Bảng phụ trình bày kết quả hoạt động nhóm, máy tính, máy chiếu…</w:t>
      </w:r>
    </w:p>
    <w:p w:rsidR="005606FC" w:rsidRPr="00216361" w:rsidRDefault="005606FC" w:rsidP="005606FC">
      <w:pPr>
        <w:pStyle w:val="msolistparagraphcxspmiddle"/>
        <w:spacing w:before="0" w:beforeAutospacing="0" w:after="0" w:afterAutospacing="0"/>
        <w:jc w:val="both"/>
      </w:pPr>
      <w:r w:rsidRPr="00216361">
        <w:t xml:space="preserve">      </w:t>
      </w:r>
    </w:p>
    <w:p w:rsidR="005606FC" w:rsidRPr="00216361" w:rsidRDefault="005606FC" w:rsidP="005606FC">
      <w:pPr>
        <w:shd w:val="clear" w:color="auto" w:fill="FFFFFF"/>
        <w:rPr>
          <w:b/>
          <w:sz w:val="24"/>
          <w:szCs w:val="24"/>
        </w:rPr>
      </w:pPr>
      <w:r w:rsidRPr="00216361">
        <w:rPr>
          <w:b/>
          <w:sz w:val="24"/>
          <w:szCs w:val="24"/>
        </w:rPr>
        <w:t>2. Học sinh:</w:t>
      </w:r>
    </w:p>
    <w:p w:rsidR="005606FC" w:rsidRPr="00216361" w:rsidRDefault="005606FC" w:rsidP="005606FC">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5606FC" w:rsidRPr="00216361" w:rsidRDefault="005606FC" w:rsidP="005606FC">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5606FC" w:rsidRPr="00216361" w:rsidRDefault="005606FC" w:rsidP="005606FC">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5606FC" w:rsidRPr="00216361" w:rsidRDefault="005606FC" w:rsidP="005606FC">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653C67" w:rsidRDefault="00FC5D57" w:rsidP="00FC5D57">
      <w:pPr>
        <w:jc w:val="both"/>
        <w:rPr>
          <w:rFonts w:ascii="Rage Italic" w:hAnsi="Rage Italic"/>
          <w:b/>
          <w:i/>
          <w:sz w:val="24"/>
          <w:szCs w:val="24"/>
        </w:rPr>
      </w:pPr>
      <w:r w:rsidRPr="00216361">
        <w:rPr>
          <w:b/>
          <w:i/>
          <w:sz w:val="24"/>
          <w:szCs w:val="24"/>
        </w:rPr>
        <w:t>1. Kiểm tra bài cũ.</w:t>
      </w:r>
      <w:r w:rsidRPr="00216361">
        <w:rPr>
          <w:rFonts w:ascii="Rage Italic" w:hAnsi="Rage Italic"/>
          <w:b/>
          <w:i/>
          <w:sz w:val="24"/>
          <w:szCs w:val="24"/>
        </w:rPr>
        <w:tab/>
      </w:r>
    </w:p>
    <w:p w:rsidR="00FC5D57" w:rsidRDefault="00653C67" w:rsidP="00FC5D57">
      <w:pPr>
        <w:jc w:val="both"/>
        <w:rPr>
          <w:b/>
          <w:i/>
          <w:sz w:val="24"/>
          <w:szCs w:val="24"/>
        </w:rPr>
      </w:pPr>
      <w:r w:rsidRPr="00653C67">
        <w:rPr>
          <w:b/>
          <w:i/>
          <w:sz w:val="24"/>
          <w:szCs w:val="24"/>
        </w:rPr>
        <w:t xml:space="preserve">Giáo </w:t>
      </w:r>
      <w:r>
        <w:rPr>
          <w:b/>
          <w:i/>
          <w:sz w:val="24"/>
          <w:szCs w:val="24"/>
        </w:rPr>
        <w:t>viên chuyển giao nhiệm vụ</w:t>
      </w:r>
      <w:r w:rsidR="00442899">
        <w:rPr>
          <w:b/>
          <w:i/>
          <w:sz w:val="24"/>
          <w:szCs w:val="24"/>
        </w:rPr>
        <w:t>. Gọi 1 hs lên bảng.</w:t>
      </w:r>
    </w:p>
    <w:p w:rsidR="00442899" w:rsidRPr="00653C67" w:rsidRDefault="00442899" w:rsidP="00FC5D57">
      <w:pPr>
        <w:jc w:val="both"/>
        <w:rPr>
          <w:b/>
          <w:i/>
          <w:sz w:val="24"/>
          <w:szCs w:val="24"/>
        </w:rPr>
      </w:pPr>
      <w:r>
        <w:rPr>
          <w:b/>
          <w:i/>
          <w:sz w:val="24"/>
          <w:szCs w:val="24"/>
        </w:rPr>
        <w:t>Học sinh tiếp nhận nhiệm vụ.</w:t>
      </w:r>
    </w:p>
    <w:p w:rsidR="00FC5D57" w:rsidRPr="00216361" w:rsidRDefault="00FC5D57" w:rsidP="00B233EA">
      <w:pPr>
        <w:numPr>
          <w:ilvl w:val="0"/>
          <w:numId w:val="11"/>
        </w:numPr>
        <w:tabs>
          <w:tab w:val="clear" w:pos="780"/>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FC5D57" w:rsidRPr="00216361" w:rsidRDefault="00872D08" w:rsidP="00B233EA">
      <w:pPr>
        <w:numPr>
          <w:ilvl w:val="0"/>
          <w:numId w:val="11"/>
        </w:numPr>
        <w:tabs>
          <w:tab w:val="clear" w:pos="780"/>
          <w:tab w:val="left" w:pos="720"/>
        </w:tabs>
        <w:ind w:left="0" w:firstLine="360"/>
        <w:jc w:val="both"/>
        <w:rPr>
          <w:sz w:val="24"/>
          <w:szCs w:val="24"/>
        </w:rPr>
      </w:pPr>
      <w:r>
        <w:rPr>
          <w:noProof/>
          <w:sz w:val="24"/>
          <w:szCs w:val="24"/>
        </w:rPr>
        <mc:AlternateContent>
          <mc:Choice Requires="wpg">
            <w:drawing>
              <wp:anchor distT="0" distB="0" distL="114300" distR="114300" simplePos="0" relativeHeight="251687424" behindDoc="1" locked="0" layoutInCell="1" allowOverlap="1">
                <wp:simplePos x="0" y="0"/>
                <wp:positionH relativeFrom="column">
                  <wp:posOffset>4850765</wp:posOffset>
                </wp:positionH>
                <wp:positionV relativeFrom="paragraph">
                  <wp:posOffset>285750</wp:posOffset>
                </wp:positionV>
                <wp:extent cx="1152525" cy="1714500"/>
                <wp:effectExtent l="12065" t="9525" r="6985" b="9525"/>
                <wp:wrapNone/>
                <wp:docPr id="253" name="Group 3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714500"/>
                          <a:chOff x="3045" y="1980"/>
                          <a:chExt cx="1815" cy="2700"/>
                        </a:xfrm>
                      </wpg:grpSpPr>
                      <wpg:grpSp>
                        <wpg:cNvPr id="254" name="Group 3012"/>
                        <wpg:cNvGrpSpPr>
                          <a:grpSpLocks/>
                        </wpg:cNvGrpSpPr>
                        <wpg:grpSpPr bwMode="auto">
                          <a:xfrm>
                            <a:off x="3045" y="1980"/>
                            <a:ext cx="1815" cy="2700"/>
                            <a:chOff x="3225" y="1620"/>
                            <a:chExt cx="1815" cy="2700"/>
                          </a:xfrm>
                        </wpg:grpSpPr>
                        <wps:wsp>
                          <wps:cNvPr id="255" name="Oval 3013"/>
                          <wps:cNvSpPr>
                            <a:spLocks noChangeArrowheads="1"/>
                          </wps:cNvSpPr>
                          <wps:spPr bwMode="auto">
                            <a:xfrm>
                              <a:off x="3240" y="16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 name="Oval 3014"/>
                          <wps:cNvSpPr>
                            <a:spLocks noChangeArrowheads="1"/>
                          </wps:cNvSpPr>
                          <wps:spPr bwMode="auto">
                            <a:xfrm>
                              <a:off x="3240" y="34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7" name="Line 3015"/>
                          <wps:cNvCnPr/>
                          <wps:spPr bwMode="auto">
                            <a:xfrm>
                              <a:off x="3225" y="207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016"/>
                          <wps:cNvCnPr/>
                          <wps:spPr bwMode="auto">
                            <a:xfrm>
                              <a:off x="5040" y="208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017"/>
                          <wps:cNvCnPr/>
                          <wps:spPr bwMode="auto">
                            <a:xfrm>
                              <a:off x="4140" y="216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0" name="Line 3018"/>
                          <wps:cNvCnPr/>
                          <wps:spPr bwMode="auto">
                            <a:xfrm>
                              <a:off x="342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019"/>
                          <wps:cNvCnPr/>
                          <wps:spPr bwMode="auto">
                            <a:xfrm flipH="1">
                              <a:off x="3420" y="216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020"/>
                          <wps:cNvCnPr/>
                          <wps:spPr bwMode="auto">
                            <a:xfrm flipH="1">
                              <a:off x="3420" y="3960"/>
                              <a:ext cx="72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23" name="Oval 3021"/>
                        <wps:cNvSpPr>
                          <a:spLocks noChangeArrowheads="1"/>
                        </wps:cNvSpPr>
                        <wps:spPr bwMode="auto">
                          <a:xfrm>
                            <a:off x="3210" y="267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 name="Oval 3022"/>
                        <wps:cNvSpPr>
                          <a:spLocks noChangeArrowheads="1"/>
                        </wps:cNvSpPr>
                        <wps:spPr bwMode="auto">
                          <a:xfrm>
                            <a:off x="3195" y="4459"/>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5" name="Oval 3023"/>
                        <wps:cNvSpPr>
                          <a:spLocks noChangeArrowheads="1"/>
                        </wps:cNvSpPr>
                        <wps:spPr bwMode="auto">
                          <a:xfrm>
                            <a:off x="3930" y="427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6" name="Oval 3024"/>
                        <wps:cNvSpPr>
                          <a:spLocks noChangeArrowheads="1"/>
                        </wps:cNvSpPr>
                        <wps:spPr bwMode="auto">
                          <a:xfrm>
                            <a:off x="391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11" o:spid="_x0000_s1026" style="position:absolute;margin-left:381.95pt;margin-top:22.5pt;width:90.75pt;height:135pt;z-index:-251629056" coordorigin="3045,1980" coordsize="181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Hoz8tQQAAKQiAAAOAAAAZHJzL2Uyb0RvYy54bWzsWm1vqzYU/j5p/8Hy9zaYOC+g0qsqabtJ 3W6lu/0AF0xAI5jZtGk37b/vHBtISnt72xs1u9topcSO4XDO8cNzXuDkw/26IHdSm1yVEWXHHiWy jFWSl6uI/vrLxdGcElOLMhGFKmVEH6ShH06//+5kU4XSV5kqEqkJCClNuKkimtV1FY5GJs7kWphj VckSFlOl16KGqV6NEi02IH1djHzPm442SieVVrE0Bn5dukV6auWnqYzrj2lqZE2KiIJutf3U9vMG P0enJyJcaVFledyoIb5Ci7XIS7hoJ2opakFudf5E1DqPtTIqrY9jtR6pNM1jaW0Aa5jXs+ZSq9vK 2rIKN6uqcxO4tuenrxYb/3x3rUmeRNSfjCkpxRo2yV6XjD3G0D+bahXCYZe6+lRda2ckDK9U/JuB 5VF/HecrdzC52fykEpAobmtl/XOf6jWKAMvJvd2Gh24b5H1NYviRsYkP/5TEsMZmjE+8ZqPiDHYT zxt7HNZxOZh3a+ft+XPWnOzP3JkjEboLW2Ub5ZxldtIZ2fmCP/GF/96+eMamziNPLBLh1hc++gp9 MfX38QXcgGaLMbMfxj5lopIWugbB0/kVNHUY+3gnCoTY2LnVHtXiyzhwkVItMlGu5JnWapNJkYBS FpKwjTsn4MQANL+ItrHPgQMeeWrrYUCKBVzQg4wIK23qS6nWBAcRlUWRVwaNE6G4uzI13gTbo/Bn o4o8uciLwk706mZRaAIGR/TC/qHNcMqjw4qSbCIaIPBfFuHZv+dEAF2UCYgWITrrvBnXIi/cGC5Z lPaOdQ5D2JvwRiUP4DytHDkCmcMgU/oPSjZAjBE1v98KLSkpfixhAwLG0Yu1nfDJDDBH9O7Kze6K KGMQFdGaEjdc1I59byudrzK4ErPmluoMKCLNrTO3WjXKAjCdru+OUM6mfYTyfwKhY97eywNCB4Tu cihnsxahV3kpkUMnOwhdlNcaKOANnNhED9+bNdGjRVxDiGz+JUYsQI+X6LBUyIWWmA7HciIEO4Cd kQ7RIpuN/Rl4wfn8fM6PuD89P+Lecnl0drHgR9MLNpssx8vFYsn+QlsYD7M8SWSJqreZIeOvi4pN jupyui437NwweizdxgJQsf22StsQh1Ftl6QxbODOHpIPIYF3EbtF23QPtE28JgL73tyi1u0NZn0D 2ga0cRb00TbbA22ctWhj038Ht2GGuRQmc8liAiM0X4SvzOwGzjt+UyX8fJWCqVeP8+Z7oNCmclh1 +GOAo93OIcIOEbatibnP+mgL3oo2kkJJ+kNbSzW9lS3unrCfLdpsd8V1T7r+yLaMbYrdIbXr9er+ Q6md7/eA50pOTDChZfOqQuJl4I2Dftj9VoE3xF3bQftsrbHtmx6qD+N33eimUwg0CbGzAef7dwoZ 5AAYs6f9qngODSKkTvjGcqztLD9hzr3ahJ/v8R2ugH62Ah3ahPZhCfe7BwQtPJvnAzt9aWjwvlcj mwWu5c/5xCYL2zJ6gKdtJfzPu9jY03v0nAXo9IDsGYwde3J/1uvyDPAc4Emh99qH50EfsgT4fBiD Ow96BfkAz28bnjYPhVchbOLVvLaB71rszm2PfPtyyenfAAAA//8DAFBLAwQUAAYACAAAACEAlnaK QeEAAAAKAQAADwAAAGRycy9kb3ducmV2LnhtbEyPwU6DQBCG7ya+w2ZMvNkFgdoiS9M06qlpYmvS eJvCFEjZXcJugb6940mPM/Pln+/PVpNuxUC9a6xREM4CEGQKWzamUvB1eH9agHAeTYmtNaTgRg5W +f1dhmlpR/NJw95XgkOMS1FB7X2XSumKmjS6me3I8O1se42ex76SZY8jh+tWPgfBXGpsDH+osaNN TcVlf9UKPkYc11H4Nmwv583t+5DsjtuQlHp8mNavIDxN/g+GX31Wh5ydTvZqSidaBS/zaMmogjjh Tgws4yQGcVIQhbyReSb/V8h/AAAA//8DAFBLAQItABQABgAIAAAAIQC2gziS/gAAAOEBAAATAAAA AAAAAAAAAAAAAAAAAABbQ29udGVudF9UeXBlc10ueG1sUEsBAi0AFAAGAAgAAAAhADj9If/WAAAA lAEAAAsAAAAAAAAAAAAAAAAALwEAAF9yZWxzLy5yZWxzUEsBAi0AFAAGAAgAAAAhALgejPy1BAAA pCIAAA4AAAAAAAAAAAAAAAAALgIAAGRycy9lMm9Eb2MueG1sUEsBAi0AFAAGAAgAAAAhAJZ2ikHh AAAACgEAAA8AAAAAAAAAAAAAAAAADwcAAGRycy9kb3ducmV2LnhtbFBLBQYAAAAABAAEAPMAAAAd CAAAAAA= ">
                <v:group id="Group 3012" o:spid="_x0000_s1027" style="position:absolute;left:3045;top:1980;width:1815;height:2700" coordorigin="3225,1620" coordsize="1815,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oval id="Oval 3013" o:spid="_x0000_s1028" style="position:absolute;left:3240;top:1620;width:18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CEF8MA AADcAAAADwAAAGRycy9kb3ducmV2LnhtbESPQWvCQBSE70L/w/IKvelGQ6SkriKVgh48GNv7I/tM gtm3Ifsa03/fFQSPw8x8w6w2o2vVQH1oPBuYzxJQxKW3DVcGvs9f03dQQZAttp7JwB8F2KxfJivM rb/xiYZCKhUhHHI0UIt0udahrMlhmPmOOHoX3zuUKPtK2x5vEe5avUiSpXbYcFyosaPPmspr8esM 7KptsRx0Kll62e0lu/4cD+ncmLfXcfsBSmiUZ/jR3lsDiyyD+5l4BPT6HwAA//8DAFBLAQItABQA BgAIAAAAIQDw94q7/QAAAOIBAAATAAAAAAAAAAAAAAAAAAAAAABbQ29udGVudF9UeXBlc10ueG1s UEsBAi0AFAAGAAgAAAAhADHdX2HSAAAAjwEAAAsAAAAAAAAAAAAAAAAALgEAAF9yZWxzLy5yZWxz UEsBAi0AFAAGAAgAAAAhADMvBZ5BAAAAOQAAABAAAAAAAAAAAAAAAAAAKQIAAGRycy9zaGFwZXht bC54bWxQSwECLQAUAAYACAAAACEAOUCEF8MAAADcAAAADwAAAAAAAAAAAAAAAACYAgAAZHJzL2Rv d25yZXYueG1sUEsFBgAAAAAEAAQA9QAAAIgDAAAAAA== "/>
                  <v:oval id="Oval 3014" o:spid="_x0000_s1029" style="position:absolute;left:3240;top:3420;width:18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NhWMQA AADcAAAADwAAAGRycy9kb3ducmV2LnhtbESPQWvCQBSE74X+h+UVequbmBpK6iqiFPTQQ6PeH9ln Esy+DdnXmP57t1DocZiZb5jlenKdGmkIrWcD6SwBRVx523Jt4HT8eHkDFQTZYueZDPxQgPXq8WGJ hfU3/qKxlFpFCIcCDTQifaF1qBpyGGa+J47exQ8OJcqh1nbAW4S7Ts+TJNcOW44LDfa0bai6lt/O wK7elPmoM1lkl91eFtfz5yFLjXl+mjbvoIQm+Q//tffWwGuaw++ZeAT06g4AAP//AwBQSwECLQAU AAYACAAAACEA8PeKu/0AAADiAQAAEwAAAAAAAAAAAAAAAAAAAAAAW0NvbnRlbnRfVHlwZXNdLnht bFBLAQItABQABgAIAAAAIQAx3V9h0gAAAI8BAAALAAAAAAAAAAAAAAAAAC4BAABfcmVscy8ucmVs c1BLAQItABQABgAIAAAAIQAzLwWeQQAAADkAAAAQAAAAAAAAAAAAAAAAACkCAABkcnMvc2hhcGV4 bWwueG1sUEsBAi0AFAAGAAgAAAAhAOmzYVjEAAAA3AAAAA8AAAAAAAAAAAAAAAAAmAIAAGRycy9k b3ducmV2LnhtbFBLBQYAAAAABAAEAPUAAACJAwAAAAA= "/>
                  <v:line id="Line 3015" o:spid="_x0000_s1030" style="position:absolute;visibility:visible;mso-wrap-style:square" from="3225,2070" to="3225,3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et88cAAADcAAAADwAAAGRycy9kb3ducmV2LnhtbESPQWvCQBSE74X+h+UVeqsbraQ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63zxwAAANwAAAAPAAAAAAAA AAAAAAAAAKECAABkcnMvZG93bnJldi54bWxQSwUGAAAAAAQABAD5AAAAlQMAAAAA "/>
                  <v:line id="Line 3016" o:spid="_x0000_s1031" style="position:absolute;visibility:visible;mso-wrap-style:square" from="5040,2085" to="5040,3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g5gcQAAADcAAAADwAAAGRycy9kb3ducmV2LnhtbERPy2rCQBTdC/7DcAvd6cS2hJI6iigF dSH1Abq8Zm6T1MydMDMm6d87i0KXh/OezntTi5acrywrmIwTEMS51RUXCk7Hz9E7CB+QNdaWScEv eZjPhoMpZtp2vKf2EAoRQ9hnqKAMocmk9HlJBv3YNsSR+7bOYIjQFVI77GK4qeVLkqTSYMWxocSG liXlt8PdKNi9fqXtYrNd9+dNes1X++vlp3NKPT/1iw8QgfrwL/5zr7WCt0lcG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DmBxAAAANwAAAAPAAAAAAAAAAAA AAAAAKECAABkcnMvZG93bnJldi54bWxQSwUGAAAAAAQABAD5AAAAkgMAAAAA "/>
                  <v:line id="Line 3017" o:spid="_x0000_s1032" style="position:absolute;visibility:visible;mso-wrap-style:square" from="4140,2160" to="414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fMDsUAAADcAAAADwAAAGRycy9kb3ducmV2LnhtbESPX2vCMBTF3wd+h3AHvs3UIWN2xjIE wYe6MRWfL8217drc1CRr67dfBgMfD+fPj7PKRtOKnpyvLSuYzxIQxIXVNZcKTsft0ysIH5A1tpZJ wY08ZOvJwwpTbQf+ov4QShFH2KeooAqhS6X0RUUG/cx2xNG7WGcwROlKqR0Ocdy08jlJXqTBmiOh wo42FRXN4cdEblHm7nr+bsbdZZ9vr9wvP46fSk0fx/c3EIHGcA//t3dawWK+h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qfMDsUAAADcAAAADwAAAAAAAAAA AAAAAAChAgAAZHJzL2Rvd25yZXYueG1sUEsFBgAAAAAEAAQA+QAAAJMDAAAAAA== ">
                    <v:stroke dashstyle="dash"/>
                  </v:line>
                  <v:line id="Line 3018" o:spid="_x0000_s1033" style="position:absolute;visibility:visible;mso-wrap-style:square" from="3420,2340" to="342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L/OsMAAADcAAAADwAAAGRycy9kb3ducmV2LnhtbERPy2rCQBTdF/yH4Qrd1UmthJI6ilQE 7UJ8gS6vmdskbeZOmJkm8e+dhdDl4byn897UoiXnK8sKXkcJCOLc6ooLBafj6uUdhA/IGmvLpOBG HuazwdMUM2073lN7CIWIIewzVFCG0GRS+rwkg35kG+LIfVtnMEToCqkddjHc1HKcJKk0WHFsKLGh z5Ly38OfUbB926XtYvO17s+b9Jov99fLT+eUeh72iw8QgfrwL36411rBZBz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i/zrDAAAA3AAAAA8AAAAAAAAAAAAA AAAAoQIAAGRycy9kb3ducmV2LnhtbFBLBQYAAAAABAAEAPkAAACRAwAAAAA= "/>
                  <v:line id="Line 3019" o:spid="_x0000_s1034" style="position:absolute;flip:x;visibility:visible;mso-wrap-style:square" from="3420,2160" to="414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rb3sYAAADcAAAADwAAAGRycy9kb3ducmV2LnhtbESPQWsCMRSE74X+h/AEL0WzihRdjSKF Qg9eastKb8/Nc7Ps5mWbpLr++0YQPA4z8w2z2vS2FWfyoXasYDLOQBCXTtdcKfj+eh/NQYSIrLF1 TAquFGCzfn5aYa7dhT/pvI+VSBAOOSowMXa5lKE0ZDGMXUecvJPzFmOSvpLa4yXBbSunWfYqLdac Fgx29GaobPZ/VoGc715+/fY4a4rmcFiYoiy6n51Sw0G/XYKI1MdH+N7+0Apm0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ZK297GAAAA3AAAAA8AAAAAAAAA AAAAAAAAoQIAAGRycy9kb3ducmV2LnhtbFBLBQYAAAAABAAEAPkAAACUAwAAAAA= "/>
                  <v:line id="Line 3020" o:spid="_x0000_s1035" style="position:absolute;flip:x;visibility:visible;mso-wrap-style:square" from="3420,3960" to="414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BJu8MAAADcAAAADwAAAGRycy9kb3ducmV2LnhtbESPQWvCQBSE70L/w/IKvemmoUpJXUWK liJeTJv7S/a5CWbfhuyq8d+7guBxmJlvmPlysK04U+8bxwreJwkI4srpho2C/7/N+BOED8gaW8ek 4EoelouX0Rwz7S68p3MejIgQ9hkqqEPoMil9VZNFP3EdcfQOrrcYouyN1D1eIty2Mk2SmbTYcFyo saPvmqpjfrIKyvWqMNuyWNuUd/rHTPOSZa7U2+uw+gIRaAjP8KP9qxV8pCncz8QjIB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gSbvDAAAA3AAAAA8AAAAAAAAAAAAA AAAAoQIAAGRycy9kb3ducmV2LnhtbFBLBQYAAAAABAAEAPkAAACRAwAAAAA= ">
                    <v:stroke dashstyle="dash"/>
                  </v:line>
                </v:group>
                <v:oval id="Oval 3021" o:spid="_x0000_s1036" style="position:absolute;left:3210;top:267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CSecQA AADcAAAADwAAAGRycy9kb3ducmV2LnhtbESPQWvCQBSE7wX/w/IKvRTdaGsI0VUkYPHa6MHjM/tM QrNvw+7WJP++Wyj0OMzMN8x2P5pOPMj51rKC5SIBQVxZ3XKt4HI+zjMQPiBr7CyTgok87Hezpy3m 2g78SY8y1CJC2OeooAmhz6X0VUMG/cL2xNG7W2cwROlqqR0OEW46uUqSVBpsOS402FPRUPVVfhsF 7rWfiulUHJc3/ijXQ6av6UUr9fI8HjYgAo3hP/zXPmkF76s3+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AnQknnEAAAA3AAAAA8AAAAAAAAAAAAAAAAAmAIAAGRycy9k b3ducmV2LnhtbFBLBQYAAAAABAAEAPUAAACJAwAAAAA= " fillcolor="black"/>
                <v:oval id="Oval 3022" o:spid="_x0000_s1037" style="position:absolute;left:3195;top:4459;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kKDcMA AADcAAAADwAAAGRycy9kb3ducmV2LnhtbESPQYvCMBSE78L+h/AWvIimiop0jbIUFK9bPXh8Nm/b ss1LSaJt/71ZEDwOM/MNs933phEPcr62rGA+S0AQF1bXXCq4nA/TDQgfkDU2lknBQB72u4/RFlNt O/6hRx5KESHsU1RQhdCmUvqiIoN+Zlvi6P1aZzBE6UqpHXYRbhq5SJK1NFhzXKiwpayi4i+/GwVu 0g7ZcMoO8xsf81W30df1RSs1/uy/v0AE6sM7/GqftILlYgn/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hjkKDcMAAADcAAAADwAAAAAAAAAAAAAAAACYAgAAZHJzL2Rv d25yZXYueG1sUEsFBgAAAAAEAAQA9QAAAIgDAAAAAA== " fillcolor="black"/>
                <v:oval id="Oval 3023" o:spid="_x0000_s1038" style="position:absolute;left:3930;top:4275;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WvlsMA AADcAAAADwAAAGRycy9kb3ducmV2LnhtbESPQYvCMBSE78L+h/AWvIimiop0jbIUFK9bPXh8Nm/b ss1LSaJt/71ZEDwOM/MNs933phEPcr62rGA+S0AQF1bXXCq4nA/TDQgfkDU2lknBQB72u4/RFlNt O/6hRx5KESHsU1RQhdCmUvqiIoN+Zlvi6P1aZzBE6UqpHXYRbhq5SJK1NFhzXKiwpayi4i+/GwVu 0g7ZcMoO8xsf81W30df1RSs1/uy/v0AE6sM7/GqftILlYgX/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6XWvlsMAAADcAAAADwAAAAAAAAAAAAAAAACYAgAAZHJzL2Rv d25yZXYueG1sUEsFBgAAAAAEAAQA9QAAAIgDAAAAAA== " fillcolor="black"/>
                <v:oval id="Oval 3024" o:spid="_x0000_s1039" style="position:absolute;left:3915;top:249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cx4cMA AADcAAAADwAAAGRycy9kb3ducmV2LnhtbESPQWvCQBSE70L/w/IKvUjdKG2Q1FUkYPHaNAePz+xr Epp9G3ZXk/x7VxA8DjPzDbPZjaYTV3K+taxguUhAEFdWt1wrKH8P72sQPiBr7CyTgok87LYvsw1m 2g78Q9ci1CJC2GeooAmhz6T0VUMG/cL2xNH7s85giNLVUjscItx0cpUkqTTYclxosKe8oeq/uBgF bt5P+XTMD8szfxefw1qf0lIr9fY67r9ABBrDM/xoH7WCj1UK9zPxCMjtDQAA//8DAFBLAQItABQA BgAIAAAAIQDw94q7/QAAAOIBAAATAAAAAAAAAAAAAAAAAAAAAABbQ29udGVudF9UeXBlc10ueG1s UEsBAi0AFAAGAAgAAAAhADHdX2HSAAAAjwEAAAsAAAAAAAAAAAAAAAAALgEAAF9yZWxzLy5yZWxz UEsBAi0AFAAGAAgAAAAhADMvBZ5BAAAAOQAAABAAAAAAAAAAAAAAAAAAKQIAAGRycy9zaGFwZXht bC54bWxQSwECLQAUAAYACAAAACEAGacx4cMAAADcAAAADwAAAAAAAAAAAAAAAACYAgAAZHJzL2Rv d25yZXYueG1sUEsFBgAAAAAEAAQA9QAAAIgDAAAAAA== " fillcolor="black"/>
              </v:group>
            </w:pict>
          </mc:Fallback>
        </mc:AlternateContent>
      </w:r>
      <w:r w:rsidR="00FC5D57" w:rsidRPr="00216361">
        <w:rPr>
          <w:sz w:val="24"/>
          <w:szCs w:val="24"/>
        </w:rPr>
        <w:t xml:space="preserve">Áp dụng: </w:t>
      </w:r>
      <w:r w:rsidR="00FC5D57" w:rsidRPr="00216361">
        <w:rPr>
          <w:b/>
          <w:sz w:val="24"/>
          <w:szCs w:val="24"/>
        </w:rPr>
        <w:t>Trong không gian cho hình chữ nhật ABCD với AB=a, AD=a</w:t>
      </w:r>
      <w:r w:rsidR="00E41067" w:rsidRPr="00E41067">
        <w:rPr>
          <w:b/>
          <w:position w:val="-6"/>
          <w:sz w:val="24"/>
          <w:szCs w:val="24"/>
        </w:rPr>
        <w:object w:dxaOrig="380" w:dyaOrig="380">
          <v:shape id="_x0000_i1563" type="#_x0000_t75" style="width:18.75pt;height:18.75pt" o:ole="">
            <v:imagedata r:id="rId1156" o:title=""/>
          </v:shape>
          <o:OLEObject Type="Embed" ProgID="Equation.DSMT4" ShapeID="_x0000_i1563" DrawAspect="Content" ObjectID="_1628102254" r:id="rId1157"/>
        </w:object>
      </w:r>
      <w:r w:rsidR="00FC5D57" w:rsidRPr="00216361">
        <w:rPr>
          <w:b/>
          <w:sz w:val="24"/>
          <w:szCs w:val="24"/>
        </w:rPr>
        <w:t>. Khi quay hình chữ nhật này xung quanh cạnh AD ta được một hình trụ tròn xoay. Tính Sxq của hình trụ và thể tích V của khối trụ.                                                                   A</w:t>
      </w:r>
    </w:p>
    <w:p w:rsidR="00FC5D57" w:rsidRPr="00216361" w:rsidRDefault="00FC5D57" w:rsidP="00B233EA">
      <w:pPr>
        <w:numPr>
          <w:ilvl w:val="1"/>
          <w:numId w:val="11"/>
        </w:numPr>
        <w:tabs>
          <w:tab w:val="num" w:pos="1440"/>
        </w:tabs>
        <w:ind w:left="0" w:firstLine="720"/>
        <w:jc w:val="both"/>
        <w:rPr>
          <w:sz w:val="24"/>
          <w:szCs w:val="24"/>
        </w:rPr>
      </w:pPr>
      <w:r w:rsidRPr="00216361">
        <w:rPr>
          <w:sz w:val="24"/>
          <w:szCs w:val="24"/>
        </w:rPr>
        <w:t>Học sinh nêu đúng các công thức: 2 điểm (0,5 điểm/1 công thức)</w:t>
      </w:r>
    </w:p>
    <w:p w:rsidR="00FC5D57" w:rsidRPr="00216361" w:rsidRDefault="00FC5D57" w:rsidP="00B233EA">
      <w:pPr>
        <w:numPr>
          <w:ilvl w:val="1"/>
          <w:numId w:val="11"/>
        </w:numPr>
        <w:tabs>
          <w:tab w:val="num" w:pos="1440"/>
        </w:tabs>
        <w:ind w:left="0" w:firstLine="720"/>
        <w:jc w:val="both"/>
        <w:rPr>
          <w:sz w:val="24"/>
          <w:szCs w:val="24"/>
        </w:rPr>
      </w:pPr>
      <w:r w:rsidRPr="00216361">
        <w:rPr>
          <w:sz w:val="24"/>
          <w:szCs w:val="24"/>
        </w:rPr>
        <w:t>Học sinh vẽ hình ( Tương đối): 2 điểm.                                         B</w:t>
      </w:r>
    </w:p>
    <w:p w:rsidR="00FC5D57" w:rsidRPr="00216361" w:rsidRDefault="00FC5D57" w:rsidP="00FC5D57">
      <w:pPr>
        <w:jc w:val="both"/>
        <w:rPr>
          <w:sz w:val="24"/>
          <w:szCs w:val="24"/>
        </w:rPr>
      </w:pPr>
      <w:r w:rsidRPr="00216361">
        <w:rPr>
          <w:sz w:val="24"/>
          <w:szCs w:val="24"/>
        </w:rPr>
        <w:t xml:space="preserve">              Học sinh giải:</w:t>
      </w:r>
    </w:p>
    <w:p w:rsidR="00FC5D57" w:rsidRPr="00216361" w:rsidRDefault="00FC5D57" w:rsidP="00FC5D57">
      <w:pPr>
        <w:ind w:firstLine="1080"/>
        <w:jc w:val="both"/>
        <w:rPr>
          <w:sz w:val="24"/>
          <w:szCs w:val="24"/>
        </w:rPr>
      </w:pPr>
      <w:r w:rsidRPr="00216361">
        <w:rPr>
          <w:sz w:val="24"/>
          <w:szCs w:val="24"/>
        </w:rPr>
        <w:t>Hình trụ có bán kính R=a, chiều cao h=a</w:t>
      </w:r>
      <w:r w:rsidR="00E41067" w:rsidRPr="00E41067">
        <w:rPr>
          <w:position w:val="-6"/>
          <w:sz w:val="24"/>
          <w:szCs w:val="24"/>
        </w:rPr>
        <w:object w:dxaOrig="380" w:dyaOrig="380">
          <v:shape id="_x0000_i1564" type="#_x0000_t75" style="width:18.75pt;height:18.75pt" o:ole="">
            <v:imagedata r:id="rId1158" o:title=""/>
          </v:shape>
          <o:OLEObject Type="Embed" ProgID="Equation.DSMT4" ShapeID="_x0000_i1564" DrawAspect="Content" ObjectID="_1628102255" r:id="rId1159"/>
        </w:object>
      </w:r>
      <w:r w:rsidRPr="00216361">
        <w:rPr>
          <w:sz w:val="24"/>
          <w:szCs w:val="24"/>
        </w:rPr>
        <w:t>.</w:t>
      </w:r>
    </w:p>
    <w:p w:rsidR="00FC5D57" w:rsidRPr="00216361" w:rsidRDefault="00E41067" w:rsidP="00FC5D57">
      <w:pPr>
        <w:jc w:val="both"/>
        <w:rPr>
          <w:sz w:val="24"/>
          <w:szCs w:val="24"/>
        </w:rPr>
      </w:pPr>
      <w:r w:rsidRPr="00E41067">
        <w:rPr>
          <w:position w:val="-4"/>
          <w:sz w:val="24"/>
          <w:szCs w:val="24"/>
        </w:rPr>
        <w:object w:dxaOrig="200" w:dyaOrig="300">
          <v:shape id="_x0000_i1565" type="#_x0000_t75" style="width:9.75pt;height:15pt" o:ole="">
            <v:imagedata r:id="rId1160" o:title=""/>
          </v:shape>
          <o:OLEObject Type="Embed" ProgID="Equation.DSMT4" ShapeID="_x0000_i1565" DrawAspect="Content" ObjectID="_1628102256" r:id="rId1161"/>
        </w:object>
      </w:r>
      <w:r w:rsidR="00FC5D57" w:rsidRPr="00216361">
        <w:rPr>
          <w:sz w:val="24"/>
          <w:szCs w:val="24"/>
        </w:rPr>
        <w:t xml:space="preserve"> Sxq = 2</w:t>
      </w:r>
      <w:r w:rsidRPr="00E41067">
        <w:rPr>
          <w:position w:val="-4"/>
          <w:sz w:val="24"/>
          <w:szCs w:val="24"/>
        </w:rPr>
        <w:object w:dxaOrig="220" w:dyaOrig="200">
          <v:shape id="_x0000_i1566" type="#_x0000_t75" style="width:11.25pt;height:9.75pt" o:ole="">
            <v:imagedata r:id="rId1162" o:title=""/>
          </v:shape>
          <o:OLEObject Type="Embed" ProgID="Equation.DSMT4" ShapeID="_x0000_i1566" DrawAspect="Content" ObjectID="_1628102257" r:id="rId1163"/>
        </w:object>
      </w:r>
      <w:r w:rsidR="00FC5D57" w:rsidRPr="00216361">
        <w:rPr>
          <w:sz w:val="24"/>
          <w:szCs w:val="24"/>
        </w:rPr>
        <w:t>Rl = 2</w:t>
      </w:r>
      <w:r w:rsidRPr="00E41067">
        <w:rPr>
          <w:position w:val="-4"/>
          <w:sz w:val="24"/>
          <w:szCs w:val="24"/>
        </w:rPr>
        <w:object w:dxaOrig="220" w:dyaOrig="200">
          <v:shape id="_x0000_i1567" type="#_x0000_t75" style="width:11.25pt;height:9.75pt" o:ole="">
            <v:imagedata r:id="rId1164" o:title=""/>
          </v:shape>
          <o:OLEObject Type="Embed" ProgID="Equation.DSMT4" ShapeID="_x0000_i1567" DrawAspect="Content" ObjectID="_1628102258" r:id="rId1165"/>
        </w:object>
      </w:r>
      <w:r w:rsidR="00FC5D57" w:rsidRPr="00216361">
        <w:rPr>
          <w:sz w:val="24"/>
          <w:szCs w:val="24"/>
        </w:rPr>
        <w:t>.a.a</w:t>
      </w:r>
      <w:r w:rsidRPr="00E41067">
        <w:rPr>
          <w:position w:val="-6"/>
          <w:sz w:val="24"/>
          <w:szCs w:val="24"/>
        </w:rPr>
        <w:object w:dxaOrig="380" w:dyaOrig="380">
          <v:shape id="_x0000_i1568" type="#_x0000_t75" style="width:18.75pt;height:18.75pt" o:ole="">
            <v:imagedata r:id="rId1166" o:title=""/>
          </v:shape>
          <o:OLEObject Type="Embed" ProgID="Equation.DSMT4" ShapeID="_x0000_i1568" DrawAspect="Content" ObjectID="_1628102259" r:id="rId1167"/>
        </w:object>
      </w:r>
      <w:r w:rsidR="00FC5D57" w:rsidRPr="00216361">
        <w:rPr>
          <w:b/>
          <w:sz w:val="24"/>
          <w:szCs w:val="24"/>
        </w:rPr>
        <w:t xml:space="preserve">= </w:t>
      </w:r>
      <w:r w:rsidR="00FC5D57" w:rsidRPr="00216361">
        <w:rPr>
          <w:sz w:val="24"/>
          <w:szCs w:val="24"/>
        </w:rPr>
        <w:t>2</w:t>
      </w:r>
      <w:r w:rsidRPr="00E41067">
        <w:rPr>
          <w:position w:val="-4"/>
          <w:sz w:val="24"/>
          <w:szCs w:val="24"/>
        </w:rPr>
        <w:object w:dxaOrig="220" w:dyaOrig="200">
          <v:shape id="_x0000_i1569" type="#_x0000_t75" style="width:11.25pt;height:9.75pt" o:ole="">
            <v:imagedata r:id="rId1168" o:title=""/>
          </v:shape>
          <o:OLEObject Type="Embed" ProgID="Equation.DSMT4" ShapeID="_x0000_i1569" DrawAspect="Content" ObjectID="_1628102260" r:id="rId1169"/>
        </w:object>
      </w:r>
      <w:r w:rsidR="00FC5D57" w:rsidRPr="00216361">
        <w:rPr>
          <w:sz w:val="24"/>
          <w:szCs w:val="24"/>
        </w:rPr>
        <w:t>a</w:t>
      </w:r>
      <w:r w:rsidRPr="00E41067">
        <w:rPr>
          <w:position w:val="-4"/>
          <w:sz w:val="24"/>
          <w:szCs w:val="24"/>
        </w:rPr>
        <w:object w:dxaOrig="139" w:dyaOrig="320">
          <v:shape id="_x0000_i1570" type="#_x0000_t75" style="width:6.75pt;height:15.75pt" o:ole="">
            <v:imagedata r:id="rId1170" o:title=""/>
          </v:shape>
          <o:OLEObject Type="Embed" ProgID="Equation.DSMT4" ShapeID="_x0000_i1570" DrawAspect="Content" ObjectID="_1628102261" r:id="rId1171"/>
        </w:object>
      </w:r>
      <w:r w:rsidRPr="00E41067">
        <w:rPr>
          <w:position w:val="-6"/>
          <w:sz w:val="24"/>
          <w:szCs w:val="24"/>
        </w:rPr>
        <w:object w:dxaOrig="380" w:dyaOrig="380">
          <v:shape id="_x0000_i1571" type="#_x0000_t75" style="width:18.75pt;height:18.75pt" o:ole="">
            <v:imagedata r:id="rId1172" o:title=""/>
          </v:shape>
          <o:OLEObject Type="Embed" ProgID="Equation.DSMT4" ShapeID="_x0000_i1571" DrawAspect="Content" ObjectID="_1628102262" r:id="rId1173"/>
        </w:object>
      </w:r>
      <w:r w:rsidR="00FC5D57" w:rsidRPr="00216361">
        <w:rPr>
          <w:sz w:val="24"/>
          <w:szCs w:val="24"/>
        </w:rPr>
        <w:t>(đvdt) ( l=h=a</w:t>
      </w:r>
      <w:r w:rsidRPr="00E41067">
        <w:rPr>
          <w:position w:val="-6"/>
          <w:sz w:val="24"/>
          <w:szCs w:val="24"/>
        </w:rPr>
        <w:object w:dxaOrig="380" w:dyaOrig="380">
          <v:shape id="_x0000_i1572" type="#_x0000_t75" style="width:18.75pt;height:18.75pt" o:ole="">
            <v:imagedata r:id="rId1174" o:title=""/>
          </v:shape>
          <o:OLEObject Type="Embed" ProgID="Equation.DSMT4" ShapeID="_x0000_i1572" DrawAspect="Content" ObjectID="_1628102263" r:id="rId1175"/>
        </w:object>
      </w:r>
      <w:r w:rsidR="00FC5D57" w:rsidRPr="00216361">
        <w:rPr>
          <w:sz w:val="24"/>
          <w:szCs w:val="24"/>
        </w:rPr>
        <w:t>): 3 điểm.</w:t>
      </w:r>
      <w:r w:rsidRPr="00E41067">
        <w:rPr>
          <w:position w:val="-4"/>
          <w:sz w:val="24"/>
          <w:szCs w:val="24"/>
        </w:rPr>
        <w:object w:dxaOrig="200" w:dyaOrig="300">
          <v:shape id="_x0000_i1573" type="#_x0000_t75" style="width:9.75pt;height:15pt" o:ole="">
            <v:imagedata r:id="rId1160" o:title=""/>
          </v:shape>
          <o:OLEObject Type="Embed" ProgID="Equation.DSMT4" ShapeID="_x0000_i1573" DrawAspect="Content" ObjectID="_1628102264" r:id="rId1176"/>
        </w:object>
      </w:r>
      <w:r w:rsidR="00FC5D57" w:rsidRPr="00216361">
        <w:rPr>
          <w:sz w:val="24"/>
          <w:szCs w:val="24"/>
        </w:rPr>
        <w:t xml:space="preserve">                               D</w:t>
      </w:r>
    </w:p>
    <w:p w:rsidR="00442899" w:rsidRDefault="00FC5D57" w:rsidP="00FC5D57">
      <w:pPr>
        <w:jc w:val="both"/>
        <w:rPr>
          <w:sz w:val="24"/>
          <w:szCs w:val="24"/>
        </w:rPr>
      </w:pPr>
      <w:r w:rsidRPr="00216361">
        <w:rPr>
          <w:sz w:val="24"/>
          <w:szCs w:val="24"/>
        </w:rPr>
        <w:t xml:space="preserve"> V = </w:t>
      </w:r>
      <w:r w:rsidR="00E41067" w:rsidRPr="00E41067">
        <w:rPr>
          <w:position w:val="-4"/>
          <w:sz w:val="24"/>
          <w:szCs w:val="24"/>
        </w:rPr>
        <w:object w:dxaOrig="220" w:dyaOrig="200">
          <v:shape id="_x0000_i1574" type="#_x0000_t75" style="width:11.25pt;height:9.75pt" o:ole="">
            <v:imagedata r:id="rId1177" o:title=""/>
          </v:shape>
          <o:OLEObject Type="Embed" ProgID="Equation.DSMT4" ShapeID="_x0000_i1574" DrawAspect="Content" ObjectID="_1628102265" r:id="rId1178"/>
        </w:object>
      </w:r>
      <w:r w:rsidRPr="00216361">
        <w:rPr>
          <w:sz w:val="24"/>
          <w:szCs w:val="24"/>
        </w:rPr>
        <w:t>R</w:t>
      </w:r>
      <w:r w:rsidR="00E41067" w:rsidRPr="00E41067">
        <w:rPr>
          <w:position w:val="-4"/>
          <w:sz w:val="24"/>
          <w:szCs w:val="24"/>
        </w:rPr>
        <w:object w:dxaOrig="139" w:dyaOrig="320">
          <v:shape id="_x0000_i1575" type="#_x0000_t75" style="width:6.75pt;height:15.75pt" o:ole="">
            <v:imagedata r:id="rId1179" o:title=""/>
          </v:shape>
          <o:OLEObject Type="Embed" ProgID="Equation.DSMT4" ShapeID="_x0000_i1575" DrawAspect="Content" ObjectID="_1628102266" r:id="rId1180"/>
        </w:object>
      </w:r>
      <w:r w:rsidRPr="00216361">
        <w:rPr>
          <w:sz w:val="24"/>
          <w:szCs w:val="24"/>
        </w:rPr>
        <w:t xml:space="preserve">h = </w:t>
      </w:r>
      <w:r w:rsidR="00E41067" w:rsidRPr="00E41067">
        <w:rPr>
          <w:position w:val="-4"/>
          <w:sz w:val="24"/>
          <w:szCs w:val="24"/>
        </w:rPr>
        <w:object w:dxaOrig="220" w:dyaOrig="200">
          <v:shape id="_x0000_i1576" type="#_x0000_t75" style="width:11.25pt;height:9.75pt" o:ole="">
            <v:imagedata r:id="rId1181" o:title=""/>
          </v:shape>
          <o:OLEObject Type="Embed" ProgID="Equation.DSMT4" ShapeID="_x0000_i1576" DrawAspect="Content" ObjectID="_1628102267" r:id="rId1182"/>
        </w:object>
      </w:r>
      <w:r w:rsidRPr="00216361">
        <w:rPr>
          <w:sz w:val="24"/>
          <w:szCs w:val="24"/>
        </w:rPr>
        <w:t>a</w:t>
      </w:r>
      <w:r w:rsidR="00E41067" w:rsidRPr="00E41067">
        <w:rPr>
          <w:position w:val="-4"/>
          <w:sz w:val="24"/>
          <w:szCs w:val="24"/>
        </w:rPr>
        <w:object w:dxaOrig="139" w:dyaOrig="320">
          <v:shape id="_x0000_i1577" type="#_x0000_t75" style="width:6.75pt;height:15.75pt" o:ole="">
            <v:imagedata r:id="rId1183" o:title=""/>
          </v:shape>
          <o:OLEObject Type="Embed" ProgID="Equation.DSMT4" ShapeID="_x0000_i1577" DrawAspect="Content" ObjectID="_1628102268" r:id="rId1184"/>
        </w:object>
      </w:r>
      <w:r w:rsidRPr="00216361">
        <w:rPr>
          <w:sz w:val="24"/>
          <w:szCs w:val="24"/>
        </w:rPr>
        <w:t>.a</w:t>
      </w:r>
      <w:r w:rsidR="00E41067" w:rsidRPr="00E41067">
        <w:rPr>
          <w:position w:val="-6"/>
          <w:sz w:val="24"/>
          <w:szCs w:val="24"/>
        </w:rPr>
        <w:object w:dxaOrig="380" w:dyaOrig="380">
          <v:shape id="_x0000_i1578" type="#_x0000_t75" style="width:18.75pt;height:18.75pt" o:ole="">
            <v:imagedata r:id="rId1185" o:title=""/>
          </v:shape>
          <o:OLEObject Type="Embed" ProgID="Equation.DSMT4" ShapeID="_x0000_i1578" DrawAspect="Content" ObjectID="_1628102269" r:id="rId1186"/>
        </w:object>
      </w:r>
      <w:r w:rsidRPr="00216361">
        <w:rPr>
          <w:b/>
          <w:sz w:val="24"/>
          <w:szCs w:val="24"/>
        </w:rPr>
        <w:t xml:space="preserve">= </w:t>
      </w:r>
      <w:r w:rsidR="00E41067" w:rsidRPr="00E41067">
        <w:rPr>
          <w:b/>
          <w:position w:val="-4"/>
          <w:sz w:val="24"/>
          <w:szCs w:val="24"/>
        </w:rPr>
        <w:object w:dxaOrig="220" w:dyaOrig="200">
          <v:shape id="_x0000_i1579" type="#_x0000_t75" style="width:11.25pt;height:9.75pt" o:ole="">
            <v:imagedata r:id="rId1187" o:title=""/>
          </v:shape>
          <o:OLEObject Type="Embed" ProgID="Equation.DSMT4" ShapeID="_x0000_i1579" DrawAspect="Content" ObjectID="_1628102270" r:id="rId1188"/>
        </w:object>
      </w:r>
      <w:r w:rsidRPr="00216361">
        <w:rPr>
          <w:sz w:val="24"/>
          <w:szCs w:val="24"/>
        </w:rPr>
        <w:t>a</w:t>
      </w:r>
      <w:r w:rsidR="00E41067" w:rsidRPr="00E41067">
        <w:rPr>
          <w:position w:val="-4"/>
          <w:sz w:val="24"/>
          <w:szCs w:val="24"/>
        </w:rPr>
        <w:object w:dxaOrig="139" w:dyaOrig="320">
          <v:shape id="_x0000_i1580" type="#_x0000_t75" style="width:6.75pt;height:15.75pt" o:ole="">
            <v:imagedata r:id="rId1189" o:title=""/>
          </v:shape>
          <o:OLEObject Type="Embed" ProgID="Equation.DSMT4" ShapeID="_x0000_i1580" DrawAspect="Content" ObjectID="_1628102271" r:id="rId1190"/>
        </w:object>
      </w:r>
      <w:r w:rsidR="00E41067" w:rsidRPr="00E41067">
        <w:rPr>
          <w:position w:val="-6"/>
          <w:sz w:val="24"/>
          <w:szCs w:val="24"/>
        </w:rPr>
        <w:object w:dxaOrig="380" w:dyaOrig="380">
          <v:shape id="_x0000_i1581" type="#_x0000_t75" style="width:18.75pt;height:18.75pt" o:ole="">
            <v:imagedata r:id="rId1191" o:title=""/>
          </v:shape>
          <o:OLEObject Type="Embed" ProgID="Equation.DSMT4" ShapeID="_x0000_i1581" DrawAspect="Content" ObjectID="_1628102272" r:id="rId1192"/>
        </w:object>
      </w:r>
      <w:r w:rsidRPr="00216361">
        <w:rPr>
          <w:b/>
          <w:sz w:val="24"/>
          <w:szCs w:val="24"/>
        </w:rPr>
        <w:t xml:space="preserve"> </w:t>
      </w:r>
      <w:r w:rsidRPr="00216361">
        <w:rPr>
          <w:sz w:val="24"/>
          <w:szCs w:val="24"/>
        </w:rPr>
        <w:t xml:space="preserve">(đvdt): 3 điểm.    </w:t>
      </w:r>
    </w:p>
    <w:p w:rsidR="00442899" w:rsidRDefault="00442899" w:rsidP="00FC5D57">
      <w:pPr>
        <w:jc w:val="both"/>
        <w:rPr>
          <w:sz w:val="24"/>
          <w:szCs w:val="24"/>
        </w:rPr>
      </w:pPr>
      <w:r>
        <w:rPr>
          <w:sz w:val="24"/>
          <w:szCs w:val="24"/>
        </w:rPr>
        <w:t>Học sinh thảo luận chung.</w:t>
      </w:r>
    </w:p>
    <w:p w:rsidR="00FC5D57" w:rsidRPr="00216361" w:rsidRDefault="00442899" w:rsidP="00FC5D57">
      <w:pPr>
        <w:jc w:val="both"/>
        <w:rPr>
          <w:sz w:val="24"/>
          <w:szCs w:val="24"/>
        </w:rPr>
      </w:pPr>
      <w:r>
        <w:rPr>
          <w:sz w:val="24"/>
          <w:szCs w:val="24"/>
        </w:rPr>
        <w:t>Giáo viên nhận xét, tổng kết.</w:t>
      </w:r>
      <w:r w:rsidR="00FC5D57" w:rsidRPr="00216361">
        <w:rPr>
          <w:sz w:val="24"/>
          <w:szCs w:val="24"/>
        </w:rPr>
        <w:t xml:space="preserve">                                    C</w:t>
      </w:r>
    </w:p>
    <w:p w:rsidR="00FC5D57" w:rsidRPr="00216361" w:rsidRDefault="00FC5D57" w:rsidP="00FC5D57">
      <w:pPr>
        <w:jc w:val="both"/>
        <w:rPr>
          <w:b/>
          <w:i/>
          <w:sz w:val="24"/>
          <w:szCs w:val="24"/>
        </w:rPr>
      </w:pPr>
      <w:r w:rsidRPr="00216361">
        <w:rPr>
          <w:b/>
          <w:i/>
          <w:sz w:val="24"/>
          <w:szCs w:val="24"/>
        </w:rPr>
        <w:t xml:space="preserve">   2. Bài mới:</w:t>
      </w:r>
    </w:p>
    <w:p w:rsidR="00FC5D57" w:rsidRDefault="00980EA7" w:rsidP="00FC5D57">
      <w:pPr>
        <w:jc w:val="both"/>
        <w:rPr>
          <w:sz w:val="24"/>
          <w:szCs w:val="24"/>
        </w:rPr>
      </w:pPr>
      <w:r>
        <w:rPr>
          <w:sz w:val="24"/>
          <w:szCs w:val="24"/>
        </w:rPr>
        <w:t>Tiến trình thực hiện:</w:t>
      </w:r>
    </w:p>
    <w:p w:rsidR="00980EA7" w:rsidRDefault="00980EA7" w:rsidP="00FC5D57">
      <w:pPr>
        <w:jc w:val="both"/>
        <w:rPr>
          <w:sz w:val="24"/>
          <w:szCs w:val="24"/>
        </w:rPr>
      </w:pPr>
      <w:r>
        <w:rPr>
          <w:sz w:val="24"/>
          <w:szCs w:val="24"/>
        </w:rPr>
        <w:t>Gv chuyển giao nhiệm vụ 1 lần. Các nhóm giải quyết 1 bài.</w:t>
      </w:r>
    </w:p>
    <w:p w:rsidR="00980EA7" w:rsidRDefault="00980EA7" w:rsidP="00FC5D57">
      <w:pPr>
        <w:jc w:val="both"/>
        <w:rPr>
          <w:sz w:val="24"/>
          <w:szCs w:val="24"/>
        </w:rPr>
      </w:pPr>
      <w:r>
        <w:rPr>
          <w:sz w:val="24"/>
          <w:szCs w:val="24"/>
        </w:rPr>
        <w:t xml:space="preserve">Hs tiếp nhận nhiệm vụ, thảo luận và đóng góp ý kiến. </w:t>
      </w:r>
    </w:p>
    <w:p w:rsidR="00980EA7" w:rsidRDefault="00980EA7" w:rsidP="00FC5D57">
      <w:pPr>
        <w:jc w:val="both"/>
        <w:rPr>
          <w:sz w:val="24"/>
          <w:szCs w:val="24"/>
        </w:rPr>
      </w:pPr>
      <w:r>
        <w:rPr>
          <w:sz w:val="24"/>
          <w:szCs w:val="24"/>
        </w:rPr>
        <w:t xml:space="preserve">Hs trình bày lời giải. </w:t>
      </w:r>
    </w:p>
    <w:p w:rsidR="00980EA7" w:rsidRPr="00216361" w:rsidRDefault="00980EA7" w:rsidP="00FC5D57">
      <w:pPr>
        <w:jc w:val="both"/>
        <w:rPr>
          <w:sz w:val="24"/>
          <w:szCs w:val="24"/>
        </w:rPr>
      </w:pPr>
    </w:p>
    <w:tbl>
      <w:tblPr>
        <w:tblW w:w="99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430"/>
        <w:gridCol w:w="4500"/>
      </w:tblGrid>
      <w:tr w:rsidR="00FC5D57" w:rsidRPr="00216361">
        <w:tc>
          <w:tcPr>
            <w:tcW w:w="3060" w:type="dxa"/>
            <w:shd w:val="clear" w:color="auto" w:fill="auto"/>
            <w:vAlign w:val="center"/>
          </w:tcPr>
          <w:p w:rsidR="00FC5D57" w:rsidRPr="00216361" w:rsidRDefault="00FC5D57" w:rsidP="00FC2AC9">
            <w:pPr>
              <w:jc w:val="center"/>
              <w:rPr>
                <w:b/>
                <w:i/>
                <w:sz w:val="24"/>
                <w:szCs w:val="24"/>
              </w:rPr>
            </w:pPr>
            <w:r w:rsidRPr="00216361">
              <w:rPr>
                <w:b/>
                <w:i/>
                <w:sz w:val="24"/>
                <w:szCs w:val="24"/>
              </w:rPr>
              <w:t>Hoạt động của GV</w:t>
            </w:r>
          </w:p>
        </w:tc>
        <w:tc>
          <w:tcPr>
            <w:tcW w:w="2430" w:type="dxa"/>
            <w:shd w:val="clear" w:color="auto" w:fill="auto"/>
            <w:vAlign w:val="center"/>
          </w:tcPr>
          <w:p w:rsidR="00FC5D57" w:rsidRPr="00216361" w:rsidRDefault="00FC5D57" w:rsidP="00FC2AC9">
            <w:pPr>
              <w:jc w:val="center"/>
              <w:rPr>
                <w:b/>
                <w:i/>
                <w:sz w:val="24"/>
                <w:szCs w:val="24"/>
              </w:rPr>
            </w:pPr>
            <w:r w:rsidRPr="00216361">
              <w:rPr>
                <w:b/>
                <w:i/>
                <w:sz w:val="24"/>
                <w:szCs w:val="24"/>
              </w:rPr>
              <w:t xml:space="preserve">Hoạt động của HS </w:t>
            </w:r>
          </w:p>
        </w:tc>
        <w:tc>
          <w:tcPr>
            <w:tcW w:w="4500" w:type="dxa"/>
            <w:shd w:val="clear" w:color="auto" w:fill="auto"/>
            <w:vAlign w:val="center"/>
          </w:tcPr>
          <w:p w:rsidR="00FC5D57" w:rsidRPr="00216361" w:rsidRDefault="00FC5D57" w:rsidP="00FC2AC9">
            <w:pPr>
              <w:jc w:val="center"/>
              <w:rPr>
                <w:b/>
                <w:i/>
                <w:sz w:val="24"/>
                <w:szCs w:val="24"/>
              </w:rPr>
            </w:pPr>
            <w:r w:rsidRPr="00216361">
              <w:rPr>
                <w:b/>
                <w:i/>
                <w:sz w:val="24"/>
                <w:szCs w:val="24"/>
              </w:rPr>
              <w:t>Nội dung</w:t>
            </w:r>
          </w:p>
        </w:tc>
      </w:tr>
      <w:tr w:rsidR="00FC5D57" w:rsidRPr="00216361">
        <w:tc>
          <w:tcPr>
            <w:tcW w:w="3060" w:type="dxa"/>
            <w:shd w:val="clear" w:color="auto" w:fill="auto"/>
          </w:tcPr>
          <w:p w:rsidR="00FC5D57" w:rsidRPr="00216361" w:rsidRDefault="00FC5D57" w:rsidP="00FC2AC9">
            <w:pPr>
              <w:jc w:val="both"/>
              <w:rPr>
                <w:sz w:val="24"/>
                <w:szCs w:val="24"/>
              </w:rPr>
            </w:pPr>
            <w:r w:rsidRPr="00216361">
              <w:rPr>
                <w:sz w:val="24"/>
                <w:szCs w:val="24"/>
                <w:u w:val="single"/>
              </w:rPr>
              <w:t>Hoạt động 1</w:t>
            </w:r>
            <w:r w:rsidRPr="00216361">
              <w:rPr>
                <w:sz w:val="24"/>
                <w:szCs w:val="24"/>
              </w:rPr>
              <w:t>: Giải bài tập 1.</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GV chủ động vẽ hình.</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Tóm tắt đề.</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GV hỏi:</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Công thức tính diện tích và thể tích của hình nón.</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Nêu các thông tin về hình nón đã cho.</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Cách xác định thiết diện (C): Thiết diện (C) là hình gì?</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Tính S</w:t>
            </w:r>
            <w:r w:rsidR="00872D08">
              <w:rPr>
                <w:noProof/>
                <w:position w:val="-14"/>
                <w:sz w:val="24"/>
                <w:szCs w:val="24"/>
              </w:rPr>
              <w:drawing>
                <wp:inline distT="0" distB="0" distL="0" distR="0">
                  <wp:extent cx="190500" cy="238125"/>
                  <wp:effectExtent l="0" t="0" r="0"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Cần tìm gì? (Bán kính)</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Tính V</w:t>
            </w:r>
            <w:r w:rsidR="00872D08">
              <w:rPr>
                <w:noProof/>
                <w:position w:val="-14"/>
                <w:sz w:val="24"/>
                <w:szCs w:val="24"/>
              </w:rPr>
              <w:drawing>
                <wp:inline distT="0" distB="0" distL="0" distR="0">
                  <wp:extent cx="190500" cy="2381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Định lượng V</w:t>
            </w:r>
            <w:r w:rsidR="00872D08">
              <w:rPr>
                <w:noProof/>
                <w:position w:val="-14"/>
                <w:sz w:val="24"/>
                <w:szCs w:val="24"/>
              </w:rPr>
              <w:drawing>
                <wp:inline distT="0" distB="0" distL="0" distR="0">
                  <wp:extent cx="190500" cy="238125"/>
                  <wp:effectExtent l="0" t="0" r="0"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Giáo viên gợi ý một số cách thường gặp).</w:t>
            </w:r>
          </w:p>
          <w:p w:rsidR="00FC5D57" w:rsidRPr="00216361" w:rsidRDefault="00FC5D57" w:rsidP="00FC2AC9">
            <w:pPr>
              <w:jc w:val="both"/>
              <w:rPr>
                <w:sz w:val="24"/>
                <w:szCs w:val="24"/>
              </w:rPr>
            </w:pPr>
          </w:p>
        </w:tc>
        <w:tc>
          <w:tcPr>
            <w:tcW w:w="2430" w:type="dxa"/>
            <w:shd w:val="clear" w:color="auto" w:fill="auto"/>
          </w:tcPr>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Học sinh theo dõi và nghiên cứu tìm lời giải.</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Học sinh:</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Nêu công thức.</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Tìm: Bán kính đáy, chiều cao, độ dài đường sinh.</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Quan sát thiết diện. Kết luận (C) là đường tròn tâm O', bán kính r'= O'A'.</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Sử dụng bất đẳng thức Côsi cho 3 số dương 2x, 2a-x và 2a-x.</w:t>
            </w:r>
          </w:p>
        </w:tc>
        <w:tc>
          <w:tcPr>
            <w:tcW w:w="4500" w:type="dxa"/>
            <w:shd w:val="clear" w:color="auto" w:fill="auto"/>
          </w:tcPr>
          <w:p w:rsidR="00FC5D57" w:rsidRPr="00216361" w:rsidRDefault="00FC5D57" w:rsidP="00FC2AC9">
            <w:pPr>
              <w:jc w:val="both"/>
              <w:rPr>
                <w:b/>
                <w:sz w:val="24"/>
                <w:szCs w:val="24"/>
              </w:rPr>
            </w:pPr>
            <w:r w:rsidRPr="00216361">
              <w:rPr>
                <w:sz w:val="24"/>
                <w:szCs w:val="24"/>
                <w:u w:val="single"/>
              </w:rPr>
              <w:t>Bài 1</w:t>
            </w:r>
            <w:r w:rsidRPr="00216361">
              <w:rPr>
                <w:sz w:val="24"/>
                <w:szCs w:val="24"/>
              </w:rPr>
              <w:t xml:space="preserve">: </w:t>
            </w:r>
            <w:r w:rsidRPr="00216361">
              <w:rPr>
                <w:b/>
                <w:sz w:val="24"/>
                <w:szCs w:val="24"/>
              </w:rPr>
              <w:t>Cho một hình nón tròn xoay đỉnh S và đáy là hình tròn (O;r). Biết r=a; chiều cao SO=2a (a&gt;0).</w:t>
            </w:r>
          </w:p>
          <w:p w:rsidR="00FC5D57" w:rsidRPr="00216361" w:rsidRDefault="00FC5D57" w:rsidP="00FC2AC9">
            <w:pPr>
              <w:jc w:val="both"/>
              <w:rPr>
                <w:b/>
                <w:sz w:val="24"/>
                <w:szCs w:val="24"/>
              </w:rPr>
            </w:pPr>
            <w:r w:rsidRPr="00216361">
              <w:rPr>
                <w:b/>
                <w:sz w:val="24"/>
                <w:szCs w:val="24"/>
              </w:rPr>
              <w:t>a. Tính diện tích toàn phần của hình nón và thể tích của khối nón.</w:t>
            </w:r>
          </w:p>
          <w:p w:rsidR="00FC5D57" w:rsidRPr="00216361" w:rsidRDefault="00FC5D57" w:rsidP="00FC2AC9">
            <w:pPr>
              <w:jc w:val="both"/>
              <w:rPr>
                <w:b/>
                <w:sz w:val="24"/>
                <w:szCs w:val="24"/>
              </w:rPr>
            </w:pPr>
            <w:r w:rsidRPr="00216361">
              <w:rPr>
                <w:b/>
                <w:sz w:val="24"/>
                <w:szCs w:val="24"/>
              </w:rPr>
              <w:t>b. Lấy O' là điểm bất kỳ trên SO sao cho OO'=x (0&lt;x&lt;2a). Tính diện tích của thiết diện (C) tạo bởi hình nón với măt phẳng đi qua O</w:t>
            </w:r>
            <w:r w:rsidRPr="00216361">
              <w:rPr>
                <w:sz w:val="24"/>
                <w:szCs w:val="24"/>
              </w:rPr>
              <w:t>'</w:t>
            </w:r>
            <w:r w:rsidRPr="00216361">
              <w:rPr>
                <w:b/>
                <w:sz w:val="24"/>
                <w:szCs w:val="24"/>
              </w:rPr>
              <w:t xml:space="preserve"> và vuông góc với SO.</w:t>
            </w:r>
          </w:p>
          <w:p w:rsidR="00FC5D57" w:rsidRPr="00216361" w:rsidRDefault="00FC5D57" w:rsidP="00FC2AC9">
            <w:pPr>
              <w:jc w:val="both"/>
              <w:rPr>
                <w:b/>
                <w:sz w:val="24"/>
                <w:szCs w:val="24"/>
              </w:rPr>
            </w:pPr>
            <w:r w:rsidRPr="00216361">
              <w:rPr>
                <w:b/>
                <w:sz w:val="24"/>
                <w:szCs w:val="24"/>
              </w:rPr>
              <w:t>c. Định x để thể tích của khối nón đỉnh O, đáy là (C) đạt GTLN.</w:t>
            </w:r>
          </w:p>
          <w:p w:rsidR="00FC5D57" w:rsidRPr="00216361" w:rsidRDefault="00FC5D57" w:rsidP="00FC2AC9">
            <w:pPr>
              <w:jc w:val="both"/>
              <w:rPr>
                <w:sz w:val="24"/>
                <w:szCs w:val="24"/>
              </w:rPr>
            </w:pPr>
            <w:r w:rsidRPr="00216361">
              <w:rPr>
                <w:sz w:val="24"/>
                <w:szCs w:val="24"/>
                <w:u w:val="single"/>
              </w:rPr>
              <w:t>Hướng dẫn</w:t>
            </w:r>
            <w:r w:rsidRPr="00216361">
              <w:rPr>
                <w:sz w:val="24"/>
                <w:szCs w:val="24"/>
              </w:rPr>
              <w:t>:</w:t>
            </w:r>
          </w:p>
          <w:p w:rsidR="00FC5D57" w:rsidRPr="00216361" w:rsidRDefault="00FC5D57" w:rsidP="00FC2AC9">
            <w:pPr>
              <w:jc w:val="both"/>
              <w:rPr>
                <w:sz w:val="24"/>
                <w:szCs w:val="24"/>
              </w:rPr>
            </w:pPr>
            <w:r w:rsidRPr="00216361">
              <w:rPr>
                <w:sz w:val="24"/>
                <w:szCs w:val="24"/>
              </w:rPr>
              <w:t xml:space="preserve">a. Hình nón có:   </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Bán kính đáy: r=a.</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 xml:space="preserve">Chiều cao: h=SO=2a. </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Độ dài đường sinh: l=SA=</w:t>
            </w:r>
            <w:r w:rsidR="00872D08">
              <w:rPr>
                <w:b/>
                <w:noProof/>
                <w:position w:val="-8"/>
                <w:sz w:val="24"/>
                <w:szCs w:val="24"/>
              </w:rPr>
              <w:drawing>
                <wp:inline distT="0" distB="0" distL="0" distR="0">
                  <wp:extent cx="847725" cy="2571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216361">
              <w:rPr>
                <w:sz w:val="24"/>
                <w:szCs w:val="24"/>
              </w:rPr>
              <w:t>= a</w:t>
            </w:r>
            <w:r w:rsidR="00872D08">
              <w:rPr>
                <w:noProof/>
                <w:position w:val="-8"/>
                <w:sz w:val="24"/>
                <w:szCs w:val="24"/>
              </w:rPr>
              <w:drawing>
                <wp:inline distT="0" distB="0" distL="0" distR="0">
                  <wp:extent cx="228600" cy="2286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16361">
              <w:rPr>
                <w:sz w:val="24"/>
                <w:szCs w:val="24"/>
              </w:rPr>
              <w:t>.</w:t>
            </w:r>
          </w:p>
          <w:p w:rsidR="00FC5D57" w:rsidRPr="00216361" w:rsidRDefault="00872D08" w:rsidP="00FC2AC9">
            <w:pPr>
              <w:tabs>
                <w:tab w:val="left" w:pos="252"/>
              </w:tabs>
              <w:jc w:val="both"/>
              <w:rPr>
                <w:sz w:val="24"/>
                <w:szCs w:val="24"/>
              </w:rPr>
            </w:pPr>
            <w:r>
              <w:rPr>
                <w:noProof/>
                <w:sz w:val="24"/>
                <w:szCs w:val="24"/>
                <w:u w:val="single"/>
              </w:rPr>
              <mc:AlternateContent>
                <mc:Choice Requires="wpg">
                  <w:drawing>
                    <wp:anchor distT="0" distB="0" distL="114300" distR="114300" simplePos="0" relativeHeight="251688448" behindDoc="1" locked="0" layoutInCell="1" allowOverlap="1">
                      <wp:simplePos x="0" y="0"/>
                      <wp:positionH relativeFrom="column">
                        <wp:posOffset>219710</wp:posOffset>
                      </wp:positionH>
                      <wp:positionV relativeFrom="paragraph">
                        <wp:posOffset>101600</wp:posOffset>
                      </wp:positionV>
                      <wp:extent cx="1769110" cy="2635250"/>
                      <wp:effectExtent l="10160" t="6350" r="11430" b="6350"/>
                      <wp:wrapNone/>
                      <wp:docPr id="237" name="Group 3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9110" cy="2635250"/>
                                <a:chOff x="3015" y="890"/>
                                <a:chExt cx="2786" cy="4150"/>
                              </a:xfrm>
                            </wpg:grpSpPr>
                            <wps:wsp>
                              <wps:cNvPr id="238" name="Oval 3026"/>
                              <wps:cNvSpPr>
                                <a:spLocks noChangeArrowheads="1"/>
                              </wps:cNvSpPr>
                              <wps:spPr bwMode="auto">
                                <a:xfrm>
                                  <a:off x="3060" y="3780"/>
                                  <a:ext cx="270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 name="Oval 3027"/>
                              <wps:cNvSpPr>
                                <a:spLocks noChangeArrowheads="1"/>
                              </wps:cNvSpPr>
                              <wps:spPr bwMode="auto">
                                <a:xfrm>
                                  <a:off x="3750" y="2220"/>
                                  <a:ext cx="126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 name="Line 3028"/>
                              <wps:cNvCnPr/>
                              <wps:spPr bwMode="auto">
                                <a:xfrm flipV="1">
                                  <a:off x="4335" y="900"/>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029"/>
                              <wps:cNvCnPr/>
                              <wps:spPr bwMode="auto">
                                <a:xfrm>
                                  <a:off x="3765" y="255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3030"/>
                              <wps:cNvCnPr/>
                              <wps:spPr bwMode="auto">
                                <a:xfrm>
                                  <a:off x="3045" y="4350"/>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3031"/>
                              <wps:cNvCnPr/>
                              <wps:spPr bwMode="auto">
                                <a:xfrm flipH="1">
                                  <a:off x="4335" y="2565"/>
                                  <a:ext cx="72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3032"/>
                              <wps:cNvCnPr/>
                              <wps:spPr bwMode="auto">
                                <a:xfrm>
                                  <a:off x="3735" y="2520"/>
                                  <a:ext cx="54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3033"/>
                              <wps:cNvCnPr/>
                              <wps:spPr bwMode="auto">
                                <a:xfrm flipV="1">
                                  <a:off x="3060" y="900"/>
                                  <a:ext cx="126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034"/>
                              <wps:cNvCnPr/>
                              <wps:spPr bwMode="auto">
                                <a:xfrm flipH="1" flipV="1">
                                  <a:off x="4320" y="900"/>
                                  <a:ext cx="144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Oval 3035"/>
                              <wps:cNvSpPr>
                                <a:spLocks noChangeArrowheads="1"/>
                              </wps:cNvSpPr>
                              <wps:spPr bwMode="auto">
                                <a:xfrm>
                                  <a:off x="4275" y="8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Oval 3036"/>
                              <wps:cNvSpPr>
                                <a:spLocks noChangeArrowheads="1"/>
                              </wps:cNvSpPr>
                              <wps:spPr bwMode="auto">
                                <a:xfrm>
                                  <a:off x="367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3037"/>
                              <wps:cNvSpPr>
                                <a:spLocks noChangeArrowheads="1"/>
                              </wps:cNvSpPr>
                              <wps:spPr bwMode="auto">
                                <a:xfrm>
                                  <a:off x="4970" y="250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3038"/>
                              <wps:cNvSpPr>
                                <a:spLocks noChangeArrowheads="1"/>
                              </wps:cNvSpPr>
                              <wps:spPr bwMode="auto">
                                <a:xfrm>
                                  <a:off x="4290" y="42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3039"/>
                              <wps:cNvSpPr>
                                <a:spLocks noChangeArrowheads="1"/>
                              </wps:cNvSpPr>
                              <wps:spPr bwMode="auto">
                                <a:xfrm>
                                  <a:off x="3015" y="431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Oval 3040"/>
                              <wps:cNvSpPr>
                                <a:spLocks noChangeArrowheads="1"/>
                              </wps:cNvSpPr>
                              <wps:spPr bwMode="auto">
                                <a:xfrm>
                                  <a:off x="5715" y="431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5" o:spid="_x0000_s1026" style="position:absolute;margin-left:17.3pt;margin-top:8pt;width:139.3pt;height:207.5pt;z-index:-251628032" coordorigin="3015,890" coordsize="2786,4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z1lDAUAAHIpAAAOAAAAZHJzL2Uyb0RvYy54bWzsWmtP6zYY/j5p/yHyd2jiOE0bEY5QC2zS 2Q4S276bxGmipXZmBwqb9t/3+pLQBhiXI7oL6YfWqR1fXj9+3puPPt2ua++GSVUJnqLg0Ece45nI K75K0c8/nR3MkKdaynNaC85SdMcU+nT87TdHmyZhWJSizpn0oBOukk2TorJtm2QyUVnJ1lQdioZx qCyEXNMWHuVqkku6gd7X9QT7/nSyETJvpMiYUvDv0laiY9N/UbCs/VIUirVenSKYW2u+pfm+0t+T 4yOarCRtyipz06BvmMWaVhwG7bta0pZ617J60NW6yqRQomgPM7GeiKKoMmbWAKsJ/MFqzqW4bsxa Vslm1fRiAtEO5PTmbrMfby6kV+UpwmGMPE7XsElmXC/0caTls2lWCTQ7l81lcyHtIqH4WWS/Kqie DOv188o29q42P4gceqTXrTDyuS3kWncBK/duzTbc9dvAblsvgz+DeDoPAtitDOrwNIxw5DYqK2E3 9XuhH0TIg+rZvK86da/jeDa175LAvjihiR3XzNXNTS8MMKfuxaq+TqyXJW2Y2S2l5dWLFU6AFeuX G1prqU6tVE2rTqTKytPjYlFSvmInUopNyWgOkwp0e5j61gv6QcFuPCvg0J+CIEFQYTxzkurEjGPf yTjA0EiP0cmJJo1U7TkTa08XUsTqumqUXh1N6M1n1drWXSv9txJ1lZ9VdW0e5OpqUUsPVpyiM/Nx A+w0q7m3SdEcNtj0vFOntrvwzeexLuCI8BxmQxMtrVNXbmlV2zKsqeZOfFpidtuvRH4H0pPCEgIQ GBRKIX9H3gbIIEXqt2sqGfLq7znswDwgRLOHeSBRjOFBbtdcbddQnkFXKWqRZ4uL1jLOdSOrVQkj BWa5XJzAsSgqI0y9o3ZWbrKAzL1BdD6EaKxFvYM42OD3gmgMp1RDFGOQq9nKDqIGmIYGtMgt5joG 6bA3IvQDIFSfPkuinyvONInOthC64BfS4fVpUvQKoLBfurPn9A8JQ6tH5sCFO9CDAbX6CclzwKth Qn/Hi1xoUjR974/uaAJHCGha86I+TMYU+WPuz09npzNyQPD09ID4y+XBydmCHEzPgjhahsvFYhn8 qdcSkKSs8pxxPfXOLArIy/SjM9CsQdMbRr0YJru9G60DU+x+zaSNshuytT7+mpL2SIwkGMJu/lrY 6R1wYAvjqQUbjjqD5iHRPUNzI9oGtvP/CW14gLbQgMGp4ReR3DbafGLRRsIh2u4tv38V2rRGX1JV Wqsxh5Kl5BeaeCPnHb7KDXzCXyHhEIXG/3gNCo2q/e4pVYsjoMEdXWvsaa1tg5lVw087IvvlvxGR xsvc9pn+CS1MhojEX6WFncmHo6G7EWkzc8ThaA0+HsnR+nTHCQnD1+LwUSekj9E8cELu/d/RD/nQ fggENHeRR96EPKOTH8UgCYEMdRDmIQZN6Gv0hT+8L9ynB1wcG9QoGAN7ChISHFtvpg/4d65zF+yH X22bvE8I++n48/5iOo8GRcYQtk1ekWGWJdxrlmXq0IlJl48a4TlmWO6TgGSYYYFk6x7Jcx5b5Q6J 1IHrPbKnSUJ/8ASgTsDt5KjD7fTKpUv7v1cCkGAgTW17mgIcC5uz0FcBRniO8EQ46tMwnem5nYZ5 b3j2d01ICJdSRnj2FxVG29PanlGft3HwhDDi/pR7FLurUCM8/2u3e8CjMxf7jNvqLiHqm4Pbzybp fX9V8vgvAAAA//8DAFBLAwQUAAYACAAAACEAI/6yZN8AAAAJAQAADwAAAGRycy9kb3ducmV2Lnht bEyPQUvDQBCF74L/YRnBm91sU4PEbEop6qkItoJ4m2anSWh2N2S3SfrvHU96nPceb75XrGfbiZGG 0HqnQS0SEOQqb1pXa/g8vD48gQgRncHOO9JwpQDr8vamwNz4yX3QuI+14BIXctTQxNjnUoaqIYth 4Xty7J38YDHyOdTSDDhxue3kMkkyabF1/KHBnrYNVef9xWp4m3DapOpl3J1P2+v34fH9a6dI6/u7 efMMItIc/8Lwi8/oUDLT0V+cCaLTkK4yTrKe8ST2U5UuQRw1rFKVgCwL+X9B+QMAAP//AwBQSwEC LQAUAAYACAAAACEAtoM4kv4AAADhAQAAEwAAAAAAAAAAAAAAAAAAAAAAW0NvbnRlbnRfVHlwZXNd LnhtbFBLAQItABQABgAIAAAAIQA4/SH/1gAAAJQBAAALAAAAAAAAAAAAAAAAAC8BAABfcmVscy8u cmVsc1BLAQItABQABgAIAAAAIQBx+z1lDAUAAHIpAAAOAAAAAAAAAAAAAAAAAC4CAABkcnMvZTJv RG9jLnhtbFBLAQItABQABgAIAAAAIQAj/rJk3wAAAAkBAAAPAAAAAAAAAAAAAAAAAGYHAABkcnMv ZG93bnJldi54bWxQSwUGAAAAAAQABADzAAAAcggAAAAA ">
                      <v:oval id="Oval 3026" o:spid="_x0000_s1027" style="position:absolute;left:3060;top:3780;width:270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7OKcAA AADcAAAADwAAAGRycy9kb3ducmV2LnhtbERPTYvCMBC9C/6HMII3TbUoUo0iyoJ78LDd9T40Y1ts JqWZrfXfbw7CHh/ve3cYXKN66kLt2cBinoAiLrytuTTw8/0x24AKgmyx8UwGXhTgsB+PdphZ/+Qv 6nMpVQzhkKGBSqTNtA5FRQ7D3LfEkbv7zqFE2JXadviM4a7RyyRZa4c1x4YKWzpVVDzyX2fgXB7z da9TWaX380VWj9v1M10YM50Mxy0ooUH+xW/3xRpYpnFtPBOP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Cp7OKcAAAADcAAAADwAAAAAAAAAAAAAAAACYAgAAZHJzL2Rvd25y ZXYueG1sUEsFBgAAAAAEAAQA9QAAAIUDAAAAAA== "/>
                      <v:oval id="Oval 3027" o:spid="_x0000_s1028" style="position:absolute;left:3750;top:2220;width:12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JrssQA AADcAAAADwAAAGRycy9kb3ducmV2LnhtbESPQWvCQBSE70L/w/IKvelGg6LRVaRS0EMPxvb+yD6T YPZtyL7G9N93hYLHYWa+YTa7wTWqpy7Ung1MJwko4sLbmksDX5eP8RJUEGSLjWcy8EsBdtuX0QYz 6+98pj6XUkUIhwwNVCJtpnUoKnIYJr4ljt7Vdw4lyq7UtsN7hLtGz5JkoR3WHBcqbOm9ouKW/zgD h3KfL3qdyjy9Ho4yv31/ntKpMW+vw34NSmiQZ/i/fbQGZukKHmfiEdDbPwAAAP//AwBQSwECLQAU AAYACAAAACEA8PeKu/0AAADiAQAAEwAAAAAAAAAAAAAAAAAAAAAAW0NvbnRlbnRfVHlwZXNdLnht bFBLAQItABQABgAIAAAAIQAx3V9h0gAAAI8BAAALAAAAAAAAAAAAAAAAAC4BAABfcmVscy8ucmVs c1BLAQItABQABgAIAAAAIQAzLwWeQQAAADkAAAAQAAAAAAAAAAAAAAAAACkCAABkcnMvc2hhcGV4 bWwueG1sUEsBAi0AFAAGAAgAAAAhAGXSa7LEAAAA3AAAAA8AAAAAAAAAAAAAAAAAmAIAAGRycy9k b3ducmV2LnhtbFBLBQYAAAAABAAEAPUAAACJAwAAAAA= "/>
                      <v:line id="Line 3028" o:spid="_x0000_s1029" style="position:absolute;flip:y;visibility:visible;mso-wrap-style:square" from="4335,900" to="4335,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JZHcMAAADcAAAADwAAAGRycy9kb3ducmV2LnhtbERPy2oCMRTdC/2HcAvdSM0oIjo1ihSE Ltz4YMTd7eR2MszkZpqkOv17sxBcHs57ue5tK67kQ+1YwXiUgSAuna65UnA6bt/nIEJE1tg6JgX/ FGC9ehksMdfuxnu6HmIlUgiHHBWYGLtcylAashhGriNO3I/zFmOCvpLa4y2F21ZOsmwmLdacGgx2 9GmobA5/VoGc74a/fvM9bYrmfF6Yoiy6y06pt9d+8wEiUh+f4of7SyuYTNP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SWR3DAAAA3AAAAA8AAAAAAAAAAAAA AAAAoQIAAGRycy9kb3ducmV2LnhtbFBLBQYAAAAABAAEAPkAAACRAwAAAAA= "/>
                      <v:line id="Line 3029" o:spid="_x0000_s1030" style="position:absolute;visibility:visible;mso-wrap-style:square" from="3765,2550" to="5025,2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p9+ccAAADcAAAADwAAAGRycy9kb3ducmV2LnhtbESPT2vCQBTE70K/w/IK3nSjliCpq0hL QXsQ/xTa4zP7TGKzb8PuNkm/vSsUehxm5jfMYtWbWrTkfGVZwWScgCDOra64UPBxehvNQfiArLG2 TAp+ycNq+TBYYKZtxwdqj6EQEcI+QwVlCE0mpc9LMujHtiGO3sU6gyFKV0jtsItwU8tpkqTSYMVx ocSGXkrKv48/RsFutk/b9fZ9039u03P+ejh/XTun1PCxXz+DCNSH//Bfe6MVTJ8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n35xwAAANwAAAAPAAAAAAAA AAAAAAAAAKECAABkcnMvZG93bnJldi54bWxQSwUGAAAAAAQABAD5AAAAlQMAAAAA "/>
                      <v:line id="Line 3030" o:spid="_x0000_s1031" style="position:absolute;visibility:visible;mso-wrap-style:square" from="3045,4350" to="5745,4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uzmsQAAADcAAAADwAAAGRycy9kb3ducmV2LnhtbESPS2vCQBSF94L/YbiCO500iNjUUYog uLAWH7i+ZK5JauZOnBlj+u87gtDl4Tw+znzZmVq05HxlWcHbOAFBnFtdcaHgdFyPZiB8QNZYWyYF v+Rhuej35php++A9tYdQiDjCPkMFZQhNJqXPSzLox7Yhjt7FOoMhSldI7fARx00t0ySZSoMVR0KJ Da1Kyq+Hu4ncvNi62/nn2m0uX9v1jdv33fFbqeGg+/wAEagL/+FXe6MVpJMUnmfiEZ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7OaxAAAANwAAAAPAAAAAAAAAAAA AAAAAKECAABkcnMvZG93bnJldi54bWxQSwUGAAAAAAQABAD5AAAAkgMAAAAA ">
                        <v:stroke dashstyle="dash"/>
                      </v:line>
                      <v:line id="Line 3031" o:spid="_x0000_s1032" style="position:absolute;flip:x;visibility:visible;mso-wrap-style:square" from="4335,2565" to="5055,4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jLeMQAAADcAAAADwAAAGRycy9kb3ducmV2LnhtbESPQWvCQBSE74L/YXlCb3XTaIukriEU LaV4MdX7S/Z1E5p9G7JbTf+9WxA8DjPzDbPOR9uJMw2+dazgaZ6AIK6dbtkoOH7tHlcgfEDW2Dkm BX/kId9MJ2vMtLvwgc5lMCJC2GeooAmhz6T0dUMW/dz1xNH7doPFEOVgpB7wEuG2k2mSvEiLLceF Bnt6a6j+KX+tgmpbnMxnddralPf63TyXFctSqYfZWLyCCDSGe/jW/tAK0uUC/s/E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Mt4xAAAANwAAAAPAAAAAAAAAAAA AAAAAKECAABkcnMvZG93bnJldi54bWxQSwUGAAAAAAQABAD5AAAAkgMAAAAA ">
                        <v:stroke dashstyle="dash"/>
                      </v:line>
                      <v:line id="Line 3032" o:spid="_x0000_s1033" style="position:absolute;visibility:visible;mso-wrap-style:square" from="3735,2520" to="4275,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6OdcMAAADcAAAADwAAAGRycy9kb3ducmV2LnhtbESPzYrCMBSF98K8Q7gD7jQdEXGqUWRA cOEo6uD60lzbanNTk1g7b28EweXh/Hyc6bw1lWjI+dKygq9+AoI4s7rkXMHfYdkbg/ABWWNlmRT8 k4f57KMzxVTbO++o2YdcxBH2KSooQqhTKX1WkEHftzVx9E7WGQxRulxqh/c4bio5SJKRNFhyJBRY 009B2WV/M5Gb5Wt3PZ4v7er0u15eufneHLZKdT/bxQREoDa8w6/2SisYDIf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ejnXDAAAA3AAAAA8AAAAAAAAAAAAA AAAAoQIAAGRycy9kb3ducmV2LnhtbFBLBQYAAAAABAAEAPkAAACRAwAAAAA= ">
                        <v:stroke dashstyle="dash"/>
                      </v:line>
                      <v:line id="Line 3033" o:spid="_x0000_s1034" style="position:absolute;flip:y;visibility:visible;mso-wrap-style:square" from="3060,900" to="432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X6hcYAAADcAAAADwAAAGRycy9kb3ducmV2LnhtbESPQWsCMRSE74X+h/AKXkrNVmzRrVFE EDx4UctKb8/N62bZzcs2ibr+e1Mo9DjMzDfMbNHbVlzIh9qxgtdhBoK4dLrmSsHnYf0yAREissbW MSm4UYDF/PFhhrl2V97RZR8rkSAcclRgYuxyKUNpyGIYuo44ed/OW4xJ+kpqj9cEt60cZdm7tFhz WjDY0cpQ2ezPVoGcbJ9//PI0bormeJyaoiy6r61Sg6d++QEiUh//w3/tjVYwGr/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l+oXGAAAA3AAAAA8AAAAAAAAA AAAAAAAAoQIAAGRycy9kb3ducmV2LnhtbFBLBQYAAAAABAAEAPkAAACUAwAAAAA= "/>
                      <v:line id="Line 3034" o:spid="_x0000_s1035" style="position:absolute;flip:x y;visibility:visible;mso-wrap-style:square" from="4320,900" to="576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dcdMUAAADcAAAADwAAAGRycy9kb3ducmV2LnhtbESPQWvCQBSE74X+h+UVeim6MQ1BUjdB BEtPFlPF6yP7TEKzb0N2a6K/vlsQehxm5htmVUymExcaXGtZwWIegSCurG65VnD42s6WIJxH1thZ JgVXclDkjw8rzLQdeU+X0tciQNhlqKDxvs+kdFVDBt3c9sTBO9vBoA9yqKUecAxw08k4ilJpsOWw 0GBPm4aq7/LHKEDe3V6X44IS+U4nF+8+X9bHs1LPT9P6DYSnyf+H7+0PrSBOUvg7E46AzH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dcdMUAAADcAAAADwAAAAAAAAAA AAAAAAChAgAAZHJzL2Rvd25yZXYueG1sUEsFBgAAAAAEAAQA+QAAAJMDAAAAAA== "/>
                      <v:oval id="Oval 3035" o:spid="_x0000_s1036" style="position:absolute;left:4275;top:89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zIsQA AADcAAAADwAAAGRycy9kb3ducmV2LnhtbESPQWvCQBSE7wX/w/IKvRTdKK2G6CoSsHhtzMHjM/tM QrNvw+7WJP++Wyj0OMzMN8zuMJpOPMj51rKC5SIBQVxZ3XKtoLyc5ikIH5A1dpZJwUQeDvvZ0w4z bQf+pEcRahEh7DNU0ITQZ1L6qiGDfmF74ujdrTMYonS11A6HCDedXCXJWhpsOS402FPeUPVVfBsF 7rWf8umcn5Y3/ijeh1Rf16VW6uV5PG5BBBrDf/ivfdYKVm8b+D0Tj4Dc/wAAAP//AwBQSwECLQAU AAYACAAAACEA8PeKu/0AAADiAQAAEwAAAAAAAAAAAAAAAAAAAAAAW0NvbnRlbnRfVHlwZXNdLnht bFBLAQItABQABgAIAAAAIQAx3V9h0gAAAI8BAAALAAAAAAAAAAAAAAAAAC4BAABfcmVscy8ucmVs c1BLAQItABQABgAIAAAAIQAzLwWeQQAAADkAAAAQAAAAAAAAAAAAAAAAACkCAABkcnMvc2hhcGV4 bWwueG1sUEsBAi0AFAAGAAgAAAAhAB1/syLEAAAA3AAAAA8AAAAAAAAAAAAAAAAAmAIAAGRycy9k b3ducmV2LnhtbFBLBQYAAAAABAAEAPUAAACJAwAAAAA= " fillcolor="black"/>
                      <v:oval id="Oval 3036" o:spid="_x0000_s1037" style="position:absolute;left:3675;top:249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AnUMAA AADcAAAADwAAAGRycy9kb3ducmV2LnhtbERPTYvCMBC9C/6HMMJeRFNlFekaRQqK1+324HFsZtti MylJtO2/3xyEPT7e9/44mFa8yPnGsoLVMgFBXFrdcKWg+DkvdiB8QNbYWiYFI3k4HqaTPaba9vxN rzxUIoawT1FBHUKXSunLmgz6pe2II/drncEQoaukdtjHcNPKdZJspcGGY0ONHWU1lY/8aRS4eTdm 4zU7r+58yTf9Tt+2hVbqYzacvkAEGsK/+O2+agXrz7g2nolHQB7+AAAA//8DAFBLAQItABQABgAI AAAAIQDw94q7/QAAAOIBAAATAAAAAAAAAAAAAAAAAAAAAABbQ29udGVudF9UeXBlc10ueG1sUEsB Ai0AFAAGAAgAAAAhADHdX2HSAAAAjwEAAAsAAAAAAAAAAAAAAAAALgEAAF9yZWxzLy5yZWxzUEsB Ai0AFAAGAAgAAAAhADMvBZ5BAAAAOQAAABAAAAAAAAAAAAAAAAAAKQIAAGRycy9zaGFwZXhtbC54 bWxQSwECLQAUAAYACAAAACEAbOAnUMAAAADcAAAADwAAAAAAAAAAAAAAAACYAgAAZHJzL2Rvd25y ZXYueG1sUEsFBgAAAAAEAAQA9QAAAIUDAAAAAA== " fillcolor="black"/>
                      <v:oval id="Oval 3037" o:spid="_x0000_s1038" style="position:absolute;left:4970;top:2505;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yCy8QA AADcAAAADwAAAGRycy9kb3ducmV2LnhtbESPQWvCQBSE7wX/w/IKvRTdKK1odBMkYPHa6MHjM/tM QrNvw+7WJP++Wyj0OMzMN8w+H00nHuR8a1nBcpGAIK6sbrlWcDkf5xsQPiBr7CyTgok85NnsaY+p tgN/0qMMtYgQ9ikqaELoUyl91ZBBv7A9cfTu1hkMUbpaaodDhJtOrpJkLQ22HBca7KloqPoqv40C 99pPxXQqjssbf5Tvw0Zf1xet1MvzeNiBCDSG//Bf+6QVrN628HsmHgGZ/QAAAP//AwBQSwECLQAU AAYACAAAACEA8PeKu/0AAADiAQAAEwAAAAAAAAAAAAAAAAAAAAAAW0NvbnRlbnRfVHlwZXNdLnht bFBLAQItABQABgAIAAAAIQAx3V9h0gAAAI8BAAALAAAAAAAAAAAAAAAAAC4BAABfcmVscy8ucmVs c1BLAQItABQABgAIAAAAIQAzLwWeQQAAADkAAAAQAAAAAAAAAAAAAAAAACkCAABkcnMvc2hhcGV4 bWwueG1sUEsBAi0AFAAGAAgAAAAhAAOsgsvEAAAA3AAAAA8AAAAAAAAAAAAAAAAAmAIAAGRycy9k b3ducmV2LnhtbFBLBQYAAAAABAAEAPUAAACJAwAAAAA= " fillcolor="black"/>
                      <v:oval id="Oval 3038" o:spid="_x0000_s1039" style="position:absolute;left:4290;top:429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9i8AA AADcAAAADwAAAGRycy9kb3ducmV2LnhtbERPTYvCMBC9C/sfwix4EZsqKNI1laWgeN3qwePYzLZl m0lJom3/vTkseHy87/1hNJ14kvOtZQWrJAVBXFndcq3gejkudyB8QNbYWSYFE3k45B+zPWbaDvxD zzLUIoawz1BBE0KfSemrhgz6xPbEkfu1zmCI0NVSOxxiuOnkOk230mDLsaHBnoqGqr/yYRS4RT8V 07k4ru58KjfDTt+2V63U/HP8/gIRaAxv8b/7rBWsN3F+PBOPgMxfAAAA//8DAFBLAQItABQABgAI AAAAIQDw94q7/QAAAOIBAAATAAAAAAAAAAAAAAAAAAAAAABbQ29udGVudF9UeXBlc10ueG1sUEsB Ai0AFAAGAAgAAAAhADHdX2HSAAAAjwEAAAsAAAAAAAAAAAAAAAAALgEAAF9yZWxzLy5yZWxzUEsB Ai0AFAAGAAgAAAAhADMvBZ5BAAAAOQAAABAAAAAAAAAAAAAAAAAAKQIAAGRycy9zaGFwZXhtbC54 bWxQSwECLQAUAAYACAAAACEAF0+9i8AAAADcAAAADwAAAAAAAAAAAAAAAACYAgAAZHJzL2Rvd25y ZXYueG1sUEsFBgAAAAAEAAQA9QAAAIUDAAAAAA== " fillcolor="black"/>
                      <v:oval id="Oval 3039" o:spid="_x0000_s1040" style="position:absolute;left:3015;top:431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MYEMIA AADcAAAADwAAAGRycy9kb3ducmV2LnhtbESPQYvCMBSE74L/ITxhL6JpBUWqUaTg4nW7Hjw+m2db bF5KEm377zcLC3scZuYbZn8cTCve5HxjWUG6TEAQl1Y3XCm4fp8XWxA+IGtsLZOCkTwcD9PJHjNt e/6idxEqESHsM1RQh9BlUvqyJoN+aTvi6D2sMxiidJXUDvsIN61cJclGGmw4LtTYUV5T+SxeRoGb d2M+XvJzeufPYt1v9W1z1Up9zIbTDkSgIfyH/9oXrWC1TuH3TDwC8vADAAD//wMAUEsBAi0AFAAG AAgAAAAhAPD3irv9AAAA4gEAABMAAAAAAAAAAAAAAAAAAAAAAFtDb250ZW50X1R5cGVzXS54bWxQ SwECLQAUAAYACAAAACEAMd1fYdIAAACPAQAACwAAAAAAAAAAAAAAAAAuAQAAX3JlbHMvLnJlbHNQ SwECLQAUAAYACAAAACEAMy8FnkEAAAA5AAAAEAAAAAAAAAAAAAAAAAApAgAAZHJzL3NoYXBleG1s LnhtbFBLAQItABQABgAIAAAAIQB4AxgQwgAAANwAAAAPAAAAAAAAAAAAAAAAAJgCAABkcnMvZG93 bnJldi54bWxQSwUGAAAAAAQABAD1AAAAhwMAAAAA " fillcolor="black"/>
                      <v:oval id="Oval 3040" o:spid="_x0000_s1041" style="position:absolute;left:5715;top:431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GGZ8IA AADcAAAADwAAAGRycy9kb3ducmV2LnhtbESPQYvCMBSE7wv+h/AWvCyaWlCkGmUpKF6tHvb4tnnb lm1eShJt+++NIHgcZuYbZrsfTCvu5HxjWcFinoAgLq1uuFJwvRxmaxA+IGtsLZOCkTzsd5OPLWba 9nymexEqESHsM1RQh9BlUvqyJoN+bjvi6P1ZZzBE6SqpHfYRblqZJslKGmw4LtTYUV5T+V/cjAL3 1Y35eMoPi18+Fst+rX9WV63U9HP43oAINIR3+NU+aQXpMoXnmXgE5O4BAAD//wMAUEsBAi0AFAAG AAgAAAAhAPD3irv9AAAA4gEAABMAAAAAAAAAAAAAAAAAAAAAAFtDb250ZW50X1R5cGVzXS54bWxQ SwECLQAUAAYACAAAACEAMd1fYdIAAACPAQAACwAAAAAAAAAAAAAAAAAuAQAAX3JlbHMvLnJlbHNQ SwECLQAUAAYACAAAACEAMy8FnkEAAAA5AAAAEAAAAAAAAAAAAAAAAAApAgAAZHJzL3NoYXBleG1s LnhtbFBLAQItABQABgAIAAAAIQCI0YZnwgAAANwAAAAPAAAAAAAAAAAAAAAAAJgCAABkcnMvZG93 bnJldi54bWxQSwUGAAAAAAQABAD1AAAAhwMAAAAA " fillcolor="black"/>
                    </v:group>
                  </w:pict>
                </mc:Fallback>
              </mc:AlternateContent>
            </w:r>
            <w:r w:rsidR="00FC5D57" w:rsidRPr="00216361">
              <w:rPr>
                <w:sz w:val="24"/>
                <w:szCs w:val="24"/>
              </w:rPr>
              <w:t xml:space="preserve">                    S</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           A’         O’      B’</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  A                    O                 A’</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Sxq = </w:t>
            </w:r>
            <w:r w:rsidR="00872D08">
              <w:rPr>
                <w:noProof/>
                <w:position w:val="-6"/>
                <w:sz w:val="24"/>
                <w:szCs w:val="24"/>
              </w:rPr>
              <w:drawing>
                <wp:inline distT="0" distB="0" distL="0" distR="0">
                  <wp:extent cx="142875" cy="1428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 xml:space="preserve">rl = </w:t>
            </w:r>
            <w:r w:rsidR="00872D08">
              <w:rPr>
                <w:noProof/>
                <w:position w:val="-6"/>
                <w:sz w:val="24"/>
                <w:szCs w:val="24"/>
              </w:rPr>
              <w:drawing>
                <wp:inline distT="0" distB="0" distL="0" distR="0">
                  <wp:extent cx="142875" cy="1428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104775" cy="1905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872D08">
              <w:rPr>
                <w:noProof/>
                <w:position w:val="-8"/>
                <w:sz w:val="24"/>
                <w:szCs w:val="24"/>
              </w:rPr>
              <w:drawing>
                <wp:inline distT="0" distB="0" distL="0" distR="0">
                  <wp:extent cx="228600" cy="2286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16361">
              <w:rPr>
                <w:sz w:val="24"/>
                <w:szCs w:val="24"/>
              </w:rPr>
              <w:t>.</w:t>
            </w:r>
          </w:p>
          <w:p w:rsidR="00FC5D57" w:rsidRPr="00216361" w:rsidRDefault="00FC5D57" w:rsidP="00FC2AC9">
            <w:pPr>
              <w:tabs>
                <w:tab w:val="left" w:pos="252"/>
              </w:tabs>
              <w:jc w:val="both"/>
              <w:rPr>
                <w:sz w:val="24"/>
                <w:szCs w:val="24"/>
              </w:rPr>
            </w:pPr>
            <w:r w:rsidRPr="00216361">
              <w:rPr>
                <w:sz w:val="24"/>
                <w:szCs w:val="24"/>
              </w:rPr>
              <w:t xml:space="preserve">    Sđ  = </w:t>
            </w:r>
            <w:r w:rsidR="00872D08">
              <w:rPr>
                <w:noProof/>
                <w:position w:val="-6"/>
                <w:sz w:val="24"/>
                <w:szCs w:val="24"/>
              </w:rPr>
              <w:drawing>
                <wp:inline distT="0" distB="0" distL="0" distR="0">
                  <wp:extent cx="142875" cy="1428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 </w:t>
            </w:r>
            <w:r w:rsidR="00872D08">
              <w:rPr>
                <w:noProof/>
                <w:position w:val="-6"/>
                <w:sz w:val="24"/>
                <w:szCs w:val="24"/>
              </w:rPr>
              <w:drawing>
                <wp:inline distT="0" distB="0" distL="0" distR="0">
                  <wp:extent cx="142875" cy="1428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104775" cy="19050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w:t>
            </w:r>
          </w:p>
          <w:p w:rsidR="00FC5D57" w:rsidRPr="00216361" w:rsidRDefault="00872D08" w:rsidP="00FC2AC9">
            <w:pPr>
              <w:tabs>
                <w:tab w:val="left" w:pos="252"/>
              </w:tabs>
              <w:jc w:val="both"/>
              <w:rPr>
                <w:sz w:val="24"/>
                <w:szCs w:val="24"/>
              </w:rPr>
            </w:pPr>
            <w:r>
              <w:rPr>
                <w:noProof/>
                <w:position w:val="-6"/>
                <w:sz w:val="24"/>
                <w:szCs w:val="24"/>
              </w:rPr>
              <w:drawing>
                <wp:inline distT="0" distB="0" distL="0" distR="0">
                  <wp:extent cx="190500" cy="1524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C5D57" w:rsidRPr="00216361">
              <w:rPr>
                <w:sz w:val="24"/>
                <w:szCs w:val="24"/>
              </w:rPr>
              <w:t xml:space="preserve">Stp = Sxq+Sđ  = </w:t>
            </w:r>
            <w:r>
              <w:rPr>
                <w:noProof/>
                <w:position w:val="-6"/>
                <w:sz w:val="24"/>
                <w:szCs w:val="24"/>
              </w:rPr>
              <w:drawing>
                <wp:inline distT="0" distB="0" distL="0" distR="0">
                  <wp:extent cx="142875" cy="142875"/>
                  <wp:effectExtent l="0" t="0" r="9525"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C5D57" w:rsidRPr="00216361">
              <w:rPr>
                <w:sz w:val="24"/>
                <w:szCs w:val="24"/>
              </w:rPr>
              <w:t>(1+</w:t>
            </w:r>
            <w:r>
              <w:rPr>
                <w:noProof/>
                <w:position w:val="-8"/>
                <w:sz w:val="24"/>
                <w:szCs w:val="24"/>
              </w:rPr>
              <w:drawing>
                <wp:inline distT="0" distB="0" distL="0" distR="0">
                  <wp:extent cx="228600" cy="22860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C5D57" w:rsidRPr="00216361">
              <w:rPr>
                <w:sz w:val="24"/>
                <w:szCs w:val="24"/>
              </w:rPr>
              <w:t>)a</w:t>
            </w:r>
            <w:r>
              <w:rPr>
                <w:noProof/>
                <w:position w:val="-4"/>
                <w:sz w:val="24"/>
                <w:szCs w:val="24"/>
              </w:rPr>
              <w:drawing>
                <wp:inline distT="0" distB="0" distL="0" distR="0">
                  <wp:extent cx="104775" cy="190500"/>
                  <wp:effectExtent l="0" t="0" r="952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FC5D57" w:rsidRPr="00216361">
              <w:rPr>
                <w:sz w:val="24"/>
                <w:szCs w:val="24"/>
              </w:rPr>
              <w:t xml:space="preserve"> (đvdt)</w:t>
            </w:r>
          </w:p>
          <w:p w:rsidR="00FC5D57" w:rsidRPr="00216361" w:rsidRDefault="00FC5D57" w:rsidP="00FC2AC9">
            <w:pPr>
              <w:tabs>
                <w:tab w:val="left" w:pos="252"/>
              </w:tabs>
              <w:jc w:val="both"/>
              <w:rPr>
                <w:sz w:val="24"/>
                <w:szCs w:val="24"/>
              </w:rPr>
            </w:pPr>
            <w:r w:rsidRPr="00216361">
              <w:rPr>
                <w:sz w:val="24"/>
                <w:szCs w:val="24"/>
              </w:rPr>
              <w:t xml:space="preserve">    V = </w:t>
            </w:r>
            <w:r w:rsidR="00872D08">
              <w:rPr>
                <w:noProof/>
                <w:position w:val="-24"/>
                <w:sz w:val="24"/>
                <w:szCs w:val="24"/>
              </w:rPr>
              <w:drawing>
                <wp:inline distT="0" distB="0" distL="0" distR="0">
                  <wp:extent cx="142875" cy="390525"/>
                  <wp:effectExtent l="0" t="0" r="0"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872D08">
              <w:rPr>
                <w:noProof/>
                <w:position w:val="-6"/>
                <w:sz w:val="24"/>
                <w:szCs w:val="24"/>
              </w:rPr>
              <w:drawing>
                <wp:inline distT="0" distB="0" distL="0" distR="0">
                  <wp:extent cx="142875" cy="14287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h = </w:t>
            </w:r>
            <w:r w:rsidR="00872D08">
              <w:rPr>
                <w:noProof/>
                <w:position w:val="-24"/>
                <w:sz w:val="24"/>
                <w:szCs w:val="24"/>
              </w:rPr>
              <w:drawing>
                <wp:inline distT="0" distB="0" distL="0" distR="0">
                  <wp:extent cx="152400" cy="390525"/>
                  <wp:effectExtent l="0" t="0" r="0"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872D08">
              <w:rPr>
                <w:noProof/>
                <w:position w:val="-6"/>
                <w:sz w:val="24"/>
                <w:szCs w:val="24"/>
              </w:rPr>
              <w:drawing>
                <wp:inline distT="0" distB="0" distL="0" distR="0">
                  <wp:extent cx="142875" cy="14287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85725" cy="1905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16361">
              <w:rPr>
                <w:sz w:val="24"/>
                <w:szCs w:val="24"/>
              </w:rPr>
              <w:t xml:space="preserve"> (đvdt)</w:t>
            </w:r>
          </w:p>
          <w:p w:rsidR="00FC5D57" w:rsidRPr="00216361" w:rsidRDefault="00FC5D57" w:rsidP="00FC2AC9">
            <w:pPr>
              <w:jc w:val="both"/>
              <w:rPr>
                <w:sz w:val="24"/>
                <w:szCs w:val="24"/>
              </w:rPr>
            </w:pPr>
            <w:r w:rsidRPr="00216361">
              <w:rPr>
                <w:sz w:val="24"/>
                <w:szCs w:val="24"/>
              </w:rPr>
              <w:t>b. Nhận xét: Thiết diện (C) là hình tròn tâm O' bán kính r'=O'A'=</w:t>
            </w:r>
            <w:r w:rsidR="00872D08">
              <w:rPr>
                <w:noProof/>
                <w:position w:val="-24"/>
                <w:sz w:val="24"/>
                <w:szCs w:val="24"/>
              </w:rPr>
              <w:drawing>
                <wp:inline distT="0" distB="0" distL="0" distR="0">
                  <wp:extent cx="152400" cy="390525"/>
                  <wp:effectExtent l="0" t="0" r="0"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2a-x).</w:t>
            </w:r>
          </w:p>
          <w:p w:rsidR="00FC5D57" w:rsidRPr="00216361" w:rsidRDefault="00FC5D57" w:rsidP="00FC2AC9">
            <w:pPr>
              <w:ind w:firstLine="252"/>
              <w:jc w:val="both"/>
              <w:rPr>
                <w:sz w:val="24"/>
                <w:szCs w:val="24"/>
              </w:rPr>
            </w:pPr>
            <w:r w:rsidRPr="00216361">
              <w:rPr>
                <w:sz w:val="24"/>
                <w:szCs w:val="24"/>
              </w:rPr>
              <w:t>Vậy diện tích thiết diện là:</w:t>
            </w:r>
          </w:p>
          <w:p w:rsidR="00FC5D57" w:rsidRPr="00216361" w:rsidRDefault="00FC5D57" w:rsidP="00FC2AC9">
            <w:pPr>
              <w:jc w:val="both"/>
              <w:rPr>
                <w:sz w:val="24"/>
                <w:szCs w:val="24"/>
              </w:rPr>
            </w:pPr>
            <w:r w:rsidRPr="00216361">
              <w:rPr>
                <w:sz w:val="24"/>
                <w:szCs w:val="24"/>
              </w:rPr>
              <w:t>S</w:t>
            </w:r>
            <w:r w:rsidR="00872D08">
              <w:rPr>
                <w:noProof/>
                <w:position w:val="-14"/>
                <w:sz w:val="24"/>
                <w:szCs w:val="24"/>
              </w:rPr>
              <w:drawing>
                <wp:inline distT="0" distB="0" distL="0" distR="0">
                  <wp:extent cx="190500" cy="238125"/>
                  <wp:effectExtent l="0" t="0" r="0"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w:t>
            </w:r>
            <w:r w:rsidR="00872D08">
              <w:rPr>
                <w:noProof/>
                <w:position w:val="-6"/>
                <w:sz w:val="24"/>
                <w:szCs w:val="24"/>
              </w:rPr>
              <w:drawing>
                <wp:inline distT="0" distB="0" distL="0" distR="0">
                  <wp:extent cx="142875" cy="14287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w:t>
            </w:r>
            <w:r w:rsidR="00872D08">
              <w:rPr>
                <w:noProof/>
                <w:position w:val="-24"/>
                <w:sz w:val="24"/>
                <w:szCs w:val="24"/>
              </w:rPr>
              <w:drawing>
                <wp:inline distT="0" distB="0" distL="0" distR="0">
                  <wp:extent cx="161925" cy="39052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216361">
              <w:rPr>
                <w:sz w:val="24"/>
                <w:szCs w:val="24"/>
              </w:rPr>
              <w:t>(2a-x)</w:t>
            </w:r>
            <w:r w:rsidR="00872D08">
              <w:rPr>
                <w:noProof/>
                <w:position w:val="-4"/>
                <w:sz w:val="24"/>
                <w:szCs w:val="24"/>
              </w:rPr>
              <w:drawing>
                <wp:inline distT="0" distB="0" distL="0" distR="0">
                  <wp:extent cx="104775" cy="190500"/>
                  <wp:effectExtent l="0" t="0" r="952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c. Gọi V</w:t>
            </w:r>
            <w:r w:rsidR="00872D08">
              <w:rPr>
                <w:noProof/>
                <w:position w:val="-14"/>
                <w:sz w:val="24"/>
                <w:szCs w:val="24"/>
              </w:rPr>
              <w:drawing>
                <wp:inline distT="0" distB="0" distL="0" distR="0">
                  <wp:extent cx="190500" cy="23812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là thể tích của hình nón đỉnh O và đáy là hình tròn C(O';r')</w:t>
            </w:r>
          </w:p>
          <w:p w:rsidR="00FC5D57" w:rsidRPr="00216361" w:rsidRDefault="00872D08" w:rsidP="00FC2AC9">
            <w:pPr>
              <w:jc w:val="both"/>
              <w:rPr>
                <w:sz w:val="24"/>
                <w:szCs w:val="24"/>
              </w:rPr>
            </w:pPr>
            <w:r>
              <w:rPr>
                <w:noProof/>
                <w:position w:val="-6"/>
                <w:sz w:val="24"/>
                <w:szCs w:val="24"/>
              </w:rPr>
              <w:drawing>
                <wp:inline distT="0" distB="0" distL="0" distR="0">
                  <wp:extent cx="190500" cy="1524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C5D57" w:rsidRPr="00216361">
              <w:rPr>
                <w:sz w:val="24"/>
                <w:szCs w:val="24"/>
              </w:rPr>
              <w:t xml:space="preserve"> V</w:t>
            </w:r>
            <w:r>
              <w:rPr>
                <w:noProof/>
                <w:position w:val="-14"/>
                <w:sz w:val="24"/>
                <w:szCs w:val="24"/>
              </w:rPr>
              <w:drawing>
                <wp:inline distT="0" distB="0" distL="0" distR="0">
                  <wp:extent cx="1905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FC5D57" w:rsidRPr="00216361">
              <w:rPr>
                <w:sz w:val="24"/>
                <w:szCs w:val="24"/>
              </w:rPr>
              <w:t xml:space="preserve">= </w:t>
            </w:r>
            <w:r>
              <w:rPr>
                <w:noProof/>
                <w:position w:val="-24"/>
                <w:sz w:val="24"/>
                <w:szCs w:val="24"/>
              </w:rPr>
              <w:drawing>
                <wp:inline distT="0" distB="0" distL="0" distR="0">
                  <wp:extent cx="142875" cy="39052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FC5D57" w:rsidRPr="00216361">
              <w:rPr>
                <w:sz w:val="24"/>
                <w:szCs w:val="24"/>
              </w:rPr>
              <w:t>OO’. S</w:t>
            </w:r>
            <w:r>
              <w:rPr>
                <w:noProof/>
                <w:position w:val="-14"/>
                <w:sz w:val="24"/>
                <w:szCs w:val="24"/>
              </w:rPr>
              <w:drawing>
                <wp:inline distT="0" distB="0" distL="0" distR="0">
                  <wp:extent cx="190500" cy="238125"/>
                  <wp:effectExtent l="0" t="0" r="0"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FC5D57" w:rsidRPr="00216361">
              <w:rPr>
                <w:sz w:val="24"/>
                <w:szCs w:val="24"/>
              </w:rPr>
              <w:t xml:space="preserve">= </w:t>
            </w:r>
            <w:r>
              <w:rPr>
                <w:noProof/>
                <w:position w:val="-24"/>
                <w:sz w:val="24"/>
                <w:szCs w:val="24"/>
              </w:rPr>
              <w:drawing>
                <wp:inline distT="0" distB="0" distL="0" distR="0">
                  <wp:extent cx="200025" cy="3905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00FC5D57" w:rsidRPr="00216361">
              <w:rPr>
                <w:sz w:val="24"/>
                <w:szCs w:val="24"/>
              </w:rPr>
              <w:t>.x(2a-x)</w:t>
            </w:r>
            <w:r>
              <w:rPr>
                <w:noProof/>
                <w:position w:val="-4"/>
                <w:sz w:val="24"/>
                <w:szCs w:val="24"/>
              </w:rPr>
              <w:drawing>
                <wp:inline distT="0" distB="0" distL="0" distR="0">
                  <wp:extent cx="104775" cy="1905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 xml:space="preserve">Ta có: </w:t>
            </w:r>
          </w:p>
          <w:p w:rsidR="00FC5D57" w:rsidRPr="00216361" w:rsidRDefault="00FC5D57" w:rsidP="00FC2AC9">
            <w:pPr>
              <w:jc w:val="both"/>
              <w:rPr>
                <w:sz w:val="24"/>
                <w:szCs w:val="24"/>
              </w:rPr>
            </w:pPr>
            <w:r w:rsidRPr="00216361">
              <w:rPr>
                <w:sz w:val="24"/>
                <w:szCs w:val="24"/>
              </w:rPr>
              <w:t>V</w:t>
            </w:r>
            <w:r w:rsidR="00872D08">
              <w:rPr>
                <w:noProof/>
                <w:position w:val="-14"/>
                <w:sz w:val="24"/>
                <w:szCs w:val="24"/>
              </w:rPr>
              <w:drawing>
                <wp:inline distT="0" distB="0" distL="0" distR="0">
                  <wp:extent cx="190500" cy="23812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r w:rsidR="00872D08">
              <w:rPr>
                <w:noProof/>
                <w:position w:val="-24"/>
                <w:sz w:val="24"/>
                <w:szCs w:val="24"/>
              </w:rPr>
              <w:drawing>
                <wp:inline distT="0" distB="0" distL="0" distR="0">
                  <wp:extent cx="228600" cy="3905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2x(2a-x)</w:t>
            </w:r>
            <w:r w:rsidR="00872D08">
              <w:rPr>
                <w:noProof/>
                <w:position w:val="-4"/>
                <w:sz w:val="24"/>
                <w:szCs w:val="24"/>
              </w:rPr>
              <w:drawing>
                <wp:inline distT="0" distB="0" distL="0" distR="0">
                  <wp:extent cx="104775" cy="1905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w:t>
            </w:r>
            <w:r w:rsidR="00872D08">
              <w:rPr>
                <w:noProof/>
                <w:position w:val="-4"/>
                <w:sz w:val="24"/>
                <w:szCs w:val="24"/>
              </w:rPr>
              <w:drawing>
                <wp:inline distT="0" distB="0" distL="0" distR="0">
                  <wp:extent cx="123825" cy="1524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72D08">
              <w:rPr>
                <w:noProof/>
                <w:position w:val="-24"/>
                <w:sz w:val="24"/>
                <w:szCs w:val="24"/>
              </w:rPr>
              <w:drawing>
                <wp:inline distT="0" distB="0" distL="0" distR="0">
                  <wp:extent cx="228600" cy="39052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w:t>
            </w:r>
            <w:r w:rsidR="00872D08">
              <w:rPr>
                <w:noProof/>
                <w:position w:val="-28"/>
                <w:sz w:val="24"/>
                <w:szCs w:val="24"/>
              </w:rPr>
              <w:drawing>
                <wp:inline distT="0" distB="0" distL="0" distR="0">
                  <wp:extent cx="1676400" cy="466725"/>
                  <wp:effectExtent l="0" t="0" r="0"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Hay V</w:t>
            </w:r>
            <w:r w:rsidR="00872D08">
              <w:rPr>
                <w:noProof/>
                <w:position w:val="-14"/>
                <w:sz w:val="24"/>
                <w:szCs w:val="24"/>
              </w:rPr>
              <w:drawing>
                <wp:inline distT="0" distB="0" distL="0" distR="0">
                  <wp:extent cx="190500" cy="238125"/>
                  <wp:effectExtent l="0" t="0" r="0"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872D08">
              <w:rPr>
                <w:noProof/>
                <w:position w:val="-4"/>
                <w:sz w:val="24"/>
                <w:szCs w:val="24"/>
              </w:rPr>
              <w:drawing>
                <wp:inline distT="0" distB="0" distL="0" distR="0">
                  <wp:extent cx="123825" cy="152400"/>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72D08">
              <w:rPr>
                <w:noProof/>
                <w:position w:val="-24"/>
                <w:sz w:val="24"/>
                <w:szCs w:val="24"/>
              </w:rPr>
              <w:drawing>
                <wp:inline distT="0" distB="0" distL="0" distR="0">
                  <wp:extent cx="419100" cy="4191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Dấu “=” xảy ra</w:t>
            </w:r>
            <w:r w:rsidR="00872D08">
              <w:rPr>
                <w:noProof/>
                <w:position w:val="-6"/>
                <w:sz w:val="24"/>
                <w:szCs w:val="24"/>
              </w:rPr>
              <w:drawing>
                <wp:inline distT="0" distB="0" distL="0" distR="0">
                  <wp:extent cx="219075" cy="1524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216361">
              <w:rPr>
                <w:sz w:val="24"/>
                <w:szCs w:val="24"/>
              </w:rPr>
              <w:t>2x=2a-x</w:t>
            </w:r>
            <w:r w:rsidR="00872D08">
              <w:rPr>
                <w:noProof/>
                <w:position w:val="-6"/>
                <w:sz w:val="24"/>
                <w:szCs w:val="24"/>
              </w:rPr>
              <w:drawing>
                <wp:inline distT="0" distB="0" distL="0" distR="0">
                  <wp:extent cx="219075" cy="1524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216361">
              <w:rPr>
                <w:sz w:val="24"/>
                <w:szCs w:val="24"/>
              </w:rPr>
              <w:t>x=</w:t>
            </w:r>
            <w:r w:rsidR="00872D08">
              <w:rPr>
                <w:noProof/>
                <w:position w:val="-24"/>
                <w:sz w:val="24"/>
                <w:szCs w:val="24"/>
              </w:rPr>
              <w:drawing>
                <wp:inline distT="0" distB="0" distL="0" distR="0">
                  <wp:extent cx="228600" cy="390525"/>
                  <wp:effectExtent l="0" t="0" r="0"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 xml:space="preserve"> </w:t>
            </w:r>
          </w:p>
          <w:p w:rsidR="00FC5D57" w:rsidRPr="00216361" w:rsidRDefault="00FC5D57" w:rsidP="00FC2AC9">
            <w:pPr>
              <w:jc w:val="both"/>
              <w:rPr>
                <w:sz w:val="24"/>
                <w:szCs w:val="24"/>
              </w:rPr>
            </w:pPr>
            <w:r w:rsidRPr="00216361">
              <w:rPr>
                <w:sz w:val="24"/>
                <w:szCs w:val="24"/>
              </w:rPr>
              <w:t>Vậy x=</w:t>
            </w:r>
            <w:r w:rsidR="00872D08">
              <w:rPr>
                <w:noProof/>
                <w:position w:val="-24"/>
                <w:sz w:val="24"/>
                <w:szCs w:val="24"/>
              </w:rPr>
              <w:drawing>
                <wp:inline distT="0" distB="0" distL="0" distR="0">
                  <wp:extent cx="228600" cy="39052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 xml:space="preserve"> thì V</w:t>
            </w:r>
            <w:r w:rsidR="00872D08">
              <w:rPr>
                <w:noProof/>
                <w:position w:val="-14"/>
                <w:sz w:val="24"/>
                <w:szCs w:val="24"/>
              </w:rPr>
              <w:drawing>
                <wp:inline distT="0" distB="0" distL="0" distR="0">
                  <wp:extent cx="190500" cy="238125"/>
                  <wp:effectExtent l="0" t="0" r="0"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đạt GTLN và Max V</w:t>
            </w:r>
            <w:r w:rsidR="00872D08">
              <w:rPr>
                <w:noProof/>
                <w:position w:val="-14"/>
                <w:sz w:val="24"/>
                <w:szCs w:val="24"/>
              </w:rPr>
              <w:drawing>
                <wp:inline distT="0" distB="0" distL="0" distR="0">
                  <wp:extent cx="190500" cy="23812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r w:rsidR="00872D08">
              <w:rPr>
                <w:noProof/>
                <w:position w:val="-24"/>
                <w:sz w:val="24"/>
                <w:szCs w:val="24"/>
              </w:rPr>
              <w:drawing>
                <wp:inline distT="0" distB="0" distL="0" distR="0">
                  <wp:extent cx="419100" cy="41910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r>
    </w:tbl>
    <w:p w:rsidR="00FC5D57" w:rsidRPr="00216361" w:rsidRDefault="00102451" w:rsidP="00FC5D57">
      <w:pPr>
        <w:jc w:val="both"/>
        <w:rPr>
          <w:sz w:val="24"/>
          <w:szCs w:val="24"/>
        </w:rPr>
      </w:pPr>
      <w:r>
        <w:rPr>
          <w:sz w:val="24"/>
          <w:szCs w:val="24"/>
        </w:rPr>
        <w:t>Gv nhận xét, tổng kết hoạt động.</w:t>
      </w:r>
    </w:p>
    <w:p w:rsidR="00FC5D57" w:rsidRPr="00216361" w:rsidRDefault="00E951C6" w:rsidP="00FC5D57">
      <w:pPr>
        <w:jc w:val="both"/>
        <w:rPr>
          <w:b/>
          <w:i/>
          <w:sz w:val="24"/>
          <w:szCs w:val="24"/>
        </w:rPr>
      </w:pPr>
      <w:r w:rsidRPr="00216361">
        <w:rPr>
          <w:b/>
          <w:i/>
          <w:sz w:val="24"/>
          <w:szCs w:val="24"/>
        </w:rPr>
        <w:t>3.</w:t>
      </w:r>
      <w:r w:rsidR="00FC5D57" w:rsidRPr="00216361">
        <w:rPr>
          <w:b/>
          <w:i/>
          <w:sz w:val="24"/>
          <w:szCs w:val="24"/>
        </w:rPr>
        <w:t xml:space="preserve"> Củng cố và ra bài tập về nhà: </w:t>
      </w:r>
    </w:p>
    <w:p w:rsidR="00FC5D57" w:rsidRPr="00216361" w:rsidRDefault="00FC5D57" w:rsidP="00B233EA">
      <w:pPr>
        <w:numPr>
          <w:ilvl w:val="0"/>
          <w:numId w:val="15"/>
        </w:numPr>
        <w:tabs>
          <w:tab w:val="clear" w:pos="360"/>
          <w:tab w:val="left" w:pos="720"/>
        </w:tabs>
        <w:ind w:left="0" w:firstLine="360"/>
        <w:jc w:val="both"/>
        <w:rPr>
          <w:sz w:val="24"/>
          <w:szCs w:val="24"/>
        </w:rPr>
      </w:pPr>
      <w:r w:rsidRPr="00216361">
        <w:rPr>
          <w:sz w:val="24"/>
          <w:szCs w:val="24"/>
        </w:rPr>
        <w:t xml:space="preserve">Củng cố: </w:t>
      </w:r>
    </w:p>
    <w:p w:rsidR="00FC5D57" w:rsidRPr="00216361" w:rsidRDefault="00FC5D57" w:rsidP="00B233EA">
      <w:pPr>
        <w:numPr>
          <w:ilvl w:val="1"/>
          <w:numId w:val="15"/>
        </w:numPr>
        <w:tabs>
          <w:tab w:val="left" w:pos="1080"/>
        </w:tabs>
        <w:ind w:left="0" w:firstLine="720"/>
        <w:jc w:val="both"/>
        <w:rPr>
          <w:sz w:val="24"/>
          <w:szCs w:val="24"/>
        </w:rPr>
      </w:pPr>
      <w:r w:rsidRPr="00216361">
        <w:rPr>
          <w:sz w:val="24"/>
          <w:szCs w:val="24"/>
        </w:rPr>
        <w:t>Nhắc lại lần nữa các công thức diện tích và thể tích của hình nón, hình trụ.</w:t>
      </w:r>
    </w:p>
    <w:p w:rsidR="00FC5D57" w:rsidRPr="00216361" w:rsidRDefault="00FC5D57" w:rsidP="00B233EA">
      <w:pPr>
        <w:numPr>
          <w:ilvl w:val="1"/>
          <w:numId w:val="15"/>
        </w:numPr>
        <w:tabs>
          <w:tab w:val="left" w:pos="1080"/>
        </w:tabs>
        <w:ind w:left="0" w:firstLine="720"/>
        <w:jc w:val="both"/>
        <w:rPr>
          <w:sz w:val="24"/>
          <w:szCs w:val="24"/>
        </w:rPr>
      </w:pPr>
      <w:r w:rsidRPr="00216361">
        <w:rPr>
          <w:sz w:val="24"/>
          <w:szCs w:val="24"/>
        </w:rPr>
        <w:t>Cho học sinh quan sát và xem lại hai phiếu học tập.</w:t>
      </w:r>
    </w:p>
    <w:p w:rsidR="00FC5D57" w:rsidRPr="00216361" w:rsidRDefault="00FC5D57" w:rsidP="00B233EA">
      <w:pPr>
        <w:numPr>
          <w:ilvl w:val="0"/>
          <w:numId w:val="15"/>
        </w:numPr>
        <w:tabs>
          <w:tab w:val="clear" w:pos="360"/>
          <w:tab w:val="left" w:pos="720"/>
        </w:tabs>
        <w:ind w:left="0" w:firstLine="360"/>
        <w:jc w:val="both"/>
        <w:rPr>
          <w:sz w:val="24"/>
          <w:szCs w:val="24"/>
        </w:rPr>
      </w:pPr>
      <w:r w:rsidRPr="00216361">
        <w:rPr>
          <w:sz w:val="24"/>
          <w:szCs w:val="24"/>
        </w:rPr>
        <w:t>Ra bài tập về nhà: Bài 2,4,7,9- Trang 39, 40- SGK Hình học 12 chuẩn.</w:t>
      </w:r>
    </w:p>
    <w:p w:rsidR="004C5B98" w:rsidRPr="00216361" w:rsidRDefault="004C5B98" w:rsidP="00974B3E">
      <w:pPr>
        <w:jc w:val="center"/>
        <w:rPr>
          <w:i/>
          <w:sz w:val="24"/>
          <w:szCs w:val="24"/>
        </w:rPr>
      </w:pPr>
    </w:p>
    <w:p w:rsidR="004C5B98" w:rsidRPr="00216361" w:rsidRDefault="004C5B98" w:rsidP="004C5B98">
      <w:pPr>
        <w:jc w:val="center"/>
        <w:rPr>
          <w:i/>
          <w:sz w:val="24"/>
          <w:szCs w:val="24"/>
        </w:rPr>
      </w:pPr>
      <w:r w:rsidRPr="00216361">
        <w:rPr>
          <w:i/>
          <w:sz w:val="24"/>
          <w:szCs w:val="24"/>
        </w:rPr>
        <w:t>Tiết 1</w:t>
      </w:r>
      <w:r w:rsidR="00562999">
        <w:rPr>
          <w:i/>
          <w:sz w:val="24"/>
          <w:szCs w:val="24"/>
        </w:rPr>
        <w:t>5</w:t>
      </w:r>
      <w:r w:rsidRPr="00216361">
        <w:rPr>
          <w:i/>
          <w:sz w:val="24"/>
          <w:szCs w:val="24"/>
        </w:rPr>
        <w:t>.</w:t>
      </w:r>
    </w:p>
    <w:p w:rsidR="00FC5D57" w:rsidRPr="00216361" w:rsidRDefault="00FC5D57" w:rsidP="00FC5D57">
      <w:pPr>
        <w:jc w:val="center"/>
        <w:rPr>
          <w:b/>
          <w:sz w:val="24"/>
          <w:szCs w:val="24"/>
        </w:rPr>
      </w:pPr>
      <w:r w:rsidRPr="00216361">
        <w:rPr>
          <w:b/>
          <w:sz w:val="24"/>
          <w:szCs w:val="24"/>
        </w:rPr>
        <w:t>§1:  KHÁI NIỆM VỀ MẶT TRÒN XOAY.</w:t>
      </w:r>
    </w:p>
    <w:p w:rsidR="00FC5D57" w:rsidRPr="00216361" w:rsidRDefault="00FC5D57" w:rsidP="00FC5D57">
      <w:pPr>
        <w:tabs>
          <w:tab w:val="left" w:pos="6840"/>
        </w:tabs>
        <w:jc w:val="both"/>
        <w:rPr>
          <w:sz w:val="24"/>
          <w:szCs w:val="24"/>
        </w:rPr>
      </w:pPr>
      <w:r w:rsidRPr="00216361">
        <w:rPr>
          <w:sz w:val="24"/>
          <w:szCs w:val="24"/>
        </w:rPr>
        <w:tab/>
      </w:r>
    </w:p>
    <w:p w:rsidR="00FC5D57" w:rsidRPr="00216361" w:rsidRDefault="00FC5D57" w:rsidP="00FC5D57">
      <w:pPr>
        <w:jc w:val="both"/>
        <w:rPr>
          <w:sz w:val="24"/>
          <w:szCs w:val="24"/>
        </w:rPr>
      </w:pPr>
    </w:p>
    <w:p w:rsidR="00FC5D57" w:rsidRPr="00216361" w:rsidRDefault="00FC5D57" w:rsidP="00FC5D57">
      <w:pPr>
        <w:jc w:val="both"/>
        <w:rPr>
          <w:i/>
          <w:sz w:val="24"/>
          <w:szCs w:val="24"/>
        </w:rPr>
      </w:pPr>
      <w:r w:rsidRPr="00216361">
        <w:rPr>
          <w:b/>
          <w:i/>
          <w:sz w:val="24"/>
          <w:szCs w:val="24"/>
        </w:rPr>
        <w:t>I</w:t>
      </w:r>
      <w:r w:rsidRPr="00216361">
        <w:rPr>
          <w:i/>
          <w:sz w:val="24"/>
          <w:szCs w:val="24"/>
        </w:rPr>
        <w:t xml:space="preserve">. </w:t>
      </w:r>
      <w:r w:rsidRPr="00216361">
        <w:rPr>
          <w:b/>
          <w:i/>
          <w:sz w:val="24"/>
          <w:szCs w:val="24"/>
        </w:rPr>
        <w:t>Mục tiêu</w:t>
      </w:r>
      <w:r w:rsidRPr="00216361">
        <w:rPr>
          <w:i/>
          <w:sz w:val="24"/>
          <w:szCs w:val="24"/>
        </w:rPr>
        <w:t xml:space="preserve">: </w:t>
      </w:r>
    </w:p>
    <w:p w:rsidR="00FC5D57" w:rsidRPr="00216361" w:rsidRDefault="00FC5D57" w:rsidP="00FC5D57">
      <w:pPr>
        <w:jc w:val="both"/>
        <w:rPr>
          <w:sz w:val="24"/>
          <w:szCs w:val="24"/>
        </w:rPr>
      </w:pPr>
      <w:r w:rsidRPr="00216361">
        <w:rPr>
          <w:b/>
          <w:i/>
          <w:sz w:val="24"/>
          <w:szCs w:val="24"/>
        </w:rPr>
        <w:t>1. Về kiến thức:</w:t>
      </w:r>
      <w:r w:rsidRPr="00216361">
        <w:rPr>
          <w:sz w:val="24"/>
          <w:szCs w:val="24"/>
        </w:rPr>
        <w:t xml:space="preserve"> Ôn lại và hệ thống các kiến thức sau:</w:t>
      </w:r>
    </w:p>
    <w:p w:rsidR="00FC5D57" w:rsidRPr="00216361" w:rsidRDefault="00FC5D57"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C5D57" w:rsidRPr="00216361" w:rsidRDefault="00FC5D57"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C5D57" w:rsidRPr="00216361" w:rsidRDefault="00FC5D57" w:rsidP="00B233EA">
      <w:pPr>
        <w:numPr>
          <w:ilvl w:val="0"/>
          <w:numId w:val="7"/>
        </w:numPr>
        <w:ind w:left="0" w:firstLine="360"/>
        <w:jc w:val="both"/>
        <w:rPr>
          <w:sz w:val="24"/>
          <w:szCs w:val="24"/>
        </w:rPr>
      </w:pPr>
      <w:r w:rsidRPr="00216361">
        <w:rPr>
          <w:sz w:val="24"/>
          <w:szCs w:val="24"/>
        </w:rPr>
        <w:t>Mặt trụ, hình trụ, khối trụ; công thức tính diện tích xung quanh và toàn phần của hình trụ và thể tích của khối trụ.</w:t>
      </w:r>
    </w:p>
    <w:p w:rsidR="00FC5D57" w:rsidRPr="00216361" w:rsidRDefault="00FC5D57" w:rsidP="00FC5D57">
      <w:pPr>
        <w:jc w:val="both"/>
        <w:rPr>
          <w:sz w:val="24"/>
          <w:szCs w:val="24"/>
        </w:rPr>
      </w:pPr>
      <w:r w:rsidRPr="00216361">
        <w:rPr>
          <w:b/>
          <w:i/>
          <w:sz w:val="24"/>
          <w:szCs w:val="24"/>
        </w:rPr>
        <w:t>2. Về kĩ năng:</w:t>
      </w:r>
      <w:r w:rsidRPr="00216361">
        <w:rPr>
          <w:sz w:val="24"/>
          <w:szCs w:val="24"/>
        </w:rPr>
        <w:t xml:space="preserve"> Rèn luyện và phát triển cho học sinh các kĩ năng về:</w:t>
      </w:r>
    </w:p>
    <w:p w:rsidR="00FC5D57" w:rsidRPr="00216361" w:rsidRDefault="00FC5D57" w:rsidP="00B233EA">
      <w:pPr>
        <w:numPr>
          <w:ilvl w:val="0"/>
          <w:numId w:val="8"/>
        </w:numPr>
        <w:ind w:left="0" w:firstLine="360"/>
        <w:jc w:val="both"/>
        <w:rPr>
          <w:sz w:val="24"/>
          <w:szCs w:val="24"/>
        </w:rPr>
      </w:pPr>
      <w:r w:rsidRPr="00216361">
        <w:rPr>
          <w:sz w:val="24"/>
          <w:szCs w:val="24"/>
        </w:rPr>
        <w:t>Vẽ hình: Đúng, chính xác và thẫm mỹ.</w:t>
      </w:r>
    </w:p>
    <w:p w:rsidR="00FC5D57" w:rsidRPr="00216361" w:rsidRDefault="00FC5D57" w:rsidP="00B233EA">
      <w:pPr>
        <w:numPr>
          <w:ilvl w:val="0"/>
          <w:numId w:val="8"/>
        </w:numPr>
        <w:ind w:left="0" w:firstLine="360"/>
        <w:jc w:val="both"/>
        <w:rPr>
          <w:sz w:val="24"/>
          <w:szCs w:val="24"/>
        </w:rPr>
      </w:pPr>
      <w:r w:rsidRPr="00216361">
        <w:rPr>
          <w:sz w:val="24"/>
          <w:szCs w:val="24"/>
        </w:rPr>
        <w:t>Xác định giao tuyến của một mặt phẳng với một mặt nón hoặc mặt trụ.</w:t>
      </w:r>
    </w:p>
    <w:p w:rsidR="00FC5D57" w:rsidRPr="00216361" w:rsidRDefault="00FC5D57" w:rsidP="00B233EA">
      <w:pPr>
        <w:numPr>
          <w:ilvl w:val="0"/>
          <w:numId w:val="8"/>
        </w:numPr>
        <w:ind w:left="0" w:firstLine="360"/>
        <w:jc w:val="both"/>
        <w:rPr>
          <w:sz w:val="24"/>
          <w:szCs w:val="24"/>
        </w:rPr>
      </w:pPr>
      <w:r w:rsidRPr="00216361">
        <w:rPr>
          <w:sz w:val="24"/>
          <w:szCs w:val="24"/>
        </w:rPr>
        <w:t>Tính được diện tích, thể tích của hình nón, hình trụ khi biết được một số yếu tố cho trước.</w:t>
      </w:r>
    </w:p>
    <w:p w:rsidR="00102451" w:rsidRPr="00216361" w:rsidRDefault="00102451" w:rsidP="00102451">
      <w:pPr>
        <w:shd w:val="clear" w:color="auto" w:fill="FFFFFF"/>
        <w:spacing w:line="312" w:lineRule="auto"/>
        <w:rPr>
          <w:b/>
          <w:sz w:val="24"/>
          <w:szCs w:val="24"/>
        </w:rPr>
      </w:pPr>
      <w:r w:rsidRPr="00216361">
        <w:rPr>
          <w:b/>
          <w:sz w:val="24"/>
          <w:szCs w:val="24"/>
        </w:rPr>
        <w:t>3. Thái độ:</w:t>
      </w:r>
    </w:p>
    <w:p w:rsidR="00102451" w:rsidRPr="00216361" w:rsidRDefault="00102451" w:rsidP="00102451">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102451" w:rsidRPr="00216361" w:rsidRDefault="00102451" w:rsidP="00102451">
      <w:pPr>
        <w:jc w:val="both"/>
        <w:rPr>
          <w:sz w:val="24"/>
          <w:szCs w:val="24"/>
        </w:rPr>
      </w:pPr>
      <w:r w:rsidRPr="00216361">
        <w:rPr>
          <w:sz w:val="24"/>
          <w:szCs w:val="24"/>
        </w:rPr>
        <w:t xml:space="preserve">      - Liên hệ được với nhiều vấn đề trong thực tế với bài học.</w:t>
      </w:r>
    </w:p>
    <w:p w:rsidR="00102451" w:rsidRPr="00216361" w:rsidRDefault="00102451" w:rsidP="00102451">
      <w:pPr>
        <w:jc w:val="both"/>
        <w:rPr>
          <w:sz w:val="24"/>
          <w:szCs w:val="24"/>
        </w:rPr>
      </w:pPr>
      <w:r w:rsidRPr="00216361">
        <w:rPr>
          <w:sz w:val="24"/>
          <w:szCs w:val="24"/>
        </w:rPr>
        <w:t xml:space="preserve">      - Phát huy tính độc lập, sáng tạo trong học tập.</w:t>
      </w:r>
    </w:p>
    <w:p w:rsidR="00102451" w:rsidRPr="00216361" w:rsidRDefault="00102451" w:rsidP="00102451">
      <w:pPr>
        <w:shd w:val="clear" w:color="auto" w:fill="FFFFFF"/>
        <w:spacing w:line="312" w:lineRule="auto"/>
        <w:rPr>
          <w:b/>
          <w:sz w:val="24"/>
          <w:szCs w:val="24"/>
        </w:rPr>
      </w:pPr>
      <w:r w:rsidRPr="00216361">
        <w:rPr>
          <w:b/>
          <w:sz w:val="24"/>
          <w:szCs w:val="24"/>
        </w:rPr>
        <w:t>4. Định hướng phát triển năng lực:</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tính toán:</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102451" w:rsidRPr="00216361" w:rsidRDefault="00102451" w:rsidP="00102451">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102451" w:rsidRPr="00216361" w:rsidRDefault="00102451" w:rsidP="00102451">
      <w:pPr>
        <w:shd w:val="clear" w:color="auto" w:fill="FFFFFF"/>
        <w:rPr>
          <w:b/>
          <w:sz w:val="24"/>
          <w:szCs w:val="24"/>
        </w:rPr>
      </w:pPr>
      <w:r w:rsidRPr="00216361">
        <w:rPr>
          <w:b/>
          <w:sz w:val="24"/>
          <w:szCs w:val="24"/>
        </w:rPr>
        <w:t>1. Giáo viên:</w:t>
      </w:r>
    </w:p>
    <w:p w:rsidR="00102451" w:rsidRPr="00216361" w:rsidRDefault="00102451" w:rsidP="00102451">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w:t>
      </w:r>
      <w:r>
        <w:t>nón.</w:t>
      </w:r>
      <w:r w:rsidRPr="00216361">
        <w:t>.</w:t>
      </w:r>
    </w:p>
    <w:p w:rsidR="00102451" w:rsidRPr="00216361" w:rsidRDefault="00102451" w:rsidP="00102451">
      <w:pPr>
        <w:pStyle w:val="msolistparagraphcxspmiddle"/>
        <w:spacing w:before="0" w:beforeAutospacing="0" w:after="0" w:afterAutospacing="0"/>
        <w:jc w:val="both"/>
      </w:pPr>
      <w:r w:rsidRPr="00216361">
        <w:t xml:space="preserve">      - Bảng phụ trình bày kết quả hoạt động nhóm, máy tính, máy chiếu…</w:t>
      </w:r>
    </w:p>
    <w:p w:rsidR="00102451" w:rsidRPr="00216361" w:rsidRDefault="00102451" w:rsidP="00102451">
      <w:pPr>
        <w:pStyle w:val="msolistparagraphcxspmiddle"/>
        <w:spacing w:before="0" w:beforeAutospacing="0" w:after="0" w:afterAutospacing="0"/>
        <w:jc w:val="both"/>
      </w:pPr>
      <w:r w:rsidRPr="00216361">
        <w:t xml:space="preserve">      </w:t>
      </w:r>
    </w:p>
    <w:p w:rsidR="00102451" w:rsidRPr="00216361" w:rsidRDefault="00102451" w:rsidP="00102451">
      <w:pPr>
        <w:shd w:val="clear" w:color="auto" w:fill="FFFFFF"/>
        <w:rPr>
          <w:b/>
          <w:sz w:val="24"/>
          <w:szCs w:val="24"/>
        </w:rPr>
      </w:pPr>
      <w:r w:rsidRPr="00216361">
        <w:rPr>
          <w:b/>
          <w:sz w:val="24"/>
          <w:szCs w:val="24"/>
        </w:rPr>
        <w:t>2. Học sinh:</w:t>
      </w:r>
    </w:p>
    <w:p w:rsidR="00102451" w:rsidRPr="00216361" w:rsidRDefault="00102451" w:rsidP="00102451">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102451" w:rsidRPr="00216361" w:rsidRDefault="00102451" w:rsidP="00102451">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102451" w:rsidRPr="00216361" w:rsidRDefault="00102451" w:rsidP="00102451">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102451" w:rsidRPr="00216361" w:rsidRDefault="00102451" w:rsidP="00102451">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746855" w:rsidRDefault="00102451" w:rsidP="00102451">
      <w:pPr>
        <w:spacing w:line="312" w:lineRule="auto"/>
        <w:rPr>
          <w:rFonts w:ascii="Rage Italic" w:hAnsi="Rage Italic"/>
          <w:b/>
          <w:i/>
          <w:sz w:val="24"/>
          <w:szCs w:val="24"/>
        </w:rPr>
      </w:pPr>
      <w:r w:rsidRPr="00216361">
        <w:rPr>
          <w:b/>
          <w:bCs/>
          <w:sz w:val="24"/>
          <w:szCs w:val="24"/>
          <w:lang w:val="de-DE"/>
        </w:rPr>
        <w:t xml:space="preserve">     </w:t>
      </w:r>
      <w:r w:rsidR="00FC5D57" w:rsidRPr="00216361">
        <w:rPr>
          <w:b/>
          <w:i/>
          <w:sz w:val="24"/>
          <w:szCs w:val="24"/>
        </w:rPr>
        <w:t>1. Kiểm tra bài cũ.</w:t>
      </w:r>
      <w:r w:rsidR="00FC5D57" w:rsidRPr="00216361">
        <w:rPr>
          <w:rFonts w:ascii="Rage Italic" w:hAnsi="Rage Italic"/>
          <w:b/>
          <w:i/>
          <w:sz w:val="24"/>
          <w:szCs w:val="24"/>
        </w:rPr>
        <w:tab/>
        <w:t xml:space="preserve"> </w:t>
      </w:r>
    </w:p>
    <w:p w:rsidR="00746855" w:rsidRDefault="00746855" w:rsidP="00746855">
      <w:pPr>
        <w:jc w:val="both"/>
        <w:rPr>
          <w:b/>
          <w:i/>
          <w:sz w:val="24"/>
          <w:szCs w:val="24"/>
        </w:rPr>
      </w:pPr>
      <w:r w:rsidRPr="00653C67">
        <w:rPr>
          <w:b/>
          <w:i/>
          <w:sz w:val="24"/>
          <w:szCs w:val="24"/>
        </w:rPr>
        <w:t xml:space="preserve">Giáo </w:t>
      </w:r>
      <w:r>
        <w:rPr>
          <w:b/>
          <w:i/>
          <w:sz w:val="24"/>
          <w:szCs w:val="24"/>
        </w:rPr>
        <w:t>viên chuyển giao nhiệm vụ. Gọi 1 hs lên bảng.</w:t>
      </w:r>
    </w:p>
    <w:p w:rsidR="00FC5D57" w:rsidRPr="00216361" w:rsidRDefault="00746855" w:rsidP="00FC5D57">
      <w:pPr>
        <w:jc w:val="both"/>
        <w:rPr>
          <w:b/>
          <w:i/>
          <w:sz w:val="24"/>
          <w:szCs w:val="24"/>
        </w:rPr>
      </w:pPr>
      <w:r>
        <w:rPr>
          <w:b/>
          <w:i/>
          <w:sz w:val="24"/>
          <w:szCs w:val="24"/>
        </w:rPr>
        <w:t>Học sinh tiếp nhận nhiệm vụ.</w:t>
      </w:r>
    </w:p>
    <w:p w:rsidR="00FC5D57" w:rsidRPr="00216361" w:rsidRDefault="00FC5D57" w:rsidP="00B233EA">
      <w:pPr>
        <w:numPr>
          <w:ilvl w:val="0"/>
          <w:numId w:val="11"/>
        </w:numPr>
        <w:tabs>
          <w:tab w:val="clear" w:pos="780"/>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FC5D57" w:rsidRPr="00746855" w:rsidRDefault="00FC5D57" w:rsidP="00B233EA">
      <w:pPr>
        <w:numPr>
          <w:ilvl w:val="0"/>
          <w:numId w:val="11"/>
        </w:numPr>
        <w:tabs>
          <w:tab w:val="clear" w:pos="780"/>
          <w:tab w:val="left" w:pos="720"/>
        </w:tabs>
        <w:ind w:left="0" w:firstLine="360"/>
        <w:jc w:val="both"/>
        <w:rPr>
          <w:sz w:val="24"/>
          <w:szCs w:val="24"/>
        </w:rPr>
      </w:pPr>
      <w:r w:rsidRPr="00216361">
        <w:rPr>
          <w:sz w:val="24"/>
          <w:szCs w:val="24"/>
        </w:rPr>
        <w:t xml:space="preserve">Áp dụng: </w:t>
      </w:r>
      <w:r w:rsidRPr="00216361">
        <w:rPr>
          <w:b/>
          <w:sz w:val="24"/>
          <w:szCs w:val="24"/>
        </w:rPr>
        <w:t>Trong không gian cho hình chữ nhật ABCD với AB=a, AD=a</w:t>
      </w:r>
      <w:r w:rsidR="00E41067" w:rsidRPr="00E41067">
        <w:rPr>
          <w:b/>
          <w:position w:val="-6"/>
          <w:sz w:val="24"/>
          <w:szCs w:val="24"/>
        </w:rPr>
        <w:object w:dxaOrig="380" w:dyaOrig="380">
          <v:shape id="_x0000_i1582" type="#_x0000_t75" style="width:18.75pt;height:18.75pt" o:ole="">
            <v:imagedata r:id="rId1216" o:title=""/>
          </v:shape>
          <o:OLEObject Type="Embed" ProgID="Equation.DSMT4" ShapeID="_x0000_i1582" DrawAspect="Content" ObjectID="_1628102273" r:id="rId1217"/>
        </w:object>
      </w:r>
      <w:r w:rsidRPr="00216361">
        <w:rPr>
          <w:b/>
          <w:sz w:val="24"/>
          <w:szCs w:val="24"/>
        </w:rPr>
        <w:t>. Khi quay hình chữ nhật này xung quanh cạnh AD ta được một hình trụ tròn xoay. Tính Sxq của hình trụ và thể tích V của khối trụ.</w:t>
      </w:r>
    </w:p>
    <w:p w:rsidR="00746855" w:rsidRDefault="00746855" w:rsidP="00746855">
      <w:pPr>
        <w:tabs>
          <w:tab w:val="left" w:pos="720"/>
        </w:tabs>
        <w:jc w:val="both"/>
        <w:rPr>
          <w:b/>
          <w:sz w:val="24"/>
          <w:szCs w:val="24"/>
        </w:rPr>
      </w:pPr>
      <w:r>
        <w:rPr>
          <w:b/>
          <w:sz w:val="24"/>
          <w:szCs w:val="24"/>
        </w:rPr>
        <w:t xml:space="preserve">Học sinh thảo luận chung. </w:t>
      </w:r>
    </w:p>
    <w:p w:rsidR="00746855" w:rsidRPr="00216361" w:rsidRDefault="00746855" w:rsidP="00746855">
      <w:pPr>
        <w:tabs>
          <w:tab w:val="left" w:pos="720"/>
        </w:tabs>
        <w:jc w:val="both"/>
        <w:rPr>
          <w:sz w:val="24"/>
          <w:szCs w:val="24"/>
        </w:rPr>
      </w:pPr>
      <w:r>
        <w:rPr>
          <w:b/>
          <w:sz w:val="24"/>
          <w:szCs w:val="24"/>
        </w:rPr>
        <w:t>Gv tổng kết.</w:t>
      </w:r>
    </w:p>
    <w:p w:rsidR="00E951C6" w:rsidRPr="00216361" w:rsidRDefault="00E951C6" w:rsidP="00B233EA">
      <w:pPr>
        <w:numPr>
          <w:ilvl w:val="0"/>
          <w:numId w:val="16"/>
        </w:numPr>
        <w:tabs>
          <w:tab w:val="left" w:pos="720"/>
        </w:tabs>
        <w:jc w:val="both"/>
        <w:rPr>
          <w:i/>
          <w:sz w:val="24"/>
          <w:szCs w:val="24"/>
        </w:rPr>
      </w:pPr>
      <w:r w:rsidRPr="00216361">
        <w:rPr>
          <w:b/>
          <w:i/>
          <w:sz w:val="24"/>
          <w:szCs w:val="24"/>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3"/>
        <w:gridCol w:w="3235"/>
        <w:gridCol w:w="4225"/>
      </w:tblGrid>
      <w:tr w:rsidR="00E951C6" w:rsidRPr="00216361">
        <w:tc>
          <w:tcPr>
            <w:tcW w:w="3223" w:type="dxa"/>
            <w:shd w:val="clear" w:color="auto" w:fill="auto"/>
            <w:vAlign w:val="center"/>
          </w:tcPr>
          <w:p w:rsidR="00E951C6" w:rsidRPr="00216361" w:rsidRDefault="00E951C6" w:rsidP="00FC2AC9">
            <w:pPr>
              <w:jc w:val="center"/>
              <w:rPr>
                <w:b/>
                <w:i/>
                <w:sz w:val="24"/>
                <w:szCs w:val="24"/>
              </w:rPr>
            </w:pPr>
            <w:r w:rsidRPr="00216361">
              <w:rPr>
                <w:b/>
                <w:i/>
                <w:sz w:val="24"/>
                <w:szCs w:val="24"/>
              </w:rPr>
              <w:t>Hoạt động của GV</w:t>
            </w:r>
          </w:p>
        </w:tc>
        <w:tc>
          <w:tcPr>
            <w:tcW w:w="3235" w:type="dxa"/>
            <w:shd w:val="clear" w:color="auto" w:fill="auto"/>
            <w:vAlign w:val="center"/>
          </w:tcPr>
          <w:p w:rsidR="00E951C6" w:rsidRPr="00216361" w:rsidRDefault="00E951C6" w:rsidP="00FC2AC9">
            <w:pPr>
              <w:jc w:val="center"/>
              <w:rPr>
                <w:b/>
                <w:i/>
                <w:sz w:val="24"/>
                <w:szCs w:val="24"/>
              </w:rPr>
            </w:pPr>
            <w:r w:rsidRPr="00216361">
              <w:rPr>
                <w:b/>
                <w:i/>
                <w:sz w:val="24"/>
                <w:szCs w:val="24"/>
              </w:rPr>
              <w:t xml:space="preserve">Hoạt động của HS </w:t>
            </w:r>
          </w:p>
        </w:tc>
        <w:tc>
          <w:tcPr>
            <w:tcW w:w="4225" w:type="dxa"/>
            <w:shd w:val="clear" w:color="auto" w:fill="auto"/>
            <w:vAlign w:val="center"/>
          </w:tcPr>
          <w:p w:rsidR="00E951C6" w:rsidRPr="00216361" w:rsidRDefault="00E951C6" w:rsidP="00FC2AC9">
            <w:pPr>
              <w:jc w:val="center"/>
              <w:rPr>
                <w:b/>
                <w:i/>
                <w:sz w:val="24"/>
                <w:szCs w:val="24"/>
              </w:rPr>
            </w:pPr>
            <w:r w:rsidRPr="00216361">
              <w:rPr>
                <w:b/>
                <w:i/>
                <w:sz w:val="24"/>
                <w:szCs w:val="24"/>
              </w:rPr>
              <w:t>Nội dung</w:t>
            </w:r>
          </w:p>
        </w:tc>
      </w:tr>
      <w:tr w:rsidR="00E951C6" w:rsidRPr="00216361">
        <w:tc>
          <w:tcPr>
            <w:tcW w:w="3223" w:type="dxa"/>
            <w:shd w:val="clear" w:color="auto" w:fill="auto"/>
          </w:tcPr>
          <w:p w:rsidR="00634445" w:rsidRPr="00634445" w:rsidRDefault="00634445" w:rsidP="00FC2AC9">
            <w:pPr>
              <w:jc w:val="both"/>
              <w:rPr>
                <w:sz w:val="24"/>
                <w:szCs w:val="24"/>
              </w:rPr>
            </w:pPr>
            <w:r w:rsidRPr="00634445">
              <w:rPr>
                <w:sz w:val="24"/>
                <w:szCs w:val="24"/>
              </w:rPr>
              <w:t xml:space="preserve">Giáo </w:t>
            </w:r>
            <w:r>
              <w:rPr>
                <w:sz w:val="24"/>
                <w:szCs w:val="24"/>
              </w:rPr>
              <w:t>viên chuyển giao nhiệm vụ.</w:t>
            </w:r>
          </w:p>
          <w:p w:rsidR="00E951C6" w:rsidRPr="00216361" w:rsidRDefault="00E951C6" w:rsidP="00FC2AC9">
            <w:pPr>
              <w:jc w:val="both"/>
              <w:rPr>
                <w:sz w:val="24"/>
                <w:szCs w:val="24"/>
              </w:rPr>
            </w:pPr>
            <w:r w:rsidRPr="00216361">
              <w:rPr>
                <w:sz w:val="24"/>
                <w:szCs w:val="24"/>
                <w:u w:val="single"/>
              </w:rPr>
              <w:t>Hoạt động 2</w:t>
            </w:r>
            <w:r w:rsidRPr="00216361">
              <w:rPr>
                <w:sz w:val="24"/>
                <w:szCs w:val="24"/>
              </w:rPr>
              <w:t>: Phát phiếu học tập 1.</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GV: Chuẩn bị sẵn phiếu học tập 1 trên giấy (photo từ 15</w:t>
            </w:r>
            <w:r w:rsidR="00872D08">
              <w:rPr>
                <w:noProof/>
                <w:position w:val="-6"/>
                <w:sz w:val="24"/>
                <w:szCs w:val="24"/>
              </w:rPr>
              <w:drawing>
                <wp:inline distT="0" distB="0" distL="0" distR="0">
                  <wp:extent cx="190500" cy="1428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20 bản tùy theo số lượng học sinh).</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Chia học sinh thành các nhóm: Mỗi dãy bàn là 1 nhóm (Từ 4</w:t>
            </w:r>
            <w:r w:rsidR="00872D08">
              <w:rPr>
                <w:noProof/>
                <w:position w:val="-6"/>
                <w:sz w:val="24"/>
                <w:szCs w:val="24"/>
              </w:rPr>
              <w:drawing>
                <wp:inline distT="0" distB="0" distL="0" distR="0">
                  <wp:extent cx="190500" cy="1428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6 học sinh).</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Học sinh làm xong, GV thu và cử nhóm trưởng của 2</w:t>
            </w:r>
            <w:r w:rsidR="00872D08">
              <w:rPr>
                <w:noProof/>
                <w:position w:val="-6"/>
                <w:sz w:val="24"/>
                <w:szCs w:val="24"/>
              </w:rPr>
              <w:drawing>
                <wp:inline distT="0" distB="0" distL="0" distR="0">
                  <wp:extent cx="190500" cy="142875"/>
                  <wp:effectExtent l="0" t="0" r="0"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3 trình bày trước lớp.</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 xml:space="preserve">GV: Sửa chữa và hoàn thiện. </w:t>
            </w:r>
          </w:p>
          <w:p w:rsidR="00E951C6" w:rsidRPr="00216361" w:rsidRDefault="00E951C6" w:rsidP="00FC2AC9">
            <w:pPr>
              <w:jc w:val="both"/>
              <w:rPr>
                <w:sz w:val="24"/>
                <w:szCs w:val="24"/>
              </w:rPr>
            </w:pPr>
            <w:r w:rsidRPr="00216361">
              <w:rPr>
                <w:sz w:val="24"/>
                <w:szCs w:val="24"/>
                <w:u w:val="single"/>
              </w:rPr>
              <w:t>Hoạt động 3</w:t>
            </w:r>
            <w:r w:rsidRPr="00216361">
              <w:rPr>
                <w:sz w:val="24"/>
                <w:szCs w:val="24"/>
              </w:rPr>
              <w:t>: Hướng dẫn bài tập 2.</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óm tắt đề.</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vẽ hình.</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Nêu các yếu tố liên quan về hình trụ và hình nón đã cho.</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ính S</w:t>
            </w:r>
            <w:r w:rsidR="00E41067" w:rsidRPr="00E41067">
              <w:rPr>
                <w:position w:val="-14"/>
                <w:sz w:val="24"/>
                <w:szCs w:val="24"/>
              </w:rPr>
              <w:object w:dxaOrig="139" w:dyaOrig="400">
                <v:shape id="_x0000_i1583" type="#_x0000_t75" style="width:6.75pt;height:20.25pt" o:ole="">
                  <v:imagedata r:id="rId1220" o:title=""/>
                </v:shape>
                <o:OLEObject Type="Embed" ProgID="Equation.DSMT4" ShapeID="_x0000_i1583" DrawAspect="Content" ObjectID="_1628102274" r:id="rId1221"/>
              </w:object>
            </w:r>
            <w:r w:rsidRPr="00216361">
              <w:rPr>
                <w:sz w:val="24"/>
                <w:szCs w:val="24"/>
              </w:rPr>
              <w:t>, S</w:t>
            </w:r>
            <w:r w:rsidR="00E41067" w:rsidRPr="00E41067">
              <w:rPr>
                <w:position w:val="-14"/>
                <w:sz w:val="24"/>
                <w:szCs w:val="24"/>
              </w:rPr>
              <w:object w:dxaOrig="139" w:dyaOrig="400">
                <v:shape id="_x0000_i1584" type="#_x0000_t75" style="width:6.75pt;height:20.25pt" o:ole="">
                  <v:imagedata r:id="rId1222" o:title=""/>
                </v:shape>
                <o:OLEObject Type="Embed" ProgID="Equation.DSMT4" ShapeID="_x0000_i1584" DrawAspect="Content" ObjectID="_1628102275" r:id="rId1223"/>
              </w:object>
            </w:r>
            <w:r w:rsidRPr="00216361">
              <w:rPr>
                <w:sz w:val="24"/>
                <w:szCs w:val="24"/>
              </w:rPr>
              <w:t>. Lập tỷ số.</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ính V</w:t>
            </w:r>
            <w:r w:rsidR="00E41067" w:rsidRPr="00E41067">
              <w:rPr>
                <w:position w:val="-14"/>
                <w:sz w:val="24"/>
                <w:szCs w:val="24"/>
              </w:rPr>
              <w:object w:dxaOrig="139" w:dyaOrig="400">
                <v:shape id="_x0000_i1585" type="#_x0000_t75" style="width:6.75pt;height:20.25pt" o:ole="">
                  <v:imagedata r:id="rId1224" o:title=""/>
                </v:shape>
                <o:OLEObject Type="Embed" ProgID="Equation.DSMT4" ShapeID="_x0000_i1585" DrawAspect="Content" ObjectID="_1628102276" r:id="rId1225"/>
              </w:object>
            </w:r>
            <w:r w:rsidRPr="00216361">
              <w:rPr>
                <w:sz w:val="24"/>
                <w:szCs w:val="24"/>
              </w:rPr>
              <w:t>, V</w:t>
            </w:r>
            <w:r w:rsidR="00E41067" w:rsidRPr="00E41067">
              <w:rPr>
                <w:position w:val="-14"/>
                <w:sz w:val="24"/>
                <w:szCs w:val="24"/>
              </w:rPr>
              <w:object w:dxaOrig="139" w:dyaOrig="400">
                <v:shape id="_x0000_i1586" type="#_x0000_t75" style="width:6.75pt;height:20.25pt" o:ole="">
                  <v:imagedata r:id="rId1226" o:title=""/>
                </v:shape>
                <o:OLEObject Type="Embed" ProgID="Equation.DSMT4" ShapeID="_x0000_i1586" DrawAspect="Content" ObjectID="_1628102277" r:id="rId1227"/>
              </w:object>
            </w:r>
            <w:r w:rsidRPr="00216361">
              <w:rPr>
                <w:sz w:val="24"/>
                <w:szCs w:val="24"/>
              </w:rPr>
              <w:t>. Lập tỷ số.</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GV: Chỉnh sửa, hoàn thiện và lưu ý bài giải của học sinh.</w:t>
            </w:r>
          </w:p>
          <w:p w:rsidR="00E951C6" w:rsidRPr="00216361" w:rsidRDefault="00E951C6" w:rsidP="00FC2AC9">
            <w:pPr>
              <w:jc w:val="both"/>
              <w:rPr>
                <w:sz w:val="24"/>
                <w:szCs w:val="24"/>
              </w:rPr>
            </w:pPr>
            <w:r w:rsidRPr="00216361">
              <w:rPr>
                <w:sz w:val="24"/>
                <w:szCs w:val="24"/>
                <w:u w:val="single"/>
              </w:rPr>
              <w:t>Hoạt động 4</w:t>
            </w:r>
            <w:r w:rsidRPr="00216361">
              <w:rPr>
                <w:sz w:val="24"/>
                <w:szCs w:val="24"/>
              </w:rPr>
              <w:t>: Phiếu học tập 2.</w:t>
            </w:r>
          </w:p>
          <w:p w:rsidR="00E951C6" w:rsidRDefault="00E951C6" w:rsidP="00FC2AC9">
            <w:pPr>
              <w:ind w:firstLine="252"/>
              <w:jc w:val="both"/>
              <w:rPr>
                <w:sz w:val="24"/>
                <w:szCs w:val="24"/>
              </w:rPr>
            </w:pPr>
            <w:r w:rsidRPr="00216361">
              <w:rPr>
                <w:sz w:val="24"/>
                <w:szCs w:val="24"/>
              </w:rPr>
              <w:t>GV: Tổ chức thực hiện phiếu học tập 2 giống như phiếu học tập 1.</w:t>
            </w: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Pr="00216361" w:rsidRDefault="00634445" w:rsidP="00634445">
            <w:pPr>
              <w:jc w:val="both"/>
              <w:rPr>
                <w:sz w:val="24"/>
                <w:szCs w:val="24"/>
              </w:rPr>
            </w:pPr>
            <w:r>
              <w:rPr>
                <w:sz w:val="24"/>
                <w:szCs w:val="24"/>
              </w:rPr>
              <w:t>Gv nhận xét, tổng kết hoạt động.</w:t>
            </w:r>
          </w:p>
        </w:tc>
        <w:tc>
          <w:tcPr>
            <w:tcW w:w="3235" w:type="dxa"/>
            <w:shd w:val="clear" w:color="auto" w:fill="auto"/>
          </w:tcPr>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Chia nhóm theo sự hướng dẫn của GV.</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ực hiện theo nhóm.</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Nhóm trưởng trình bày.</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eo dõi chỉnh sửa.</w:t>
            </w:r>
          </w:p>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Vẽ hì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rả lời các câu hỏi của GV.</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Nhận phiếu học tập 2 theo nhóm.</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Thảo lụân.</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Cử nhóm trưởng trình bày.</w:t>
            </w:r>
          </w:p>
        </w:tc>
        <w:tc>
          <w:tcPr>
            <w:tcW w:w="4225" w:type="dxa"/>
            <w:shd w:val="clear" w:color="auto" w:fill="auto"/>
          </w:tcPr>
          <w:p w:rsidR="00E951C6" w:rsidRPr="00216361" w:rsidRDefault="00E951C6" w:rsidP="00FC2AC9">
            <w:pPr>
              <w:jc w:val="both"/>
              <w:rPr>
                <w:sz w:val="24"/>
                <w:szCs w:val="24"/>
              </w:rPr>
            </w:pPr>
            <w:r w:rsidRPr="00216361">
              <w:rPr>
                <w:sz w:val="24"/>
                <w:szCs w:val="24"/>
              </w:rPr>
              <w:t xml:space="preserve">Nội dung phiếu học tập 1: </w:t>
            </w:r>
            <w:r w:rsidRPr="00216361">
              <w:rPr>
                <w:b/>
                <w:sz w:val="24"/>
                <w:szCs w:val="24"/>
              </w:rPr>
              <w:t>Thiết diện qua trục của một hình nón tròn xoay là một tam giác vuông cân có diện tích bằng 2a</w:t>
            </w:r>
            <w:r w:rsidR="00872D08">
              <w:rPr>
                <w:b/>
                <w:noProof/>
                <w:position w:val="-4"/>
                <w:sz w:val="24"/>
                <w:szCs w:val="24"/>
              </w:rPr>
              <w:drawing>
                <wp:inline distT="0" distB="0" distL="0" distR="0">
                  <wp:extent cx="104775" cy="1905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b/>
                <w:sz w:val="24"/>
                <w:szCs w:val="24"/>
              </w:rPr>
              <w:t>(đvdt). Khi đó, thể tích của khối nón này là</w:t>
            </w:r>
            <w:r w:rsidRPr="00216361">
              <w:rPr>
                <w:sz w:val="24"/>
                <w:szCs w:val="24"/>
              </w:rPr>
              <w:t>:</w:t>
            </w:r>
          </w:p>
          <w:p w:rsidR="00E951C6" w:rsidRPr="00216361" w:rsidRDefault="00E951C6" w:rsidP="00FC2AC9">
            <w:pPr>
              <w:tabs>
                <w:tab w:val="left" w:pos="2232"/>
              </w:tabs>
              <w:jc w:val="both"/>
              <w:rPr>
                <w:sz w:val="24"/>
                <w:szCs w:val="24"/>
              </w:rPr>
            </w:pPr>
            <w:r w:rsidRPr="00216361">
              <w:rPr>
                <w:sz w:val="24"/>
                <w:szCs w:val="24"/>
              </w:rPr>
              <w:t>A.</w:t>
            </w:r>
            <w:r w:rsidR="00872D08">
              <w:rPr>
                <w:noProof/>
                <w:position w:val="-24"/>
                <w:sz w:val="24"/>
                <w:szCs w:val="24"/>
              </w:rPr>
              <w:drawing>
                <wp:inline distT="0" distB="0" distL="0" distR="0">
                  <wp:extent cx="533400" cy="4286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216361">
              <w:rPr>
                <w:sz w:val="24"/>
                <w:szCs w:val="24"/>
              </w:rPr>
              <w:t xml:space="preserve">                B.</w:t>
            </w:r>
            <w:r w:rsidR="00872D08">
              <w:rPr>
                <w:noProof/>
                <w:position w:val="-24"/>
                <w:sz w:val="24"/>
                <w:szCs w:val="24"/>
              </w:rPr>
              <w:drawing>
                <wp:inline distT="0" distB="0" distL="0" distR="0">
                  <wp:extent cx="428625" cy="4191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p>
          <w:p w:rsidR="00E951C6" w:rsidRPr="00216361" w:rsidRDefault="00E951C6" w:rsidP="00FC2AC9">
            <w:pPr>
              <w:tabs>
                <w:tab w:val="left" w:pos="2217"/>
              </w:tabs>
              <w:jc w:val="both"/>
              <w:rPr>
                <w:sz w:val="24"/>
                <w:szCs w:val="24"/>
              </w:rPr>
            </w:pPr>
            <w:r w:rsidRPr="00216361">
              <w:rPr>
                <w:sz w:val="24"/>
                <w:szCs w:val="24"/>
              </w:rPr>
              <w:t>C.</w:t>
            </w:r>
            <w:r w:rsidR="00872D08">
              <w:rPr>
                <w:noProof/>
                <w:position w:val="-24"/>
                <w:sz w:val="24"/>
                <w:szCs w:val="24"/>
              </w:rPr>
              <w:drawing>
                <wp:inline distT="0" distB="0" distL="0" distR="0">
                  <wp:extent cx="609600" cy="428625"/>
                  <wp:effectExtent l="0" t="0" r="0"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216361">
              <w:rPr>
                <w:sz w:val="24"/>
                <w:szCs w:val="24"/>
              </w:rPr>
              <w:t xml:space="preserve">               D.</w:t>
            </w:r>
            <w:r w:rsidR="00872D08">
              <w:rPr>
                <w:noProof/>
                <w:position w:val="-24"/>
                <w:sz w:val="24"/>
                <w:szCs w:val="24"/>
              </w:rPr>
              <w:drawing>
                <wp:inline distT="0" distB="0" distL="0" distR="0">
                  <wp:extent cx="609600" cy="428625"/>
                  <wp:effectExtent l="0" t="0" r="0"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E951C6" w:rsidRPr="00216361" w:rsidRDefault="00E951C6" w:rsidP="00FC2AC9">
            <w:pPr>
              <w:jc w:val="both"/>
              <w:rPr>
                <w:sz w:val="24"/>
                <w:szCs w:val="24"/>
              </w:rPr>
            </w:pPr>
            <w:r w:rsidRPr="00216361">
              <w:rPr>
                <w:sz w:val="24"/>
                <w:szCs w:val="24"/>
              </w:rPr>
              <w:t>Đáp án: D.</w:t>
            </w:r>
          </w:p>
          <w:p w:rsidR="00E951C6" w:rsidRPr="00216361" w:rsidRDefault="00E951C6" w:rsidP="00FC2AC9">
            <w:pPr>
              <w:jc w:val="both"/>
              <w:rPr>
                <w:sz w:val="24"/>
                <w:szCs w:val="24"/>
              </w:rPr>
            </w:pPr>
            <w:r w:rsidRPr="00216361">
              <w:rPr>
                <w:sz w:val="24"/>
                <w:szCs w:val="24"/>
                <w:u w:val="single"/>
              </w:rPr>
              <w:t>Bài 2</w:t>
            </w:r>
            <w:r w:rsidRPr="00216361">
              <w:rPr>
                <w:sz w:val="24"/>
                <w:szCs w:val="24"/>
              </w:rPr>
              <w:t>: ( BT8- Trang 40- SGK Hình học 12 chuẩn)</w:t>
            </w:r>
          </w:p>
          <w:p w:rsidR="00E951C6" w:rsidRPr="00216361" w:rsidRDefault="00E951C6" w:rsidP="00FC2AC9">
            <w:pPr>
              <w:jc w:val="both"/>
              <w:rPr>
                <w:b/>
                <w:sz w:val="24"/>
                <w:szCs w:val="24"/>
              </w:rPr>
            </w:pPr>
            <w:r w:rsidRPr="00216361">
              <w:rPr>
                <w:b/>
                <w:sz w:val="24"/>
                <w:szCs w:val="24"/>
              </w:rPr>
              <w:t>Một hình trụ có 2 đáy là hai hình tròn (O;r) và (O</w:t>
            </w:r>
            <w:r w:rsidRPr="00216361">
              <w:rPr>
                <w:sz w:val="24"/>
                <w:szCs w:val="24"/>
              </w:rPr>
              <w:t>'</w:t>
            </w:r>
            <w:r w:rsidRPr="00216361">
              <w:rPr>
                <w:b/>
                <w:sz w:val="24"/>
                <w:szCs w:val="24"/>
              </w:rPr>
              <w:t>;r</w:t>
            </w:r>
            <w:r w:rsidRPr="00216361">
              <w:rPr>
                <w:sz w:val="24"/>
                <w:szCs w:val="24"/>
              </w:rPr>
              <w:t>'</w:t>
            </w:r>
            <w:r w:rsidRPr="00216361">
              <w:rPr>
                <w:b/>
                <w:sz w:val="24"/>
                <w:szCs w:val="24"/>
              </w:rPr>
              <w:t>). Khoảng cách giữa hai đáy là OO</w:t>
            </w:r>
            <w:r w:rsidRPr="00216361">
              <w:rPr>
                <w:sz w:val="24"/>
                <w:szCs w:val="24"/>
              </w:rPr>
              <w:t>'</w:t>
            </w:r>
            <w:r w:rsidRPr="00216361">
              <w:rPr>
                <w:b/>
                <w:sz w:val="24"/>
                <w:szCs w:val="24"/>
              </w:rPr>
              <w:t>=r</w:t>
            </w:r>
            <w:r w:rsidR="00E41067" w:rsidRPr="00E41067">
              <w:rPr>
                <w:b/>
                <w:position w:val="-6"/>
                <w:sz w:val="24"/>
                <w:szCs w:val="24"/>
              </w:rPr>
              <w:object w:dxaOrig="380" w:dyaOrig="380">
                <v:shape id="_x0000_i1587" type="#_x0000_t75" style="width:18.75pt;height:18.75pt" o:ole="">
                  <v:imagedata r:id="rId1232" o:title=""/>
                </v:shape>
                <o:OLEObject Type="Embed" ProgID="Equation.DSMT4" ShapeID="_x0000_i1587" DrawAspect="Content" ObjectID="_1628102278" r:id="rId1233"/>
              </w:object>
            </w:r>
            <w:r w:rsidRPr="00216361">
              <w:rPr>
                <w:b/>
                <w:sz w:val="24"/>
                <w:szCs w:val="24"/>
              </w:rPr>
              <w:t>. Một hình nón có đỉnh O</w:t>
            </w:r>
            <w:r w:rsidRPr="00216361">
              <w:rPr>
                <w:sz w:val="24"/>
                <w:szCs w:val="24"/>
              </w:rPr>
              <w:t>'</w:t>
            </w:r>
            <w:r w:rsidRPr="00216361">
              <w:rPr>
                <w:b/>
                <w:sz w:val="24"/>
                <w:szCs w:val="24"/>
              </w:rPr>
              <w:t xml:space="preserve"> và đáy là hình tròn (O;r).</w:t>
            </w:r>
          </w:p>
          <w:p w:rsidR="00E951C6" w:rsidRPr="00216361" w:rsidRDefault="00E951C6" w:rsidP="00FC2AC9">
            <w:pPr>
              <w:jc w:val="both"/>
              <w:rPr>
                <w:b/>
                <w:sz w:val="24"/>
                <w:szCs w:val="24"/>
              </w:rPr>
            </w:pPr>
            <w:r w:rsidRPr="00216361">
              <w:rPr>
                <w:b/>
                <w:sz w:val="24"/>
                <w:szCs w:val="24"/>
              </w:rPr>
              <w:t>1. Gọi S</w:t>
            </w:r>
            <w:r w:rsidR="00E41067" w:rsidRPr="00E41067">
              <w:rPr>
                <w:b/>
                <w:position w:val="-14"/>
                <w:sz w:val="24"/>
                <w:szCs w:val="24"/>
              </w:rPr>
              <w:object w:dxaOrig="139" w:dyaOrig="400">
                <v:shape id="_x0000_i1588" type="#_x0000_t75" style="width:6.75pt;height:20.25pt" o:ole="">
                  <v:imagedata r:id="rId1234" o:title=""/>
                </v:shape>
                <o:OLEObject Type="Embed" ProgID="Equation.DSMT4" ShapeID="_x0000_i1588" DrawAspect="Content" ObjectID="_1628102279" r:id="rId1235"/>
              </w:object>
            </w:r>
            <w:r w:rsidRPr="00216361">
              <w:rPr>
                <w:b/>
                <w:sz w:val="24"/>
                <w:szCs w:val="24"/>
              </w:rPr>
              <w:t>, S</w:t>
            </w:r>
            <w:r w:rsidR="00E41067" w:rsidRPr="00E41067">
              <w:rPr>
                <w:b/>
                <w:position w:val="-14"/>
                <w:sz w:val="24"/>
                <w:szCs w:val="24"/>
              </w:rPr>
              <w:object w:dxaOrig="139" w:dyaOrig="400">
                <v:shape id="_x0000_i1589" type="#_x0000_t75" style="width:6.75pt;height:20.25pt" o:ole="">
                  <v:imagedata r:id="rId1236" o:title=""/>
                </v:shape>
                <o:OLEObject Type="Embed" ProgID="Equation.DSMT4" ShapeID="_x0000_i1589" DrawAspect="Content" ObjectID="_1628102280" r:id="rId1237"/>
              </w:object>
            </w:r>
            <w:r w:rsidRPr="00216361">
              <w:rPr>
                <w:b/>
                <w:sz w:val="24"/>
                <w:szCs w:val="24"/>
              </w:rPr>
              <w:t xml:space="preserve"> lần lượt là diện tích xung quanh của hình trụ và hình nón trên. Tính </w:t>
            </w:r>
            <w:r w:rsidR="00E41067" w:rsidRPr="00E41067">
              <w:rPr>
                <w:b/>
                <w:position w:val="-32"/>
                <w:sz w:val="24"/>
                <w:szCs w:val="24"/>
              </w:rPr>
              <w:object w:dxaOrig="340" w:dyaOrig="760">
                <v:shape id="_x0000_i1590" type="#_x0000_t75" style="width:17.25pt;height:38.25pt" o:ole="">
                  <v:imagedata r:id="rId1238" o:title=""/>
                </v:shape>
                <o:OLEObject Type="Embed" ProgID="Equation.DSMT4" ShapeID="_x0000_i1590" DrawAspect="Content" ObjectID="_1628102281" r:id="rId1239"/>
              </w:object>
            </w:r>
            <w:r w:rsidRPr="00216361">
              <w:rPr>
                <w:b/>
                <w:sz w:val="24"/>
                <w:szCs w:val="24"/>
              </w:rPr>
              <w:t>.</w:t>
            </w:r>
          </w:p>
          <w:p w:rsidR="00E951C6" w:rsidRPr="00216361" w:rsidRDefault="00E951C6" w:rsidP="00FC2AC9">
            <w:pPr>
              <w:jc w:val="both"/>
              <w:rPr>
                <w:b/>
                <w:sz w:val="24"/>
                <w:szCs w:val="24"/>
              </w:rPr>
            </w:pPr>
            <w:r w:rsidRPr="00216361">
              <w:rPr>
                <w:b/>
                <w:sz w:val="24"/>
                <w:szCs w:val="24"/>
              </w:rPr>
              <w:t>2. Mặt xung quanh của hình nón chia khối trụ thành hai phần. Tính tỷ số thể tích của hai phần đó.</w:t>
            </w:r>
          </w:p>
          <w:p w:rsidR="00E951C6" w:rsidRPr="00216361" w:rsidRDefault="00E951C6" w:rsidP="00FC2AC9">
            <w:pPr>
              <w:jc w:val="both"/>
              <w:rPr>
                <w:sz w:val="24"/>
                <w:szCs w:val="24"/>
              </w:rPr>
            </w:pPr>
            <w:r w:rsidRPr="00216361">
              <w:rPr>
                <w:sz w:val="24"/>
                <w:szCs w:val="24"/>
                <w:u w:val="single"/>
              </w:rPr>
              <w:t>Hướng dẫn</w:t>
            </w:r>
            <w:r w:rsidRPr="00216361">
              <w:rPr>
                <w:sz w:val="24"/>
                <w:szCs w:val="24"/>
              </w:rPr>
              <w:t>:</w:t>
            </w:r>
          </w:p>
          <w:p w:rsidR="00E951C6" w:rsidRPr="00216361" w:rsidRDefault="00E951C6" w:rsidP="00FC2AC9">
            <w:pPr>
              <w:jc w:val="both"/>
              <w:rPr>
                <w:sz w:val="24"/>
                <w:szCs w:val="24"/>
              </w:rPr>
            </w:pPr>
            <w:r w:rsidRPr="00216361">
              <w:rPr>
                <w:sz w:val="24"/>
                <w:szCs w:val="24"/>
              </w:rPr>
              <w:t xml:space="preserve">1. Hình trụ có: </w:t>
            </w:r>
          </w:p>
          <w:p w:rsidR="00E951C6" w:rsidRPr="00216361" w:rsidRDefault="00E951C6" w:rsidP="00B233EA">
            <w:pPr>
              <w:numPr>
                <w:ilvl w:val="0"/>
                <w:numId w:val="14"/>
              </w:numPr>
              <w:tabs>
                <w:tab w:val="num" w:pos="252"/>
              </w:tabs>
              <w:ind w:left="0" w:firstLine="0"/>
              <w:jc w:val="both"/>
              <w:rPr>
                <w:sz w:val="24"/>
                <w:szCs w:val="24"/>
              </w:rPr>
            </w:pPr>
            <w:r w:rsidRPr="00216361">
              <w:rPr>
                <w:sz w:val="24"/>
                <w:szCs w:val="24"/>
              </w:rPr>
              <w:t xml:space="preserve">Bán kính đáy r. </w:t>
            </w:r>
          </w:p>
          <w:p w:rsidR="00E951C6" w:rsidRPr="00216361" w:rsidRDefault="00E951C6" w:rsidP="00B233EA">
            <w:pPr>
              <w:numPr>
                <w:ilvl w:val="0"/>
                <w:numId w:val="14"/>
              </w:numPr>
              <w:tabs>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91" type="#_x0000_t75" style="width:18.75pt;height:18.75pt" o:ole="">
                  <v:imagedata r:id="rId1240" o:title=""/>
                </v:shape>
                <o:OLEObject Type="Embed" ProgID="Equation.DSMT4" ShapeID="_x0000_i1591" DrawAspect="Content" ObjectID="_1628102282" r:id="rId1241"/>
              </w:object>
            </w:r>
            <w:r w:rsidRPr="00216361">
              <w:rPr>
                <w:sz w:val="24"/>
                <w:szCs w:val="24"/>
              </w:rPr>
              <w:t>.</w:t>
            </w:r>
          </w:p>
          <w:p w:rsidR="00E951C6" w:rsidRPr="00216361" w:rsidRDefault="00E41067" w:rsidP="00FC2AC9">
            <w:pPr>
              <w:jc w:val="both"/>
              <w:rPr>
                <w:sz w:val="24"/>
                <w:szCs w:val="24"/>
              </w:rPr>
            </w:pPr>
            <w:r w:rsidRPr="00E41067">
              <w:rPr>
                <w:position w:val="-6"/>
                <w:sz w:val="24"/>
                <w:szCs w:val="24"/>
              </w:rPr>
              <w:object w:dxaOrig="300" w:dyaOrig="240">
                <v:shape id="_x0000_i1592" type="#_x0000_t75" style="width:15pt;height:12pt" o:ole="">
                  <v:imagedata r:id="rId1242" o:title=""/>
                </v:shape>
                <o:OLEObject Type="Embed" ProgID="Equation.DSMT4" ShapeID="_x0000_i1592" DrawAspect="Content" ObjectID="_1628102283" r:id="rId1243"/>
              </w:object>
            </w:r>
            <w:r w:rsidR="00E951C6" w:rsidRPr="00216361">
              <w:rPr>
                <w:sz w:val="24"/>
                <w:szCs w:val="24"/>
              </w:rPr>
              <w:t xml:space="preserve"> S</w:t>
            </w:r>
            <w:r w:rsidRPr="00E41067">
              <w:rPr>
                <w:position w:val="-14"/>
                <w:sz w:val="24"/>
                <w:szCs w:val="24"/>
              </w:rPr>
              <w:object w:dxaOrig="139" w:dyaOrig="400">
                <v:shape id="_x0000_i1593" type="#_x0000_t75" style="width:6.75pt;height:20.25pt" o:ole="">
                  <v:imagedata r:id="rId1244" o:title=""/>
                </v:shape>
                <o:OLEObject Type="Embed" ProgID="Equation.DSMT4" ShapeID="_x0000_i1593" DrawAspect="Content" ObjectID="_1628102284" r:id="rId1245"/>
              </w:object>
            </w:r>
            <w:r w:rsidR="00E951C6" w:rsidRPr="00216361">
              <w:rPr>
                <w:sz w:val="24"/>
                <w:szCs w:val="24"/>
              </w:rPr>
              <w:t xml:space="preserve"> = 2</w:t>
            </w:r>
            <w:r w:rsidRPr="00E41067">
              <w:rPr>
                <w:position w:val="-4"/>
                <w:sz w:val="24"/>
                <w:szCs w:val="24"/>
              </w:rPr>
              <w:object w:dxaOrig="220" w:dyaOrig="200">
                <v:shape id="_x0000_i1594" type="#_x0000_t75" style="width:11.25pt;height:9.75pt" o:ole="">
                  <v:imagedata r:id="rId1246" o:title=""/>
                </v:shape>
                <o:OLEObject Type="Embed" ProgID="Equation.DSMT4" ShapeID="_x0000_i1594" DrawAspect="Content" ObjectID="_1628102285" r:id="rId1247"/>
              </w:object>
            </w:r>
            <w:r w:rsidR="00E951C6" w:rsidRPr="00216361">
              <w:rPr>
                <w:sz w:val="24"/>
                <w:szCs w:val="24"/>
              </w:rPr>
              <w:t>.r.r</w:t>
            </w:r>
            <w:r w:rsidRPr="00E41067">
              <w:rPr>
                <w:position w:val="-6"/>
                <w:sz w:val="24"/>
                <w:szCs w:val="24"/>
              </w:rPr>
              <w:object w:dxaOrig="380" w:dyaOrig="380">
                <v:shape id="_x0000_i1595" type="#_x0000_t75" style="width:18.75pt;height:18.75pt" o:ole="">
                  <v:imagedata r:id="rId1248" o:title=""/>
                </v:shape>
                <o:OLEObject Type="Embed" ProgID="Equation.DSMT4" ShapeID="_x0000_i1595" DrawAspect="Content" ObjectID="_1628102286" r:id="rId1249"/>
              </w:object>
            </w:r>
            <w:r w:rsidR="00E951C6" w:rsidRPr="00216361">
              <w:rPr>
                <w:sz w:val="24"/>
                <w:szCs w:val="24"/>
              </w:rPr>
              <w:t xml:space="preserve"> = 2</w:t>
            </w:r>
            <w:r w:rsidRPr="00E41067">
              <w:rPr>
                <w:position w:val="-6"/>
                <w:sz w:val="24"/>
                <w:szCs w:val="24"/>
              </w:rPr>
              <w:object w:dxaOrig="380" w:dyaOrig="380">
                <v:shape id="_x0000_i1596" type="#_x0000_t75" style="width:18.75pt;height:18.75pt" o:ole="">
                  <v:imagedata r:id="rId1250" o:title=""/>
                </v:shape>
                <o:OLEObject Type="Embed" ProgID="Equation.DSMT4" ShapeID="_x0000_i1596" DrawAspect="Content" ObjectID="_1628102287" r:id="rId1251"/>
              </w:object>
            </w:r>
            <w:r w:rsidRPr="00E41067">
              <w:rPr>
                <w:position w:val="-4"/>
                <w:sz w:val="24"/>
                <w:szCs w:val="24"/>
              </w:rPr>
              <w:object w:dxaOrig="220" w:dyaOrig="200">
                <v:shape id="_x0000_i1597" type="#_x0000_t75" style="width:11.25pt;height:9.75pt" o:ole="">
                  <v:imagedata r:id="rId1252" o:title=""/>
                </v:shape>
                <o:OLEObject Type="Embed" ProgID="Equation.DSMT4" ShapeID="_x0000_i1597" DrawAspect="Content" ObjectID="_1628102288" r:id="rId1253"/>
              </w:object>
            </w:r>
            <w:r w:rsidR="00E951C6" w:rsidRPr="00216361">
              <w:rPr>
                <w:sz w:val="24"/>
                <w:szCs w:val="24"/>
              </w:rPr>
              <w:t>r</w:t>
            </w:r>
            <w:r w:rsidRPr="00E41067">
              <w:rPr>
                <w:position w:val="-4"/>
                <w:sz w:val="24"/>
                <w:szCs w:val="24"/>
              </w:rPr>
              <w:object w:dxaOrig="139" w:dyaOrig="320">
                <v:shape id="_x0000_i1598" type="#_x0000_t75" style="width:6.75pt;height:15.75pt" o:ole="">
                  <v:imagedata r:id="rId1254" o:title=""/>
                </v:shape>
                <o:OLEObject Type="Embed" ProgID="Equation.DSMT4" ShapeID="_x0000_i1598" DrawAspect="Content" ObjectID="_1628102289" r:id="rId1255"/>
              </w:object>
            </w:r>
          </w:p>
          <w:p w:rsidR="00E951C6" w:rsidRPr="00216361" w:rsidRDefault="00E951C6" w:rsidP="00FC2AC9">
            <w:pPr>
              <w:jc w:val="both"/>
              <w:rPr>
                <w:sz w:val="24"/>
                <w:szCs w:val="24"/>
              </w:rPr>
            </w:pPr>
            <w:r w:rsidRPr="00216361">
              <w:rPr>
                <w:sz w:val="24"/>
                <w:szCs w:val="24"/>
              </w:rPr>
              <w:t>Gọi O'M là một đường sinh của hình nón.</w:t>
            </w:r>
          </w:p>
          <w:p w:rsidR="00E951C6" w:rsidRPr="00216361" w:rsidRDefault="00E41067" w:rsidP="00FC2AC9">
            <w:pPr>
              <w:jc w:val="both"/>
              <w:rPr>
                <w:sz w:val="24"/>
                <w:szCs w:val="24"/>
              </w:rPr>
            </w:pPr>
            <w:r w:rsidRPr="00E41067">
              <w:rPr>
                <w:position w:val="-6"/>
                <w:sz w:val="24"/>
                <w:szCs w:val="24"/>
              </w:rPr>
              <w:object w:dxaOrig="300" w:dyaOrig="240">
                <v:shape id="_x0000_i1599" type="#_x0000_t75" style="width:15pt;height:12pt" o:ole="">
                  <v:imagedata r:id="rId1256" o:title=""/>
                </v:shape>
                <o:OLEObject Type="Embed" ProgID="Equation.DSMT4" ShapeID="_x0000_i1599" DrawAspect="Content" ObjectID="_1628102290" r:id="rId1257"/>
              </w:object>
            </w:r>
            <w:r w:rsidR="00E951C6" w:rsidRPr="00216361">
              <w:rPr>
                <w:sz w:val="24"/>
                <w:szCs w:val="24"/>
              </w:rPr>
              <w:t>O'M=</w:t>
            </w:r>
            <w:r w:rsidRPr="00E41067">
              <w:rPr>
                <w:position w:val="-8"/>
                <w:sz w:val="24"/>
                <w:szCs w:val="24"/>
              </w:rPr>
              <w:object w:dxaOrig="1520" w:dyaOrig="420">
                <v:shape id="_x0000_i1600" type="#_x0000_t75" style="width:75.75pt;height:21pt" o:ole="">
                  <v:imagedata r:id="rId1258" o:title=""/>
                </v:shape>
                <o:OLEObject Type="Embed" ProgID="Equation.DSMT4" ShapeID="_x0000_i1600" DrawAspect="Content" ObjectID="_1628102291" r:id="rId1259"/>
              </w:object>
            </w:r>
            <w:r w:rsidR="00E951C6" w:rsidRPr="00216361">
              <w:rPr>
                <w:sz w:val="24"/>
                <w:szCs w:val="24"/>
              </w:rPr>
              <w:t>=</w:t>
            </w:r>
            <w:r w:rsidRPr="00E41067">
              <w:rPr>
                <w:position w:val="-8"/>
                <w:sz w:val="24"/>
                <w:szCs w:val="24"/>
              </w:rPr>
              <w:object w:dxaOrig="1080" w:dyaOrig="420">
                <v:shape id="_x0000_i1601" type="#_x0000_t75" style="width:54pt;height:21pt" o:ole="">
                  <v:imagedata r:id="rId1260" o:title=""/>
                </v:shape>
                <o:OLEObject Type="Embed" ProgID="Equation.DSMT4" ShapeID="_x0000_i1601" DrawAspect="Content" ObjectID="_1628102292" r:id="rId1261"/>
              </w:object>
            </w:r>
            <w:r w:rsidR="00E951C6" w:rsidRPr="00216361">
              <w:rPr>
                <w:sz w:val="24"/>
                <w:szCs w:val="24"/>
              </w:rPr>
              <w:t>=2r</w:t>
            </w:r>
          </w:p>
          <w:p w:rsidR="00E951C6" w:rsidRPr="00216361" w:rsidRDefault="00E951C6" w:rsidP="00FC2AC9">
            <w:pPr>
              <w:jc w:val="both"/>
              <w:rPr>
                <w:sz w:val="24"/>
                <w:szCs w:val="24"/>
              </w:rPr>
            </w:pPr>
            <w:r w:rsidRPr="00216361">
              <w:rPr>
                <w:sz w:val="24"/>
                <w:szCs w:val="24"/>
              </w:rPr>
              <w:t xml:space="preserve">    Hình nón có: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602" type="#_x0000_t75" style="width:18.75pt;height:18.75pt" o:ole="">
                  <v:imagedata r:id="rId1262" o:title=""/>
                </v:shape>
                <o:OLEObject Type="Embed" ProgID="Equation.DSMT4" ShapeID="_x0000_i1602" DrawAspect="Content" ObjectID="_1628102293" r:id="rId1263"/>
              </w:object>
            </w:r>
            <w:r w:rsidRPr="00216361">
              <w:rPr>
                <w:sz w:val="24"/>
                <w:szCs w:val="24"/>
              </w:rPr>
              <w:t xml:space="preserve">.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Đường sinh: l=O’M=2r.</w:t>
            </w:r>
          </w:p>
          <w:p w:rsidR="00E951C6" w:rsidRPr="00216361" w:rsidRDefault="00E41067" w:rsidP="00FC2AC9">
            <w:pPr>
              <w:jc w:val="both"/>
              <w:rPr>
                <w:sz w:val="24"/>
                <w:szCs w:val="24"/>
              </w:rPr>
            </w:pPr>
            <w:r w:rsidRPr="00E41067">
              <w:rPr>
                <w:position w:val="-6"/>
                <w:sz w:val="24"/>
                <w:szCs w:val="24"/>
              </w:rPr>
              <w:object w:dxaOrig="300" w:dyaOrig="240">
                <v:shape id="_x0000_i1603" type="#_x0000_t75" style="width:15pt;height:12pt" o:ole="">
                  <v:imagedata r:id="rId1264" o:title=""/>
                </v:shape>
                <o:OLEObject Type="Embed" ProgID="Equation.DSMT4" ShapeID="_x0000_i1603" DrawAspect="Content" ObjectID="_1628102294" r:id="rId1265"/>
              </w:object>
            </w:r>
            <w:r w:rsidR="00E951C6" w:rsidRPr="00216361">
              <w:rPr>
                <w:sz w:val="24"/>
                <w:szCs w:val="24"/>
              </w:rPr>
              <w:t xml:space="preserve"> S</w:t>
            </w:r>
            <w:r w:rsidRPr="00E41067">
              <w:rPr>
                <w:position w:val="-14"/>
                <w:sz w:val="24"/>
                <w:szCs w:val="24"/>
              </w:rPr>
              <w:object w:dxaOrig="139" w:dyaOrig="400">
                <v:shape id="_x0000_i1604" type="#_x0000_t75" style="width:6.75pt;height:20.25pt" o:ole="">
                  <v:imagedata r:id="rId1266" o:title=""/>
                </v:shape>
                <o:OLEObject Type="Embed" ProgID="Equation.DSMT4" ShapeID="_x0000_i1604" DrawAspect="Content" ObjectID="_1628102295" r:id="rId1267"/>
              </w:object>
            </w:r>
            <w:r w:rsidR="00E951C6" w:rsidRPr="00216361">
              <w:rPr>
                <w:sz w:val="24"/>
                <w:szCs w:val="24"/>
              </w:rPr>
              <w:t>=</w:t>
            </w:r>
            <w:r w:rsidRPr="00E41067">
              <w:rPr>
                <w:position w:val="-4"/>
                <w:sz w:val="24"/>
                <w:szCs w:val="24"/>
              </w:rPr>
              <w:object w:dxaOrig="220" w:dyaOrig="200">
                <v:shape id="_x0000_i1605" type="#_x0000_t75" style="width:11.25pt;height:9.75pt" o:ole="">
                  <v:imagedata r:id="rId1268" o:title=""/>
                </v:shape>
                <o:OLEObject Type="Embed" ProgID="Equation.DSMT4" ShapeID="_x0000_i1605" DrawAspect="Content" ObjectID="_1628102296" r:id="rId1269"/>
              </w:object>
            </w:r>
            <w:r w:rsidR="00E951C6" w:rsidRPr="00216361">
              <w:rPr>
                <w:sz w:val="24"/>
                <w:szCs w:val="24"/>
              </w:rPr>
              <w:t>.r.2r = 2</w:t>
            </w:r>
            <w:r w:rsidRPr="00E41067">
              <w:rPr>
                <w:position w:val="-4"/>
                <w:sz w:val="24"/>
                <w:szCs w:val="24"/>
              </w:rPr>
              <w:object w:dxaOrig="220" w:dyaOrig="200">
                <v:shape id="_x0000_i1606" type="#_x0000_t75" style="width:11.25pt;height:9.75pt" o:ole="">
                  <v:imagedata r:id="rId1270" o:title=""/>
                </v:shape>
                <o:OLEObject Type="Embed" ProgID="Equation.DSMT4" ShapeID="_x0000_i1606" DrawAspect="Content" ObjectID="_1628102297" r:id="rId1271"/>
              </w:object>
            </w:r>
            <w:r w:rsidR="00E951C6" w:rsidRPr="00216361">
              <w:rPr>
                <w:sz w:val="24"/>
                <w:szCs w:val="24"/>
              </w:rPr>
              <w:t>r</w:t>
            </w:r>
            <w:r w:rsidRPr="00E41067">
              <w:rPr>
                <w:position w:val="-4"/>
                <w:sz w:val="24"/>
                <w:szCs w:val="24"/>
              </w:rPr>
              <w:object w:dxaOrig="139" w:dyaOrig="320">
                <v:shape id="_x0000_i1607" type="#_x0000_t75" style="width:6.75pt;height:15.75pt" o:ole="">
                  <v:imagedata r:id="rId1272" o:title=""/>
                </v:shape>
                <o:OLEObject Type="Embed" ProgID="Equation.DSMT4" ShapeID="_x0000_i1607" DrawAspect="Content" ObjectID="_1628102298" r:id="rId1273"/>
              </w:object>
            </w:r>
          </w:p>
          <w:p w:rsidR="00E951C6" w:rsidRPr="00216361" w:rsidRDefault="00E951C6" w:rsidP="00FC2AC9">
            <w:pPr>
              <w:jc w:val="both"/>
              <w:rPr>
                <w:sz w:val="24"/>
                <w:szCs w:val="24"/>
              </w:rPr>
            </w:pPr>
            <w:r w:rsidRPr="00216361">
              <w:rPr>
                <w:sz w:val="24"/>
                <w:szCs w:val="24"/>
              </w:rPr>
              <w:t xml:space="preserve">Vậy: </w:t>
            </w:r>
            <w:r w:rsidR="00E41067" w:rsidRPr="00E41067">
              <w:rPr>
                <w:position w:val="-32"/>
                <w:sz w:val="24"/>
                <w:szCs w:val="24"/>
              </w:rPr>
              <w:object w:dxaOrig="340" w:dyaOrig="760">
                <v:shape id="_x0000_i1608" type="#_x0000_t75" style="width:17.25pt;height:38.25pt" o:ole="">
                  <v:imagedata r:id="rId1274" o:title=""/>
                </v:shape>
                <o:OLEObject Type="Embed" ProgID="Equation.DSMT4" ShapeID="_x0000_i1608" DrawAspect="Content" ObjectID="_1628102299" r:id="rId1275"/>
              </w:object>
            </w:r>
            <w:r w:rsidRPr="00216361">
              <w:rPr>
                <w:sz w:val="24"/>
                <w:szCs w:val="24"/>
              </w:rPr>
              <w:t>=</w:t>
            </w:r>
            <w:r w:rsidR="00E41067" w:rsidRPr="00E41067">
              <w:rPr>
                <w:position w:val="-6"/>
                <w:sz w:val="24"/>
                <w:szCs w:val="24"/>
              </w:rPr>
              <w:object w:dxaOrig="380" w:dyaOrig="380">
                <v:shape id="_x0000_i1609" type="#_x0000_t75" style="width:18.75pt;height:18.75pt" o:ole="">
                  <v:imagedata r:id="rId1276" o:title=""/>
                </v:shape>
                <o:OLEObject Type="Embed" ProgID="Equation.DSMT4" ShapeID="_x0000_i1609" DrawAspect="Content" ObjectID="_1628102300" r:id="rId1277"/>
              </w:object>
            </w:r>
          </w:p>
          <w:p w:rsidR="00E951C6" w:rsidRPr="00216361" w:rsidRDefault="00E951C6" w:rsidP="00FC2AC9">
            <w:pPr>
              <w:jc w:val="both"/>
              <w:rPr>
                <w:sz w:val="24"/>
                <w:szCs w:val="24"/>
              </w:rPr>
            </w:pPr>
            <w:r w:rsidRPr="00216361">
              <w:rPr>
                <w:sz w:val="24"/>
                <w:szCs w:val="24"/>
              </w:rPr>
              <w:t>2. Gọi V</w:t>
            </w:r>
            <w:r w:rsidR="00E41067" w:rsidRPr="00E41067">
              <w:rPr>
                <w:position w:val="-14"/>
                <w:sz w:val="24"/>
                <w:szCs w:val="24"/>
              </w:rPr>
              <w:object w:dxaOrig="139" w:dyaOrig="400">
                <v:shape id="_x0000_i1610" type="#_x0000_t75" style="width:6.75pt;height:20.25pt" o:ole="">
                  <v:imagedata r:id="rId1278" o:title=""/>
                </v:shape>
                <o:OLEObject Type="Embed" ProgID="Equation.DSMT4" ShapeID="_x0000_i1610" DrawAspect="Content" ObjectID="_1628102301" r:id="rId1279"/>
              </w:object>
            </w:r>
            <w:r w:rsidRPr="00216361">
              <w:rPr>
                <w:sz w:val="24"/>
                <w:szCs w:val="24"/>
              </w:rPr>
              <w:t xml:space="preserve"> là thể tích khối nón.</w:t>
            </w:r>
          </w:p>
          <w:p w:rsidR="00E951C6" w:rsidRPr="00216361" w:rsidRDefault="00E951C6" w:rsidP="00FC2AC9">
            <w:pPr>
              <w:jc w:val="both"/>
              <w:rPr>
                <w:sz w:val="24"/>
                <w:szCs w:val="24"/>
              </w:rPr>
            </w:pPr>
            <w:r w:rsidRPr="00216361">
              <w:rPr>
                <w:sz w:val="24"/>
                <w:szCs w:val="24"/>
              </w:rPr>
              <w:t xml:space="preserve">           V</w:t>
            </w:r>
            <w:r w:rsidR="00E41067" w:rsidRPr="00E41067">
              <w:rPr>
                <w:position w:val="-14"/>
                <w:sz w:val="24"/>
                <w:szCs w:val="24"/>
              </w:rPr>
              <w:object w:dxaOrig="139" w:dyaOrig="400">
                <v:shape id="_x0000_i1611" type="#_x0000_t75" style="width:6.75pt;height:20.25pt" o:ole="">
                  <v:imagedata r:id="rId1280" o:title=""/>
                </v:shape>
                <o:OLEObject Type="Embed" ProgID="Equation.DSMT4" ShapeID="_x0000_i1611" DrawAspect="Content" ObjectID="_1628102302" r:id="rId1281"/>
              </w:object>
            </w:r>
            <w:r w:rsidRPr="00216361">
              <w:rPr>
                <w:sz w:val="24"/>
                <w:szCs w:val="24"/>
              </w:rPr>
              <w:t xml:space="preserve"> là thể tích khối còn lại của khối trụ.</w:t>
            </w:r>
          </w:p>
          <w:p w:rsidR="00E951C6" w:rsidRPr="00216361" w:rsidRDefault="00E951C6" w:rsidP="00FC2AC9">
            <w:pPr>
              <w:jc w:val="both"/>
              <w:rPr>
                <w:sz w:val="24"/>
                <w:szCs w:val="24"/>
              </w:rPr>
            </w:pPr>
            <w:r w:rsidRPr="00216361">
              <w:rPr>
                <w:sz w:val="24"/>
                <w:szCs w:val="24"/>
              </w:rPr>
              <w:t>V</w:t>
            </w:r>
            <w:r w:rsidR="00E41067" w:rsidRPr="00E41067">
              <w:rPr>
                <w:position w:val="-14"/>
                <w:sz w:val="24"/>
                <w:szCs w:val="24"/>
              </w:rPr>
              <w:object w:dxaOrig="139" w:dyaOrig="400">
                <v:shape id="_x0000_i1612" type="#_x0000_t75" style="width:6.75pt;height:20.25pt" o:ole="">
                  <v:imagedata r:id="rId1282" o:title=""/>
                </v:shape>
                <o:OLEObject Type="Embed" ProgID="Equation.DSMT4" ShapeID="_x0000_i1612" DrawAspect="Content" ObjectID="_1628102303" r:id="rId1283"/>
              </w:object>
            </w:r>
            <w:r w:rsidRPr="00216361">
              <w:rPr>
                <w:sz w:val="24"/>
                <w:szCs w:val="24"/>
              </w:rPr>
              <w:t xml:space="preserve"> = </w:t>
            </w:r>
            <w:r w:rsidR="00E41067" w:rsidRPr="00E41067">
              <w:rPr>
                <w:position w:val="-24"/>
                <w:sz w:val="24"/>
                <w:szCs w:val="24"/>
              </w:rPr>
              <w:object w:dxaOrig="220" w:dyaOrig="660">
                <v:shape id="_x0000_i1613" type="#_x0000_t75" style="width:11.25pt;height:33pt" o:ole="">
                  <v:imagedata r:id="rId1284" o:title=""/>
                </v:shape>
                <o:OLEObject Type="Embed" ProgID="Equation.DSMT4" ShapeID="_x0000_i1613" DrawAspect="Content" ObjectID="_1628102304" r:id="rId1285"/>
              </w:object>
            </w:r>
            <w:r w:rsidRPr="00216361">
              <w:rPr>
                <w:sz w:val="24"/>
                <w:szCs w:val="24"/>
              </w:rPr>
              <w:t>r</w:t>
            </w:r>
            <w:r w:rsidR="00E41067" w:rsidRPr="00E41067">
              <w:rPr>
                <w:position w:val="-6"/>
                <w:sz w:val="24"/>
                <w:szCs w:val="24"/>
              </w:rPr>
              <w:object w:dxaOrig="380" w:dyaOrig="380">
                <v:shape id="_x0000_i1614" type="#_x0000_t75" style="width:18.75pt;height:18.75pt" o:ole="">
                  <v:imagedata r:id="rId1286" o:title=""/>
                </v:shape>
                <o:OLEObject Type="Embed" ProgID="Equation.DSMT4" ShapeID="_x0000_i1614" DrawAspect="Content" ObjectID="_1628102305" r:id="rId1287"/>
              </w:object>
            </w:r>
            <w:r w:rsidRPr="00216361">
              <w:rPr>
                <w:sz w:val="24"/>
                <w:szCs w:val="24"/>
              </w:rPr>
              <w:t>.</w:t>
            </w:r>
            <w:r w:rsidR="00E41067" w:rsidRPr="00E41067">
              <w:rPr>
                <w:position w:val="-4"/>
                <w:sz w:val="24"/>
                <w:szCs w:val="24"/>
              </w:rPr>
              <w:object w:dxaOrig="220" w:dyaOrig="200">
                <v:shape id="_x0000_i1615" type="#_x0000_t75" style="width:11.25pt;height:9.75pt" o:ole="">
                  <v:imagedata r:id="rId1288" o:title=""/>
                </v:shape>
                <o:OLEObject Type="Embed" ProgID="Equation.DSMT4" ShapeID="_x0000_i1615" DrawAspect="Content" ObjectID="_1628102306" r:id="rId1289"/>
              </w:object>
            </w:r>
            <w:r w:rsidRPr="00216361">
              <w:rPr>
                <w:sz w:val="24"/>
                <w:szCs w:val="24"/>
              </w:rPr>
              <w:t>r</w:t>
            </w:r>
            <w:r w:rsidR="00E41067" w:rsidRPr="00E41067">
              <w:rPr>
                <w:position w:val="-4"/>
                <w:sz w:val="24"/>
                <w:szCs w:val="24"/>
              </w:rPr>
              <w:object w:dxaOrig="139" w:dyaOrig="320">
                <v:shape id="_x0000_i1616" type="#_x0000_t75" style="width:6.75pt;height:15.75pt" o:ole="">
                  <v:imagedata r:id="rId1290" o:title=""/>
                </v:shape>
                <o:OLEObject Type="Embed" ProgID="Equation.DSMT4" ShapeID="_x0000_i1616" DrawAspect="Content" ObjectID="_1628102307" r:id="rId1291"/>
              </w:object>
            </w:r>
            <w:r w:rsidRPr="00216361">
              <w:rPr>
                <w:sz w:val="24"/>
                <w:szCs w:val="24"/>
              </w:rPr>
              <w:t xml:space="preserve"> = </w:t>
            </w:r>
            <w:r w:rsidR="00E41067" w:rsidRPr="00E41067">
              <w:rPr>
                <w:position w:val="-24"/>
                <w:sz w:val="24"/>
                <w:szCs w:val="24"/>
              </w:rPr>
              <w:object w:dxaOrig="400" w:dyaOrig="720">
                <v:shape id="_x0000_i1617" type="#_x0000_t75" style="width:20.25pt;height:36pt" o:ole="">
                  <v:imagedata r:id="rId1292" o:title=""/>
                </v:shape>
                <o:OLEObject Type="Embed" ProgID="Equation.DSMT4" ShapeID="_x0000_i1617" DrawAspect="Content" ObjectID="_1628102308" r:id="rId1293"/>
              </w:object>
            </w:r>
            <w:r w:rsidR="00E41067" w:rsidRPr="00E41067">
              <w:rPr>
                <w:position w:val="-4"/>
                <w:sz w:val="24"/>
                <w:szCs w:val="24"/>
              </w:rPr>
              <w:object w:dxaOrig="220" w:dyaOrig="200">
                <v:shape id="_x0000_i1618" type="#_x0000_t75" style="width:11.25pt;height:9.75pt" o:ole="">
                  <v:imagedata r:id="rId1294" o:title=""/>
                </v:shape>
                <o:OLEObject Type="Embed" ProgID="Equation.DSMT4" ShapeID="_x0000_i1618" DrawAspect="Content" ObjectID="_1628102309" r:id="rId1295"/>
              </w:object>
            </w:r>
            <w:r w:rsidRPr="00216361">
              <w:rPr>
                <w:sz w:val="24"/>
                <w:szCs w:val="24"/>
              </w:rPr>
              <w:t>r</w:t>
            </w:r>
            <w:r w:rsidR="00E41067" w:rsidRPr="00E41067">
              <w:rPr>
                <w:position w:val="-4"/>
                <w:sz w:val="24"/>
                <w:szCs w:val="24"/>
              </w:rPr>
              <w:object w:dxaOrig="139" w:dyaOrig="320">
                <v:shape id="_x0000_i1619" type="#_x0000_t75" style="width:6.75pt;height:15.75pt" o:ole="">
                  <v:imagedata r:id="rId1296" o:title=""/>
                </v:shape>
                <o:OLEObject Type="Embed" ProgID="Equation.DSMT4" ShapeID="_x0000_i1619" DrawAspect="Content" ObjectID="_1628102310" r:id="rId1297"/>
              </w:object>
            </w:r>
          </w:p>
          <w:p w:rsidR="00E951C6" w:rsidRPr="00216361" w:rsidRDefault="00E951C6" w:rsidP="00FC2AC9">
            <w:pPr>
              <w:jc w:val="both"/>
              <w:rPr>
                <w:sz w:val="24"/>
                <w:szCs w:val="24"/>
              </w:rPr>
            </w:pPr>
            <w:r w:rsidRPr="00216361">
              <w:rPr>
                <w:sz w:val="24"/>
                <w:szCs w:val="24"/>
              </w:rPr>
              <w:t>V</w:t>
            </w:r>
            <w:r w:rsidR="00E41067" w:rsidRPr="00E41067">
              <w:rPr>
                <w:position w:val="-14"/>
                <w:sz w:val="24"/>
                <w:szCs w:val="24"/>
              </w:rPr>
              <w:object w:dxaOrig="139" w:dyaOrig="400">
                <v:shape id="_x0000_i1620" type="#_x0000_t75" style="width:6.75pt;height:20.25pt" o:ole="">
                  <v:imagedata r:id="rId1298" o:title=""/>
                </v:shape>
                <o:OLEObject Type="Embed" ProgID="Equation.DSMT4" ShapeID="_x0000_i1620" DrawAspect="Content" ObjectID="_1628102311" r:id="rId1299"/>
              </w:object>
            </w:r>
            <w:r w:rsidRPr="00216361">
              <w:rPr>
                <w:sz w:val="24"/>
                <w:szCs w:val="24"/>
              </w:rPr>
              <w:t xml:space="preserve"> = V</w:t>
            </w:r>
            <w:r w:rsidRPr="00216361">
              <w:rPr>
                <w:i/>
                <w:sz w:val="24"/>
                <w:szCs w:val="24"/>
              </w:rPr>
              <w:t xml:space="preserve">trụ </w:t>
            </w:r>
            <w:r w:rsidRPr="00216361">
              <w:rPr>
                <w:sz w:val="24"/>
                <w:szCs w:val="24"/>
              </w:rPr>
              <w:t>- V</w:t>
            </w:r>
            <w:r w:rsidR="00E41067" w:rsidRPr="00E41067">
              <w:rPr>
                <w:position w:val="-14"/>
                <w:sz w:val="24"/>
                <w:szCs w:val="24"/>
              </w:rPr>
              <w:object w:dxaOrig="139" w:dyaOrig="400">
                <v:shape id="_x0000_i1621" type="#_x0000_t75" style="width:6.75pt;height:20.25pt" o:ole="">
                  <v:imagedata r:id="rId1300" o:title=""/>
                </v:shape>
                <o:OLEObject Type="Embed" ProgID="Equation.DSMT4" ShapeID="_x0000_i1621" DrawAspect="Content" ObjectID="_1628102312" r:id="rId1301"/>
              </w:object>
            </w:r>
            <w:r w:rsidRPr="00216361">
              <w:rPr>
                <w:sz w:val="24"/>
                <w:szCs w:val="24"/>
              </w:rPr>
              <w:t>= r</w:t>
            </w:r>
            <w:r w:rsidR="00E41067" w:rsidRPr="00E41067">
              <w:rPr>
                <w:position w:val="-6"/>
                <w:sz w:val="24"/>
                <w:szCs w:val="24"/>
              </w:rPr>
              <w:object w:dxaOrig="380" w:dyaOrig="380">
                <v:shape id="_x0000_i1622" type="#_x0000_t75" style="width:18.75pt;height:18.75pt" o:ole="">
                  <v:imagedata r:id="rId1302" o:title=""/>
                </v:shape>
                <o:OLEObject Type="Embed" ProgID="Equation.DSMT4" ShapeID="_x0000_i1622" DrawAspect="Content" ObjectID="_1628102313" r:id="rId1303"/>
              </w:object>
            </w:r>
            <w:r w:rsidRPr="00216361">
              <w:rPr>
                <w:sz w:val="24"/>
                <w:szCs w:val="24"/>
              </w:rPr>
              <w:t>.</w:t>
            </w:r>
            <w:r w:rsidR="00E41067" w:rsidRPr="00E41067">
              <w:rPr>
                <w:position w:val="-4"/>
                <w:sz w:val="24"/>
                <w:szCs w:val="24"/>
              </w:rPr>
              <w:object w:dxaOrig="220" w:dyaOrig="200">
                <v:shape id="_x0000_i1623" type="#_x0000_t75" style="width:11.25pt;height:9.75pt" o:ole="">
                  <v:imagedata r:id="rId1304" o:title=""/>
                </v:shape>
                <o:OLEObject Type="Embed" ProgID="Equation.DSMT4" ShapeID="_x0000_i1623" DrawAspect="Content" ObjectID="_1628102314" r:id="rId1305"/>
              </w:object>
            </w:r>
            <w:r w:rsidRPr="00216361">
              <w:rPr>
                <w:sz w:val="24"/>
                <w:szCs w:val="24"/>
              </w:rPr>
              <w:t>r</w:t>
            </w:r>
            <w:r w:rsidR="00E41067" w:rsidRPr="00E41067">
              <w:rPr>
                <w:position w:val="-4"/>
                <w:sz w:val="24"/>
                <w:szCs w:val="24"/>
              </w:rPr>
              <w:object w:dxaOrig="139" w:dyaOrig="320">
                <v:shape id="_x0000_i1624" type="#_x0000_t75" style="width:6.75pt;height:15.75pt" o:ole="">
                  <v:imagedata r:id="rId1306" o:title=""/>
                </v:shape>
                <o:OLEObject Type="Embed" ProgID="Equation.DSMT4" ShapeID="_x0000_i1624" DrawAspect="Content" ObjectID="_1628102315" r:id="rId1307"/>
              </w:object>
            </w:r>
            <w:r w:rsidRPr="00216361">
              <w:rPr>
                <w:sz w:val="24"/>
                <w:szCs w:val="24"/>
              </w:rPr>
              <w:t>-</w:t>
            </w:r>
            <w:r w:rsidR="00E41067" w:rsidRPr="00E41067">
              <w:rPr>
                <w:position w:val="-24"/>
                <w:sz w:val="24"/>
                <w:szCs w:val="24"/>
              </w:rPr>
              <w:object w:dxaOrig="400" w:dyaOrig="720">
                <v:shape id="_x0000_i1625" type="#_x0000_t75" style="width:20.25pt;height:36pt" o:ole="">
                  <v:imagedata r:id="rId1308" o:title=""/>
                </v:shape>
                <o:OLEObject Type="Embed" ProgID="Equation.DSMT4" ShapeID="_x0000_i1625" DrawAspect="Content" ObjectID="_1628102316" r:id="rId1309"/>
              </w:object>
            </w:r>
            <w:r w:rsidR="00E41067" w:rsidRPr="00E41067">
              <w:rPr>
                <w:position w:val="-4"/>
                <w:sz w:val="24"/>
                <w:szCs w:val="24"/>
              </w:rPr>
              <w:object w:dxaOrig="220" w:dyaOrig="200">
                <v:shape id="_x0000_i1626" type="#_x0000_t75" style="width:11.25pt;height:9.75pt" o:ole="">
                  <v:imagedata r:id="rId1310" o:title=""/>
                </v:shape>
                <o:OLEObject Type="Embed" ProgID="Equation.DSMT4" ShapeID="_x0000_i1626" DrawAspect="Content" ObjectID="_1628102317" r:id="rId1311"/>
              </w:object>
            </w:r>
            <w:r w:rsidRPr="00216361">
              <w:rPr>
                <w:sz w:val="24"/>
                <w:szCs w:val="24"/>
              </w:rPr>
              <w:t>r</w:t>
            </w:r>
            <w:r w:rsidR="00E41067" w:rsidRPr="00E41067">
              <w:rPr>
                <w:position w:val="-4"/>
                <w:sz w:val="24"/>
                <w:szCs w:val="24"/>
              </w:rPr>
              <w:object w:dxaOrig="139" w:dyaOrig="320">
                <v:shape id="_x0000_i1627" type="#_x0000_t75" style="width:6.75pt;height:15.75pt" o:ole="">
                  <v:imagedata r:id="rId1312" o:title=""/>
                </v:shape>
                <o:OLEObject Type="Embed" ProgID="Equation.DSMT4" ShapeID="_x0000_i1627" DrawAspect="Content" ObjectID="_1628102318" r:id="rId1313"/>
              </w:object>
            </w:r>
            <w:r w:rsidRPr="00216361">
              <w:rPr>
                <w:sz w:val="24"/>
                <w:szCs w:val="24"/>
              </w:rPr>
              <w:t xml:space="preserve"> =</w:t>
            </w:r>
            <w:r w:rsidR="00E41067" w:rsidRPr="00E41067">
              <w:rPr>
                <w:position w:val="-24"/>
                <w:sz w:val="24"/>
                <w:szCs w:val="24"/>
              </w:rPr>
              <w:object w:dxaOrig="900" w:dyaOrig="720">
                <v:shape id="_x0000_i1628" type="#_x0000_t75" style="width:45pt;height:36pt" o:ole="">
                  <v:imagedata r:id="rId1314" o:title=""/>
                </v:shape>
                <o:OLEObject Type="Embed" ProgID="Equation.DSMT4" ShapeID="_x0000_i1628" DrawAspect="Content" ObjectID="_1628102319" r:id="rId1315"/>
              </w:object>
            </w:r>
          </w:p>
          <w:p w:rsidR="00E951C6" w:rsidRPr="00216361" w:rsidRDefault="00E951C6" w:rsidP="00FC2AC9">
            <w:pPr>
              <w:jc w:val="both"/>
              <w:rPr>
                <w:sz w:val="24"/>
                <w:szCs w:val="24"/>
              </w:rPr>
            </w:pPr>
            <w:r w:rsidRPr="00216361">
              <w:rPr>
                <w:sz w:val="24"/>
                <w:szCs w:val="24"/>
              </w:rPr>
              <w:t xml:space="preserve">Vậy: </w:t>
            </w:r>
            <w:r w:rsidR="00E41067" w:rsidRPr="00E41067">
              <w:rPr>
                <w:position w:val="-32"/>
                <w:sz w:val="24"/>
                <w:szCs w:val="24"/>
              </w:rPr>
              <w:object w:dxaOrig="360" w:dyaOrig="760">
                <v:shape id="_x0000_i1629" type="#_x0000_t75" style="width:18pt;height:38.25pt" o:ole="">
                  <v:imagedata r:id="rId1316" o:title=""/>
                </v:shape>
                <o:OLEObject Type="Embed" ProgID="Equation.DSMT4" ShapeID="_x0000_i1629" DrawAspect="Content" ObjectID="_1628102320" r:id="rId1317"/>
              </w:object>
            </w:r>
            <w:r w:rsidRPr="00216361">
              <w:rPr>
                <w:sz w:val="24"/>
                <w:szCs w:val="24"/>
              </w:rPr>
              <w:t>=</w:t>
            </w:r>
            <w:r w:rsidR="00E41067" w:rsidRPr="00E41067">
              <w:rPr>
                <w:position w:val="-24"/>
                <w:sz w:val="24"/>
                <w:szCs w:val="24"/>
              </w:rPr>
              <w:object w:dxaOrig="220" w:dyaOrig="660">
                <v:shape id="_x0000_i1630" type="#_x0000_t75" style="width:11.25pt;height:33pt" o:ole="">
                  <v:imagedata r:id="rId1318" o:title=""/>
                </v:shape>
                <o:OLEObject Type="Embed" ProgID="Equation.DSMT4" ShapeID="_x0000_i1630" DrawAspect="Content" ObjectID="_1628102321" r:id="rId1319"/>
              </w:object>
            </w:r>
          </w:p>
          <w:p w:rsidR="00E951C6" w:rsidRPr="00216361" w:rsidRDefault="00E951C6" w:rsidP="00FC2AC9">
            <w:pPr>
              <w:jc w:val="both"/>
              <w:rPr>
                <w:sz w:val="24"/>
                <w:szCs w:val="24"/>
              </w:rPr>
            </w:pPr>
            <w:r w:rsidRPr="00216361">
              <w:rPr>
                <w:sz w:val="24"/>
                <w:szCs w:val="24"/>
              </w:rPr>
              <w:t xml:space="preserve">Nội dung phiếu học tập 2: </w:t>
            </w:r>
            <w:r w:rsidRPr="00216361">
              <w:rPr>
                <w:b/>
                <w:sz w:val="24"/>
                <w:szCs w:val="24"/>
              </w:rPr>
              <w:t>Biết rằng thiết diện qua trục của một hình trụ tròn xoay là một hình vuông có cạnh a. Khi đó thể tích của khối trụ là</w:t>
            </w:r>
            <w:r w:rsidRPr="00216361">
              <w:rPr>
                <w:sz w:val="24"/>
                <w:szCs w:val="24"/>
              </w:rPr>
              <w:t>:</w:t>
            </w:r>
          </w:p>
          <w:p w:rsidR="00E951C6" w:rsidRPr="00216361" w:rsidRDefault="00E951C6" w:rsidP="00FC2AC9">
            <w:pPr>
              <w:tabs>
                <w:tab w:val="left" w:pos="2247"/>
              </w:tabs>
              <w:jc w:val="both"/>
              <w:rPr>
                <w:sz w:val="24"/>
                <w:szCs w:val="24"/>
              </w:rPr>
            </w:pPr>
            <w:r w:rsidRPr="00216361">
              <w:rPr>
                <w:sz w:val="24"/>
                <w:szCs w:val="24"/>
              </w:rPr>
              <w:t xml:space="preserve">A. </w:t>
            </w:r>
            <w:r w:rsidR="00E41067" w:rsidRPr="00E41067">
              <w:rPr>
                <w:position w:val="-24"/>
                <w:sz w:val="24"/>
                <w:szCs w:val="24"/>
              </w:rPr>
              <w:object w:dxaOrig="520" w:dyaOrig="680">
                <v:shape id="_x0000_i1631" type="#_x0000_t75" style="width:26.25pt;height:33.75pt" o:ole="">
                  <v:imagedata r:id="rId1320" o:title=""/>
                </v:shape>
                <o:OLEObject Type="Embed" ProgID="Equation.DSMT4" ShapeID="_x0000_i1631" DrawAspect="Content" ObjectID="_1628102322" r:id="rId1321"/>
              </w:object>
            </w:r>
            <w:r w:rsidRPr="00216361">
              <w:rPr>
                <w:sz w:val="24"/>
                <w:szCs w:val="24"/>
              </w:rPr>
              <w:t xml:space="preserve">                   B. </w:t>
            </w:r>
            <w:r w:rsidR="00E41067" w:rsidRPr="00E41067">
              <w:rPr>
                <w:position w:val="-4"/>
                <w:sz w:val="24"/>
                <w:szCs w:val="24"/>
              </w:rPr>
              <w:object w:dxaOrig="220" w:dyaOrig="200">
                <v:shape id="_x0000_i1632" type="#_x0000_t75" style="width:11.25pt;height:9.75pt" o:ole="">
                  <v:imagedata r:id="rId1322" o:title=""/>
                </v:shape>
                <o:OLEObject Type="Embed" ProgID="Equation.DSMT4" ShapeID="_x0000_i1632" DrawAspect="Content" ObjectID="_1628102323" r:id="rId1323"/>
              </w:object>
            </w:r>
            <w:r w:rsidRPr="00216361">
              <w:rPr>
                <w:sz w:val="24"/>
                <w:szCs w:val="24"/>
              </w:rPr>
              <w:t>a</w:t>
            </w:r>
            <w:r w:rsidR="00E41067" w:rsidRPr="00E41067">
              <w:rPr>
                <w:position w:val="-4"/>
                <w:sz w:val="24"/>
                <w:szCs w:val="24"/>
              </w:rPr>
              <w:object w:dxaOrig="139" w:dyaOrig="320">
                <v:shape id="_x0000_i1633" type="#_x0000_t75" style="width:6.75pt;height:15.75pt" o:ole="">
                  <v:imagedata r:id="rId1324" o:title=""/>
                </v:shape>
                <o:OLEObject Type="Embed" ProgID="Equation.DSMT4" ShapeID="_x0000_i1633" DrawAspect="Content" ObjectID="_1628102324" r:id="rId1325"/>
              </w:object>
            </w:r>
          </w:p>
          <w:p w:rsidR="00E951C6" w:rsidRPr="00216361" w:rsidRDefault="00E951C6" w:rsidP="00FC2AC9">
            <w:pPr>
              <w:tabs>
                <w:tab w:val="left" w:pos="2232"/>
              </w:tabs>
              <w:jc w:val="both"/>
              <w:rPr>
                <w:sz w:val="24"/>
                <w:szCs w:val="24"/>
              </w:rPr>
            </w:pPr>
            <w:r w:rsidRPr="00216361">
              <w:rPr>
                <w:sz w:val="24"/>
                <w:szCs w:val="24"/>
              </w:rPr>
              <w:t xml:space="preserve">C. </w:t>
            </w:r>
            <w:r w:rsidR="00E41067" w:rsidRPr="00E41067">
              <w:rPr>
                <w:position w:val="-24"/>
                <w:sz w:val="24"/>
                <w:szCs w:val="24"/>
              </w:rPr>
              <w:object w:dxaOrig="520" w:dyaOrig="680">
                <v:shape id="_x0000_i1634" type="#_x0000_t75" style="width:26.25pt;height:33.75pt" o:ole="">
                  <v:imagedata r:id="rId1326" o:title=""/>
                </v:shape>
                <o:OLEObject Type="Embed" ProgID="Equation.DSMT4" ShapeID="_x0000_i1634" DrawAspect="Content" ObjectID="_1628102325" r:id="rId1327"/>
              </w:object>
            </w:r>
            <w:r w:rsidRPr="00216361">
              <w:rPr>
                <w:sz w:val="24"/>
                <w:szCs w:val="24"/>
              </w:rPr>
              <w:t xml:space="preserve">                   D. </w:t>
            </w:r>
            <w:r w:rsidR="00E41067" w:rsidRPr="00E41067">
              <w:rPr>
                <w:position w:val="-24"/>
                <w:sz w:val="24"/>
                <w:szCs w:val="24"/>
              </w:rPr>
              <w:object w:dxaOrig="520" w:dyaOrig="680">
                <v:shape id="_x0000_i1635" type="#_x0000_t75" style="width:26.25pt;height:33.75pt" o:ole="">
                  <v:imagedata r:id="rId1328" o:title=""/>
                </v:shape>
                <o:OLEObject Type="Embed" ProgID="Equation.DSMT4" ShapeID="_x0000_i1635" DrawAspect="Content" ObjectID="_1628102326" r:id="rId1329"/>
              </w:object>
            </w:r>
          </w:p>
          <w:p w:rsidR="00E951C6" w:rsidRPr="00216361" w:rsidRDefault="00E951C6" w:rsidP="00FC2AC9">
            <w:pPr>
              <w:tabs>
                <w:tab w:val="left" w:pos="2232"/>
              </w:tabs>
              <w:jc w:val="both"/>
              <w:rPr>
                <w:sz w:val="24"/>
                <w:szCs w:val="24"/>
              </w:rPr>
            </w:pPr>
            <w:r w:rsidRPr="00216361">
              <w:rPr>
                <w:sz w:val="24"/>
                <w:szCs w:val="24"/>
              </w:rPr>
              <w:t>Đáp án: C.</w:t>
            </w:r>
          </w:p>
        </w:tc>
      </w:tr>
    </w:tbl>
    <w:p w:rsidR="00E951C6" w:rsidRPr="00216361" w:rsidRDefault="00E951C6" w:rsidP="00E951C6">
      <w:pPr>
        <w:jc w:val="both"/>
        <w:rPr>
          <w:b/>
          <w:i/>
          <w:sz w:val="24"/>
          <w:szCs w:val="24"/>
        </w:rPr>
      </w:pPr>
    </w:p>
    <w:p w:rsidR="00E951C6" w:rsidRPr="00216361" w:rsidRDefault="00E951C6" w:rsidP="00E951C6">
      <w:pPr>
        <w:jc w:val="both"/>
        <w:rPr>
          <w:b/>
          <w:i/>
          <w:sz w:val="24"/>
          <w:szCs w:val="24"/>
        </w:rPr>
      </w:pPr>
      <w:r w:rsidRPr="00216361">
        <w:rPr>
          <w:b/>
          <w:i/>
          <w:sz w:val="24"/>
          <w:szCs w:val="24"/>
        </w:rPr>
        <w:t xml:space="preserve">3. Củng cố và ra bài tập về nhà: </w:t>
      </w:r>
    </w:p>
    <w:p w:rsidR="00E951C6" w:rsidRPr="00216361" w:rsidRDefault="00E951C6" w:rsidP="00B233EA">
      <w:pPr>
        <w:numPr>
          <w:ilvl w:val="0"/>
          <w:numId w:val="15"/>
        </w:numPr>
        <w:tabs>
          <w:tab w:val="clear" w:pos="360"/>
          <w:tab w:val="left" w:pos="720"/>
        </w:tabs>
        <w:ind w:left="0" w:firstLine="360"/>
        <w:jc w:val="both"/>
        <w:rPr>
          <w:sz w:val="24"/>
          <w:szCs w:val="24"/>
        </w:rPr>
      </w:pPr>
      <w:r w:rsidRPr="00216361">
        <w:rPr>
          <w:sz w:val="24"/>
          <w:szCs w:val="24"/>
        </w:rPr>
        <w:t xml:space="preserve">Củng cố: </w:t>
      </w:r>
    </w:p>
    <w:p w:rsidR="00E951C6" w:rsidRPr="00216361" w:rsidRDefault="00E951C6" w:rsidP="00B233EA">
      <w:pPr>
        <w:numPr>
          <w:ilvl w:val="1"/>
          <w:numId w:val="15"/>
        </w:numPr>
        <w:tabs>
          <w:tab w:val="left" w:pos="1080"/>
        </w:tabs>
        <w:ind w:left="0" w:firstLine="720"/>
        <w:jc w:val="both"/>
        <w:rPr>
          <w:sz w:val="24"/>
          <w:szCs w:val="24"/>
        </w:rPr>
      </w:pPr>
      <w:r w:rsidRPr="00216361">
        <w:rPr>
          <w:sz w:val="24"/>
          <w:szCs w:val="24"/>
        </w:rPr>
        <w:t>Nhắc lại lần nữa các công thức diện tích và thể tích của hình nón, hình trụ.</w:t>
      </w:r>
    </w:p>
    <w:p w:rsidR="00E951C6" w:rsidRPr="00216361" w:rsidRDefault="00E951C6" w:rsidP="00B233EA">
      <w:pPr>
        <w:numPr>
          <w:ilvl w:val="1"/>
          <w:numId w:val="15"/>
        </w:numPr>
        <w:tabs>
          <w:tab w:val="left" w:pos="1080"/>
        </w:tabs>
        <w:ind w:left="0" w:firstLine="720"/>
        <w:jc w:val="both"/>
        <w:rPr>
          <w:sz w:val="24"/>
          <w:szCs w:val="24"/>
        </w:rPr>
      </w:pPr>
      <w:r w:rsidRPr="00216361">
        <w:rPr>
          <w:sz w:val="24"/>
          <w:szCs w:val="24"/>
        </w:rPr>
        <w:t>Cho học sinh quan sát và xem lại hai phiếu học tập.</w:t>
      </w:r>
    </w:p>
    <w:p w:rsidR="00E951C6" w:rsidRPr="00216361" w:rsidRDefault="00E951C6" w:rsidP="00B233EA">
      <w:pPr>
        <w:numPr>
          <w:ilvl w:val="0"/>
          <w:numId w:val="15"/>
        </w:numPr>
        <w:tabs>
          <w:tab w:val="clear" w:pos="360"/>
          <w:tab w:val="left" w:pos="720"/>
        </w:tabs>
        <w:ind w:left="0" w:firstLine="360"/>
        <w:jc w:val="both"/>
        <w:rPr>
          <w:sz w:val="24"/>
          <w:szCs w:val="24"/>
        </w:rPr>
      </w:pPr>
      <w:r w:rsidRPr="00216361">
        <w:rPr>
          <w:sz w:val="24"/>
          <w:szCs w:val="24"/>
        </w:rPr>
        <w:t>Ra bài tập về nhà: Bài 2,4,7,9- Trang 39, 40- SGK Hình học 12 chuẩn.</w:t>
      </w:r>
    </w:p>
    <w:p w:rsidR="00FC5D57" w:rsidRPr="00216361" w:rsidRDefault="00FC5D57" w:rsidP="004C5B98">
      <w:pPr>
        <w:jc w:val="center"/>
        <w:rPr>
          <w:i/>
          <w:sz w:val="24"/>
          <w:szCs w:val="24"/>
        </w:rPr>
      </w:pPr>
    </w:p>
    <w:p w:rsidR="0029637C" w:rsidRDefault="0029637C" w:rsidP="004C5B98">
      <w:pPr>
        <w:jc w:val="center"/>
        <w:rPr>
          <w:i/>
          <w:sz w:val="24"/>
          <w:szCs w:val="24"/>
        </w:rPr>
      </w:pPr>
    </w:p>
    <w:p w:rsidR="0029637C" w:rsidRDefault="0029637C" w:rsidP="004C5B98">
      <w:pPr>
        <w:jc w:val="center"/>
        <w:rPr>
          <w:i/>
          <w:sz w:val="24"/>
          <w:szCs w:val="24"/>
        </w:rPr>
      </w:pPr>
    </w:p>
    <w:p w:rsidR="0029637C" w:rsidRDefault="00C31E6D" w:rsidP="004C5B98">
      <w:pPr>
        <w:jc w:val="center"/>
        <w:rPr>
          <w:i/>
          <w:sz w:val="24"/>
          <w:szCs w:val="24"/>
        </w:rPr>
      </w:pPr>
      <w:r>
        <w:rPr>
          <w:i/>
          <w:sz w:val="24"/>
          <w:szCs w:val="24"/>
        </w:rPr>
        <w:t>Chủ đề 2.</w:t>
      </w:r>
    </w:p>
    <w:p w:rsidR="004C5B98" w:rsidRPr="00216361" w:rsidRDefault="004C5B98" w:rsidP="004C5B98">
      <w:pPr>
        <w:jc w:val="center"/>
        <w:rPr>
          <w:i/>
          <w:sz w:val="24"/>
          <w:szCs w:val="24"/>
        </w:rPr>
      </w:pPr>
      <w:r w:rsidRPr="00216361">
        <w:rPr>
          <w:i/>
          <w:sz w:val="24"/>
          <w:szCs w:val="24"/>
        </w:rPr>
        <w:t>Tiết 1</w:t>
      </w:r>
      <w:r w:rsidR="00562999">
        <w:rPr>
          <w:i/>
          <w:sz w:val="24"/>
          <w:szCs w:val="24"/>
        </w:rPr>
        <w:t>6</w:t>
      </w:r>
      <w:r w:rsidRPr="00216361">
        <w:rPr>
          <w:i/>
          <w:sz w:val="24"/>
          <w:szCs w:val="24"/>
        </w:rPr>
        <w:t>.</w:t>
      </w:r>
    </w:p>
    <w:p w:rsidR="00C87BA3" w:rsidRPr="00216361" w:rsidRDefault="00C87BA3" w:rsidP="00974B3E">
      <w:pPr>
        <w:jc w:val="center"/>
        <w:rPr>
          <w:i/>
          <w:sz w:val="24"/>
          <w:szCs w:val="24"/>
        </w:rPr>
      </w:pPr>
      <w:r w:rsidRPr="00216361">
        <w:rPr>
          <w:b/>
          <w:sz w:val="24"/>
          <w:szCs w:val="24"/>
        </w:rPr>
        <w:t>§2. MẶT CẦU</w:t>
      </w:r>
    </w:p>
    <w:p w:rsidR="00C87BA3" w:rsidRPr="00216361" w:rsidRDefault="00C87BA3" w:rsidP="00A83A70">
      <w:pPr>
        <w:jc w:val="both"/>
        <w:rPr>
          <w:b/>
          <w:i/>
          <w:sz w:val="24"/>
          <w:szCs w:val="24"/>
        </w:rPr>
      </w:pPr>
      <w:r w:rsidRPr="00216361">
        <w:rPr>
          <w:b/>
          <w:i/>
          <w:sz w:val="24"/>
          <w:szCs w:val="24"/>
        </w:rPr>
        <w:t>I. Mục tiêu.</w:t>
      </w:r>
      <w:r w:rsidR="00901124">
        <w:rPr>
          <w:b/>
          <w:i/>
          <w:sz w:val="24"/>
          <w:szCs w:val="24"/>
        </w:rPr>
        <w:t xml:space="preserve"> </w:t>
      </w:r>
    </w:p>
    <w:p w:rsidR="00C87BA3" w:rsidRPr="00216361" w:rsidRDefault="00C87BA3" w:rsidP="00A83A70">
      <w:pPr>
        <w:jc w:val="both"/>
        <w:rPr>
          <w:b/>
          <w:i/>
          <w:sz w:val="24"/>
          <w:szCs w:val="24"/>
        </w:rPr>
      </w:pPr>
      <w:r w:rsidRPr="00216361">
        <w:rPr>
          <w:b/>
          <w:i/>
          <w:sz w:val="24"/>
          <w:szCs w:val="24"/>
        </w:rPr>
        <w:t>1. Kiến thức:</w:t>
      </w:r>
    </w:p>
    <w:p w:rsidR="00C87BA3" w:rsidRPr="00216361" w:rsidRDefault="00533EF0" w:rsidP="00533EF0">
      <w:pPr>
        <w:rPr>
          <w:sz w:val="24"/>
          <w:szCs w:val="24"/>
        </w:rPr>
      </w:pPr>
      <w:r w:rsidRPr="00216361">
        <w:rPr>
          <w:sz w:val="24"/>
          <w:szCs w:val="24"/>
        </w:rPr>
        <w:t xml:space="preserve"> </w:t>
      </w:r>
      <w:r w:rsidR="00C87BA3" w:rsidRPr="00216361">
        <w:rPr>
          <w:sz w:val="24"/>
          <w:szCs w:val="24"/>
        </w:rPr>
        <w:t xml:space="preserve"> Khái niệm mặt cầu, tâm mặt cầu, bán kính mặt cầu, đường kính mặt cầu . Giao của mặt cầu và mặt phẳng.</w:t>
      </w:r>
      <w:r w:rsidRPr="00216361">
        <w:rPr>
          <w:sz w:val="24"/>
          <w:szCs w:val="24"/>
        </w:rPr>
        <w:t xml:space="preserve"> </w:t>
      </w:r>
      <w:r w:rsidR="00C87BA3" w:rsidRPr="00216361">
        <w:rPr>
          <w:sz w:val="24"/>
          <w:szCs w:val="24"/>
        </w:rPr>
        <w:t xml:space="preserve"> Giao của mặt cầu và đường thẳng.</w:t>
      </w:r>
    </w:p>
    <w:p w:rsidR="00C87BA3" w:rsidRPr="00216361" w:rsidRDefault="00C87BA3" w:rsidP="00A83A70">
      <w:pPr>
        <w:jc w:val="both"/>
        <w:rPr>
          <w:b/>
          <w:i/>
          <w:sz w:val="24"/>
          <w:szCs w:val="24"/>
        </w:rPr>
      </w:pPr>
      <w:r w:rsidRPr="00216361">
        <w:rPr>
          <w:b/>
          <w:i/>
          <w:sz w:val="24"/>
          <w:szCs w:val="24"/>
        </w:rPr>
        <w:t>2. Kỹ năng:</w:t>
      </w:r>
    </w:p>
    <w:p w:rsidR="0038402B" w:rsidRPr="00216361" w:rsidRDefault="00533EF0" w:rsidP="00A83A70">
      <w:pPr>
        <w:rPr>
          <w:sz w:val="24"/>
          <w:szCs w:val="24"/>
        </w:rPr>
      </w:pPr>
      <w:r w:rsidRPr="00216361">
        <w:rPr>
          <w:sz w:val="24"/>
          <w:szCs w:val="24"/>
        </w:rPr>
        <w:t xml:space="preserve"> </w:t>
      </w:r>
      <w:r w:rsidR="0038402B" w:rsidRPr="00216361">
        <w:rPr>
          <w:sz w:val="24"/>
          <w:szCs w:val="24"/>
        </w:rPr>
        <w:t xml:space="preserve"> Biết cách tính diện tích mặt cầu và thể tích của khối cầu.</w:t>
      </w:r>
      <w:r w:rsidRPr="00216361">
        <w:rPr>
          <w:sz w:val="24"/>
          <w:szCs w:val="24"/>
        </w:rPr>
        <w:t xml:space="preserve"> </w:t>
      </w:r>
      <w:r w:rsidR="0038402B" w:rsidRPr="00216361">
        <w:rPr>
          <w:sz w:val="24"/>
          <w:szCs w:val="24"/>
        </w:rPr>
        <w:t xml:space="preserve">Biết chứng minh một số tính chất liên quan đến mặt cầu.  </w:t>
      </w:r>
    </w:p>
    <w:p w:rsidR="0001329D" w:rsidRPr="00216361" w:rsidRDefault="0001329D" w:rsidP="0001329D">
      <w:pPr>
        <w:shd w:val="clear" w:color="auto" w:fill="FFFFFF"/>
        <w:spacing w:line="312" w:lineRule="auto"/>
        <w:rPr>
          <w:b/>
          <w:sz w:val="24"/>
          <w:szCs w:val="24"/>
        </w:rPr>
      </w:pPr>
      <w:r w:rsidRPr="00216361">
        <w:rPr>
          <w:b/>
          <w:sz w:val="24"/>
          <w:szCs w:val="24"/>
        </w:rPr>
        <w:t>3. Thái độ:</w:t>
      </w:r>
    </w:p>
    <w:p w:rsidR="0001329D" w:rsidRPr="00216361" w:rsidRDefault="0001329D" w:rsidP="0001329D">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01329D" w:rsidRPr="00216361" w:rsidRDefault="0001329D" w:rsidP="0001329D">
      <w:pPr>
        <w:jc w:val="both"/>
        <w:rPr>
          <w:sz w:val="24"/>
          <w:szCs w:val="24"/>
        </w:rPr>
      </w:pPr>
      <w:r w:rsidRPr="00216361">
        <w:rPr>
          <w:sz w:val="24"/>
          <w:szCs w:val="24"/>
        </w:rPr>
        <w:t xml:space="preserve">      - Liên hệ được với nhiều vấn đề trong thực tế với bài học.</w:t>
      </w:r>
    </w:p>
    <w:p w:rsidR="0001329D" w:rsidRPr="00216361" w:rsidRDefault="0001329D" w:rsidP="0001329D">
      <w:pPr>
        <w:jc w:val="both"/>
        <w:rPr>
          <w:sz w:val="24"/>
          <w:szCs w:val="24"/>
        </w:rPr>
      </w:pPr>
      <w:r w:rsidRPr="00216361">
        <w:rPr>
          <w:sz w:val="24"/>
          <w:szCs w:val="24"/>
        </w:rPr>
        <w:t xml:space="preserve">      - Phát huy tính độc lập, sáng tạo trong học tập.</w:t>
      </w:r>
    </w:p>
    <w:p w:rsidR="0001329D" w:rsidRPr="00216361" w:rsidRDefault="0001329D" w:rsidP="0001329D">
      <w:pPr>
        <w:shd w:val="clear" w:color="auto" w:fill="FFFFFF"/>
        <w:spacing w:line="312" w:lineRule="auto"/>
        <w:rPr>
          <w:b/>
          <w:sz w:val="24"/>
          <w:szCs w:val="24"/>
        </w:rPr>
      </w:pPr>
      <w:r w:rsidRPr="00216361">
        <w:rPr>
          <w:b/>
          <w:sz w:val="24"/>
          <w:szCs w:val="24"/>
        </w:rPr>
        <w:t>4. Định hướng phát triển năng lực:</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tính toán:</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01329D" w:rsidRPr="00216361" w:rsidRDefault="0001329D" w:rsidP="0001329D">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01329D" w:rsidRPr="00216361" w:rsidRDefault="0001329D" w:rsidP="0001329D">
      <w:pPr>
        <w:shd w:val="clear" w:color="auto" w:fill="FFFFFF"/>
        <w:rPr>
          <w:b/>
          <w:sz w:val="24"/>
          <w:szCs w:val="24"/>
        </w:rPr>
      </w:pPr>
      <w:r w:rsidRPr="00216361">
        <w:rPr>
          <w:b/>
          <w:sz w:val="24"/>
          <w:szCs w:val="24"/>
        </w:rPr>
        <w:t>1. Giáo viên:</w:t>
      </w:r>
    </w:p>
    <w:p w:rsidR="0001329D" w:rsidRPr="00216361" w:rsidRDefault="0001329D" w:rsidP="0001329D">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cầu.</w:t>
      </w:r>
    </w:p>
    <w:p w:rsidR="0001329D" w:rsidRPr="00216361" w:rsidRDefault="0001329D" w:rsidP="0001329D">
      <w:pPr>
        <w:pStyle w:val="msolistparagraphcxspmiddle"/>
        <w:spacing w:before="0" w:beforeAutospacing="0" w:after="0" w:afterAutospacing="0"/>
        <w:jc w:val="both"/>
      </w:pPr>
      <w:r w:rsidRPr="00216361">
        <w:t xml:space="preserve">      - Bảng phụ trình bày kết quả hoạt động nhóm, máy tính, máy chiếu…</w:t>
      </w:r>
    </w:p>
    <w:p w:rsidR="0001329D" w:rsidRPr="00216361" w:rsidRDefault="0001329D" w:rsidP="0001329D">
      <w:pPr>
        <w:shd w:val="clear" w:color="auto" w:fill="FFFFFF"/>
        <w:rPr>
          <w:b/>
          <w:sz w:val="24"/>
          <w:szCs w:val="24"/>
        </w:rPr>
      </w:pPr>
      <w:r w:rsidRPr="00216361">
        <w:rPr>
          <w:b/>
          <w:sz w:val="24"/>
          <w:szCs w:val="24"/>
        </w:rPr>
        <w:t>2. Học sinh:</w:t>
      </w:r>
    </w:p>
    <w:p w:rsidR="0001329D" w:rsidRPr="00216361" w:rsidRDefault="0001329D" w:rsidP="0001329D">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01329D" w:rsidRPr="00216361" w:rsidRDefault="0001329D" w:rsidP="0001329D">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01329D" w:rsidRPr="00216361" w:rsidRDefault="0001329D" w:rsidP="0001329D">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01329D" w:rsidRPr="00216361" w:rsidRDefault="0001329D" w:rsidP="0001329D">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355DA7" w:rsidRPr="00216361" w:rsidRDefault="00F65F06" w:rsidP="00F65F06">
      <w:pPr>
        <w:numPr>
          <w:ilvl w:val="0"/>
          <w:numId w:val="30"/>
        </w:numPr>
        <w:jc w:val="both"/>
        <w:rPr>
          <w:b/>
          <w:i/>
          <w:sz w:val="24"/>
          <w:szCs w:val="24"/>
        </w:rPr>
      </w:pPr>
      <w:r>
        <w:rPr>
          <w:b/>
          <w:i/>
          <w:sz w:val="24"/>
          <w:szCs w:val="24"/>
        </w:rPr>
        <w:t>Giới thiệu</w:t>
      </w:r>
    </w:p>
    <w:p w:rsidR="00355DA7" w:rsidRDefault="00F65F06" w:rsidP="00A83A70">
      <w:pPr>
        <w:jc w:val="both"/>
        <w:rPr>
          <w:sz w:val="24"/>
          <w:szCs w:val="24"/>
        </w:rPr>
      </w:pPr>
      <w:r>
        <w:rPr>
          <w:sz w:val="24"/>
          <w:szCs w:val="24"/>
        </w:rPr>
        <w:t xml:space="preserve">- </w:t>
      </w:r>
      <w:r w:rsidR="00355DA7" w:rsidRPr="00216361">
        <w:rPr>
          <w:sz w:val="24"/>
          <w:szCs w:val="24"/>
        </w:rPr>
        <w:t>Nêu</w:t>
      </w:r>
      <w:r w:rsidR="00766F2E" w:rsidRPr="00216361">
        <w:rPr>
          <w:sz w:val="24"/>
          <w:szCs w:val="24"/>
        </w:rPr>
        <w:t xml:space="preserve"> khái niệm đường tròn, điểm nằm trong, điểm nằm ngoài đường tròn và giao của đường tròn với đường thẳng?</w:t>
      </w:r>
    </w:p>
    <w:p w:rsidR="00F65F06" w:rsidRPr="00216361" w:rsidRDefault="00F65F06" w:rsidP="00A83A70">
      <w:pPr>
        <w:jc w:val="both"/>
        <w:rPr>
          <w:sz w:val="24"/>
          <w:szCs w:val="24"/>
        </w:rPr>
      </w:pPr>
      <w:r>
        <w:rPr>
          <w:sz w:val="24"/>
          <w:szCs w:val="24"/>
        </w:rPr>
        <w:t>- Cho học sinh quan sát quả bóng.</w:t>
      </w:r>
    </w:p>
    <w:p w:rsidR="00355DA7" w:rsidRPr="00216361" w:rsidRDefault="003B5391" w:rsidP="00A83A70">
      <w:pPr>
        <w:jc w:val="both"/>
        <w:rPr>
          <w:b/>
          <w:i/>
          <w:sz w:val="24"/>
          <w:szCs w:val="24"/>
        </w:rPr>
      </w:pPr>
      <w:r w:rsidRPr="00216361">
        <w:rPr>
          <w:b/>
          <w:i/>
          <w:sz w:val="24"/>
          <w:szCs w:val="24"/>
        </w:rPr>
        <w:t>2</w:t>
      </w:r>
      <w:r w:rsidR="00355DA7" w:rsidRPr="00216361">
        <w:rPr>
          <w:b/>
          <w:i/>
          <w:sz w:val="24"/>
          <w:szCs w:val="24"/>
        </w:rPr>
        <w:t xml:space="preserve">. </w:t>
      </w:r>
      <w:r w:rsidR="007A6A98">
        <w:rPr>
          <w:b/>
          <w:i/>
          <w:sz w:val="24"/>
          <w:szCs w:val="24"/>
        </w:rPr>
        <w:t>Nội dung  bài học</w:t>
      </w:r>
      <w:r w:rsidR="00355DA7" w:rsidRPr="00216361">
        <w:rPr>
          <w:b/>
          <w:i/>
          <w:sz w:val="24"/>
          <w:szCs w:val="24"/>
        </w:rPr>
        <w:t>:</w:t>
      </w:r>
    </w:p>
    <w:p w:rsidR="00C87BA3" w:rsidRPr="00216361" w:rsidRDefault="00766F2E" w:rsidP="00A83A70">
      <w:pPr>
        <w:jc w:val="center"/>
        <w:rPr>
          <w:sz w:val="24"/>
          <w:szCs w:val="24"/>
        </w:rPr>
      </w:pPr>
      <w:r w:rsidRPr="00216361">
        <w:rPr>
          <w:sz w:val="24"/>
          <w:szCs w:val="24"/>
        </w:rPr>
        <w:t>Hoạt động 1</w:t>
      </w:r>
    </w:p>
    <w:p w:rsidR="006454E9" w:rsidRPr="00216361" w:rsidRDefault="006454E9" w:rsidP="00A83A70">
      <w:pPr>
        <w:rPr>
          <w:b/>
          <w:sz w:val="24"/>
          <w:szCs w:val="24"/>
        </w:rPr>
      </w:pPr>
      <w:r w:rsidRPr="00216361">
        <w:rPr>
          <w:b/>
          <w:sz w:val="24"/>
          <w:szCs w:val="24"/>
        </w:rPr>
        <w:t>I. Mặt cầu và các khái niệm liên quan đến mặt cầu.</w:t>
      </w:r>
    </w:p>
    <w:p w:rsidR="006454E9" w:rsidRDefault="006454E9" w:rsidP="00A83A70">
      <w:pPr>
        <w:rPr>
          <w:b/>
          <w:sz w:val="24"/>
          <w:szCs w:val="24"/>
        </w:rPr>
      </w:pPr>
      <w:r w:rsidRPr="00216361">
        <w:rPr>
          <w:b/>
          <w:sz w:val="24"/>
          <w:szCs w:val="24"/>
        </w:rPr>
        <w:t>1. Mặt cầu.</w:t>
      </w:r>
    </w:p>
    <w:p w:rsidR="003B77D2" w:rsidRDefault="003B77D2" w:rsidP="00A83A70">
      <w:pPr>
        <w:rPr>
          <w:b/>
          <w:sz w:val="24"/>
          <w:szCs w:val="24"/>
        </w:rPr>
      </w:pPr>
      <w:r>
        <w:rPr>
          <w:b/>
          <w:sz w:val="24"/>
          <w:szCs w:val="24"/>
        </w:rPr>
        <w:t>Tiếp cận: Cho học sinh quan sát hình ảnh động tạo thành mặt cầu.</w:t>
      </w:r>
    </w:p>
    <w:p w:rsidR="003B77D2" w:rsidRPr="00216361" w:rsidRDefault="003B77D2" w:rsidP="00A83A70">
      <w:pPr>
        <w:rPr>
          <w:b/>
          <w:sz w:val="24"/>
          <w:szCs w:val="24"/>
        </w:rPr>
      </w:pPr>
      <w:r>
        <w:rPr>
          <w:b/>
          <w:sz w:val="24"/>
          <w:szCs w:val="24"/>
        </w:rPr>
        <w:t>Hình thành:</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368"/>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99446C" w:rsidRPr="00216361">
        <w:trPr>
          <w:trHeight w:val="728"/>
        </w:trPr>
        <w:tc>
          <w:tcPr>
            <w:tcW w:w="2898" w:type="dxa"/>
          </w:tcPr>
          <w:p w:rsidR="0099446C" w:rsidRPr="00216361" w:rsidRDefault="0099446C" w:rsidP="00A83A70">
            <w:pPr>
              <w:jc w:val="both"/>
              <w:rPr>
                <w:sz w:val="24"/>
                <w:szCs w:val="24"/>
              </w:rPr>
            </w:pPr>
          </w:p>
          <w:p w:rsidR="00FC3AD4" w:rsidRPr="00216361" w:rsidRDefault="00FC3AD4" w:rsidP="00A83A70">
            <w:pPr>
              <w:jc w:val="both"/>
              <w:rPr>
                <w:sz w:val="24"/>
                <w:szCs w:val="24"/>
              </w:rPr>
            </w:pPr>
            <w:r w:rsidRPr="00216361">
              <w:rPr>
                <w:sz w:val="24"/>
                <w:szCs w:val="24"/>
              </w:rPr>
              <w:t>H1: Tương tự định nghĩa đường tròn, hãy phát biểu định nghĩa mặt cầu?</w:t>
            </w:r>
          </w:p>
        </w:tc>
        <w:tc>
          <w:tcPr>
            <w:tcW w:w="3330" w:type="dxa"/>
          </w:tcPr>
          <w:p w:rsidR="0099446C" w:rsidRPr="00216361" w:rsidRDefault="0099446C" w:rsidP="00A83A70">
            <w:pPr>
              <w:jc w:val="both"/>
              <w:rPr>
                <w:sz w:val="24"/>
                <w:szCs w:val="24"/>
              </w:rPr>
            </w:pPr>
          </w:p>
          <w:p w:rsidR="00FC3AD4" w:rsidRPr="00216361" w:rsidRDefault="00FC3AD4" w:rsidP="00A83A70">
            <w:pPr>
              <w:jc w:val="both"/>
              <w:rPr>
                <w:sz w:val="24"/>
                <w:szCs w:val="24"/>
              </w:rPr>
            </w:pPr>
            <w:r w:rsidRPr="00216361">
              <w:rPr>
                <w:sz w:val="24"/>
                <w:szCs w:val="24"/>
              </w:rPr>
              <w:t xml:space="preserve">TL1: Tập hợp những điểm M trong không gian cách điểm O cố định một khoảng không đổi bằng r ,(r &gt; 0) được gọi là mặt cầu tâm O bán kính r. </w:t>
            </w:r>
          </w:p>
          <w:p w:rsidR="00FC3AD4" w:rsidRPr="00216361" w:rsidRDefault="00FC3AD4" w:rsidP="00A83A70">
            <w:pPr>
              <w:jc w:val="both"/>
              <w:rPr>
                <w:sz w:val="24"/>
                <w:szCs w:val="24"/>
              </w:rPr>
            </w:pPr>
          </w:p>
        </w:tc>
        <w:tc>
          <w:tcPr>
            <w:tcW w:w="4500" w:type="dxa"/>
          </w:tcPr>
          <w:p w:rsidR="0099446C" w:rsidRPr="00216361" w:rsidRDefault="0099446C" w:rsidP="00A83A70">
            <w:pPr>
              <w:jc w:val="both"/>
              <w:rPr>
                <w:b/>
                <w:i/>
                <w:sz w:val="24"/>
                <w:szCs w:val="24"/>
              </w:rPr>
            </w:pPr>
            <w:r w:rsidRPr="00216361">
              <w:rPr>
                <w:b/>
                <w:i/>
                <w:sz w:val="24"/>
                <w:szCs w:val="24"/>
              </w:rPr>
              <w:t>Định nghĩa:</w:t>
            </w:r>
          </w:p>
          <w:p w:rsidR="003B5391" w:rsidRPr="00216361" w:rsidRDefault="0099446C" w:rsidP="00A83A70">
            <w:pPr>
              <w:jc w:val="both"/>
              <w:rPr>
                <w:sz w:val="24"/>
                <w:szCs w:val="24"/>
              </w:rPr>
            </w:pPr>
            <w:r w:rsidRPr="00216361">
              <w:rPr>
                <w:sz w:val="24"/>
                <w:szCs w:val="24"/>
              </w:rPr>
              <w:t xml:space="preserve">Tập hợp những điểm M trong không gian cách điểm O cố định một khoảng không đổi bằng r </w:t>
            </w:r>
            <w:r w:rsidR="00FC3AD4" w:rsidRPr="00216361">
              <w:rPr>
                <w:sz w:val="24"/>
                <w:szCs w:val="24"/>
              </w:rPr>
              <w:t>,</w:t>
            </w:r>
            <w:r w:rsidRPr="00216361">
              <w:rPr>
                <w:sz w:val="24"/>
                <w:szCs w:val="24"/>
              </w:rPr>
              <w:t xml:space="preserve">(r &gt; 0) được gọi là mặt cầu tâm O bán kính r. </w:t>
            </w:r>
          </w:p>
          <w:p w:rsidR="0099446C"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78880" behindDoc="0" locked="0" layoutInCell="1" allowOverlap="1">
                      <wp:simplePos x="0" y="0"/>
                      <wp:positionH relativeFrom="column">
                        <wp:posOffset>274320</wp:posOffset>
                      </wp:positionH>
                      <wp:positionV relativeFrom="paragraph">
                        <wp:posOffset>32385</wp:posOffset>
                      </wp:positionV>
                      <wp:extent cx="2162810" cy="2133600"/>
                      <wp:effectExtent l="7620" t="13335" r="10795" b="5715"/>
                      <wp:wrapNone/>
                      <wp:docPr id="236" name="Oval 6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810" cy="2133600"/>
                              </a:xfrm>
                              <a:prstGeom prst="ellipse">
                                <a:avLst/>
                              </a:prstGeom>
                              <a:noFill/>
                              <a:ln w="6350">
                                <a:solidFill>
                                  <a:srgbClr val="000000"/>
                                </a:solidFill>
                                <a:round/>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602" o:spid="_x0000_s1026" style="position:absolute;margin-left:21.6pt;margin-top:2.55pt;width:170.3pt;height:16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xX/x6gIAACwGAAAOAAAAZHJzL2Uyb0RvYy54bWysVF1v2yAUfZ+0/4B4d/0ZJ7HqVKnjTJO2 tVI37ZnYOEbD4AGp003777vgJE3al2mqHywuFw73nPtxfbPvOHqkSjMpchxeBRhRUcmaiW2Ov31d ezOMtCGiJlwKmuMnqvHN4v2766HPaCRbyWuqEIAInQ19jltj+sz3ddXSjugr2VMBzkaqjhgw1dav FRkAveN+FASpP0hV90pWVGvYXY1OvHD4TUMrc9c0mhrEcwyxGfdX7r+xf39xTbKtIn3LqkMY5D+i 6AgT8OgJakUMQTvFXkF1rFJSy8ZcVbLzZdOwijoOwCYMXrB5aElPHRcQR/cnmfTbwVZfHu8VYnWO ozjFSJAOknT3SDhKg8iqM/Q6g0MP/b2y/HT/SVY/NBKyaInY0qVScmgpqSGm0J73Ly5YQ8NVtBk+ yxqgyc5IJ9S+UZ0FBAnQ3uXj6ZQPujeogs0oTKNZCGmrwBeFcZwGLmM+yY7Xe6XNByo7ZBc5ppyz XlvNSEYeP2ljIyLZ8ZTdFnLNOHd55wINOU7jSeAuaMlZbZ2OqNpuCq4QSAFxuc/RAwnOjym5E7UD syKUh7UhjI9reJwLi0ddMY4RgbU3sHT7wNUVyu95MC9n5SzxkigtvSRYrbzluki8dB1OJ6t4VRSr 8I8NNEyyltU1FTbWY9GGyb8VxaF9xnI7le0FJ31JfT4vitfU/cswnMzA6pLScj0Jpkk886bTSewl cRl4t7N14S2LME2n5W1xW76gVDqZ9NuwOmluo5I7Q9VDWw+oZrZU4sk8CjEYMA2i6ZhgRPgWxlhl FEZKmu/MtK4HbWVajBfKBJMwOShzQh+FOCbbWqd0Hbg9SwXFcSwE1za2U8aO28j6CboGYrBP2wEL i1aqXxgNMKxyrH/uiKIY8Y8COm8eJomdbs5IJtMIDHXu2Zx7iKgA6kBzNAozzsRdr9i2hbdCx1fI JfRrw1wb2V4e4wIG1oCR5Lgcxqedeee2O/U85Bd/AQAA//8DAFBLAwQUAAYACAAAACEARC2ovt4A AAAIAQAADwAAAGRycy9kb3ducmV2LnhtbEyPwU7DMBBE70j8g7VI3KiTptAqxKkqJLgAlVr4ADde kgh7HWy3Sfl6lhPcdjSj2TfVenJWnDDE3pOCfJaBQGq86alV8P72eLMCEZMmo60nVHDGCOv68qLS pfEj7fC0T63gEoqlVtClNJRSxqZDp+PMD0jsffjgdGIZWmmCHrncWTnPsjvpdE/8odMDPnTYfO6P TsF3eHGv7fKcdsXmydhxu5TN17NS11fT5h5Ewin9heEXn9GhZqaDP5KJwipYFHNOKrjNQbBdrApe cuBjkecg60r+H1D/AAAA//8DAFBLAQItABQABgAIAAAAIQC2gziS/gAAAOEBAAATAAAAAAAAAAAA AAAAAAAAAABbQ29udGVudF9UeXBlc10ueG1sUEsBAi0AFAAGAAgAAAAhADj9If/WAAAAlAEAAAsA AAAAAAAAAAAAAAAALwEAAF9yZWxzLy5yZWxzUEsBAi0AFAAGAAgAAAAhAHLFf/HqAgAALAYAAA4A AAAAAAAAAAAAAAAALgIAAGRycy9lMm9Eb2MueG1sUEsBAi0AFAAGAAgAAAAhAEQtqL7eAAAACAEA AA8AAAAAAAAAAAAAAAAARAUAAGRycy9kb3ducmV2LnhtbFBLBQYAAAAABAAEAPMAAABPBgAAAAA= " filled="f" fillcolor="#09c" strokeweight=".5pt">
                      <v:shadow color="#000514"/>
                    </v:oval>
                  </w:pict>
                </mc:Fallback>
              </mc:AlternateContent>
            </w:r>
            <w:r w:rsidR="003B5391" w:rsidRPr="00216361">
              <w:rPr>
                <w:sz w:val="24"/>
                <w:szCs w:val="24"/>
              </w:rPr>
              <w:t xml:space="preserve"> </w:t>
            </w:r>
          </w:p>
          <w:p w:rsidR="003B5391" w:rsidRPr="00216361" w:rsidRDefault="003B5391" w:rsidP="00A83A70">
            <w:pPr>
              <w:jc w:val="both"/>
              <w:rPr>
                <w:sz w:val="24"/>
                <w:szCs w:val="24"/>
              </w:rPr>
            </w:pPr>
          </w:p>
          <w:p w:rsidR="003B5391" w:rsidRPr="00216361" w:rsidRDefault="003B5391" w:rsidP="00A83A70">
            <w:pPr>
              <w:jc w:val="both"/>
              <w:rPr>
                <w:sz w:val="24"/>
                <w:szCs w:val="24"/>
              </w:rPr>
            </w:pP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81952" behindDoc="0" locked="0" layoutInCell="1" allowOverlap="1">
                      <wp:simplePos x="0" y="0"/>
                      <wp:positionH relativeFrom="column">
                        <wp:posOffset>1191895</wp:posOffset>
                      </wp:positionH>
                      <wp:positionV relativeFrom="paragraph">
                        <wp:posOffset>193675</wp:posOffset>
                      </wp:positionV>
                      <wp:extent cx="311785" cy="838200"/>
                      <wp:effectExtent l="1270" t="3175" r="1270" b="0"/>
                      <wp:wrapNone/>
                      <wp:docPr id="235" name="Text Box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rPr>
                                      <w:sz w:val="72"/>
                                      <w:szCs w:val="72"/>
                                    </w:rPr>
                                  </w:pPr>
                                  <w:r w:rsidRPr="00F9045C">
                                    <w:rPr>
                                      <w:sz w:val="72"/>
                                      <w:szCs w:val="72"/>
                                    </w:rPr>
                                    <w:t>.</w:t>
                                  </w:r>
                                </w:p>
                                <w:p w:rsidR="00E41067" w:rsidRPr="009C2DA1" w:rsidRDefault="00E41067" w:rsidP="0099446C">
                                  <w:r>
                                    <w:t>O</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9" o:spid="_x0000_s1127" type="#_x0000_t202" style="position:absolute;left:0;text-align:left;margin-left:93.85pt;margin-top:15.25pt;width:24.55pt;height:66pt;z-index:251581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JbvDuQIAAMIFAAAOAAAAZHJzL2Uyb0RvYy54bWysVG1vmzAQ/j5p/8Hyd8pLTAKopGpDmCZ1 L1K7H+CACdbARrYb0k397zubJE1bTZq28QHZvvNz99w9vsurfd+hHVOaS5Hj8CLAiIlK1lxsc/zt vvQSjLShoqadFCzHj0zjq+X7d5fjkLFItrKrmUIAInQ2DjlujRky39dVy3qqL+TABBgbqXpqYKu2 fq3oCOh950dBMPdHqepByYppDafFZMRLh980rDJfmkYzg7ocQ27G/ZX7b+zfX17SbKvo0PLqkAb9 iyx6ygUEPUEV1FD0oPgbqJ5XSmrZmItK9r5sGl4xxwHYhMErNnctHZjjAsXRw6lM+v/BVp93XxXi dY6jWYyRoD006Z7tDbqRezQPUluhcdAZON4N4Gr2YIBOO7Z6uJXVd42EXLVUbNm1UnJsGa0hw9De 9M+uTjjagmzGT7KGQPTBSAe0b1RvywcFQYAOnXo8dccmU8HhLAwXCeRYgSmZJdB9F4Fmx8uD0uYD kz2yixwraL4Dp7tbbWwyNDu62FhClrzrnAA68eIAHKcTCA1Xrc0m4fr5Mw3SdbJOiEei+dojQVF4 1+WKePMyXMTFrFitivDJxg1J1vK6ZsKGOWorJH/Wu4PKJ1Wc1KVlx2sLZ1PSartZdQrtKGi7dN+h IGdu/ss0XBGAyytKYUSCmyj1ynmy8EhJYi9dBIkXhOlNOg9ISoryJaVbLti/U0JjjtM4iict/ZZb 4L633GjWcwPTo+M9KOLkRDOrwLWoXWsN5d20PiuFTf+5FNDuY6OdXq1EJ7Ga/WbvHke8sOGtmDey fgQFKwkKA5nC6INFK9UPjEYYIzkWMOcw6j4KeANpSIidOm5D4kUEG3Vu2ZxbqKgAKMcGo2m5MtOk ehgU37YQZ3p1Ql7Du2m40/RzTofXBoPCUTsMNTuJzvfO63n0Ln8BAAD//wMAUEsDBBQABgAIAAAA IQD28P164QAAAAoBAAAPAAAAZHJzL2Rvd25yZXYueG1sTI8xT8MwFIR3JP6D9ZBYUOvUUdMqxKkQ CBaqIloGRid+JIHYjmw3Dfz6PiYYT3e6+67YTKZnI/rQOSthMU+Aoa2d7mwj4e3wOFsDC1FZrXpn UcI3BtiUlxeFyrU72Vcc97FhVGJDriS0MQ4556Fu0agwdwNa8j6cNyqS9A3XXp2o3PRcJEnGjeos LbRqwPsW66/90Uj4efFbJ8T2aVG9p90YH24+d887Ka+vprtbYBGn+BeGX3xCh5KYKne0OrCe9Hq1 oqiENFkCo4BIM/pSkZOJJfCy4P8vlGcAAAD//wMAUEsBAi0AFAAGAAgAAAAhALaDOJL+AAAA4QEA ABMAAAAAAAAAAAAAAAAAAAAAAFtDb250ZW50X1R5cGVzXS54bWxQSwECLQAUAAYACAAAACEAOP0h /9YAAACUAQAACwAAAAAAAAAAAAAAAAAvAQAAX3JlbHMvLnJlbHNQSwECLQAUAAYACAAAACEAgyW7 w7kCAADCBQAADgAAAAAAAAAAAAAAAAAuAgAAZHJzL2Uyb0RvYy54bWxQSwECLQAUAAYACAAAACEA 9vD9euEAAAAKAQAADwAAAAAAAAAAAAAAAAATBQAAZHJzL2Rvd25yZXYueG1sUEsFBgAAAAAEAAQA 8wAAACEGAAAAAA== " filled="f" stroked="f">
                      <v:textbox>
                        <w:txbxContent>
                          <w:p w:rsidR="00E41067" w:rsidRDefault="00E41067" w:rsidP="0099446C">
                            <w:pPr>
                              <w:rPr>
                                <w:sz w:val="72"/>
                                <w:szCs w:val="72"/>
                              </w:rPr>
                            </w:pPr>
                            <w:r w:rsidRPr="00F9045C">
                              <w:rPr>
                                <w:sz w:val="72"/>
                                <w:szCs w:val="72"/>
                              </w:rPr>
                              <w:t>.</w:t>
                            </w:r>
                          </w:p>
                          <w:p w:rsidR="00E41067" w:rsidRPr="009C2DA1" w:rsidRDefault="00E41067" w:rsidP="0099446C">
                            <w:r>
                              <w:t>O</w:t>
                            </w:r>
                          </w:p>
                        </w:txbxContent>
                      </v:textbox>
                    </v:shape>
                  </w:pict>
                </mc:Fallback>
              </mc:AlternateContent>
            </w:r>
            <w:r w:rsidR="0099446C" w:rsidRPr="00216361">
              <w:rPr>
                <w:rFonts w:ascii="VNI-Times" w:hAnsi="VNI-Times"/>
                <w:sz w:val="24"/>
                <w:szCs w:val="24"/>
              </w:rPr>
              <w:t xml:space="preserve"> </w:t>
            </w: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79904" behindDoc="0" locked="0" layoutInCell="1" allowOverlap="1">
                      <wp:simplePos x="0" y="0"/>
                      <wp:positionH relativeFrom="column">
                        <wp:posOffset>274320</wp:posOffset>
                      </wp:positionH>
                      <wp:positionV relativeFrom="paragraph">
                        <wp:posOffset>46990</wp:posOffset>
                      </wp:positionV>
                      <wp:extent cx="2146300" cy="608965"/>
                      <wp:effectExtent l="7620" t="8890" r="27305" b="39370"/>
                      <wp:wrapNone/>
                      <wp:docPr id="234" name="Oval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0" cy="608965"/>
                              </a:xfrm>
                              <a:prstGeom prst="ellipse">
                                <a:avLst/>
                              </a:prstGeom>
                              <a:solidFill>
                                <a:srgbClr val="FFFFFF"/>
                              </a:solidFill>
                              <a:ln w="6350">
                                <a:solidFill>
                                  <a:srgbClr val="000000"/>
                                </a:solidFill>
                                <a:prstDash val="lgDash"/>
                                <a:round/>
                                <a:headEnd/>
                                <a:tailEnd/>
                              </a:ln>
                              <a:effectLst>
                                <a:outerShdw dist="45791" dir="3378596" algn="ctr" rotWithShape="0">
                                  <a:srgbClr val="000514"/>
                                </a:outerShdw>
                              </a:effec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603" o:spid="_x0000_s1026" style="position:absolute;margin-left:21.6pt;margin-top:3.7pt;width:169pt;height:47.9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kTvuaAIAANMEAAAOAAAAZHJzL2Uyb0RvYy54bWysVE1v1DAQvSPxHyzfaZL96m7UbFW1FCEV WqkgzrOOk1g4thl7N1t+PWNnu2wpJ0QOkSczfvPefOTict9rtpPolTUVL85yzqQRtlamrfjXL7fv lpz5AKYGbY2s+JP0/HL99s3F4Eo5sZ3VtURGIMaXg6t4F4Irs8yLTvbgz6yThpyNxR4CmdhmNcJA 6L3OJnm+yAaLtUMrpPf09WZ08nXCbxopwn3TeBmYrjhxC+mN6b2J72x9AWWL4DolDjTgH1j0oAwl PULdQAC2RfUKqlcCrbdNOBO2z2zTKCGTBlJT5H+oeezAyaSFiuPdsUz+/8GKz7sHZKqu+GQ648xA T02634Fmi3waqzM4X1LQo3vAqM+7Oyu+e2bsdQemlVeIdugk1MSpiPHZiwvR8HSVbYZPtiZo2Aab CrVvsI+AVAK2T/14OvZD7gMT9HFSzBbTnNomyLfIl6vFPKWA8vm2Qx8+SNuzeKi41Fo5H0sGJezu fIiEoHyOSgKsVvWt0joZ2G6uNTLSW/Hb9BwS+NMwbdhABKbzPCG/8PlTiDw9f4OIFG7Ad2Mq3cZz jIMS7dbU6RTL+P5wDqD0eCb+2sRAmcaZREXDboPEx64eWK2i8tn8fFVwMmi2p9Pz5Xy14Ax0S0sp AnKGNnxToUsTFev8Sj0xnxezA/UjeirfSeLU3djQcTA2tn6i5hJ46iD9B+jQWfzJ2UA7VXH/Ywso OdMfDQ3IqpjN4hImgxhPyMBTz+bUA0YQ1IH/aFyHcXW3DlXbUa4iCTH2isaqUandceRGXodhpM1J Mg5bHlfz1E5Rv/9F618AAAD//wMAUEsDBBQABgAIAAAAIQALv45X3AAAAAgBAAAPAAAAZHJzL2Rv d25yZXYueG1sTI9BbsIwEEX3lbiDNUjdFYcEFQhxEKqEuqootAcw8ZBExOModkK4facrWH79pz9v su1oGzFg52tHCuazCARS4UxNpYLfn/3bCoQPmoxuHKGCO3rY5pOXTKfG3eiIwymUgkfIp1pBFUKb SumLCq32M9cicXdxndWBY1dK0+kbj9tGxlH0Lq2uiS9UusWPCovrqbcK1ge3+xqu8fjpl0N7778P bh9flHqdjrsNiIBjeMDwr8/qkLPT2fVkvGgULJKYSQXLBQiuk9Wc85m5KElA5pl8fiD/AwAA//8D AFBLAQItABQABgAIAAAAIQC2gziS/gAAAOEBAAATAAAAAAAAAAAAAAAAAAAAAABbQ29udGVudF9U eXBlc10ueG1sUEsBAi0AFAAGAAgAAAAhADj9If/WAAAAlAEAAAsAAAAAAAAAAAAAAAAALwEAAF9y ZWxzLy5yZWxzUEsBAi0AFAAGAAgAAAAhAPCRO+5oAgAA0wQAAA4AAAAAAAAAAAAAAAAALgIAAGRy cy9lMm9Eb2MueG1sUEsBAi0AFAAGAAgAAAAhAAu/jlfcAAAACAEAAA8AAAAAAAAAAAAAAAAAwgQA AGRycy9kb3ducmV2LnhtbFBLBQYAAAAABAAEAPMAAADLBQAAAAA= " strokeweight=".5pt">
                      <v:stroke dashstyle="longDash"/>
                      <v:shadow on="t" color="#000514" offset=",3pt"/>
                    </v:oval>
                  </w:pict>
                </mc:Fallback>
              </mc:AlternateContent>
            </w:r>
            <w:r w:rsidR="0099446C" w:rsidRPr="00216361">
              <w:rPr>
                <w:rFonts w:ascii="VNI-Times" w:hAnsi="VNI-Times"/>
                <w:sz w:val="24"/>
                <w:szCs w:val="24"/>
              </w:rPr>
              <w:t xml:space="preserve">  </w:t>
            </w:r>
          </w:p>
          <w:p w:rsidR="0099446C" w:rsidRPr="00216361" w:rsidRDefault="00872D08" w:rsidP="00A83A70">
            <w:pPr>
              <w:jc w:val="both"/>
              <w:rPr>
                <w:rFonts w:ascii="VNI-Times" w:hAnsi="VNI-Times"/>
                <w:sz w:val="24"/>
                <w:szCs w:val="24"/>
              </w:rPr>
            </w:pPr>
            <w:r>
              <w:rPr>
                <w:noProof/>
                <w:sz w:val="24"/>
                <w:szCs w:val="24"/>
              </w:rPr>
              <mc:AlternateContent>
                <mc:Choice Requires="wps">
                  <w:drawing>
                    <wp:anchor distT="0" distB="0" distL="114300" distR="114300" simplePos="0" relativeHeight="251572736" behindDoc="0" locked="0" layoutInCell="1" allowOverlap="1">
                      <wp:simplePos x="0" y="0"/>
                      <wp:positionH relativeFrom="column">
                        <wp:posOffset>48895</wp:posOffset>
                      </wp:positionH>
                      <wp:positionV relativeFrom="paragraph">
                        <wp:posOffset>157480</wp:posOffset>
                      </wp:positionV>
                      <wp:extent cx="2896235" cy="0"/>
                      <wp:effectExtent l="10795" t="5080" r="7620" b="13970"/>
                      <wp:wrapNone/>
                      <wp:docPr id="233"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6235" cy="0"/>
                              </a:xfrm>
                              <a:prstGeom prst="line">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2.4pt" to="231.9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hql7mAIAAH8FAAAOAAAAZHJzL2Uyb0RvYy54bWysVE2P2yAQvVfqf0Dcvf52Emud1a7t9LJt V9qteiYGx6gYLCBxoqr/vYATd7O9VNX6YM0A83gz84bbu2PPwIFIRQUvYHgTQEB4IzDluwJ+e9l4 SwiURhwjJjgp4IkoeLf++OF2HHISiU4wTCQwIFzl41DATush933VdKRH6kYMhJvNVsgeaePKnY8l Gg16z/woCDJ/FBIPUjREKbNaTZtw7fDbljT6a9sqogEroOGm3V+6/9b+/fUtyncSDR1tzjTQf7Do EeXm0hmqQhqBvaR/QfW0kUKJVt80ovdF29KGuBxMNmHwJpvnDg3E5WKKo4a5TOr9YJsvhycJKC5g FMcQcNSbJj1STkAWpLY646Byc6jkT9Lm1xz58/Aomh8KcFF2iO+IY/lyGkxgaCP8qxDrqMHcsR0/ C2zOoL0WrlTHVvYW0hQBHF1HTnNHyFGDxixGy1UWxSkEzWXPR/klcJBKfyKiB9YoIDOsHTA6PCpt iaD8csTew8WGMuYazjgYC5jFaeAClGAU2017TMndtmQSHJCVjPtcVmbn9TGLXCHVTefYztqTmqTY c+yu6QjC9dnWiLLJNrQYtzcRp8+Jq/GO2phu3STvtPNzFazqZb1MvCTKai8Jqsq735SJl23CRVrF VVlW4S+bQpjkHcWYcJvFRcdh8m86OU/UpMBZyXO5/Gt0V1dD9prp/SYNFkm89BaLNPaSuA68h+Wm 9O7LMMsW9UP5UL9hWrvs1fuQnUtpWYm9JvK5wyPA1AojTldRCI1j5j5aTB0FiO3Mg9VoCYEU+jvV ndOxVaDFeKuCNEzOKpjRp0Jcemi9uQvn3P6UyvT80l83HnYiptnaCnx6kpexMVPugs4vkn1GXvvG fv1urn8DAAD//wMAUEsDBBQABgAIAAAAIQADOi+E3AAAAAcBAAAPAAAAZHJzL2Rvd25yZXYueG1s TI9BT8MwDIXvSPyHyEjcWEoZ6+iaTqgSEgd2YEycs8ZrKxKnatKu/HuMOLCb7ff0/L1iOzsrJhxC 50nB/SIBgVR701Gj4PDxcrcGEaImo60nVPCNAbbl9VWhc+PP9I7TPjaCQyjkWkEbY59LGeoWnQ4L 3yOxdvKD05HXoZFm0GcOd1amSbKSTnfEH1rdY9Vi/bUfnYLk1U9Vehje1o/TU/a5q6L1406p25v5 eQMi4hz/zfCLz+hQMtPRj2SCsAqyjI0K0iUXYHm5euDh+HeQZSEv+csfAAAA//8DAFBLAQItABQA BgAIAAAAIQC2gziS/gAAAOEBAAATAAAAAAAAAAAAAAAAAAAAAABbQ29udGVudF9UeXBlc10ueG1s UEsBAi0AFAAGAAgAAAAhADj9If/WAAAAlAEAAAsAAAAAAAAAAAAAAAAALwEAAF9yZWxzLy5yZWxz UEsBAi0AFAAGAAgAAAAhAF2GqXuYAgAAfwUAAA4AAAAAAAAAAAAAAAAALgIAAGRycy9lMm9Eb2Mu eG1sUEsBAi0AFAAGAAgAAAAhAAM6L4TcAAAABwEAAA8AAAAAAAAAAAAAAAAA8gQAAGRycy9kb3du cmV2LnhtbFBLBQYAAAAABAAEAPMAAAD7BQAAAAA= " strokeweight=".5pt">
                      <v:stroke dashstyle="longDash"/>
                      <v:shadow color="#000514"/>
                    </v:line>
                  </w:pict>
                </mc:Fallback>
              </mc:AlternateContent>
            </w: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80928" behindDoc="0" locked="0" layoutInCell="1" allowOverlap="1">
                      <wp:simplePos x="0" y="0"/>
                      <wp:positionH relativeFrom="column">
                        <wp:posOffset>506095</wp:posOffset>
                      </wp:positionH>
                      <wp:positionV relativeFrom="paragraph">
                        <wp:posOffset>39370</wp:posOffset>
                      </wp:positionV>
                      <wp:extent cx="800100" cy="571500"/>
                      <wp:effectExtent l="10795" t="10795" r="8255" b="8255"/>
                      <wp:wrapNone/>
                      <wp:docPr id="232" name="Line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8" o:spid="_x0000_s1026" style="position:absolute;flip:y;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3.1pt" to="102.85pt,4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73ceLwIAAFQEAAAOAAAAZHJzL2Uyb0RvYy54bWysVMGO2jAQvVfqP1i+s0lYYNmIsKoI9LJt kXbbu7EdYtWxLdtLQFX/vTMOS0t7qapyMGPPm+eZN+MsHo6dJgfpg7KmosVNTok03Apl9hX9/LwZ zSkJkRnBtDWyoicZ6MPy7ZtF70o5tq3VQnoCJCaUvatoG6MrsyzwVnYs3FgnDTgb6zsWYev3mfCs B/ZOZ+M8n2W99cJ5y2UIcFoPTrpM/E0jefzUNEFGoisKucW0+rTucM2WC1buPXOt4uc02D9k0TFl 4NILVc0iIy9e/UHVKe5tsE284bbLbNMoLlMNUE2R/1bNU8ucTLWAOMFdZAr/j5Z/PGw9UaKi49sx JYZ10KRHZSSZ5XNUp3ehBNDKbD3Wx4/myT1a/jUQY1ctM3uZsnw+OQgsMCK7CsFNcHDHrv9gBWDY S7RJqmPjO9Jo5b5gIJKDHOSYenO69EYeI+FwOM9BH+ggB9f0rpiCjXexEmkw2PkQ30vbETQqqqGG RMoOjyEO0FcIwo3dKK3hnJXakL6i99PxNAUEq5VAJ/qC3+9W2pMDwwFKv/O9VzBkrlloB5zeo404 Vnr7YkSyWsnE+mxHpvRgQwXaIBAKhUTP1jA73+7z+/V8PZ+MJuPZejTJ63r0brOajGab4m5a39ar VV18x6SLSdkqIaTBvF/nuJj83ZycX9QwgZdJvgiUXbMn0SHZ1/+UdOo5tnkYmJ0Vp61H0bH9MLoJ fH5m+DZ+3SfUz4/B8gcAAAD//wMAUEsDBBQABgAIAAAAIQDBGetL3AAAAAcBAAAPAAAAZHJzL2Rv d25yZXYueG1sTI5PS8NAEMXvgt9hGcGb3Rhqa2MmRYqCh3gwFoq3bXZMgtnZkN226bd3PNnj+8N7 v3w9uV4daQydZ4T7WQKKuPa24wZh+/l69wgqRMPW9J4J4UwB1sX1VW4y60/8QccqNkpGOGQGoY1x yLQOdUvOhJkfiCX79qMzUeTYaDuak4y7XqdJstDOdCwPrRlo01L9Ux0cwqjnVfwq5xQ3b+W5fOdd vX3ZId7eTM9PoCJN8b8Mf/iCDoUw7f2BbVA9wnK1lCbCIgUlcZo8iN4jrMTQRa4v+YtfAAAA//8D AFBLAQItABQABgAIAAAAIQC2gziS/gAAAOEBAAATAAAAAAAAAAAAAAAAAAAAAABbQ29udGVudF9U eXBlc10ueG1sUEsBAi0AFAAGAAgAAAAhADj9If/WAAAAlAEAAAsAAAAAAAAAAAAAAAAALwEAAF9y ZWxzLy5yZWxzUEsBAi0AFAAGAAgAAAAhALLvdx4vAgAAVAQAAA4AAAAAAAAAAAAAAAAALgIAAGRy cy9lMm9Eb2MueG1sUEsBAi0AFAAGAAgAAAAhAMEZ60vcAAAABwEAAA8AAAAAAAAAAAAAAAAAiQQA AGRycy9kb3ducmV2LnhtbFBLBQYAAAAABAAEAPMAAACSBQAAAAA= ">
                      <v:stroke dashstyle="longDash"/>
                    </v:line>
                  </w:pict>
                </mc:Fallback>
              </mc:AlternateContent>
            </w:r>
            <w:r>
              <w:rPr>
                <w:noProof/>
                <w:sz w:val="24"/>
                <w:szCs w:val="24"/>
              </w:rPr>
              <mc:AlternateContent>
                <mc:Choice Requires="wps">
                  <w:drawing>
                    <wp:anchor distT="0" distB="0" distL="114300" distR="114300" simplePos="0" relativeHeight="251574784" behindDoc="0" locked="0" layoutInCell="1" allowOverlap="1">
                      <wp:simplePos x="0" y="0"/>
                      <wp:positionH relativeFrom="column">
                        <wp:posOffset>1763395</wp:posOffset>
                      </wp:positionH>
                      <wp:positionV relativeFrom="paragraph">
                        <wp:posOffset>267970</wp:posOffset>
                      </wp:positionV>
                      <wp:extent cx="415925" cy="617220"/>
                      <wp:effectExtent l="1270" t="1270" r="1905" b="635"/>
                      <wp:wrapSquare wrapText="bothSides"/>
                      <wp:docPr id="231" name="Text Box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tabs>
                                      <w:tab w:val="left" w:pos="1029"/>
                                    </w:tabs>
                                    <w:rPr>
                                      <w:noProof/>
                                    </w:rPr>
                                  </w:pPr>
                                  <w:r w:rsidRPr="00F5554B">
                                    <w:rPr>
                                      <w:sz w:val="72"/>
                                      <w:szCs w:val="72"/>
                                    </w:rPr>
                                    <w:t>.</w:t>
                                  </w:r>
                                  <w:r>
                                    <w:t>B</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7" o:spid="_x0000_s1128" type="#_x0000_t202" style="position:absolute;left:0;text-align:left;margin-left:138.85pt;margin-top:21.1pt;width:32.75pt;height:48.6pt;z-index:251574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3XxNuwIAAMIFAAAOAAAAZHJzL2Uyb0RvYy54bWysVNtunDAQfa/Uf7D8TrjE7AIKGyXLUlVK L1LSD/CCWayCjWxn2bTqv3ds9pq8VG15QLbHPjNn5szc3O76Dm2Z0lyKHIdXAUZMVLLmYpPjb0+l l2CkDRU17aRgOX5hGt8u3r+7GYeMRbKVXc0UAhChs3HIcWvMkPm+rlrWU30lBybA2EjVUwNbtfFr RUdA7zs/CoKZP0pVD0pWTGs4LSYjXjj8pmGV+dI0mhnU5RhiM+6v3H9t//7ihmYbRYeWV/sw6F9E 0VMuwOkRqqCGomfF30D1vFJSy8ZcVbL3ZdPwijkOwCYMXrF5bOnAHBdIjh6OadL/D7b6vP2qEK9z HF2HGAnaQ5Ge2M6ge7lDs2BuMzQOOoOLjwNcNTswQKUdWz08yOq7RkIuWyo27E4pObaM1hBhaF/6 Z08nHG1B1uMnWYMj+mykA9o1qrfpg4QgQIdKvRyrY4Op4JCEcRrFGFVgmoXzKHLV82l2eDwobT4w 2SO7yLGC4jtwun3QxgZDs8MV60vIknedE0AnLg7g4nQCruGptdkgXD1/pkG6SlYJ8Ug0W3kkKArv rlwSb1aG87i4LpbLIvxl/YYka3ldM2HdHLQVkj+r3V7lkyqO6tKy47WFsyFptVkvO4W2FLRdus+l HCyna/5lGC4JwOUVpTAiwX2UeuUsmXukJLGXzoPEC8L0Pp0FJCVFeUnpgQv275TQmOM0hpo6Oqeg X3EL3PeWG816bmB6dLzPcXK8RDOrwJWoXWkN5d20PkuFDf+UCij3odBOr1aik1jNbr1zzREnhz5Y y/oFFKwkKAxkCqMPFq1UPzAaYYzkWMCcw6j7KKAH0pAQO3XchsRzkCxS55b1uYWKCoBybDCalksz TarnQfFNC34OXXcHfVNyp2nbYFNM+26DQeGo7YeanUTne3frNHoXvwEAAP//AwBQSwMEFAAGAAgA AAAhAKPC+prdAAAACgEAAA8AAABkcnMvZG93bnJldi54bWxMj8FOwzAMhu9IvENkJG4sXVvoVppO aMCZMXiArDFNaeNUTbYVnh5zgpstf/r9/dVmdoM44RQ6TwqWiwQEUuNNR62C97fnmxWIEDUZPXhC BV8YYFNfXlS6NP5Mr3jax1ZwCIVSK7AxjqWUobHodFj4EYlvH35yOvI6tdJM+szhbpBpktxJpzvi D1aPuLXY9PujU7BK3Evfr9NdcPn38tZuH/3T+KnU9dX8cA8i4hz/YPjVZ3Wo2engj2SCGBSkRVEw qiBPUxAMZHnGw4HJbJ2DrCv5v0L9AwAA//8DAFBLAQItABQABgAIAAAAIQC2gziS/gAAAOEBAAAT AAAAAAAAAAAAAAAAAAAAAABbQ29udGVudF9UeXBlc10ueG1sUEsBAi0AFAAGAAgAAAAhADj9If/W AAAAlAEAAAsAAAAAAAAAAAAAAAAALwEAAF9yZWxzLy5yZWxzUEsBAi0AFAAGAAgAAAAhAMTdfE27 AgAAwgUAAA4AAAAAAAAAAAAAAAAALgIAAGRycy9lMm9Eb2MueG1sUEsBAi0AFAAGAAgAAAAhAKPC +prdAAAACgEAAA8AAAAAAAAAAAAAAAAAFQUAAGRycy9kb3ducmV2LnhtbFBLBQYAAAAABAAEAPMA AAAfBgAAAAA= " filled="f" stroked="f">
                      <v:textbox style="mso-fit-shape-to-text:t">
                        <w:txbxContent>
                          <w:p w:rsidR="00E41067" w:rsidRDefault="00E41067" w:rsidP="0099446C">
                            <w:pPr>
                              <w:tabs>
                                <w:tab w:val="left" w:pos="1029"/>
                              </w:tabs>
                              <w:rPr>
                                <w:noProof/>
                              </w:rPr>
                            </w:pPr>
                            <w:r w:rsidRPr="00F5554B">
                              <w:rPr>
                                <w:sz w:val="72"/>
                                <w:szCs w:val="72"/>
                              </w:rPr>
                              <w:t>.</w:t>
                            </w:r>
                            <w:r>
                              <w:t>B</w:t>
                            </w:r>
                          </w:p>
                        </w:txbxContent>
                      </v:textbox>
                      <w10:wrap type="square"/>
                    </v:shape>
                  </w:pict>
                </mc:Fallback>
              </mc:AlternateContent>
            </w:r>
          </w:p>
          <w:p w:rsidR="0099446C" w:rsidRPr="00216361" w:rsidRDefault="00872D08" w:rsidP="00A83A70">
            <w:pPr>
              <w:jc w:val="both"/>
              <w:rPr>
                <w:rFonts w:ascii="VNI-Times" w:hAnsi="VNI-Times"/>
                <w:sz w:val="24"/>
                <w:szCs w:val="24"/>
              </w:rPr>
            </w:pPr>
            <w:r>
              <w:rPr>
                <w:noProof/>
                <w:sz w:val="24"/>
                <w:szCs w:val="24"/>
              </w:rPr>
              <mc:AlternateContent>
                <mc:Choice Requires="wps">
                  <w:drawing>
                    <wp:anchor distT="0" distB="0" distL="114300" distR="114300" simplePos="0" relativeHeight="251573760" behindDoc="0" locked="0" layoutInCell="1" allowOverlap="1">
                      <wp:simplePos x="0" y="0"/>
                      <wp:positionH relativeFrom="column">
                        <wp:posOffset>391795</wp:posOffset>
                      </wp:positionH>
                      <wp:positionV relativeFrom="paragraph">
                        <wp:posOffset>35560</wp:posOffset>
                      </wp:positionV>
                      <wp:extent cx="311785" cy="821690"/>
                      <wp:effectExtent l="1270" t="0" r="1270" b="0"/>
                      <wp:wrapSquare wrapText="bothSides"/>
                      <wp:docPr id="229"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tabs>
                                      <w:tab w:val="left" w:pos="1029"/>
                                    </w:tabs>
                                    <w:rPr>
                                      <w:sz w:val="72"/>
                                      <w:szCs w:val="72"/>
                                    </w:rPr>
                                  </w:pPr>
                                  <w:r w:rsidRPr="00F5554B">
                                    <w:rPr>
                                      <w:sz w:val="72"/>
                                      <w:szCs w:val="72"/>
                                    </w:rPr>
                                    <w:t>.</w:t>
                                  </w:r>
                                </w:p>
                                <w:p w:rsidR="00E41067" w:rsidRPr="000710BE" w:rsidRDefault="00E41067" w:rsidP="0099446C">
                                  <w:pPr>
                                    <w:tabs>
                                      <w:tab w:val="left" w:pos="1029"/>
                                    </w:tabs>
                                  </w:pPr>
                                  <w: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6" o:spid="_x0000_s1129" type="#_x0000_t202" style="position:absolute;left:0;text-align:left;margin-left:30.85pt;margin-top:2.8pt;width:24.55pt;height:64.7pt;z-index:251573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su8uQIAAMIFAAAOAAAAZHJzL2Uyb0RvYy54bWysVNtunDAQfa/Uf7D8TrgEWEBho2RZqkrp RUr6AV4wi1Wwke0spFX/vWOz1+SlausHy/aMz9zOzM3t1HdoR6VigufYv/IworwSNePbHH97Kp0E I6UJr0knOM3xC1X4dvn+3c04ZDQQrehqKhGAcJWNQ45brYfMdVXV0p6oKzFQDsJGyJ5ouMqtW0sy AnrfuYHnxe4oZD1IUVGl4LWYhXhp8ZuGVvpL0yiqUZdj8E3bXdp9Y3Z3eUOyrSRDy6q9G+QvvOgJ 42D0CFUQTdCzZG+gelZJoUSjryrRu6JpWEVtDBCN772K5rElA7WxQHLUcEyT+n+w1efdV4lYneMg SDHipIciPdFJo3sxodiLTYbGQWWg+DiAqp5AAJW20arhQVTfFeJi1RK+pXdSirGlpAYPffPTPfs6 4ygDshk/iRoMkWctLNDUyN6kDxKCAB0q9XKsjnGmgsdr318kEUYViJLAj1NbPZdkh8+DVPoDFT0y hxxLKL4FJ7sHpY0zJDuoGFtclKzrLAE6fvEAivMLmIavRmacsPX8mXrpOlknoRMG8doJvaJw7spV 6MSlv4iK62K1Kvxfxq4fZi2ra8qNmQO3/PDPardn+cyKI7uU6Fht4IxLSm43q06iHQFul3bZlIPk pOZeumGTALG8CskPQu8+SJ0yThZOWIaRky68xPH89D6NvTANi/IypAfG6b+HhMYcp1EQzVw6Of0q Ns+ut7GRrGcapkfHemDEUYlkhoFrXtvSasK6+XyWCuP+KRVQ7kOhLV8NRWey6mkz2eaI0kMfbET9 AgyWAhgGNIXRB4dWyB8YjTBGcsxhzmHUfeTQA6kfhmbq2EsYLQK4yHPJ5lxCeAVAOdYYzceVnifV 8yDZtgU7h667g74pmeW0abDZp323waCwoe2HmplE53erdRq9y98AAAD//wMAUEsDBBQABgAIAAAA IQBg10IS2wAAAAgBAAAPAAAAZHJzL2Rvd25yZXYueG1sTI/BTsMwEETvSPyDtUjcqJ1CQglxKlTg DBQ+wI2XOCReR7HbBr6e7QluO5rR7JtqPftBHHCKXSAN2UKBQGqC7ajV8PH+fLUCEZMha4ZAqOEb I6zr87PKlDYc6Q0P29QKLqFYGg0upbGUMjYOvYmLMCKx9xkmbxLLqZV2Mkcu94NcKlVIbzriD86M uHHY9Nu917BS/qXv75av0d/8ZLnbPIan8Uvry4v54R5Ewjn9heGEz+hQM9Mu7MlGMWgosltOasgL ECc7U7xkx8d1rkDWlfw/oP4FAAD//wMAUEsBAi0AFAAGAAgAAAAhALaDOJL+AAAA4QEAABMAAAAA AAAAAAAAAAAAAAAAAFtDb250ZW50X1R5cGVzXS54bWxQSwECLQAUAAYACAAAACEAOP0h/9YAAACU AQAACwAAAAAAAAAAAAAAAAAvAQAAX3JlbHMvLnJlbHNQSwECLQAUAAYACAAAACEADw7LvLkCAADC BQAADgAAAAAAAAAAAAAAAAAuAgAAZHJzL2Uyb0RvYy54bWxQSwECLQAUAAYACAAAACEAYNdCEtsA AAAIAQAADwAAAAAAAAAAAAAAAAATBQAAZHJzL2Rvd25yZXYueG1sUEsFBgAAAAAEAAQA8wAAABsG AAAAAA== " filled="f" stroked="f">
                      <v:textbox style="mso-fit-shape-to-text:t">
                        <w:txbxContent>
                          <w:p w:rsidR="00E41067" w:rsidRDefault="00E41067" w:rsidP="0099446C">
                            <w:pPr>
                              <w:tabs>
                                <w:tab w:val="left" w:pos="1029"/>
                              </w:tabs>
                              <w:rPr>
                                <w:sz w:val="72"/>
                                <w:szCs w:val="72"/>
                              </w:rPr>
                            </w:pPr>
                            <w:r w:rsidRPr="00F5554B">
                              <w:rPr>
                                <w:sz w:val="72"/>
                                <w:szCs w:val="72"/>
                              </w:rPr>
                              <w:t>.</w:t>
                            </w:r>
                          </w:p>
                          <w:p w:rsidR="00E41067" w:rsidRPr="000710BE" w:rsidRDefault="00E41067" w:rsidP="0099446C">
                            <w:pPr>
                              <w:tabs>
                                <w:tab w:val="left" w:pos="1029"/>
                              </w:tabs>
                            </w:pPr>
                            <w:r>
                              <w:t>A</w:t>
                            </w:r>
                          </w:p>
                        </w:txbxContent>
                      </v:textbox>
                      <w10:wrap type="square"/>
                    </v:shape>
                  </w:pict>
                </mc:Fallback>
              </mc:AlternateContent>
            </w:r>
          </w:p>
          <w:p w:rsidR="0099446C" w:rsidRPr="00216361" w:rsidRDefault="0099446C" w:rsidP="00A83A70">
            <w:pPr>
              <w:jc w:val="both"/>
              <w:rPr>
                <w:rFonts w:ascii="VNI-Times" w:hAnsi="VNI-Times"/>
                <w:sz w:val="24"/>
                <w:szCs w:val="24"/>
              </w:rPr>
            </w:pPr>
          </w:p>
          <w:p w:rsidR="003B5391" w:rsidRPr="00216361" w:rsidRDefault="003B5391" w:rsidP="00A83A70">
            <w:pPr>
              <w:jc w:val="both"/>
              <w:rPr>
                <w:rFonts w:ascii="VNI-Times" w:hAnsi="VNI-Times"/>
                <w:sz w:val="24"/>
                <w:szCs w:val="24"/>
              </w:rPr>
            </w:pPr>
          </w:p>
          <w:p w:rsidR="003B5391" w:rsidRPr="00216361" w:rsidRDefault="003B5391" w:rsidP="00A83A70">
            <w:pPr>
              <w:jc w:val="both"/>
              <w:rPr>
                <w:rFonts w:ascii="VNI-Times" w:hAnsi="VNI-Times"/>
                <w:sz w:val="24"/>
                <w:szCs w:val="24"/>
              </w:rPr>
            </w:pPr>
          </w:p>
          <w:p w:rsidR="003275FB" w:rsidRPr="00216361" w:rsidRDefault="003275FB" w:rsidP="00A83A70">
            <w:pPr>
              <w:jc w:val="both"/>
              <w:rPr>
                <w:rFonts w:ascii="VNI-Times" w:hAnsi="VNI-Times"/>
                <w:sz w:val="24"/>
                <w:szCs w:val="24"/>
              </w:rPr>
            </w:pPr>
          </w:p>
          <w:p w:rsidR="0099446C" w:rsidRPr="00216361" w:rsidRDefault="0099446C" w:rsidP="00A83A70">
            <w:pPr>
              <w:jc w:val="both"/>
              <w:rPr>
                <w:rFonts w:ascii="VNI-Times" w:hAnsi="VNI-Times"/>
                <w:sz w:val="24"/>
                <w:szCs w:val="24"/>
                <w:lang w:val="pt-BR"/>
              </w:rPr>
            </w:pPr>
            <w:r w:rsidRPr="00216361">
              <w:rPr>
                <w:rFonts w:ascii="VNI-Times" w:hAnsi="VNI-Times"/>
                <w:sz w:val="24"/>
                <w:szCs w:val="24"/>
                <w:lang w:val="pt-BR"/>
              </w:rPr>
              <w:t>Kyù hieäu: S(O; r) hay (S).</w:t>
            </w:r>
            <w:r w:rsidRPr="00216361">
              <w:rPr>
                <w:sz w:val="24"/>
                <w:szCs w:val="24"/>
                <w:lang w:val="pt-BR"/>
              </w:rPr>
              <w:t xml:space="preserve"> </w:t>
            </w:r>
          </w:p>
          <w:p w:rsidR="0099446C" w:rsidRPr="00216361" w:rsidRDefault="0099446C" w:rsidP="00A83A70">
            <w:pPr>
              <w:jc w:val="both"/>
              <w:rPr>
                <w:rFonts w:ascii="VNI-Times" w:hAnsi="VNI-Times"/>
                <w:sz w:val="24"/>
                <w:szCs w:val="24"/>
              </w:rPr>
            </w:pPr>
            <w:r w:rsidRPr="00216361">
              <w:rPr>
                <w:rFonts w:ascii="VNI-Times" w:hAnsi="VNI-Times"/>
                <w:sz w:val="24"/>
                <w:szCs w:val="24"/>
                <w:lang w:val="pt-BR"/>
              </w:rPr>
              <w:t xml:space="preserve">    </w:t>
            </w:r>
            <w:r w:rsidRPr="00216361">
              <w:rPr>
                <w:rFonts w:ascii="VNI-Times" w:hAnsi="VNI-Times"/>
                <w:sz w:val="24"/>
                <w:szCs w:val="24"/>
              </w:rPr>
              <w:t xml:space="preserve">Ta coù: S(O;R) = </w:t>
            </w:r>
            <w:r w:rsidR="00E41067" w:rsidRPr="00E41067">
              <w:rPr>
                <w:rFonts w:ascii="VNI-Times" w:hAnsi="VNI-Times"/>
                <w:position w:val="-16"/>
                <w:sz w:val="24"/>
                <w:szCs w:val="24"/>
              </w:rPr>
              <w:object w:dxaOrig="1540" w:dyaOrig="440">
                <v:shape id="_x0000_i1636" type="#_x0000_t75" style="width:77.25pt;height:21.75pt" o:ole="">
                  <v:imagedata r:id="rId1330" o:title=""/>
                </v:shape>
                <o:OLEObject Type="Embed" ProgID="Equation.DSMT4" ShapeID="_x0000_i1636" DrawAspect="Content" ObjectID="_1628102327" r:id="rId1331"/>
              </w:object>
            </w:r>
          </w:p>
          <w:p w:rsidR="0099446C" w:rsidRPr="00216361" w:rsidRDefault="0099446C" w:rsidP="00A83A70">
            <w:pPr>
              <w:jc w:val="both"/>
              <w:rPr>
                <w:rFonts w:ascii="VNI-Times" w:hAnsi="VNI-Times"/>
                <w:sz w:val="24"/>
                <w:szCs w:val="24"/>
              </w:rPr>
            </w:pPr>
            <w:r w:rsidRPr="00216361">
              <w:rPr>
                <w:rFonts w:ascii="VNI-Times" w:hAnsi="VNI-Times"/>
                <w:sz w:val="24"/>
                <w:szCs w:val="24"/>
              </w:rPr>
              <w:t xml:space="preserve">    + Baùn kính: r = OM (M</w:t>
            </w:r>
            <w:r w:rsidRPr="00216361">
              <w:rPr>
                <w:rFonts w:ascii="VNI-Times" w:hAnsi="VNI-Times"/>
                <w:sz w:val="24"/>
                <w:szCs w:val="24"/>
              </w:rPr>
              <w:sym w:font="Symbol" w:char="F0CE"/>
            </w:r>
            <w:r w:rsidRPr="00216361">
              <w:rPr>
                <w:rFonts w:ascii="VNI-Times" w:hAnsi="VNI-Times"/>
                <w:sz w:val="24"/>
                <w:szCs w:val="24"/>
              </w:rPr>
              <w:t xml:space="preserve"> S(O; r))</w:t>
            </w:r>
          </w:p>
          <w:p w:rsidR="0099446C" w:rsidRPr="00216361" w:rsidRDefault="0099446C" w:rsidP="00A83A70">
            <w:pPr>
              <w:jc w:val="both"/>
              <w:rPr>
                <w:rFonts w:ascii="VNI-Times" w:hAnsi="VNI-Times"/>
                <w:sz w:val="24"/>
                <w:szCs w:val="24"/>
              </w:rPr>
            </w:pPr>
            <w:r w:rsidRPr="00216361">
              <w:rPr>
                <w:sz w:val="24"/>
                <w:szCs w:val="24"/>
              </w:rPr>
              <w:t xml:space="preserve">    + AB là dây cung đi qua tâm O nên được gọi là </w:t>
            </w:r>
            <w:r w:rsidRPr="00216361">
              <w:rPr>
                <w:rFonts w:ascii="VNI-Times" w:hAnsi="VNI-Times"/>
                <w:sz w:val="24"/>
                <w:szCs w:val="24"/>
              </w:rPr>
              <w:t>Ñöôøng kính: AB (OA = OB).</w:t>
            </w:r>
          </w:p>
          <w:p w:rsidR="0099446C" w:rsidRPr="00216361" w:rsidRDefault="0099446C" w:rsidP="00A83A70">
            <w:pPr>
              <w:jc w:val="both"/>
              <w:rPr>
                <w:sz w:val="24"/>
                <w:szCs w:val="24"/>
              </w:rPr>
            </w:pPr>
          </w:p>
        </w:tc>
      </w:tr>
    </w:tbl>
    <w:p w:rsidR="0099446C" w:rsidRPr="00216361" w:rsidRDefault="0099446C" w:rsidP="00A83A70">
      <w:pPr>
        <w:jc w:val="center"/>
        <w:rPr>
          <w:sz w:val="24"/>
          <w:szCs w:val="24"/>
        </w:rPr>
      </w:pPr>
      <w:r w:rsidRPr="00216361">
        <w:rPr>
          <w:sz w:val="24"/>
          <w:szCs w:val="24"/>
        </w:rPr>
        <w:t>Hoạt động 2.</w:t>
      </w:r>
    </w:p>
    <w:p w:rsidR="0099446C" w:rsidRPr="00216361" w:rsidRDefault="0099446C" w:rsidP="00A83A70">
      <w:pPr>
        <w:rPr>
          <w:b/>
          <w:sz w:val="24"/>
          <w:szCs w:val="24"/>
        </w:rPr>
      </w:pPr>
      <w:r w:rsidRPr="00216361">
        <w:rPr>
          <w:rFonts w:ascii="VNI-Times" w:hAnsi="VNI-Times"/>
          <w:b/>
          <w:sz w:val="24"/>
          <w:szCs w:val="24"/>
        </w:rPr>
        <w:t xml:space="preserve">2. </w:t>
      </w:r>
      <w:r w:rsidRPr="00216361">
        <w:rPr>
          <w:b/>
          <w:sz w:val="24"/>
          <w:szCs w:val="24"/>
        </w:rPr>
        <w:t>Điểm nằm trong và điểm nằm ngoài mặt cầu. Khối cầu:</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413"/>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99446C" w:rsidRPr="00216361">
        <w:trPr>
          <w:trHeight w:val="728"/>
        </w:trPr>
        <w:tc>
          <w:tcPr>
            <w:tcW w:w="2898" w:type="dxa"/>
          </w:tcPr>
          <w:p w:rsidR="0099446C" w:rsidRPr="00216361" w:rsidRDefault="0099446C" w:rsidP="00A83A70">
            <w:pPr>
              <w:jc w:val="both"/>
              <w:rPr>
                <w:sz w:val="24"/>
                <w:szCs w:val="24"/>
              </w:rPr>
            </w:pPr>
          </w:p>
          <w:p w:rsidR="00FC3AD4" w:rsidRPr="00216361" w:rsidRDefault="00FC3AD4" w:rsidP="00A83A70">
            <w:pPr>
              <w:jc w:val="both"/>
              <w:rPr>
                <w:sz w:val="24"/>
                <w:szCs w:val="24"/>
              </w:rPr>
            </w:pPr>
          </w:p>
          <w:p w:rsidR="00FC3AD4" w:rsidRPr="00216361" w:rsidRDefault="00FC3AD4" w:rsidP="00A83A70">
            <w:pPr>
              <w:jc w:val="both"/>
              <w:rPr>
                <w:sz w:val="24"/>
                <w:szCs w:val="24"/>
              </w:rPr>
            </w:pPr>
            <w:r w:rsidRPr="00216361">
              <w:rPr>
                <w:sz w:val="24"/>
                <w:szCs w:val="24"/>
              </w:rPr>
              <w:t>H1: Cho mặt cầu tâm O và bán kính r và M là một điểm bất kỳ trong không gian. Kết luận gì về vị trí của M đối với mặt cầu trong các trường hợp OM=r, OM &lt; r , OM &gt; r ?</w:t>
            </w:r>
          </w:p>
          <w:p w:rsidR="00FC3AD4" w:rsidRPr="00216361" w:rsidRDefault="00FC3AD4" w:rsidP="00A83A70">
            <w:pPr>
              <w:jc w:val="both"/>
              <w:rPr>
                <w:sz w:val="24"/>
                <w:szCs w:val="24"/>
              </w:rPr>
            </w:pPr>
          </w:p>
        </w:tc>
        <w:tc>
          <w:tcPr>
            <w:tcW w:w="3330" w:type="dxa"/>
          </w:tcPr>
          <w:p w:rsidR="0099446C" w:rsidRPr="00216361" w:rsidRDefault="0099446C" w:rsidP="00A83A70">
            <w:pPr>
              <w:jc w:val="both"/>
              <w:rPr>
                <w:sz w:val="24"/>
                <w:szCs w:val="24"/>
              </w:rPr>
            </w:pPr>
          </w:p>
          <w:p w:rsidR="00FC3AD4" w:rsidRPr="00216361" w:rsidRDefault="00FC3AD4" w:rsidP="00A83A70">
            <w:pPr>
              <w:jc w:val="both"/>
              <w:rPr>
                <w:sz w:val="24"/>
                <w:szCs w:val="24"/>
              </w:rPr>
            </w:pPr>
          </w:p>
          <w:p w:rsidR="00FC3AD4" w:rsidRPr="00216361" w:rsidRDefault="00FC3AD4" w:rsidP="00A83A70">
            <w:pPr>
              <w:jc w:val="both"/>
              <w:rPr>
                <w:sz w:val="24"/>
                <w:szCs w:val="24"/>
              </w:rPr>
            </w:pPr>
            <w:r w:rsidRPr="00216361">
              <w:rPr>
                <w:sz w:val="24"/>
                <w:szCs w:val="24"/>
              </w:rPr>
              <w:t xml:space="preserve">TL1: </w:t>
            </w:r>
          </w:p>
          <w:p w:rsidR="00FC3AD4" w:rsidRPr="00216361" w:rsidRDefault="00FC3AD4" w:rsidP="00A83A70">
            <w:pPr>
              <w:jc w:val="both"/>
              <w:rPr>
                <w:sz w:val="24"/>
                <w:szCs w:val="24"/>
              </w:rPr>
            </w:pPr>
            <w:r w:rsidRPr="00216361">
              <w:rPr>
                <w:sz w:val="24"/>
                <w:szCs w:val="24"/>
              </w:rPr>
              <w:t>+ Nếu OM = r thì ta nói điểm M nằm trên mặt cầu S(O; r).</w:t>
            </w:r>
          </w:p>
          <w:p w:rsidR="00FC3AD4" w:rsidRPr="00216361" w:rsidRDefault="00FC3AD4" w:rsidP="00A83A70">
            <w:pPr>
              <w:jc w:val="both"/>
              <w:rPr>
                <w:sz w:val="24"/>
                <w:szCs w:val="24"/>
              </w:rPr>
            </w:pPr>
            <w:r w:rsidRPr="00216361">
              <w:rPr>
                <w:sz w:val="24"/>
                <w:szCs w:val="24"/>
              </w:rPr>
              <w:t>+ Nếu OM &lt; r thì ta nói điểm M nằm trong mặt cầu S(O; r).</w:t>
            </w:r>
          </w:p>
          <w:p w:rsidR="00FC3AD4" w:rsidRPr="00216361" w:rsidRDefault="00FC3AD4" w:rsidP="00A83A70">
            <w:pPr>
              <w:jc w:val="both"/>
              <w:rPr>
                <w:sz w:val="24"/>
                <w:szCs w:val="24"/>
              </w:rPr>
            </w:pPr>
            <w:r w:rsidRPr="00216361">
              <w:rPr>
                <w:sz w:val="24"/>
                <w:szCs w:val="24"/>
              </w:rPr>
              <w:t>+ Nếu OM &gt; r thì ta nói điểm M nằm ngoài mặt cầu S(O; r).</w:t>
            </w:r>
          </w:p>
          <w:p w:rsidR="00FC3AD4" w:rsidRPr="00216361" w:rsidRDefault="00FC3AD4" w:rsidP="00A83A70">
            <w:pPr>
              <w:jc w:val="both"/>
              <w:rPr>
                <w:sz w:val="24"/>
                <w:szCs w:val="24"/>
              </w:rPr>
            </w:pPr>
          </w:p>
        </w:tc>
        <w:tc>
          <w:tcPr>
            <w:tcW w:w="4500" w:type="dxa"/>
          </w:tcPr>
          <w:p w:rsidR="00F81AF2" w:rsidRPr="00216361" w:rsidRDefault="00F81AF2" w:rsidP="00A83A70">
            <w:pPr>
              <w:jc w:val="both"/>
              <w:rPr>
                <w:sz w:val="24"/>
                <w:szCs w:val="24"/>
              </w:rPr>
            </w:pPr>
            <w:r w:rsidRPr="00216361">
              <w:rPr>
                <w:b/>
                <w:sz w:val="24"/>
                <w:szCs w:val="24"/>
              </w:rPr>
              <w:t>Điểm nằm trong và điểm nằm ngoài mặt cầu</w:t>
            </w:r>
          </w:p>
          <w:p w:rsidR="0099446C" w:rsidRPr="00216361" w:rsidRDefault="0099446C" w:rsidP="00A83A70">
            <w:pPr>
              <w:jc w:val="both"/>
              <w:rPr>
                <w:sz w:val="24"/>
                <w:szCs w:val="24"/>
              </w:rPr>
            </w:pPr>
            <w:r w:rsidRPr="00216361">
              <w:rPr>
                <w:sz w:val="24"/>
                <w:szCs w:val="24"/>
              </w:rPr>
              <w:t>Cho mặt cầu tâm O và bán kính r và M là một điểm bất kỳ trong không gian.</w:t>
            </w:r>
          </w:p>
          <w:p w:rsidR="0099446C" w:rsidRPr="00216361" w:rsidRDefault="0099446C" w:rsidP="00A83A70">
            <w:pPr>
              <w:jc w:val="both"/>
              <w:rPr>
                <w:sz w:val="24"/>
                <w:szCs w:val="24"/>
              </w:rPr>
            </w:pPr>
            <w:r w:rsidRPr="00216361">
              <w:rPr>
                <w:sz w:val="24"/>
                <w:szCs w:val="24"/>
              </w:rPr>
              <w:t>+ Nếu OM = r thì ta nói điểm M nằm trên mặt cầu S(O; r).</w:t>
            </w:r>
          </w:p>
          <w:p w:rsidR="0099446C" w:rsidRPr="00216361" w:rsidRDefault="0099446C" w:rsidP="00A83A70">
            <w:pPr>
              <w:jc w:val="both"/>
              <w:rPr>
                <w:sz w:val="24"/>
                <w:szCs w:val="24"/>
              </w:rPr>
            </w:pPr>
            <w:r w:rsidRPr="00216361">
              <w:rPr>
                <w:sz w:val="24"/>
                <w:szCs w:val="24"/>
              </w:rPr>
              <w:t>+ Nếu OM &lt; r thì ta nói điểm M nằm trong mặt cầu S(O; r).</w:t>
            </w:r>
          </w:p>
          <w:p w:rsidR="001D3194" w:rsidRPr="00216361" w:rsidRDefault="0099446C" w:rsidP="00A83A70">
            <w:pPr>
              <w:jc w:val="both"/>
              <w:rPr>
                <w:sz w:val="24"/>
                <w:szCs w:val="24"/>
                <w:lang w:val="pt-BR"/>
              </w:rPr>
            </w:pPr>
            <w:r w:rsidRPr="00216361">
              <w:rPr>
                <w:sz w:val="24"/>
                <w:szCs w:val="24"/>
                <w:lang w:val="pt-BR"/>
              </w:rPr>
              <w:t>+ Nếu OM &gt; r thì ta nói điểm M nằm ngoài mặt cầu S(O; r).</w:t>
            </w:r>
          </w:p>
          <w:p w:rsidR="0099446C" w:rsidRPr="00216361" w:rsidRDefault="00872D08" w:rsidP="00A83A70">
            <w:pPr>
              <w:jc w:val="both"/>
              <w:rPr>
                <w:sz w:val="24"/>
                <w:szCs w:val="24"/>
                <w:lang w:val="pt-BR"/>
              </w:rPr>
            </w:pPr>
            <w:r>
              <w:rPr>
                <w:noProof/>
                <w:sz w:val="24"/>
                <w:szCs w:val="24"/>
              </w:rPr>
              <mc:AlternateContent>
                <mc:Choice Requires="wpg">
                  <w:drawing>
                    <wp:anchor distT="0" distB="0" distL="114300" distR="114300" simplePos="0" relativeHeight="251575808" behindDoc="0" locked="0" layoutInCell="1" allowOverlap="1">
                      <wp:simplePos x="0" y="0"/>
                      <wp:positionH relativeFrom="column">
                        <wp:posOffset>163195</wp:posOffset>
                      </wp:positionH>
                      <wp:positionV relativeFrom="paragraph">
                        <wp:posOffset>49530</wp:posOffset>
                      </wp:positionV>
                      <wp:extent cx="2694940" cy="2506345"/>
                      <wp:effectExtent l="1270" t="11430" r="0" b="0"/>
                      <wp:wrapNone/>
                      <wp:docPr id="144"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940" cy="2506345"/>
                                <a:chOff x="2633" y="2517"/>
                                <a:chExt cx="5688" cy="5313"/>
                              </a:xfrm>
                            </wpg:grpSpPr>
                            <wps:wsp>
                              <wps:cNvPr id="145" name="Text Box 640"/>
                              <wps:cNvSpPr txBox="1">
                                <a:spLocks noChangeArrowheads="1"/>
                              </wps:cNvSpPr>
                              <wps:spPr bwMode="auto">
                                <a:xfrm>
                                  <a:off x="7443" y="4142"/>
                                  <a:ext cx="87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rPr>
                                        <w:noProof/>
                                      </w:rPr>
                                    </w:pPr>
                                    <w:r w:rsidRPr="00D3062A">
                                      <w:rPr>
                                        <w:sz w:val="72"/>
                                        <w:szCs w:val="72"/>
                                      </w:rPr>
                                      <w:t>.</w:t>
                                    </w:r>
                                    <w:r>
                                      <w:t>B</w:t>
                                    </w:r>
                                  </w:p>
                                </w:txbxContent>
                              </wps:txbx>
                              <wps:bodyPr rot="0" vert="horz" wrap="none" lIns="91440" tIns="45720" rIns="91440" bIns="45720" anchor="t" anchorCtr="0" upright="1">
                                <a:noAutofit/>
                              </wps:bodyPr>
                            </wps:wsp>
                            <wps:wsp>
                              <wps:cNvPr id="146" name="Text Box 641"/>
                              <wps:cNvSpPr txBox="1">
                                <a:spLocks noChangeArrowheads="1"/>
                              </wps:cNvSpPr>
                              <wps:spPr bwMode="auto">
                                <a:xfrm>
                                  <a:off x="2633" y="4166"/>
                                  <a:ext cx="89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FC5AC2" w:rsidRDefault="00E41067" w:rsidP="0099446C">
                                    <w:r>
                                      <w:t>A</w:t>
                                    </w:r>
                                    <w:r w:rsidRPr="00D3062A">
                                      <w:rPr>
                                        <w:sz w:val="72"/>
                                        <w:szCs w:val="72"/>
                                      </w:rPr>
                                      <w:t>.</w:t>
                                    </w:r>
                                  </w:p>
                                </w:txbxContent>
                              </wps:txbx>
                              <wps:bodyPr rot="0" vert="horz" wrap="none" lIns="91440" tIns="45720" rIns="91440" bIns="45720" anchor="t" anchorCtr="0" upright="1">
                                <a:noAutofit/>
                              </wps:bodyPr>
                            </wps:wsp>
                            <wpg:grpSp>
                              <wpg:cNvPr id="147" name="Group 642"/>
                              <wpg:cNvGrpSpPr>
                                <a:grpSpLocks/>
                              </wpg:cNvGrpSpPr>
                              <wpg:grpSpPr bwMode="auto">
                                <a:xfrm>
                                  <a:off x="3085" y="2517"/>
                                  <a:ext cx="4581" cy="5313"/>
                                  <a:chOff x="2377" y="3059"/>
                                  <a:chExt cx="3284" cy="3865"/>
                                </a:xfrm>
                              </wpg:grpSpPr>
                              <wpg:grpSp>
                                <wpg:cNvPr id="148" name="Group 643"/>
                                <wpg:cNvGrpSpPr>
                                  <a:grpSpLocks/>
                                </wpg:cNvGrpSpPr>
                                <wpg:grpSpPr bwMode="auto">
                                  <a:xfrm>
                                    <a:off x="2377" y="3059"/>
                                    <a:ext cx="3284" cy="3316"/>
                                    <a:chOff x="48" y="1488"/>
                                    <a:chExt cx="1832" cy="1824"/>
                                  </a:xfrm>
                                </wpg:grpSpPr>
                                <wps:wsp>
                                  <wps:cNvPr id="149" name="Oval 644"/>
                                  <wps:cNvSpPr>
                                    <a:spLocks noChangeArrowheads="1"/>
                                  </wps:cNvSpPr>
                                  <wps:spPr bwMode="auto">
                                    <a:xfrm>
                                      <a:off x="48" y="1488"/>
                                      <a:ext cx="1824" cy="1824"/>
                                    </a:xfrm>
                                    <a:prstGeom prst="ellipse">
                                      <a:avLst/>
                                    </a:prstGeom>
                                    <a:solidFill>
                                      <a:srgbClr val="0099CC"/>
                                    </a:solidFill>
                                    <a:ln w="190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0" name="Oval 645"/>
                                  <wps:cNvSpPr>
                                    <a:spLocks noChangeArrowheads="1"/>
                                  </wps:cNvSpPr>
                                  <wps:spPr bwMode="auto">
                                    <a:xfrm>
                                      <a:off x="56" y="2300"/>
                                      <a:ext cx="1824" cy="312"/>
                                    </a:xfrm>
                                    <a:prstGeom prst="ellipse">
                                      <a:avLst/>
                                    </a:prstGeom>
                                    <a:solidFill>
                                      <a:srgbClr val="0099CC"/>
                                    </a:solidFill>
                                    <a:ln w="571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1" name="Oval 646"/>
                                  <wps:cNvSpPr>
                                    <a:spLocks noChangeArrowheads="1"/>
                                  </wps:cNvSpPr>
                                  <wps:spPr bwMode="auto">
                                    <a:xfrm>
                                      <a:off x="48" y="2232"/>
                                      <a:ext cx="1824" cy="384"/>
                                    </a:xfrm>
                                    <a:prstGeom prst="ellipse">
                                      <a:avLst/>
                                    </a:prstGeom>
                                    <a:solidFill>
                                      <a:srgbClr val="0099CC"/>
                                    </a:solidFill>
                                    <a:ln w="19050">
                                      <a:solidFill>
                                        <a:srgbClr val="EFFA10"/>
                                      </a:solidFill>
                                      <a:prstDash val="lgDash"/>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2" name="Line 647"/>
                                  <wps:cNvCnPr/>
                                  <wps:spPr bwMode="auto">
                                    <a:xfrm>
                                      <a:off x="48" y="2428"/>
                                      <a:ext cx="1824" cy="0"/>
                                    </a:xfrm>
                                    <a:prstGeom prst="line">
                                      <a:avLst/>
                                    </a:prstGeom>
                                    <a:noFill/>
                                    <a:ln w="19050">
                                      <a:solidFill>
                                        <a:srgbClr val="EFFA1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s:wsp>
                                <wps:cNvPr id="153" name="Text Box 648"/>
                                <wps:cNvSpPr txBox="1">
                                  <a:spLocks noChangeArrowheads="1"/>
                                </wps:cNvSpPr>
                                <wps:spPr bwMode="auto">
                                  <a:xfrm>
                                    <a:off x="4643" y="6212"/>
                                    <a:ext cx="936" cy="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Pr="00F81AF2" w:rsidRDefault="00E41067" w:rsidP="00F81AF2">
                                      <w:pPr>
                                        <w:rPr>
                                          <w:szCs w:val="64"/>
                                        </w:rPr>
                                      </w:pPr>
                                    </w:p>
                                  </w:txbxContent>
                                </wps:txbx>
                                <wps:bodyPr rot="0" vert="horz" wrap="square" lIns="91440" tIns="45720" rIns="91440" bIns="45720" anchor="t" anchorCtr="0" upright="1">
                                  <a:noAutofit/>
                                </wps:bodyPr>
                              </wps:wsp>
                              <wpg:grpSp>
                                <wpg:cNvPr id="154" name="Group 649"/>
                                <wpg:cNvGrpSpPr>
                                  <a:grpSpLocks/>
                                </wpg:cNvGrpSpPr>
                                <wpg:grpSpPr bwMode="auto">
                                  <a:xfrm>
                                    <a:off x="2825" y="3390"/>
                                    <a:ext cx="2431" cy="3258"/>
                                    <a:chOff x="2825" y="3390"/>
                                    <a:chExt cx="2431" cy="3258"/>
                                  </a:xfrm>
                                </wpg:grpSpPr>
                                <wps:wsp>
                                  <wps:cNvPr id="155" name="Text Box 650"/>
                                  <wps:cNvSpPr txBox="1">
                                    <a:spLocks noChangeArrowheads="1"/>
                                  </wps:cNvSpPr>
                                  <wps:spPr bwMode="auto">
                                    <a:xfrm>
                                      <a:off x="3514" y="4361"/>
                                      <a:ext cx="817" cy="68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B881F"/>
                                            <w:sz w:val="34"/>
                                            <w:szCs w:val="34"/>
                                          </w:rPr>
                                        </w:pPr>
                                        <w:r w:rsidRPr="0099446C">
                                          <w:rPr>
                                            <w:rFonts w:ascii="VNI-Times" w:hAnsi="VNI-Times" w:cs="VNI-Times"/>
                                            <w:b/>
                                            <w:bCs/>
                                            <w:color w:val="FB881F"/>
                                            <w:sz w:val="36"/>
                                            <w:szCs w:val="36"/>
                                          </w:rPr>
                                          <w:t>O</w:t>
                                        </w:r>
                                        <w:r>
                                          <w:rPr>
                                            <w:rFonts w:ascii="VNI-Times" w:hAnsi="VNI-Times" w:cs="VNI-Times"/>
                                            <w:color w:val="FB881F"/>
                                            <w:sz w:val="34"/>
                                            <w:szCs w:val="34"/>
                                          </w:rPr>
                                          <w:t xml:space="preserve"> </w:t>
                                        </w:r>
                                        <w:r>
                                          <w:rPr>
                                            <w:rFonts w:ascii="VNI-Times" w:hAnsi="VNI-Times" w:cs="VNI-Times"/>
                                            <w:color w:val="FB881F"/>
                                            <w:sz w:val="34"/>
                                            <w:szCs w:val="34"/>
                                          </w:rPr>
                                          <w:sym w:font="Symbol" w:char="F0B7"/>
                                        </w:r>
                                      </w:p>
                                    </w:txbxContent>
                                  </wps:txbx>
                                  <wps:bodyPr rot="0" vert="horz" wrap="square" lIns="91440" tIns="45720" rIns="91440" bIns="45720" anchor="t" anchorCtr="0" upright="1">
                                    <a:noAutofit/>
                                  </wps:bodyPr>
                                </wps:wsp>
                                <wps:wsp>
                                  <wps:cNvPr id="156" name="Text Box 651"/>
                                  <wps:cNvSpPr txBox="1">
                                    <a:spLocks noChangeArrowheads="1"/>
                                  </wps:cNvSpPr>
                                  <wps:spPr bwMode="auto">
                                    <a:xfrm>
                                      <a:off x="4568" y="4848"/>
                                      <a:ext cx="688" cy="103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wps:txbx>
                                  <wps:bodyPr rot="0" vert="horz" wrap="square" lIns="91440" tIns="45720" rIns="91440" bIns="45720" anchor="t" anchorCtr="0" upright="1">
                                    <a:noAutofit/>
                                  </wps:bodyPr>
                                </wps:wsp>
                                <wps:wsp>
                                  <wps:cNvPr id="158" name="Line 652"/>
                                  <wps:cNvCnPr/>
                                  <wps:spPr bwMode="auto">
                                    <a:xfrm>
                                      <a:off x="4037" y="4794"/>
                                      <a:ext cx="688" cy="283"/>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s:wsp>
                                  <wps:cNvPr id="159" name="Line 653"/>
                                  <wps:cNvCnPr/>
                                  <wps:spPr bwMode="auto">
                                    <a:xfrm>
                                      <a:off x="4030" y="4815"/>
                                      <a:ext cx="774" cy="1833"/>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g:cNvPr id="224" name="Group 654"/>
                                  <wpg:cNvGrpSpPr>
                                    <a:grpSpLocks/>
                                  </wpg:cNvGrpSpPr>
                                  <wpg:grpSpPr bwMode="auto">
                                    <a:xfrm>
                                      <a:off x="2825" y="3390"/>
                                      <a:ext cx="2417" cy="524"/>
                                      <a:chOff x="288" y="1664"/>
                                      <a:chExt cx="1348" cy="288"/>
                                    </a:xfrm>
                                  </wpg:grpSpPr>
                                  <wps:wsp>
                                    <wps:cNvPr id="225" name="Oval 655"/>
                                    <wps:cNvSpPr>
                                      <a:spLocks noChangeArrowheads="1"/>
                                    </wps:cNvSpPr>
                                    <wps:spPr bwMode="auto">
                                      <a:xfrm>
                                        <a:off x="292" y="1708"/>
                                        <a:ext cx="1344" cy="240"/>
                                      </a:xfrm>
                                      <a:prstGeom prst="ellipse">
                                        <a:avLst/>
                                      </a:prstGeom>
                                      <a:solidFill>
                                        <a:srgbClr val="0099CC"/>
                                      </a:solidFill>
                                      <a:ln w="571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226" name="Oval 656"/>
                                    <wps:cNvSpPr>
                                      <a:spLocks noChangeArrowheads="1"/>
                                    </wps:cNvSpPr>
                                    <wps:spPr bwMode="auto">
                                      <a:xfrm>
                                        <a:off x="288" y="1664"/>
                                        <a:ext cx="1344" cy="288"/>
                                      </a:xfrm>
                                      <a:prstGeom prst="ellipse">
                                        <a:avLst/>
                                      </a:prstGeom>
                                      <a:solidFill>
                                        <a:srgbClr val="0099CC"/>
                                      </a:solidFill>
                                      <a:ln w="19050">
                                        <a:solidFill>
                                          <a:srgbClr val="EFFA10"/>
                                        </a:solidFill>
                                        <a:prstDash val="lgDash"/>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g:grpSp>
                                <wps:wsp>
                                  <wps:cNvPr id="227" name="Text Box 657"/>
                                  <wps:cNvSpPr txBox="1">
                                    <a:spLocks noChangeArrowheads="1"/>
                                  </wps:cNvSpPr>
                                  <wps:spPr bwMode="auto">
                                    <a:xfrm>
                                      <a:off x="4288" y="3452"/>
                                      <a:ext cx="688" cy="103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wps:txbx>
                                  <wps:bodyPr rot="0" vert="horz" wrap="square" lIns="91440" tIns="45720" rIns="91440" bIns="45720" anchor="t" anchorCtr="0" upright="1">
                                    <a:noAutofit/>
                                  </wps:bodyPr>
                                </wps:wsp>
                                <wps:wsp>
                                  <wps:cNvPr id="228" name="Line 658"/>
                                  <wps:cNvCnPr/>
                                  <wps:spPr bwMode="auto">
                                    <a:xfrm flipH="1">
                                      <a:off x="4030" y="3681"/>
                                      <a:ext cx="430" cy="1134"/>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39" o:spid="_x0000_s1130" style="position:absolute;left:0;text-align:left;margin-left:12.85pt;margin-top:3.9pt;width:212.2pt;height:197.35pt;z-index:251575808" coordorigin="2633,2517" coordsize="5688,53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JpKGcggAAHpGAAAOAAAAZHJzL2Uyb0RvYy54bWzsXNuO2zYQfS/QfxD07liiqJsRb7C+pQXS JkBS9FlrybZQWXIlbey06L93Zkjd7PVe4rU2TrQPC8m0KHLIOTw8M/TrN7t1pHwO0ixM4qGqv9JU JYjniR/Gy6H6x6dZz1GVLPdi34uSOBiqX4JMfXP180+vt5tBwJJVEvlBqkAlcTbYbobqKs83g34/ m6+CtZe9SjZBDIWLJF17Odymy76feluofR31maZZ/W2S+ps0mQdZBp9ORKF6RfUvFsE8f79YZEGu REMV2pbT/5T+3+D//tVrb7BMvc0qnMtmeF/RirUXxvDSsqqJl3vKbRoeVLUO52mSJYv81TxZ95PF IpwH1Afoja7t9eZtmtxuqC/LwXa5Kc0Ept2z01dXO//984dUCX0YO85VJfbWMEj0XsUyXDTPdrMc wLfeppuPmw+p6CNcvkvmf2VQ3N8vx/ul+LJys/0t8aFC7zZPyDy7RbrGKqDjyo5G4Us5CsEuV+bw IbNc7nIYrDmUMVOzDG6KcZqvYDDxOWYZhqpQsW4XZVP5vGk5MOnwYdPQDSztewPxYmqsbBz2DOZc Vpk1O82sH1feJqDRytBgpVnNwqyfsIejZKdY0DuyLH0RzarkOyiAQSArZcK6SpyMV168DK7TNNmu As+HFurUIWw6vEOMCN5kWMlD5rY5F2bjOmfCbIXRHVvaTGfcadjMG2zSLH8bJGsFL4ZqCk5FzfQ+ v8tyYd7iKzi2cTILowg+9wZR3PgAxkF8Am+FR7EM309+8q+ruVNn6vAeZ9a0x7XJpHc9G/OeNdNt c2JMxuOJ/h++V+eDVej7QYyvKXxW548bPIkewttKr82SKPSxOmxSli5vxlGqfPYAM2b0Jw1S+1q/ 2QyaY9CXvS6BMbURc3szy7F7fMbNnmtrTk/T3ZFraTDLJ7Nml96FcXB6l5TtUHVNZorJdLRvGv0d 9s0brMMcUDkK10PVKb/kDXAKTmOfhjb3wkhc10yBza9MAcNdDDQ4npijwuvy3c2OQMcqHeEm8b/A FE4TmGHg+7CkwMUqSf9RlS3A81CNYf1QlejXGJzABbBCNKcbbtoMbtJ6yU29xIvnUNFQzVVFXI5z sQLcbtJwuYL3CLeLk2vAqUVIcxobLNpEGEdI0RpkWHdABjl+ze/bgYwSabluWXuQ4boCZjvI6CCj RcgoHeFSIEPyoZJKlczALtxcEi6xKO8TKiSVz0W4DM0BOtIgTrgCI+3ipqM3aZM3qAiXYUNj4TlD M4kVYtlUPmkwB6gjEi7DsYiqHSVcR00B7KPBPYGoEEM6H/dkh10qTFHrkKFL1CtNAfQIDaFzYJm0 ElaG0B2DSUh0GJcL6wsyT8BnYdT3wGWAdVKTaksIsZ0zcc0DMxXG1dE0NFvoCkxYzpYDqhlEUbjJ kFR7gyNss8bJ9qibprnueCxHofG1KEaGpLuaqT1Akaaz2bVOHAUa2agDtmaSCR1jRQXXpV2oYMoV Iaoz3+uZqdnccHq2bRo9bky13siZjXvXY1hz7eloPJruMd8p1ZmdzhSJrxYNxJvkFpjfx5W/VfwQ yb5hugxgwQ+BMTFbcEHFi5aw2Z/nKbCuJP8zzFe090HiRlOqTqDhEVMvfKGsXZDE6sU1Din79hga +eACkP1966Unskbq5mXwRpjOTYcnMG7J4U0grbiwGJpUVQ4d3tBp1/lC/m7aeufvuOWu3K7zd9hM yv1jsUu8JH8HZG4s8MRVWvJ3ucAzBpyHeNAd/g688FLXd1S0Jl62EjJQtMRr0c9u5e9W/m9NMTJh 3yGQgBREi5MqLpFgHH9IwQ3x7lEyceHZnMkdzqFnF5S40PML/VdKxBHogPeR9oZEfDoXb/qqD546 SfJnd9aXFKhLg9WIstCrgUzB8BCPL6X0bkMBe8oyTPDkDQUuWegsEBuiq5po0UbAyIQYjfDlWsCI PLG2srej/nJLBowsJqi72LaiXOQawPdR87EfIvXPES8qKGtBNC4kekT75QIra/JBbXYe92L3244e HYuMPVf06FtUSIjMfg2wVAEvIsvoyK2IF88S8qrhH8mxhX5tgo4ngKrQr8+eMMAciGqSDm24ezID 44bUrw1mltJskTBw+Fwl2x4+WSoUL5EwYEIP9/EfhAvJ4GTUvx38N1C6Q3Nzw6KwS4X/DiReEP5j tgX5hcyxOBBxf2j8v1uC7vD/4eyB7xT/ZVzrkvC/FdJ7R8qDWUZ6WwU9DglkAvQc2AkXjJNipGVm ma4ZD0hbHeqJRaFjvU/KmfpOUY+c5bJYbyuoV6Y9CNkOZLyK5j1ZttMMkaPBbZfsXZG1EreY00yI PSBrT1buHpFnOLNno+uRJIk1PBAvP7vI3ul2Bwnnd2fBXnpgEBecUreTF2XOPAT6TsmZP5LcDclQ Dd0dtLuTHBgC+LjbcnSZ8V4o77Zd5sxA5rtYWZ9Le+88WJzCuNspOuW9zIU/fyrPngcfEZ4YJpA1 hCdQosjtzpgteCggFb7JeCGFmCLpr543iUdRwKMhkUsuyZXspBsYaKNDLnsSyguoTgx1NWFTkSwI KlSFZOKcCWTAnSlZkLkQv0QzwekIfG3FXMBIEvngKMX9wHfWZMEueUicb7t0jnDPAZMfK1mQsVJx kQ7fZvIQO8DFAk1rDr+Higd7lbM6/GnZwc2MhC57CAOhcPqqyxt+4nmzigm0dPaMsfJQSpV9YNaz iZALtBN9gvwjwZ7gAPBejmEpaHRCbPNYQuMk2rETEF346YcNP5Ws/nLSD1oQYhlkOjZ1HNqGoIYE oadHCbHKAo4q/QJbGMp7lL9vwDVDKDqGBYfrGhsbjiW4+dOB8dy/sek02Wc97N8pOi+l6NTZzME1 /MAJnfmSP8aCv6BSvydtt/rJmKv/AQAA//8DAFBLAwQUAAYACAAAACEA2XStKN8AAAAIAQAADwAA AGRycy9kb3ducmV2LnhtbEyPQUvDQBCF74L/YRnBm91NNFZiNqUU9VQEW0G8bbPTJDQ7G7LbJP33 jie9zeM93nyvWM2uEyMOofWkIVkoEEiVty3VGj73r3dPIEI0ZE3nCTVcMMCqvL4qTG79RB847mIt uIRCbjQ0Mfa5lKFq0Jmw8D0Se0c/OBNZDrW0g5m43HUyVepROtMSf2hMj5sGq9Pu7DS8TWZa3ycv 4/Z03Fy+99n71zZBrW9v5vUziIhz/AvDLz6jQ8lMB38mG0SnIc2WnNSw5AFsP2QqAXHgQ6UZyLKQ /weUPwAAAP//AwBQSwECLQAUAAYACAAAACEAtoM4kv4AAADhAQAAEwAAAAAAAAAAAAAAAAAAAAAA W0NvbnRlbnRfVHlwZXNdLnhtbFBLAQItABQABgAIAAAAIQA4/SH/1gAAAJQBAAALAAAAAAAAAAAA AAAAAC8BAABfcmVscy8ucmVsc1BLAQItABQABgAIAAAAIQDEJpKGcggAAHpGAAAOAAAAAAAAAAAA AAAAAC4CAABkcnMvZTJvRG9jLnhtbFBLAQItABQABgAIAAAAIQDZdK0o3wAAAAgBAAAPAAAAAAAA AAAAAAAAAMwKAABkcnMvZG93bnJldi54bWxQSwUGAAAAAAQABADzAAAA2AsAAAAA ">
                      <v:shape id="Text Box 640" o:spid="_x0000_s1131" type="#_x0000_t202" style="position:absolute;left:7443;top:4142;width:878;height:1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GxasYA AADcAAAADwAAAGRycy9kb3ducmV2LnhtbERPTWvCQBC9F/oflhF6Ed0YrZToKqWlUlAUbQ89jtkx SZudDbvbmPbXuwWht3m8z5kvO1OLlpyvLCsYDRMQxLnVFRcK3t9eBg8gfEDWWFsmBT/kYbm4vZlj pu2Z99QeQiFiCPsMFZQhNJmUPi/JoB/ahjhyJ+sMhghdIbXDcww3tUyTZCoNVhwbSmzoqaT86/Bt FPzu3Mam6WY1On6MqzY89z+3661Sd73ucQYiUBf+xVf3q47zJ/fw90y8QC4uAAAA//8DAFBLAQIt ABQABgAIAAAAIQDw94q7/QAAAOIBAAATAAAAAAAAAAAAAAAAAAAAAABbQ29udGVudF9UeXBlc10u eG1sUEsBAi0AFAAGAAgAAAAhADHdX2HSAAAAjwEAAAsAAAAAAAAAAAAAAAAALgEAAF9yZWxzLy5y ZWxzUEsBAi0AFAAGAAgAAAAhADMvBZ5BAAAAOQAAABAAAAAAAAAAAAAAAAAAKQIAAGRycy9zaGFw ZXhtbC54bWxQSwECLQAUAAYACAAAACEAXpGxasYAAADcAAAADwAAAAAAAAAAAAAAAACYAgAAZHJz L2Rvd25yZXYueG1sUEsFBgAAAAAEAAQA9QAAAIsDAAAAAA== " filled="f" stroked="f">
                        <v:textbox>
                          <w:txbxContent>
                            <w:p w:rsidR="00E41067" w:rsidRDefault="00E41067" w:rsidP="0099446C">
                              <w:pPr>
                                <w:rPr>
                                  <w:noProof/>
                                </w:rPr>
                              </w:pPr>
                              <w:r w:rsidRPr="00D3062A">
                                <w:rPr>
                                  <w:sz w:val="72"/>
                                  <w:szCs w:val="72"/>
                                </w:rPr>
                                <w:t>.</w:t>
                              </w:r>
                              <w:r>
                                <w:t>B</w:t>
                              </w:r>
                            </w:p>
                          </w:txbxContent>
                        </v:textbox>
                      </v:shape>
                      <v:shape id="Text Box 641" o:spid="_x0000_s1132" type="#_x0000_t202" style="position:absolute;left:2633;top:4166;width:899;height:1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MvHcYA AADcAAAADwAAAGRycy9kb3ducmV2LnhtbERPS2vCQBC+F/oflhF6KboxLSLRVUpLpaBYfBw8jtkx SZudDbtrjP31bqHQ23x8z5nOO1OLlpyvLCsYDhIQxLnVFRcK9rv3/hiED8gaa8uk4Eoe5rP7uylm 2l54Q+02FCKGsM9QQRlCk0np85IM+oFtiCN3ss5giNAVUju8xHBTyzRJRtJgxbGhxIZeS8q/t2ej 4OfTrWyarhbD4+GpasPb49d6uVbqode9TEAE6sK/+M/9oeP85xH8PhMvk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rkMvHcYAAADcAAAADwAAAAAAAAAAAAAAAACYAgAAZHJz L2Rvd25yZXYueG1sUEsFBgAAAAAEAAQA9QAAAIsDAAAAAA== " filled="f" stroked="f">
                        <v:textbox>
                          <w:txbxContent>
                            <w:p w:rsidR="00E41067" w:rsidRPr="00FC5AC2" w:rsidRDefault="00E41067" w:rsidP="0099446C">
                              <w:r>
                                <w:t>A</w:t>
                              </w:r>
                              <w:r w:rsidRPr="00D3062A">
                                <w:rPr>
                                  <w:sz w:val="72"/>
                                  <w:szCs w:val="72"/>
                                </w:rPr>
                                <w:t>.</w:t>
                              </w:r>
                            </w:p>
                          </w:txbxContent>
                        </v:textbox>
                      </v:shape>
                      <v:group id="Group 642" o:spid="_x0000_s1133" style="position:absolute;left:3085;top:2517;width:4581;height:5313" coordorigin="2377,3059" coordsize="3284,3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group id="Group 643" o:spid="_x0000_s1134" style="position:absolute;left:2377;top:3059;width:3284;height:3316" coordorigin="48,1488" coordsize="1832,1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oval id="Oval 644" o:spid="_x0000_s1135" style="position:absolute;left:48;top:1488;width:1824;height:18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GcMA AADcAAAADwAAAGRycy9kb3ducmV2LnhtbERPS2vCQBC+C/0PyxR6KbqxSNHoKqIUCj1I4/s2Zsck mJ0N2a2J/94VCt7m43vOZNaaUlypdoVlBf1eBII4tbrgTMFm/dUdgnAeWWNpmRTcyMFs+tKZYKxt w790TXwmQgi7GBXk3lexlC7NyaDr2Yo4cGdbG/QB1pnUNTYh3JTyI4o+pcGCQ0OOFS1ySi/Jn1Hw s22dTnZm39jlqjqe5nQo9u9Kvb228zEIT61/iv/d3zrMH4zg8Uy4QE7vAAAA//8DAFBLAQItABQA BgAIAAAAIQDw94q7/QAAAOIBAAATAAAAAAAAAAAAAAAAAAAAAABbQ29udGVudF9UeXBlc10ueG1s UEsBAi0AFAAGAAgAAAAhADHdX2HSAAAAjwEAAAsAAAAAAAAAAAAAAAAALgEAAF9yZWxzLy5yZWxz UEsBAi0AFAAGAAgAAAAhADMvBZ5BAAAAOQAAABAAAAAAAAAAAAAAAAAAKQIAAGRycy9zaGFwZXht bC54bWxQSwECLQAUAAYACAAAACEAI+/BGcMAAADcAAAADwAAAAAAAAAAAAAAAACYAgAAZHJzL2Rv d25yZXYueG1sUEsFBgAAAAAEAAQA9QAAAIgDAAAAAA== " fillcolor="#09c" strokecolor="#effa10" strokeweight="1.5pt">
                            <v:shadow color="#000514"/>
                          </v:oval>
                          <v:oval id="Oval 645" o:spid="_x0000_s1136" style="position:absolute;left:56;top:2300;width:1824;height:3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ijTcUA AADcAAAADwAAAGRycy9kb3ducmV2LnhtbESP0WrCQBBF34X+wzKFvunGQoumriKCUKjQmvgB0+yY BHdnY3arab++8yD4NsO9c++ZxWrwTl2oj21gA9NJBoq4Crbl2sCh3I5noGJCtugCk4FfirBaPowW mNtw5T1dilQrCeGYo4EmpS7XOlYNeYyT0BGLdgy9xyRrX2vb41XCvdPPWfaqPbYsDQ12tGmoOhU/ 3sDp/L0j1zmKH+XfLs719Ouz2Brz9Dis30AlGtLdfLt+t4L/IvjyjEygl/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mKNNxQAAANwAAAAPAAAAAAAAAAAAAAAAAJgCAABkcnMv ZG93bnJldi54bWxQSwUGAAAAAAQABAD1AAAAigMAAAAA " fillcolor="#09c" strokecolor="#effa10" strokeweight="4.5pt">
                            <v:shadow color="#000514"/>
                          </v:oval>
                          <v:oval id="Oval 646" o:spid="_x0000_s1137" style="position:absolute;left:48;top:2232;width:1824;height:3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S4HsIA AADcAAAADwAAAGRycy9kb3ducmV2LnhtbERPzWrCQBC+F3yHZYTe6iaCrUZXMQWp4CmJDzBkxyQk OxuyW5P26d2C0Nt8fL+zO0ymE3caXGNZQbyIQBCXVjdcKbgWp7c1COeRNXaWScEPOTjsZy87TLQd OaN77isRQtglqKD2vk+kdGVNBt3C9sSBu9nBoA9wqKQecAzhppPLKHqXBhsODTX29FlT2ebfRkH6 1Wb8cS2yln/zzW3cpNklTpV6nU/HLQhPk/8XP91nHeavYvh7Jlwg9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ZLgewgAAANwAAAAPAAAAAAAAAAAAAAAAAJgCAABkcnMvZG93 bnJldi54bWxQSwUGAAAAAAQABAD1AAAAhwMAAAAA " fillcolor="#09c" strokecolor="#effa10" strokeweight="1.5pt">
                            <v:stroke dashstyle="longDash"/>
                            <v:shadow color="#000514"/>
                          </v:oval>
                          <v:line id="Line 647" o:spid="_x0000_s1138" style="position:absolute;visibility:visible;mso-wrap-style:square" from="48,2428" to="1872,2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ViFcEAAADcAAAADwAAAGRycy9kb3ducmV2LnhtbERPS4vCMBC+L+x/CCPsbZtqUZauUUQU vHjwgeehmTbFZtJtYtv990ZY2Nt8fM9ZrkfbiJ46XztWME1SEMSF0zVXCq6X/ecXCB+QNTaOScEv eViv3t+WmGs38In6c6hEDGGfowITQptL6QtDFn3iWuLIla6zGCLsKqk7HGK4beQsTRfSYs2xwWBL W0PF/fywCnp8/FxP5W1DGTZ9Zg7b6XFXK/UxGTffIAKN4V/85z7oOH8+g9cz8QK5e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ZWIVwQAAANwAAAAPAAAAAAAAAAAAAAAA AKECAABkcnMvZG93bnJldi54bWxQSwUGAAAAAAQABAD5AAAAjwMAAAAA " strokecolor="#effa10" strokeweight="1.5pt">
                            <v:stroke dashstyle="dashDot"/>
                            <v:shadow color="#000514"/>
                          </v:line>
                        </v:group>
                        <v:shape id="Text Box 648" o:spid="_x0000_s1139" type="#_x0000_t202" style="position:absolute;left:4643;top:6212;width:936;height:7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geY78A AADcAAAADwAAAGRycy9kb3ducmV2LnhtbERP22rCQBB9F/oPyxR8042ViKSuIoVAffP2AUN2mgQz s3F31fTvuwXBtzmc66w2A3fqTj60TgzMphkoksrZVmoD51M5WYIKEcVi54QM/FKAzfpttMLCuocc 6H6MtUohEgo00MTYF1qHqiHGMHU9SeJ+nGeMCfpaW4+PFM6d/siyhWZsJTU02NNXQ9XleGMDS27t 6cK7vc9uXG5zuyv319yY8fuw/QQVaYgv8dP9bdP8fA7/z6QL9PoPAAD//wMAUEsBAi0AFAAGAAgA AAAhAPD3irv9AAAA4gEAABMAAAAAAAAAAAAAAAAAAAAAAFtDb250ZW50X1R5cGVzXS54bWxQSwEC LQAUAAYACAAAACEAMd1fYdIAAACPAQAACwAAAAAAAAAAAAAAAAAuAQAAX3JlbHMvLnJlbHNQSwEC LQAUAAYACAAAACEAMy8FnkEAAAA5AAAAEAAAAAAAAAAAAAAAAAApAgAAZHJzL3NoYXBleG1sLnht bFBLAQItABQABgAIAAAAIQBNeB5jvwAAANwAAAAPAAAAAAAAAAAAAAAAAJgCAABkcnMvZG93bnJl di54bWxQSwUGAAAAAAQABAD1AAAAhAMAAAAA " filled="f" fillcolor="black" stroked="f" strokecolor="white">
                          <v:textbox>
                            <w:txbxContent>
                              <w:p w:rsidR="00E41067" w:rsidRPr="00F81AF2" w:rsidRDefault="00E41067" w:rsidP="00F81AF2">
                                <w:pPr>
                                  <w:rPr>
                                    <w:szCs w:val="64"/>
                                  </w:rPr>
                                </w:pPr>
                              </w:p>
                            </w:txbxContent>
                          </v:textbox>
                        </v:shape>
                        <v:group id="Group 649" o:spid="_x0000_s1140" style="position:absolute;left:2825;top:3390;width:2431;height:3258" coordorigin="2825,3390" coordsize="2431,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shape id="Text Box 650" o:spid="_x0000_s1141" type="#_x0000_t202" style="position:absolute;left:3514;top:4361;width:817;height: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eFKMMA AADcAAAADwAAAGRycy9kb3ducmV2LnhtbERPTWvCQBC9F/oflin0ImZTxSJpVimiot4aBeltyI5J MDsbs9sk/vtuQehtHu9z0uVgatFR6yrLCt6iGARxbnXFhYLTcTOeg3AeWWNtmRTcycFy8fyUYqJt z1/UZb4QIYRdggpK75tESpeXZNBFtiEO3MW2Bn2AbSF1i30IN7WcxPG7NFhxaCixoVVJ+TX7MQrc +saj7WG6mu7l/v6dneeT0cYp9foyfH6A8DT4f/HDvdNh/mwGf8+EC+TiFwAA//8DAFBLAQItABQA BgAIAAAAIQDw94q7/QAAAOIBAAATAAAAAAAAAAAAAAAAAAAAAABbQ29udGVudF9UeXBlc10ueG1s UEsBAi0AFAAGAAgAAAAhADHdX2HSAAAAjwEAAAsAAAAAAAAAAAAAAAAALgEAAF9yZWxzLy5yZWxz UEsBAi0AFAAGAAgAAAAhADMvBZ5BAAAAOQAAABAAAAAAAAAAAAAAAAAAKQIAAGRycy9zaGFwZXht bC54bWxQSwECLQAUAAYACAAAACEA79eFKMMAAADcAAAADwAAAAAAAAAAAAAAAACYAgAAZHJzL2Rv d25yZXYueG1sUEsFBgAAAAAEAAQA9QAAAIgDAAAAAA== " filled="f" fillcolor="#09c" stroked="f" strokecolor="white">
                            <v:textbox>
                              <w:txbxContent>
                                <w:p w:rsidR="00E41067" w:rsidRDefault="00E41067" w:rsidP="0099446C">
                                  <w:pPr>
                                    <w:autoSpaceDE w:val="0"/>
                                    <w:autoSpaceDN w:val="0"/>
                                    <w:adjustRightInd w:val="0"/>
                                    <w:rPr>
                                      <w:rFonts w:ascii="VNI-Times" w:hAnsi="VNI-Times" w:cs="VNI-Times"/>
                                      <w:color w:val="FB881F"/>
                                      <w:sz w:val="34"/>
                                      <w:szCs w:val="34"/>
                                    </w:rPr>
                                  </w:pPr>
                                  <w:r w:rsidRPr="0099446C">
                                    <w:rPr>
                                      <w:rFonts w:ascii="VNI-Times" w:hAnsi="VNI-Times" w:cs="VNI-Times"/>
                                      <w:b/>
                                      <w:bCs/>
                                      <w:color w:val="FB881F"/>
                                      <w:sz w:val="36"/>
                                      <w:szCs w:val="36"/>
                                    </w:rPr>
                                    <w:t>O</w:t>
                                  </w:r>
                                  <w:r>
                                    <w:rPr>
                                      <w:rFonts w:ascii="VNI-Times" w:hAnsi="VNI-Times" w:cs="VNI-Times"/>
                                      <w:color w:val="FB881F"/>
                                      <w:sz w:val="34"/>
                                      <w:szCs w:val="34"/>
                                    </w:rPr>
                                    <w:t xml:space="preserve"> </w:t>
                                  </w:r>
                                  <w:r>
                                    <w:rPr>
                                      <w:rFonts w:ascii="VNI-Times" w:hAnsi="VNI-Times" w:cs="VNI-Times"/>
                                      <w:color w:val="FB881F"/>
                                      <w:sz w:val="34"/>
                                      <w:szCs w:val="34"/>
                                    </w:rPr>
                                    <w:sym w:font="Symbol" w:char="F0B7"/>
                                  </w:r>
                                </w:p>
                              </w:txbxContent>
                            </v:textbox>
                          </v:shape>
                          <v:shape id="Text Box 651" o:spid="_x0000_s1142" type="#_x0000_t202" style="position:absolute;left:4568;top:4848;width:688;height:10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UbX8IA AADcAAAADwAAAGRycy9kb3ducmV2LnhtbERPTYvCMBC9C/6HMIIXWVMVRapRRFR0b1uFxdvQjG2x mdQmav33RljY2zze58yXjSnFg2pXWFYw6EcgiFOrC84UnI7brykI55E1lpZJwYscLBft1hxjbZ/8 Q4/EZyKEsItRQe59FUvp0pwMur6tiAN3sbVBH2CdSV3jM4SbUg6jaCINFhwacqxonVN6Te5Ggdvc uLf7Hq1HB3l4nZPf6bC3dUp1O81qBsJT4//Ff+69DvPHE/g8Ey6Qi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fBRtfwgAAANwAAAAPAAAAAAAAAAAAAAAAAJgCAABkcnMvZG93 bnJldi54bWxQSwUGAAAAAAQABAD1AAAAhwMAAAAA " filled="f" fillcolor="#09c" stroked="f" strokecolor="white">
                            <v:textbo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v:textbox>
                          </v:shape>
                          <v:line id="Line 652" o:spid="_x0000_s1143" style="position:absolute;visibility:visible;mso-wrap-style:square" from="4037,4794" to="4725,5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zKgcUAAADcAAAADwAAAGRycy9kb3ducmV2LnhtbESPQWvCQBCF74X+h2UEb3WjoK3RVaog 9SCFpkWvQ3bMps3OhuxW4793DoXeZnhv3vtmue59oy7UxTqwgfEoA0VcBltzZeDrc/f0AiomZItN YDJwowjr1ePDEnMbrvxBlyJVSkI45mjApdTmWsfSkcc4Ci2xaOfQeUyydpW2HV4l3Dd6kmUz7bFm aXDY0tZR+VP8egOTzWl7cM/FuX7ffM/tlN5mR8fGDAf96wJUoj79m/+u91bwp0Irz8gEen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zKgcUAAADcAAAADwAAAAAAAAAA AAAAAAChAgAAZHJzL2Rvd25yZXYueG1sUEsFBgAAAAAEAAQA+QAAAJMDAAAAAA== " strokecolor="#f7fbab">
                            <v:stroke dashstyle="longDash"/>
                            <v:shadow color="#000514"/>
                          </v:line>
                          <v:line id="Line 653" o:spid="_x0000_s1144" style="position:absolute;visibility:visible;mso-wrap-style:square" from="4030,4815" to="4804,6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BvGsIAAADcAAAADwAAAGRycy9kb3ducmV2LnhtbERPTWvCQBC9C/0PyxS8mU0FbY2uUoWi h1JoFL0O2TEbm50N2VXjv3cLgrd5vM+ZLTpbiwu1vnKs4C1JQRAXTldcKthtvwYfIHxA1lg7JgU3 8rCYv/RmmGl35V+65KEUMYR9hgpMCE0mpS8MWfSJa4gjd3StxRBhW0rd4jWG21oO03QsLVYcGww2 tDJU/OVnq2C4PKy+zXt+rH6Wp4ke0Xq8N6xU/7X7nIII1IWn+OHe6Dh/NIH/Z+IFcn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ZBvGsIAAADcAAAADwAAAAAAAAAAAAAA AAChAgAAZHJzL2Rvd25yZXYueG1sUEsFBgAAAAAEAAQA+QAAAJADAAAAAA== " strokecolor="#f7fbab">
                            <v:stroke dashstyle="longDash"/>
                            <v:shadow color="#000514"/>
                          </v:line>
                          <v:group id="Group 654" o:spid="_x0000_s1145" style="position:absolute;left:2825;top:3390;width:2417;height:524" coordorigin="288,1664" coordsize="1348,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oval id="Oval 655" o:spid="_x0000_s1146" style="position:absolute;left:292;top:1708;width:1344;height:2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wS1MMA AADcAAAADwAAAGRycy9kb3ducmV2LnhtbESP0WrCQBRE3wv+w3IF3+rGgNJGVxFBKCjYRj/gmr0m wd27aXbV6Nd3BaGPw8ycYWaLzhpxpdbXjhWMhgkI4sLpmksFh/36/QOED8gajWNScCcPi3nvbYaZ djf+oWseShEh7DNUUIXQZFL6oiKLfuga4uidXGsxRNmWUrd4i3BrZJokE2mx5rhQYUOriopzfrEK zr/HLZnGkN/sH1v/KUffu3yt1KDfLacgAnXhP/xqf2kFaTqG55l4BOT8DwAA//8DAFBLAQItABQA BgAIAAAAIQDw94q7/QAAAOIBAAATAAAAAAAAAAAAAAAAAAAAAABbQ29udGVudF9UeXBlc10ueG1s UEsBAi0AFAAGAAgAAAAhADHdX2HSAAAAjwEAAAsAAAAAAAAAAAAAAAAALgEAAF9yZWxzLy5yZWxz UEsBAi0AFAAGAAgAAAAhADMvBZ5BAAAAOQAAABAAAAAAAAAAAAAAAAAAKQIAAGRycy9zaGFwZXht bC54bWxQSwECLQAUAAYACAAAACEASswS1MMAAADcAAAADwAAAAAAAAAAAAAAAACYAgAAZHJzL2Rv d25yZXYueG1sUEsFBgAAAAAEAAQA9QAAAIgDAAAAAA== " fillcolor="#09c" strokecolor="#effa10" strokeweight="4.5pt">
                              <v:shadow color="#000514"/>
                            </v:oval>
                            <v:oval id="Oval 656" o:spid="_x0000_s1147" style="position:absolute;left:288;top:1664;width:1344;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ya8QA AADcAAAADwAAAGRycy9kb3ducmV2LnhtbESPzYrCQBCE7wv7DkMveFsn5uBPdJSNIAp7SvQBmkyb hGR6QmbWRJ/eWRA8FlX1FbXZjaYVN+pdbVnBbBqBIC6srrlUcDkfvpcgnEfW2FomBXdysNt+fmww 0XbgjG65L0WAsEtQQeV9l0jpiooMuqntiIN3tb1BH2RfSt3jEOCmlXEUzaXBmsNChR3tKyqa/M8o SI9NxovLOWv4ka+uwyrNfmepUpOv8WcNwtPo3+FX+6QVxPEc/s+EIyC3TwAAAP//AwBQSwECLQAU AAYACAAAACEA8PeKu/0AAADiAQAAEwAAAAAAAAAAAAAAAAAAAAAAW0NvbnRlbnRfVHlwZXNdLnht bFBLAQItABQABgAIAAAAIQAx3V9h0gAAAI8BAAALAAAAAAAAAAAAAAAAAC4BAABfcmVscy8ucmVs c1BLAQItABQABgAIAAAAIQAzLwWeQQAAADkAAAAQAAAAAAAAAAAAAAAAACkCAABkcnMvc2hhcGV4 bWwueG1sUEsBAi0AFAAGAAgAAAAhAP2uMmvEAAAA3AAAAA8AAAAAAAAAAAAAAAAAmAIAAGRycy9k b3ducmV2LnhtbFBLBQYAAAAABAAEAPUAAACJAwAAAAA= " fillcolor="#09c" strokecolor="#effa10" strokeweight="1.5pt">
                              <v:stroke dashstyle="longDash"/>
                              <v:shadow color="#000514"/>
                            </v:oval>
                          </v:group>
                          <v:shape id="Text Box 657" o:spid="_x0000_s1148" type="#_x0000_t202" style="position:absolute;left:4288;top:3452;width:688;height:10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2qsxcYA AADcAAAADwAAAGRycy9kb3ducmV2LnhtbESPQWvCQBSE7wX/w/KEXqTZNEINqauINKV6MxbE2yP7 mgSzb9PsNsZ/3xUKPQ4z8w2zXI+mFQP1rrGs4DmKQRCXVjdcKfg85k8pCOeRNbaWScGNHKxXk4cl Ztpe+UBD4SsRIOwyVFB732VSurImgy6yHXHwvmxv0AfZV1L3eA1w08okjl+kwYbDQo0dbWsqL8WP UeDevnn2vp9v5zu5u52LU5rMcqfU43TcvILwNPr/8F/7QytIkgXcz4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82qsxcYAAADcAAAADwAAAAAAAAAAAAAAAACYAgAAZHJz L2Rvd25yZXYueG1sUEsFBgAAAAAEAAQA9QAAAIsDAAAAAA== " filled="f" fillcolor="#09c" stroked="f" strokecolor="white">
                            <v:textbo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v:textbox>
                          </v:shape>
                          <v:line id="Line 658" o:spid="_x0000_s1149" style="position:absolute;flip:x;visibility:visible;mso-wrap-style:square" from="4030,3681" to="4460,4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qfasEAAADcAAAADwAAAGRycy9kb3ducmV2LnhtbERPTWvCQBC9F/wPywi91Y2Bik1dRURL QTxo7X2anSbB7GzMjhr99e5B8Ph435NZ52p1pjZUng0MBwko4tzbigsD+5/V2xhUEGSLtWcycKUA s2nvZYKZ9Rfe0nknhYohHDI0UIo0mdYhL8lhGPiGOHL/vnUoEbaFti1eYrirdZokI+2w4thQYkOL kvLD7uQMJCtZfg31/uPvd72+VdbL++ZojXntd/NPUEKdPMUP97c1kKZxbTwTj4Ce3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p9qwQAAANwAAAAPAAAAAAAAAAAAAAAA AKECAABkcnMvZG93bnJldi54bWxQSwUGAAAAAAQABAD5AAAAjwMAAAAA " strokecolor="#f7fbab">
                            <v:stroke dashstyle="longDash"/>
                            <v:shadow color="#000514"/>
                          </v:line>
                        </v:group>
                      </v:group>
                    </v:group>
                  </w:pict>
                </mc:Fallback>
              </mc:AlternateContent>
            </w: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3B77D2" w:rsidRDefault="0099446C" w:rsidP="00A83A70">
            <w:pPr>
              <w:jc w:val="both"/>
              <w:rPr>
                <w:sz w:val="24"/>
                <w:szCs w:val="24"/>
                <w:lang w:val="pt-BR"/>
              </w:rPr>
            </w:pPr>
            <w:r w:rsidRPr="00216361">
              <w:rPr>
                <w:b/>
                <w:sz w:val="24"/>
                <w:szCs w:val="24"/>
                <w:lang w:val="pt-BR"/>
              </w:rPr>
              <w:t xml:space="preserve"> </w:t>
            </w:r>
            <w:r w:rsidRPr="00216361">
              <w:rPr>
                <w:sz w:val="24"/>
                <w:szCs w:val="24"/>
                <w:lang w:val="pt-BR"/>
              </w:rPr>
              <w:t xml:space="preserve"> </w:t>
            </w:r>
          </w:p>
          <w:p w:rsidR="003B77D2" w:rsidRDefault="003B77D2" w:rsidP="00A83A70">
            <w:pPr>
              <w:jc w:val="both"/>
              <w:rPr>
                <w:sz w:val="24"/>
                <w:szCs w:val="24"/>
                <w:lang w:val="pt-BR"/>
              </w:rPr>
            </w:pPr>
          </w:p>
          <w:p w:rsidR="003B77D2" w:rsidRDefault="003B77D2" w:rsidP="00A83A70">
            <w:pPr>
              <w:jc w:val="both"/>
              <w:rPr>
                <w:sz w:val="24"/>
                <w:szCs w:val="24"/>
                <w:lang w:val="pt-BR"/>
              </w:rPr>
            </w:pPr>
          </w:p>
          <w:p w:rsidR="0099446C" w:rsidRPr="00216361" w:rsidRDefault="0099446C" w:rsidP="00A83A70">
            <w:pPr>
              <w:jc w:val="both"/>
              <w:rPr>
                <w:sz w:val="24"/>
                <w:szCs w:val="24"/>
                <w:lang w:val="pt-BR"/>
              </w:rPr>
            </w:pPr>
            <w:r w:rsidRPr="00216361">
              <w:rPr>
                <w:sz w:val="24"/>
                <w:szCs w:val="24"/>
                <w:lang w:val="pt-BR"/>
              </w:rPr>
              <w:t xml:space="preserve">        </w:t>
            </w:r>
          </w:p>
        </w:tc>
      </w:tr>
    </w:tbl>
    <w:p w:rsidR="00216E9D" w:rsidRPr="00216361" w:rsidRDefault="00216E9D" w:rsidP="00A83A70">
      <w:pPr>
        <w:jc w:val="center"/>
        <w:rPr>
          <w:sz w:val="24"/>
          <w:szCs w:val="24"/>
        </w:rPr>
      </w:pPr>
      <w:r w:rsidRPr="00216361">
        <w:rPr>
          <w:sz w:val="24"/>
          <w:szCs w:val="24"/>
        </w:rPr>
        <w:t>Hoạt động 3</w:t>
      </w:r>
    </w:p>
    <w:p w:rsidR="00F81AF2" w:rsidRPr="00216361" w:rsidRDefault="00216E9D" w:rsidP="00A83A70">
      <w:pPr>
        <w:rPr>
          <w:b/>
          <w:sz w:val="24"/>
          <w:szCs w:val="24"/>
        </w:rPr>
      </w:pPr>
      <w:r w:rsidRPr="00216361">
        <w:rPr>
          <w:rFonts w:ascii="VNI-Times" w:hAnsi="VNI-Times"/>
          <w:b/>
          <w:sz w:val="24"/>
          <w:szCs w:val="24"/>
        </w:rPr>
        <w:t>3.  Bi</w:t>
      </w:r>
      <w:r w:rsidRPr="00216361">
        <w:rPr>
          <w:b/>
          <w:sz w:val="24"/>
          <w:szCs w:val="24"/>
        </w:rPr>
        <w:t>ể</w:t>
      </w:r>
      <w:r w:rsidRPr="00216361">
        <w:rPr>
          <w:rFonts w:ascii="VNI-Times" w:hAnsi="VNI-Times" w:cs="VNI-Times"/>
          <w:b/>
          <w:sz w:val="24"/>
          <w:szCs w:val="24"/>
        </w:rPr>
        <w:t>u di</w:t>
      </w:r>
      <w:r w:rsidRPr="00216361">
        <w:rPr>
          <w:b/>
          <w:sz w:val="24"/>
          <w:szCs w:val="24"/>
        </w:rPr>
        <w:t>ễ</w:t>
      </w:r>
      <w:r w:rsidRPr="00216361">
        <w:rPr>
          <w:rFonts w:ascii="VNI-Times" w:hAnsi="VNI-Times" w:cs="VNI-Times"/>
          <w:b/>
          <w:sz w:val="24"/>
          <w:szCs w:val="24"/>
        </w:rPr>
        <w:t>n m</w:t>
      </w:r>
      <w:r w:rsidRPr="00216361">
        <w:rPr>
          <w:b/>
          <w:sz w:val="24"/>
          <w:szCs w:val="24"/>
        </w:rPr>
        <w:t>ặ</w:t>
      </w:r>
      <w:r w:rsidRPr="00216361">
        <w:rPr>
          <w:rFonts w:ascii="VNI-Times" w:hAnsi="VNI-Times" w:cs="VNI-Times"/>
          <w:b/>
          <w:sz w:val="24"/>
          <w:szCs w:val="24"/>
        </w:rPr>
        <w:t xml:space="preserve">t </w:t>
      </w:r>
      <w:r w:rsidRPr="00216361">
        <w:rPr>
          <w:b/>
          <w:sz w:val="24"/>
          <w:szCs w:val="24"/>
        </w:rPr>
        <w:t>cầu:</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422"/>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F81AF2" w:rsidRPr="00216361">
        <w:trPr>
          <w:trHeight w:val="728"/>
        </w:trPr>
        <w:tc>
          <w:tcPr>
            <w:tcW w:w="2898" w:type="dxa"/>
          </w:tcPr>
          <w:p w:rsidR="00B13BA6" w:rsidRPr="00216361" w:rsidRDefault="00B13BA6" w:rsidP="00A83A70">
            <w:pPr>
              <w:jc w:val="both"/>
              <w:rPr>
                <w:sz w:val="24"/>
                <w:szCs w:val="24"/>
              </w:rPr>
            </w:pPr>
          </w:p>
          <w:p w:rsidR="00F81AF2" w:rsidRPr="00216361" w:rsidRDefault="00B13BA6" w:rsidP="00A83A70">
            <w:pPr>
              <w:jc w:val="both"/>
              <w:rPr>
                <w:sz w:val="24"/>
                <w:szCs w:val="24"/>
              </w:rPr>
            </w:pPr>
            <w:r w:rsidRPr="00216361">
              <w:rPr>
                <w:sz w:val="24"/>
                <w:szCs w:val="24"/>
              </w:rPr>
              <w:t>H1: Hãy biểu diễn một mặt cầu?</w:t>
            </w:r>
          </w:p>
        </w:tc>
        <w:tc>
          <w:tcPr>
            <w:tcW w:w="3330" w:type="dxa"/>
          </w:tcPr>
          <w:p w:rsidR="00B13BA6" w:rsidRPr="00216361" w:rsidRDefault="00B13BA6" w:rsidP="00A83A70">
            <w:pPr>
              <w:jc w:val="both"/>
              <w:rPr>
                <w:sz w:val="24"/>
                <w:szCs w:val="24"/>
              </w:rPr>
            </w:pPr>
          </w:p>
          <w:p w:rsidR="00F81AF2" w:rsidRPr="00216361" w:rsidRDefault="00B13BA6" w:rsidP="00A83A70">
            <w:pPr>
              <w:jc w:val="both"/>
              <w:rPr>
                <w:sz w:val="24"/>
                <w:szCs w:val="24"/>
              </w:rPr>
            </w:pPr>
            <w:r w:rsidRPr="00216361">
              <w:rPr>
                <w:sz w:val="24"/>
                <w:szCs w:val="24"/>
              </w:rPr>
              <w:t>HS lên bảng thực hành biểu diễn mặt cầu lên bảng.</w:t>
            </w:r>
          </w:p>
        </w:tc>
        <w:tc>
          <w:tcPr>
            <w:tcW w:w="4500" w:type="dxa"/>
          </w:tcPr>
          <w:p w:rsidR="003275FB" w:rsidRPr="00216361" w:rsidRDefault="00F81AF2" w:rsidP="00A83A70">
            <w:pPr>
              <w:rPr>
                <w:sz w:val="24"/>
                <w:szCs w:val="24"/>
              </w:rPr>
            </w:pPr>
            <w:r w:rsidRPr="00216361">
              <w:rPr>
                <w:b/>
                <w:sz w:val="24"/>
                <w:szCs w:val="24"/>
              </w:rPr>
              <w:t>Biểu diễn mặt cầu:</w:t>
            </w:r>
            <w:r w:rsidRPr="00216361">
              <w:rPr>
                <w:sz w:val="24"/>
                <w:szCs w:val="24"/>
              </w:rPr>
              <w:t xml:space="preserve"> </w:t>
            </w:r>
          </w:p>
          <w:p w:rsidR="00F81AF2" w:rsidRPr="00216361" w:rsidRDefault="00872D08" w:rsidP="00A83A70">
            <w:pPr>
              <w:rPr>
                <w:sz w:val="24"/>
                <w:szCs w:val="24"/>
              </w:rPr>
            </w:pPr>
            <w:r>
              <w:rPr>
                <w:b/>
                <w:noProof/>
                <w:sz w:val="24"/>
                <w:szCs w:val="24"/>
              </w:rPr>
              <mc:AlternateContent>
                <mc:Choice Requires="wpg">
                  <w:drawing>
                    <wp:anchor distT="0" distB="0" distL="114300" distR="114300" simplePos="0" relativeHeight="251582976" behindDoc="0" locked="0" layoutInCell="1" allowOverlap="1">
                      <wp:simplePos x="0" y="0"/>
                      <wp:positionH relativeFrom="column">
                        <wp:posOffset>336550</wp:posOffset>
                      </wp:positionH>
                      <wp:positionV relativeFrom="paragraph">
                        <wp:posOffset>-5080</wp:posOffset>
                      </wp:positionV>
                      <wp:extent cx="2162810" cy="2153285"/>
                      <wp:effectExtent l="12700" t="13970" r="34290" b="13970"/>
                      <wp:wrapNone/>
                      <wp:docPr id="140"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810" cy="2153285"/>
                                <a:chOff x="7658" y="7538"/>
                                <a:chExt cx="3406" cy="3391"/>
                              </a:xfrm>
                            </wpg:grpSpPr>
                            <wps:wsp>
                              <wps:cNvPr id="141" name="Oval 699"/>
                              <wps:cNvSpPr>
                                <a:spLocks noChangeArrowheads="1"/>
                              </wps:cNvSpPr>
                              <wps:spPr bwMode="auto">
                                <a:xfrm>
                                  <a:off x="7658" y="7569"/>
                                  <a:ext cx="3406" cy="3360"/>
                                </a:xfrm>
                                <a:prstGeom prst="ellipse">
                                  <a:avLst/>
                                </a:prstGeom>
                                <a:noFill/>
                                <a:ln w="6350">
                                  <a:solidFill>
                                    <a:srgbClr val="000000"/>
                                  </a:solidFill>
                                  <a:round/>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42" name="Oval 700"/>
                              <wps:cNvSpPr>
                                <a:spLocks noChangeArrowheads="1"/>
                              </wps:cNvSpPr>
                              <wps:spPr bwMode="auto">
                                <a:xfrm>
                                  <a:off x="7684" y="8812"/>
                                  <a:ext cx="3380" cy="959"/>
                                </a:xfrm>
                                <a:prstGeom prst="ellipse">
                                  <a:avLst/>
                                </a:prstGeom>
                                <a:solidFill>
                                  <a:srgbClr val="FFFFFF"/>
                                </a:solidFill>
                                <a:ln w="6350">
                                  <a:solidFill>
                                    <a:srgbClr val="000000"/>
                                  </a:solidFill>
                                  <a:prstDash val="lgDash"/>
                                  <a:round/>
                                  <a:headEnd/>
                                  <a:tailEnd/>
                                </a:ln>
                                <a:effectLst>
                                  <a:outerShdw dist="45791" dir="3378596" algn="ctr" rotWithShape="0">
                                    <a:srgbClr val="000514"/>
                                  </a:outerShdw>
                                </a:effectLst>
                              </wps:spPr>
                              <wps:bodyPr rot="0" vert="horz" wrap="square" lIns="91440" tIns="45720" rIns="91440" bIns="45720" anchor="ctr" anchorCtr="0" upright="1">
                                <a:noAutofit/>
                              </wps:bodyPr>
                            </wps:wsp>
                            <wps:wsp>
                              <wps:cNvPr id="143" name="Oval 701"/>
                              <wps:cNvSpPr>
                                <a:spLocks noChangeArrowheads="1"/>
                              </wps:cNvSpPr>
                              <wps:spPr bwMode="auto">
                                <a:xfrm rot="16200000">
                                  <a:off x="7669" y="8748"/>
                                  <a:ext cx="3380" cy="959"/>
                                </a:xfrm>
                                <a:prstGeom prst="ellipse">
                                  <a:avLst/>
                                </a:prstGeom>
                                <a:noFill/>
                                <a:ln w="6350">
                                  <a:solidFill>
                                    <a:srgbClr val="000000"/>
                                  </a:solidFill>
                                  <a:prstDash val="lg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08" o:spid="_x0000_s1026" style="position:absolute;margin-left:26.5pt;margin-top:-.4pt;width:170.3pt;height:169.55pt;z-index:251582976" coordorigin="7658,7538" coordsize="3406,33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fI3CwQAAJQPAAAOAAAAZHJzL2Uyb0RvYy54bWzsV9tu4zYQfS/QfyD07uh+RZyFI9tBgW13 gXSxz7REXVCJVEk6Srbov3dIyortNGi76y7QYvUgkKI4nDkzc2Z4/eax79AD4aJldGm5V46FCC1Y 2dJ6aX34ebtILCQkpiXuGCVL64kI683N999dj0NGPNawriQcgRAqsnFYWo2UQ2bbomhIj8UVGwiF xYrxHkuY8touOR5Bet/ZnuNE9sh4OXBWECHg69osWjdaflWRQr6rKkEk6pYW6Cb1m+v3Tr3tm2uc 1RwPTVtMauDP0KLHLYVDZ1FrLDHa8/aFqL4tOBOsklcF621WVW1BtA1gjeucWXPH2X7QttTZWA8z TADtGU6fLbb46eE9R20JvgsAH4p7cJI+F8VOouAZhzqDv+74cD+858ZGGL5lxS8Clu3zdTWvzc9o N/7IShCI95JpeB4r3isRYDh61F54mr1AHiUq4KPnRl7igjIFrHlu6HtJaPxUNOBMtS+OQogrWI5D XyuJs6LZTPv9wInMZt9PXbXTxpk5WCs7Kacsg5gTz7CKL4P1vsED0d4SCrAZVvcA67sH3KEoTQ2q +qcDpMLgiSjLG0xrsuKcjQ3BJehkTFDKglSzQU0EeOMvAT4CKtLn4uwA8zFMkU6EGSacDVzIO8J6 pAZLi3RdOwhlHM7ww1shDaiHv9RnyrZt18F3nHUUjUsr8kNHbxCsa0u1qNYEr3d5xxFAAY7Xz+Sh k98g8GmphSkQNtNY4rYzY1C1o0oe0TluNNK2wVB/h2DQ+fdb6qSbZJMEi8CLNovAWa8Xq20eLKKt G4drf53na/d3pagbZE1bloQqXQ9c4AZ/LygmVjJZPLPBiU1npqdpnr803T5VQ8cueOzUpNU2dOLA TxYxxP8i8DfO4jbZ5otV7kZRvLnNbzdnJm00TOIyVs2YK63YXhJ+35QjKlsVKn6YehDxZQsk68XG wQh3NVSHQnILcSY/trLRyaJSX8k4Q8YJ3WBCZpZugDg4W81md022PUMFwQGQ6UCAhDeZYrJ9x8on yBrQQR2t6hYMGsY/WWiEGrC0xK97zImFuh8oZF7qBooUpZ4EYezBhB+v7I5XMC1A1GSmmeTSlJr9 wNu6gbNcbS9lKyDEqtVppDQ0eoEFagKU9NW4yTvhJnDXV+WmJNAkniSup8494iY/mfg/DTVtfRE1 vZ6FW/28zMKLcJhixzUWjeG6rlZjY+Y/Z7c/yzQISChvJtN8P07CFMrev5Bp31JIt5avlXf/LIV0 uVaYzdUaCO6S5d3QFzRJhlx1aBzaIijyqi1K4mBqi+Zqf9GMumyxv2SiHGjkP9IGvEZAR+XNdE6m ph040nQ239qA/30boC8scPXTzc10TVV3y+O5bhueL9M3fwAAAP//AwBQSwMEFAAGAAgAAAAhALyX EHPeAAAACAEAAA8AAABkcnMvZG93bnJldi54bWxMj8FqwzAMhu+DvYPRYLfVyUxLl8UppWw7lcHa wdhNjdUkNLZD7Cbp2089rTeJX/z6vnw12VYM1IfGOw3pLAFBrvSmcZWG7/370xJEiOgMtt6RhgsF WBX3dzlmxo/ui4ZdrASXuJChhjrGLpMylDVZDDPfkePs6HuLkde+kqbHkcttK5+TZCEtNo4/1NjR pqbytDtbDR8jjmuVvg3b03Fz+d3PP3+2KWn9+DCtX0FEmuL/MVzxGR0KZjr4szNBtBrmilWihqsA x+pFLUAceFBLBbLI5a1A8QcAAP//AwBQSwECLQAUAAYACAAAACEAtoM4kv4AAADhAQAAEwAAAAAA AAAAAAAAAAAAAAAAW0NvbnRlbnRfVHlwZXNdLnhtbFBLAQItABQABgAIAAAAIQA4/SH/1gAAAJQB AAALAAAAAAAAAAAAAAAAAC8BAABfcmVscy8ucmVsc1BLAQItABQABgAIAAAAIQDNAfI3CwQAAJQP AAAOAAAAAAAAAAAAAAAAAC4CAABkcnMvZTJvRG9jLnhtbFBLAQItABQABgAIAAAAIQC8lxBz3gAA AAgBAAAPAAAAAAAAAAAAAAAAAGUGAABkcnMvZG93bnJldi54bWxQSwUGAAAAAAQABADzAAAAcAcA AAAA ">
                      <v:oval id="Oval 699" o:spid="_x0000_s1027" style="position:absolute;left:7658;top:7569;width:3406;height:3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35uMIA AADcAAAADwAAAGRycy9kb3ducmV2LnhtbERP3WrCMBS+H/gO4QjezVQdKp1RRFAEnaDuAQ7NWVvW nNQk2rqnNwPBu/Px/Z7ZojWVuJHzpWUFg34CgjizuuRcwfd5/T4F4QOyxsoyKbiTh8W88zbDVNuG j3Q7hVzEEPYpKihCqFMpfVaQQd+3NXHkfqwzGCJ0udQOmxhuKjlMkrE0WHJsKLCmVUHZ7+lqFPy5 vfnKJ/dwHC03umoOE5lddkr1uu3yE0SgNrzET/dWx/kfA/h/Jl4g5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ffm4wgAAANwAAAAPAAAAAAAAAAAAAAAAAJgCAABkcnMvZG93 bnJldi54bWxQSwUGAAAAAAQABAD1AAAAhwMAAAAA " filled="f" fillcolor="#09c" strokeweight=".5pt">
                        <v:shadow color="#000514"/>
                      </v:oval>
                      <v:oval id="Oval 700" o:spid="_x0000_s1028" style="position:absolute;left:7684;top:8812;width:3380;height:95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G8a8AA AADcAAAADwAAAGRycy9kb3ducmV2LnhtbERPzYrCMBC+C75DGMGbppZF19ooIsh6EV31AYZmbEub SWlirW9vhIW9zcf3O+mmN7XoqHWlZQWzaQSCOLO65FzB7bqffINwHlljbZkUvMjBZj0cpJho++Rf 6i4+FyGEXYIKCu+bREqXFWTQTW1DHLi7bQ36ANtc6hafIdzUMo6iuTRYcmgosKFdQVl1eRgFy5Pd Hrsq7n/comtej/PJ7uO7UuNRv12B8NT7f/Gf+6DD/K8YPs+EC+T6DQAA//8DAFBLAQItABQABgAI AAAAIQDw94q7/QAAAOIBAAATAAAAAAAAAAAAAAAAAAAAAABbQ29udGVudF9UeXBlc10ueG1sUEsB Ai0AFAAGAAgAAAAhADHdX2HSAAAAjwEAAAsAAAAAAAAAAAAAAAAALgEAAF9yZWxzLy5yZWxzUEsB Ai0AFAAGAAgAAAAhADMvBZ5BAAAAOQAAABAAAAAAAAAAAAAAAAAAKQIAAGRycy9zaGFwZXhtbC54 bWxQSwECLQAUAAYACAAAACEA01G8a8AAAADcAAAADwAAAAAAAAAAAAAAAACYAgAAZHJzL2Rvd25y ZXYueG1sUEsFBgAAAAAEAAQA9QAAAIUDAAAAAA== " strokeweight=".5pt">
                        <v:stroke dashstyle="longDash"/>
                        <v:shadow on="t" color="#000514" offset=",3pt"/>
                      </v:oval>
                      <v:oval id="Oval 701" o:spid="_x0000_s1029" style="position:absolute;left:7669;top:8748;width:3380;height:95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LEeMQA AADcAAAADwAAAGRycy9kb3ducmV2LnhtbERPTWvCQBC9C/6HZQRvurG1UqKrtFKp9ta0VLwN2TGJ zc7G7Bqjv74rFLzN433ObNGaUjRUu8KygtEwAkGcWl1wpuD7azV4BuE8ssbSMim4kIPFvNuZYazt mT+pSXwmQgi7GBXk3lexlC7NyaAb2oo4cHtbG/QB1pnUNZ5DuCnlQxRNpMGCQ0OOFS1zSn+Tk1EQ 7cejj5+yOSQNvV3fj69PW7vZKdXvtS9TEJ5afxf/u9c6zB8/wu2ZcIGc/wEAAP//AwBQSwECLQAU AAYACAAAACEA8PeKu/0AAADiAQAAEwAAAAAAAAAAAAAAAAAAAAAAW0NvbnRlbnRfVHlwZXNdLnht bFBLAQItABQABgAIAAAAIQAx3V9h0gAAAI8BAAALAAAAAAAAAAAAAAAAAC4BAABfcmVscy8ucmVs c1BLAQItABQABgAIAAAAIQAzLwWeQQAAADkAAAAQAAAAAAAAAAAAAAAAACkCAABkcnMvc2hhcGV4 bWwueG1sUEsBAi0AFAAGAAgAAAAhAD6CxHjEAAAA3AAAAA8AAAAAAAAAAAAAAAAAmAIAAGRycy9k b3ducmV2LnhtbFBLBQYAAAAABAAEAPUAAACJAwAAAAA= " filled="f" strokeweight=".5pt">
                        <v:stroke dashstyle="longDash"/>
                        <v:shadow color="#000514"/>
                      </v:oval>
                    </v:group>
                  </w:pict>
                </mc:Fallback>
              </mc:AlternateContent>
            </w:r>
          </w:p>
          <w:p w:rsidR="00F81AF2" w:rsidRPr="00216361" w:rsidRDefault="00F81AF2" w:rsidP="00A83A70">
            <w:pPr>
              <w:rPr>
                <w:sz w:val="24"/>
                <w:szCs w:val="24"/>
              </w:rPr>
            </w:pPr>
          </w:p>
          <w:p w:rsidR="00F81AF2" w:rsidRPr="00216361" w:rsidRDefault="00872D08" w:rsidP="00A83A70">
            <w:pPr>
              <w:rPr>
                <w:sz w:val="24"/>
                <w:szCs w:val="24"/>
              </w:rPr>
            </w:pPr>
            <w:r>
              <w:rPr>
                <w:noProof/>
                <w:sz w:val="24"/>
                <w:szCs w:val="24"/>
              </w:rPr>
              <mc:AlternateContent>
                <mc:Choice Requires="wps">
                  <w:drawing>
                    <wp:anchor distT="0" distB="0" distL="114300" distR="114300" simplePos="0" relativeHeight="251577856" behindDoc="0" locked="0" layoutInCell="1" allowOverlap="1">
                      <wp:simplePos x="0" y="0"/>
                      <wp:positionH relativeFrom="column">
                        <wp:posOffset>1270635</wp:posOffset>
                      </wp:positionH>
                      <wp:positionV relativeFrom="paragraph">
                        <wp:posOffset>3810</wp:posOffset>
                      </wp:positionV>
                      <wp:extent cx="311785" cy="821690"/>
                      <wp:effectExtent l="3810" t="3810" r="0" b="3175"/>
                      <wp:wrapNone/>
                      <wp:docPr id="139"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81AF2">
                                  <w:pPr>
                                    <w:rPr>
                                      <w:sz w:val="72"/>
                                      <w:szCs w:val="72"/>
                                    </w:rPr>
                                  </w:pPr>
                                  <w:r w:rsidRPr="00F9045C">
                                    <w:rPr>
                                      <w:sz w:val="72"/>
                                      <w:szCs w:val="72"/>
                                    </w:rPr>
                                    <w:t>.</w:t>
                                  </w:r>
                                </w:p>
                                <w:p w:rsidR="00E41067" w:rsidRPr="009C2DA1" w:rsidRDefault="00E41067" w:rsidP="00F81AF2">
                                  <w:r>
                                    <w:t>O</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7" o:spid="_x0000_s1150" type="#_x0000_t202" style="position:absolute;margin-left:100.05pt;margin-top:.3pt;width:24.55pt;height:64.7pt;z-index:251577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F7j/uQIAAMIFAAAOAAAAZHJzL2Uyb0RvYy54bWysVNtu3CAQfa/Uf0C8O76E9dpWvFGyXleV 0ouU9ANYG69RbbCArDet+u8d8F6Tl6otDwiY4cztzNzc7voObZnSXIoch1cBRkxUsuZik+NvT6WX YKQNFTXtpGA5fmEa3y7ev7sZh4xFspVdzRQCEKGzcchxa8yQ+b6uWtZTfSUHJkDYSNVTA1e18WtF R0DvOz8KgtgfpaoHJSumNbwWkxAvHH7TsMp8aRrNDOpyDL4Ztyu3r+3uL25otlF0aHm1d4P+hRc9 5QKMHqEKaih6VvwNVM8rJbVszFUle182Da+YiwGiCYNX0Ty2dGAuFkiOHo5p0v8Ptvq8/aoQr6F2 1ylGgvZQpCe2M+he7lCczm2GxkFnoPg4gKrZgQC0XbR6eJDVd42EXLZUbNidUnJsGa3Bw9D+9M++ TjjagqzHT7IGQ/TZSAe0a1Rv0wcJQYAOlXo5Vsc6U8HjdRjOkxlGFYiSKIxTVz2fZofPg9LmA5M9 soccKyi+A6fbB22sMzQ7qFhbQpa86xwBOnHxAIrTC5iGr1ZmnXD1/JkG6SpZJcQjUbzySFAU3l25 JF5chvNZcV0sl0X4y9oNSdbyumbCmjlwKyR/Vrs9yydWHNmlZcdrC2dd0mqzXnYKbSlwu3TLpRwk JzX/0g2XBIjlVUhhRIL7KPXKOJl7pCQzL50HiReE6X0aByQlRXkZ0gMX7N9DQmOO01k0m7h0cvpV bIFbb2OjWc8NTI+O98CIoxLNLANXonalNZR30/ksFdb9Uyqg3IdCO75aik5kNbv1zjVHHB/6YC3r F2CwksAwoCmMPji0Uv3AaIQxkmMBcw6j7qOAHkhDQuzUcRcym0dwUeeS9bmEigqAcmwwmo5LM02q 50HxTQt2Dl13B31Tcsdp22CTT/tug0HhQtsPNTuJzu9O6zR6F78BAAD//wMAUEsDBBQABgAIAAAA IQCGmtJ42wAAAAgBAAAPAAAAZHJzL2Rvd25yZXYueG1sTI9BTsMwEEX3SNzBGiR21E4oVZvGqVCB NVA4gBsPcZp4HMVuGzg9w4ouR//r/TflZvK9OOEY20AaspkCgVQH21Kj4fPj5W4JIiZD1vSBUMM3 RthU11elKWw40zuedqkRDKFYGA0upaGQMtYOvYmzMCBx9hVGbxKfYyPtaM4M973MlVpIb1riBWcG 3Dqsu93Ra1gq/9p1q/wt+vlP9uC2T+F5OGh9ezM9rkEknNJ/Gf70WR0qdtqHI9koeg1Mz7iqYQGC 43y+ykHsuXevFMiqlJcPVL8AAAD//wMAUEsBAi0AFAAGAAgAAAAhALaDOJL+AAAA4QEAABMAAAAA AAAAAAAAAAAAAAAAAFtDb250ZW50X1R5cGVzXS54bWxQSwECLQAUAAYACAAAACEAOP0h/9YAAACU AQAACwAAAAAAAAAAAAAAAAAvAQAAX3JlbHMvLnJlbHNQSwECLQAUAAYACAAAACEAsxe4/7kCAADC BQAADgAAAAAAAAAAAAAAAAAuAgAAZHJzL2Uyb0RvYy54bWxQSwECLQAUAAYACAAAACEAhprSeNsA AAAIAQAADwAAAAAAAAAAAAAAAAATBQAAZHJzL2Rvd25yZXYueG1sUEsFBgAAAAAEAAQA8wAAABsG AAAAAA== " filled="f" stroked="f">
                      <v:textbox style="mso-fit-shape-to-text:t">
                        <w:txbxContent>
                          <w:p w:rsidR="00E41067" w:rsidRDefault="00E41067" w:rsidP="00F81AF2">
                            <w:pPr>
                              <w:rPr>
                                <w:sz w:val="72"/>
                                <w:szCs w:val="72"/>
                              </w:rPr>
                            </w:pPr>
                            <w:r w:rsidRPr="00F9045C">
                              <w:rPr>
                                <w:sz w:val="72"/>
                                <w:szCs w:val="72"/>
                              </w:rPr>
                              <w:t>.</w:t>
                            </w:r>
                          </w:p>
                          <w:p w:rsidR="00E41067" w:rsidRPr="009C2DA1" w:rsidRDefault="00E41067" w:rsidP="00F81AF2">
                            <w:r>
                              <w:t>O</w:t>
                            </w:r>
                          </w:p>
                        </w:txbxContent>
                      </v:textbox>
                    </v:shape>
                  </w:pict>
                </mc:Fallback>
              </mc:AlternateContent>
            </w:r>
          </w:p>
          <w:p w:rsidR="00F81AF2" w:rsidRPr="00216361" w:rsidRDefault="00872D08" w:rsidP="00A83A70">
            <w:pPr>
              <w:rPr>
                <w:sz w:val="24"/>
                <w:szCs w:val="24"/>
              </w:rPr>
            </w:pPr>
            <w:r>
              <w:rPr>
                <w:noProof/>
                <w:sz w:val="24"/>
                <w:szCs w:val="24"/>
              </w:rPr>
              <mc:AlternateContent>
                <mc:Choice Requires="wps">
                  <w:drawing>
                    <wp:anchor distT="0" distB="0" distL="114300" distR="114300" simplePos="0" relativeHeight="251576832" behindDoc="0" locked="0" layoutInCell="1" allowOverlap="1">
                      <wp:simplePos x="0" y="0"/>
                      <wp:positionH relativeFrom="column">
                        <wp:posOffset>1130935</wp:posOffset>
                      </wp:positionH>
                      <wp:positionV relativeFrom="paragraph">
                        <wp:posOffset>-5715</wp:posOffset>
                      </wp:positionV>
                      <wp:extent cx="562610" cy="559435"/>
                      <wp:effectExtent l="6985" t="13335" r="11430" b="8255"/>
                      <wp:wrapNone/>
                      <wp:docPr id="138" name="Line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2610" cy="5594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6" o:spid="_x0000_s1026" style="position:absolute;flip:y;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05pt,-.45pt" to="133.35pt,4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0xLgIAAFQEAAAOAAAAZHJzL2Uyb0RvYy54bWysVMGO0zAQvSPxD1bu3STdJLRR0xVqWi4L VNqFu2s7jYVjW7a3aYX4d2bcbpeFC0Lk4IzjNzNv5o2zuDsOihyE89LoJslvsoQIzQyXet8kXx43 k1lCfKCaU2W0aJKT8Mnd8u2bxWhrMTW9UVw4AkG0r0fbJH0Itk5Tz3oxUH9jrNBw2Bk30ABbt0+5 oyNEH1Q6zbIqHY3j1hkmvIev7fkwWcb4XSdY+Nx1XgSimgS4hbi6uO5wTZcLWu8dtb1kFxr0H1gM VGpIeg3V0kDJk5N/hBokc8abLtwwM6Sm6yQTsQaoJs9+q+ahp1bEWqA53l7b5P9fWPbpsHVEctDu FqTSdACR7qUWpJpX2J3R+hpAK711WB876gd7b9g3T7RZ9VTvRWT5eLLgmKNH+soFN95Cjt340XDA 0KdgYquOnRtIp6T9io4YHNpBjlGb01UbcQyEwceymlY5KMjgqCznxW0Zc9Eaw6CzdT58EGYgaDSJ ghpiUHq49wFpvUAQrs1GKhXlV5qMTTIvp2V08EZJjocI826/WylHDhQHKD6XvK9gmLOlvj/j1B5t xNHamSfNo9ULytcXO1CpzjbQUhqBUCgQvVjn2fk+z+br2XpWTIpptZ4UWdtO3m9WxaTa5O/K9rZd rdr8B5LOi7qXnAuNvJ/nOC/+bk4uN+o8gddJvjYofR09dhLIPr8j6ag5ynwemJ3hp63DpqP8MLoR fLlmeDd+3UfUy89g+RMAAP//AwBQSwMEFAAGAAgAAAAhAMud49/eAAAACAEAAA8AAABkcnMvZG93 bnJldi54bWxMj0FLw0AUhO+C/2F5grd201CSmGZTpCh4iAdjoXjbZl+TYPZtyG7b9N/7POlxmGHm m2I720FccPK9IwWrZQQCqXGmp1bB/vN1kYHwQZPRgyNUcEMP2/L+rtC5cVf6wEsdWsEl5HOtoAth zKX0TYdW+6Ubkdg7ucnqwHJqpZn0lcvtIOMoSqTVPfFCp0fcddh812erYJLrOnxVawy7t+pWvdOh 2b8clHp8mJ83IALO4S8Mv/iMDiUzHd2ZjBcD6zRbcVTB4gkE+3GSpCCOCrI0BlkW8v+B8gcAAP// AwBQSwECLQAUAAYACAAAACEAtoM4kv4AAADhAQAAEwAAAAAAAAAAAAAAAAAAAAAAW0NvbnRlbnRf VHlwZXNdLnhtbFBLAQItABQABgAIAAAAIQA4/SH/1gAAAJQBAAALAAAAAAAAAAAAAAAAAC8BAABf cmVscy8ucmVsc1BLAQItABQABgAIAAAAIQAZ+N0xLgIAAFQEAAAOAAAAAAAAAAAAAAAAAC4CAABk cnMvZTJvRG9jLnhtbFBLAQItABQABgAIAAAAIQDLnePf3gAAAAgBAAAPAAAAAAAAAAAAAAAAAIgE AABkcnMvZG93bnJldi54bWxQSwUGAAAAAAQABADzAAAAkwUAAAAA ">
                      <v:stroke dashstyle="longDash"/>
                    </v:line>
                  </w:pict>
                </mc:Fallback>
              </mc:AlternateContent>
            </w: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Default="00F81AF2" w:rsidP="00A83A70">
            <w:pPr>
              <w:jc w:val="both"/>
              <w:rPr>
                <w:sz w:val="24"/>
                <w:szCs w:val="24"/>
              </w:rPr>
            </w:pPr>
          </w:p>
          <w:p w:rsidR="003B77D2" w:rsidRDefault="003B77D2" w:rsidP="00A83A70">
            <w:pPr>
              <w:jc w:val="both"/>
              <w:rPr>
                <w:sz w:val="24"/>
                <w:szCs w:val="24"/>
              </w:rPr>
            </w:pPr>
          </w:p>
          <w:p w:rsidR="003B77D2" w:rsidRDefault="003B77D2" w:rsidP="00A83A70">
            <w:pPr>
              <w:jc w:val="both"/>
              <w:rPr>
                <w:sz w:val="24"/>
                <w:szCs w:val="24"/>
              </w:rPr>
            </w:pPr>
          </w:p>
          <w:p w:rsidR="003B77D2" w:rsidRPr="00216361" w:rsidRDefault="003B77D2" w:rsidP="00A83A70">
            <w:pPr>
              <w:jc w:val="both"/>
              <w:rPr>
                <w:sz w:val="24"/>
                <w:szCs w:val="24"/>
              </w:rPr>
            </w:pPr>
          </w:p>
        </w:tc>
      </w:tr>
    </w:tbl>
    <w:p w:rsidR="003B77D2" w:rsidRDefault="003B77D2" w:rsidP="003B77D2">
      <w:pPr>
        <w:rPr>
          <w:sz w:val="24"/>
          <w:szCs w:val="24"/>
        </w:rPr>
      </w:pPr>
      <w:r>
        <w:rPr>
          <w:sz w:val="24"/>
          <w:szCs w:val="24"/>
        </w:rPr>
        <w:t xml:space="preserve">Củng cố: </w:t>
      </w:r>
    </w:p>
    <w:p w:rsidR="003B77D2" w:rsidRDefault="003B77D2" w:rsidP="003B77D2">
      <w:pPr>
        <w:rPr>
          <w:sz w:val="24"/>
          <w:szCs w:val="24"/>
        </w:rPr>
      </w:pPr>
      <w:r>
        <w:rPr>
          <w:sz w:val="24"/>
          <w:szCs w:val="24"/>
        </w:rPr>
        <w:t>Chuyển giao nhiệm vụ:</w:t>
      </w:r>
    </w:p>
    <w:p w:rsidR="003B77D2" w:rsidRDefault="003B77D2" w:rsidP="003B77D2">
      <w:pPr>
        <w:rPr>
          <w:sz w:val="24"/>
          <w:szCs w:val="24"/>
        </w:rPr>
      </w:pPr>
      <w:r>
        <w:rPr>
          <w:sz w:val="24"/>
          <w:szCs w:val="24"/>
        </w:rPr>
        <w:t>Hãy xác định mặt cầu đi qua 8 đỉnh của hình lập phương cạnh a.</w:t>
      </w:r>
    </w:p>
    <w:p w:rsidR="003B77D2" w:rsidRDefault="003B77D2" w:rsidP="003B77D2">
      <w:pPr>
        <w:rPr>
          <w:sz w:val="24"/>
          <w:szCs w:val="24"/>
        </w:rPr>
      </w:pPr>
      <w:r>
        <w:rPr>
          <w:sz w:val="24"/>
          <w:szCs w:val="24"/>
        </w:rPr>
        <w:t>Hs tiếp nhận nhiệm vụ. Tiến hành thảo luận nhóm đôi và trình bày báo cáo.</w:t>
      </w:r>
    </w:p>
    <w:p w:rsidR="003B77D2" w:rsidRDefault="003B77D2" w:rsidP="003B77D2">
      <w:pPr>
        <w:rPr>
          <w:sz w:val="24"/>
          <w:szCs w:val="24"/>
        </w:rPr>
      </w:pPr>
      <w:r>
        <w:rPr>
          <w:sz w:val="24"/>
          <w:szCs w:val="24"/>
        </w:rPr>
        <w:t>Gv tổng kết.</w:t>
      </w:r>
    </w:p>
    <w:p w:rsidR="00216E9D" w:rsidRPr="00216361" w:rsidRDefault="00216E9D" w:rsidP="00A83A70">
      <w:pPr>
        <w:jc w:val="center"/>
        <w:rPr>
          <w:sz w:val="24"/>
          <w:szCs w:val="24"/>
        </w:rPr>
      </w:pPr>
      <w:r w:rsidRPr="00216361">
        <w:rPr>
          <w:sz w:val="24"/>
          <w:szCs w:val="24"/>
        </w:rPr>
        <w:t>Hoạt động 4</w:t>
      </w:r>
    </w:p>
    <w:p w:rsidR="00CE6EAE" w:rsidRPr="00216361" w:rsidRDefault="00CE6EAE" w:rsidP="00CE6EAE">
      <w:pPr>
        <w:spacing w:after="200"/>
        <w:jc w:val="center"/>
        <w:rPr>
          <w:rFonts w:eastAsia="Calibri"/>
          <w:b/>
          <w:sz w:val="24"/>
          <w:szCs w:val="24"/>
        </w:rPr>
      </w:pPr>
      <w:r w:rsidRPr="00216361">
        <w:rPr>
          <w:rFonts w:eastAsia="Calibri"/>
          <w:b/>
          <w:sz w:val="24"/>
          <w:szCs w:val="24"/>
        </w:rPr>
        <w:t>II.GIAO CỦA  MẶT CẦU VÀ MẶT PHẲNG</w:t>
      </w:r>
    </w:p>
    <w:p w:rsidR="00CE6EAE" w:rsidRDefault="003B77D2" w:rsidP="00CE6EAE">
      <w:pPr>
        <w:spacing w:after="200" w:line="276" w:lineRule="auto"/>
        <w:jc w:val="both"/>
        <w:rPr>
          <w:rFonts w:eastAsia="Calibri"/>
          <w:sz w:val="24"/>
          <w:szCs w:val="24"/>
        </w:rPr>
      </w:pPr>
      <w:r>
        <w:rPr>
          <w:rFonts w:eastAsia="Calibri"/>
          <w:sz w:val="24"/>
          <w:szCs w:val="24"/>
        </w:rPr>
        <w:t xml:space="preserve">Tiếp cận: </w:t>
      </w:r>
      <w:r w:rsidR="00CE6EAE" w:rsidRPr="00216361">
        <w:rPr>
          <w:rFonts w:eastAsia="Calibri"/>
          <w:sz w:val="24"/>
          <w:szCs w:val="24"/>
        </w:rPr>
        <w:t xml:space="preserve">Cho mặt cầu S(O; r) và mặt phẳng (P). Gọi H là hình chiếu của O lên mặt phẳng (P). Khi đó h = OH là khoảng cách tới mặt phẳng (P). </w:t>
      </w:r>
    </w:p>
    <w:p w:rsidR="003B77D2" w:rsidRPr="00216361" w:rsidRDefault="003B77D2" w:rsidP="00CE6EAE">
      <w:pPr>
        <w:spacing w:after="200" w:line="276" w:lineRule="auto"/>
        <w:jc w:val="both"/>
        <w:rPr>
          <w:rFonts w:eastAsia="Calibri"/>
          <w:sz w:val="24"/>
          <w:szCs w:val="24"/>
        </w:rPr>
      </w:pPr>
      <w:r>
        <w:rPr>
          <w:rFonts w:eastAsia="Calibri"/>
          <w:sz w:val="24"/>
          <w:szCs w:val="24"/>
        </w:rPr>
        <w:t>Giáo viên dung phương pháp vấn đáp để dẫn dắt học sinh giải quyết nội dung bài học.</w:t>
      </w:r>
    </w:p>
    <w:p w:rsidR="00CE6EAE" w:rsidRPr="00216361" w:rsidRDefault="00CE6EAE" w:rsidP="00CE6EAE">
      <w:pPr>
        <w:spacing w:after="200"/>
        <w:jc w:val="center"/>
        <w:rPr>
          <w:rFonts w:eastAsia="Calibri"/>
          <w:sz w:val="24"/>
          <w:szCs w:val="24"/>
        </w:rPr>
      </w:pPr>
      <w:r w:rsidRPr="00216361">
        <w:rPr>
          <w:rFonts w:eastAsia="Calibri"/>
          <w:b/>
          <w:sz w:val="24"/>
          <w:szCs w:val="24"/>
        </w:rPr>
        <w:t>Hoạt động 1:</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g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rPr>
          <w:trHeight w:val="377"/>
        </w:trPr>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 Gọi HS dựng điểm H là hình chiếu vuông góc của điểm O lên mp(P)</w:t>
            </w:r>
          </w:p>
          <w:p w:rsidR="00CE6EAE" w:rsidRPr="00216361" w:rsidRDefault="00CE6EAE" w:rsidP="00101B97">
            <w:pPr>
              <w:spacing w:after="200" w:line="276" w:lineRule="auto"/>
              <w:rPr>
                <w:rFonts w:eastAsia="Calibri"/>
                <w:sz w:val="24"/>
                <w:szCs w:val="24"/>
              </w:rPr>
            </w:pPr>
            <w:r w:rsidRPr="00216361">
              <w:rPr>
                <w:rFonts w:eastAsia="Calibri"/>
                <w:sz w:val="24"/>
                <w:szCs w:val="24"/>
              </w:rPr>
              <w:t>+ Có bao nhiêu điểm H là hình chiếu vuông góc của điểm O lên mp(P)?</w:t>
            </w:r>
          </w:p>
          <w:p w:rsidR="00CE6EAE" w:rsidRPr="00216361" w:rsidRDefault="00CE6EAE" w:rsidP="00101B97">
            <w:pPr>
              <w:spacing w:after="200" w:line="276" w:lineRule="auto"/>
              <w:rPr>
                <w:rFonts w:eastAsia="Calibri"/>
                <w:sz w:val="24"/>
                <w:szCs w:val="24"/>
              </w:rPr>
            </w:pPr>
            <w:r w:rsidRPr="00216361">
              <w:rPr>
                <w:rFonts w:eastAsia="Calibri"/>
                <w:sz w:val="24"/>
                <w:szCs w:val="24"/>
              </w:rPr>
              <w:t>+Chọn điểm M bất kỳ thuộc mp(P) so sánh OM và OH? Giải thích.</w:t>
            </w:r>
          </w:p>
          <w:p w:rsidR="00CE6EAE" w:rsidRPr="00216361" w:rsidRDefault="00CE6EAE" w:rsidP="00101B97">
            <w:pPr>
              <w:spacing w:after="200" w:line="276" w:lineRule="auto"/>
              <w:rPr>
                <w:rFonts w:eastAsia="Calibri"/>
                <w:sz w:val="24"/>
                <w:szCs w:val="24"/>
              </w:rPr>
            </w:pPr>
            <w:r w:rsidRPr="00216361">
              <w:rPr>
                <w:rFonts w:eastAsia="Calibri"/>
                <w:sz w:val="24"/>
                <w:szCs w:val="24"/>
              </w:rPr>
              <w:t>+ Theo giả thuyết OH&gt;r.Từ kết luận giữa OM &amp; OH, nêu kết kuận giữa OM và r.</w:t>
            </w:r>
          </w:p>
          <w:p w:rsidR="00CE6EAE" w:rsidRPr="00216361" w:rsidRDefault="00CE6EAE" w:rsidP="00101B97">
            <w:pPr>
              <w:spacing w:after="200" w:line="276" w:lineRule="auto"/>
              <w:rPr>
                <w:rFonts w:eastAsia="Calibri"/>
                <w:sz w:val="24"/>
                <w:szCs w:val="24"/>
              </w:rPr>
            </w:pPr>
            <w:r w:rsidRPr="00216361">
              <w:rPr>
                <w:rFonts w:eastAsia="Calibri"/>
                <w:sz w:val="24"/>
                <w:szCs w:val="24"/>
              </w:rPr>
              <w:t>+ Nêu vị trí tương đối của điểm M thuộc mp(P) đối với mặt cầu S(O; r) .</w:t>
            </w:r>
          </w:p>
          <w:p w:rsidR="00CE6EAE" w:rsidRPr="00216361" w:rsidRDefault="00CE6EAE" w:rsidP="00101B97">
            <w:pPr>
              <w:spacing w:after="200" w:line="276" w:lineRule="auto"/>
              <w:rPr>
                <w:rFonts w:eastAsia="Calibri"/>
                <w:sz w:val="24"/>
                <w:szCs w:val="24"/>
              </w:rPr>
            </w:pPr>
            <w:r w:rsidRPr="00216361">
              <w:rPr>
                <w:rFonts w:eastAsia="Calibri"/>
                <w:sz w:val="24"/>
                <w:szCs w:val="24"/>
              </w:rPr>
              <w:t>+Dùng mô hình quả bóng và mặt phẳng bàn để diển tả trường hợp h &gt; r</w:t>
            </w:r>
          </w:p>
          <w:p w:rsidR="00CE6EAE" w:rsidRPr="00216361" w:rsidRDefault="00CE6EAE" w:rsidP="00101B97">
            <w:pPr>
              <w:spacing w:after="200" w:line="276" w:lineRule="auto"/>
              <w:rPr>
                <w:rFonts w:eastAsia="Calibri"/>
                <w:sz w:val="24"/>
                <w:szCs w:val="24"/>
              </w:rPr>
            </w:pPr>
            <w:r w:rsidRPr="00216361">
              <w:rPr>
                <w:rFonts w:eastAsia="Calibri"/>
                <w:sz w:val="24"/>
                <w:szCs w:val="24"/>
              </w:rPr>
              <w:t xml:space="preserve">=&gt; mặt phẳng (P) không có điểm chung với mặt cầu S (O;r) </w:t>
            </w: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CE6EAE" w:rsidP="00101B97">
            <w:pPr>
              <w:spacing w:after="200" w:line="276" w:lineRule="auto"/>
              <w:rPr>
                <w:rFonts w:ascii="VNI-Times" w:eastAsia="Calibri" w:hAnsi="VNI-Times"/>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Có 1 điểm H</w:t>
            </w:r>
          </w:p>
          <w:p w:rsidR="00CE6EAE" w:rsidRPr="00216361" w:rsidRDefault="00CE6EAE" w:rsidP="00101B97">
            <w:pPr>
              <w:spacing w:after="200" w:line="276" w:lineRule="auto"/>
              <w:rPr>
                <w:rFonts w:eastAsia="Calibri"/>
                <w:sz w:val="24"/>
                <w:szCs w:val="24"/>
              </w:rPr>
            </w:pPr>
            <w:r w:rsidRPr="00216361">
              <w:rPr>
                <w:rFonts w:eastAsia="Calibri"/>
                <w:sz w:val="24"/>
                <w:szCs w:val="24"/>
              </w:rPr>
              <w:t xml:space="preserve"> </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OM &gt; OH</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OM &gt; r</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M nằm ngoài mặt cầu (S)</w:t>
            </w:r>
          </w:p>
        </w:tc>
        <w:tc>
          <w:tcPr>
            <w:tcW w:w="3960" w:type="dxa"/>
            <w:shd w:val="clear" w:color="auto" w:fill="auto"/>
          </w:tcPr>
          <w:p w:rsidR="00CE6EAE" w:rsidRPr="00216361" w:rsidRDefault="00CE6EAE" w:rsidP="00101B97">
            <w:pPr>
              <w:spacing w:after="200" w:line="276" w:lineRule="auto"/>
              <w:rPr>
                <w:rFonts w:eastAsia="Calibri"/>
                <w:sz w:val="24"/>
                <w:szCs w:val="24"/>
              </w:rPr>
            </w:pPr>
            <w:r w:rsidRPr="00216361">
              <w:rPr>
                <w:rFonts w:ascii="Calibri" w:eastAsia="Calibri" w:hAnsi="Calibri"/>
                <w:noProof/>
                <w:sz w:val="24"/>
                <w:szCs w:val="24"/>
              </w:rPr>
              <w:pict>
                <v:shape id="_x0000_s5096" type="#_x0000_t75" style="position:absolute;margin-left:14.45pt;margin-top:22.4pt;width:156.85pt;height:124.55pt;z-index:251696640;mso-position-horizontal-relative:text;mso-position-vertical-relative:text">
                  <v:imagedata r:id="rId1332" o:title=""/>
                </v:shape>
                <o:OLEObject Type="Embed" ProgID="PBrush" ShapeID="_x0000_s5096" DrawAspect="Content" ObjectID="_1628102478" r:id="rId1333"/>
              </w:pict>
            </w:r>
          </w:p>
        </w:tc>
      </w:tr>
    </w:tbl>
    <w:p w:rsidR="00CE6EAE" w:rsidRPr="00216361" w:rsidRDefault="00CE6EAE" w:rsidP="00CE6EAE">
      <w:pPr>
        <w:spacing w:after="200"/>
        <w:jc w:val="center"/>
        <w:rPr>
          <w:rFonts w:eastAsia="Calibri"/>
          <w:sz w:val="24"/>
          <w:szCs w:val="24"/>
        </w:rPr>
      </w:pPr>
      <w:r w:rsidRPr="00216361">
        <w:rPr>
          <w:rFonts w:eastAsia="Calibri"/>
          <w:b/>
          <w:sz w:val="24"/>
          <w:szCs w:val="24"/>
        </w:rPr>
        <w:t>Hoạt động 2:</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 Theo giả thuyết OH=r.Từ kết luận giữa OM &amp; OH, nêu kết kuận giữa OM và r.</w:t>
            </w:r>
          </w:p>
          <w:p w:rsidR="00CE6EAE" w:rsidRPr="00216361" w:rsidRDefault="00CE6EAE" w:rsidP="00101B97">
            <w:pPr>
              <w:spacing w:after="200" w:line="276" w:lineRule="auto"/>
              <w:rPr>
                <w:rFonts w:eastAsia="Calibri"/>
                <w:sz w:val="24"/>
                <w:szCs w:val="24"/>
              </w:rPr>
            </w:pPr>
            <w:r w:rsidRPr="00216361">
              <w:rPr>
                <w:rFonts w:eastAsia="Calibri"/>
                <w:sz w:val="24"/>
                <w:szCs w:val="24"/>
              </w:rPr>
              <w:t>- Nêu vị trí tương đối của điểm M thuộc mp(P) đối với mặt cầu S(O; r) .</w:t>
            </w:r>
          </w:p>
          <w:p w:rsidR="00CE6EAE" w:rsidRPr="00216361" w:rsidRDefault="00CE6EAE" w:rsidP="00101B97">
            <w:pPr>
              <w:spacing w:after="200" w:line="276" w:lineRule="auto"/>
              <w:rPr>
                <w:rFonts w:eastAsia="Calibri"/>
                <w:sz w:val="24"/>
                <w:szCs w:val="24"/>
              </w:rPr>
            </w:pPr>
            <w:r w:rsidRPr="00216361">
              <w:rPr>
                <w:rFonts w:eastAsia="Calibri"/>
                <w:sz w:val="24"/>
                <w:szCs w:val="24"/>
              </w:rPr>
              <w:t>Thuyết trình các khái niệm về mặt phẳng tiếp xúc, tiếp điểm bằng trực quan trên hình vẽ.</w:t>
            </w:r>
          </w:p>
          <w:p w:rsidR="00CE6EAE" w:rsidRPr="00216361" w:rsidRDefault="00CE6EAE" w:rsidP="00101B97">
            <w:pPr>
              <w:spacing w:after="200" w:line="276" w:lineRule="auto"/>
              <w:rPr>
                <w:rFonts w:eastAsia="Calibri"/>
                <w:sz w:val="24"/>
                <w:szCs w:val="24"/>
              </w:rPr>
            </w:pPr>
            <w:r w:rsidRPr="00216361">
              <w:rPr>
                <w:rFonts w:eastAsia="Calibri"/>
                <w:sz w:val="24"/>
                <w:szCs w:val="24"/>
              </w:rPr>
              <w:t>- Nhận xét vị trí tương đối của OH và mặt phẳng (P) ?</w:t>
            </w:r>
          </w:p>
          <w:p w:rsidR="00CE6EAE" w:rsidRPr="00216361" w:rsidRDefault="00CE6EAE" w:rsidP="00101B97">
            <w:pPr>
              <w:spacing w:after="200" w:line="276" w:lineRule="auto"/>
              <w:rPr>
                <w:rFonts w:eastAsia="Calibri"/>
                <w:sz w:val="24"/>
                <w:szCs w:val="24"/>
              </w:rPr>
            </w:pPr>
            <w:r w:rsidRPr="00216361">
              <w:rPr>
                <w:rFonts w:eastAsia="Calibri"/>
                <w:sz w:val="24"/>
                <w:szCs w:val="24"/>
              </w:rPr>
              <w:t>=&gt; Điều kiện để (P) tiếp xúc với mặt cầu S (O;r).</w:t>
            </w:r>
          </w:p>
          <w:p w:rsidR="00CE6EAE" w:rsidRPr="00216361" w:rsidRDefault="00CE6EAE" w:rsidP="00101B97">
            <w:pPr>
              <w:spacing w:after="200" w:line="276" w:lineRule="auto"/>
              <w:rPr>
                <w:rFonts w:eastAsia="Calibri"/>
                <w:sz w:val="24"/>
                <w:szCs w:val="24"/>
              </w:rPr>
            </w:pPr>
            <w:r w:rsidRPr="00216361">
              <w:rPr>
                <w:rFonts w:eastAsia="Calibri"/>
                <w:sz w:val="24"/>
                <w:szCs w:val="24"/>
              </w:rPr>
              <w:t>- Thế nào là mặt phẳng tiếp diện của mặt cầu?</w:t>
            </w:r>
          </w:p>
          <w:p w:rsidR="00CE6EAE" w:rsidRPr="00216361" w:rsidRDefault="00CE6EAE" w:rsidP="00101B97">
            <w:pPr>
              <w:spacing w:after="200"/>
              <w:rPr>
                <w:rFonts w:eastAsia="Calibri"/>
                <w:sz w:val="24"/>
                <w:szCs w:val="24"/>
              </w:rPr>
            </w:pP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CE6EAE" w:rsidP="00101B97">
            <w:pPr>
              <w:spacing w:after="200" w:line="276" w:lineRule="auto"/>
              <w:rPr>
                <w:rFonts w:eastAsia="Calibri"/>
                <w:sz w:val="24"/>
                <w:szCs w:val="24"/>
              </w:rPr>
            </w:pPr>
            <w:r w:rsidRPr="00216361">
              <w:rPr>
                <w:rFonts w:eastAsia="Calibri"/>
                <w:sz w:val="24"/>
                <w:szCs w:val="24"/>
              </w:rPr>
              <w:t>OH =OM</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xml:space="preserve">M nằm trên mặt cầu </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xml:space="preserve">OH vuông góc với mặt phẳng (P) tại điểm H </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Mặt phẳng tiếp diện của mặt cầu là mặt phẳng vuông góc với bán kính mặt cầu tại đầu bán kính hoặc có diểm chung duy nhất với mặt cầu</w:t>
            </w:r>
          </w:p>
        </w:tc>
        <w:tc>
          <w:tcPr>
            <w:tcW w:w="3960" w:type="dxa"/>
            <w:shd w:val="clear" w:color="auto" w:fill="auto"/>
          </w:tcPr>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8C2DDB" w:rsidP="00101B97">
            <w:pPr>
              <w:spacing w:after="200"/>
              <w:rPr>
                <w:rFonts w:eastAsia="Calibri"/>
                <w:sz w:val="24"/>
                <w:szCs w:val="24"/>
              </w:rPr>
            </w:pPr>
            <w:r w:rsidRPr="00216361">
              <w:rPr>
                <w:rFonts w:ascii="Calibri" w:eastAsia="Calibri" w:hAnsi="Calibri"/>
                <w:noProof/>
                <w:sz w:val="24"/>
                <w:szCs w:val="24"/>
              </w:rPr>
              <w:pict>
                <v:shape id="_x0000_s5089" type="#_x0000_t75" style="position:absolute;margin-left:11.55pt;margin-top:-20.9pt;width:165.75pt;height:115.5pt;z-index:251689472">
                  <v:imagedata r:id="rId1334" o:title=""/>
                </v:shape>
                <o:OLEObject Type="Embed" ProgID="PBrush" ShapeID="_x0000_s5089" DrawAspect="Content" ObjectID="_1628102479" r:id="rId1335"/>
              </w:pic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8C2DDB" w:rsidRPr="00216361" w:rsidRDefault="008C2DDB" w:rsidP="00101B97">
            <w:pPr>
              <w:spacing w:after="200"/>
              <w:rPr>
                <w:rFonts w:eastAsia="Calibri"/>
                <w:sz w:val="24"/>
                <w:szCs w:val="24"/>
              </w:rPr>
            </w:pP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H là điểm chung duy nhất của mặt cầu S(O; r) và mặt phẳng (P). Điểm H gọi là tiếp điểm của mặt cầu S(O; r)</w:t>
            </w: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Mặt phẳng (P) tiếp xúc với mặt cầu S(O; r). Mặt phẳng (P) gọi là mặt phẳng tiếp xúc hay tiếp diện của mặt cầu.</w:t>
            </w:r>
          </w:p>
          <w:p w:rsidR="00CE6EAE" w:rsidRPr="00216361" w:rsidRDefault="00CE6EAE" w:rsidP="00101B97">
            <w:pPr>
              <w:spacing w:after="200"/>
              <w:rPr>
                <w:rFonts w:eastAsia="Calibri"/>
                <w:sz w:val="24"/>
                <w:szCs w:val="24"/>
              </w:rPr>
            </w:pPr>
            <w:r w:rsidRPr="00216361">
              <w:rPr>
                <w:rFonts w:eastAsia="Calibri"/>
                <w:sz w:val="24"/>
                <w:szCs w:val="24"/>
              </w:rPr>
              <w:t xml:space="preserve">+ </w:t>
            </w:r>
            <w:r w:rsidRPr="00216361">
              <w:rPr>
                <w:rFonts w:eastAsia="Calibri"/>
                <w:i/>
                <w:sz w:val="24"/>
                <w:szCs w:val="24"/>
              </w:rPr>
              <w:t>Điều kiện cần và đủ để mặt phẳng (P) tiếp xúc với mặt cầu S(O; r) tại điểm H là mặt phẳng (P) vuông góc với bán kính OH tại điểm H đó.</w:t>
            </w:r>
          </w:p>
        </w:tc>
      </w:tr>
    </w:tbl>
    <w:p w:rsidR="00CE6EAE" w:rsidRPr="00216361" w:rsidRDefault="00CE6EAE" w:rsidP="00CE6EAE">
      <w:pPr>
        <w:spacing w:after="200"/>
        <w:jc w:val="center"/>
        <w:rPr>
          <w:rFonts w:eastAsia="Calibri"/>
          <w:sz w:val="24"/>
          <w:szCs w:val="24"/>
        </w:rPr>
      </w:pPr>
      <w:r w:rsidRPr="00216361">
        <w:rPr>
          <w:rFonts w:eastAsia="Calibri"/>
          <w:b/>
          <w:sz w:val="24"/>
          <w:szCs w:val="24"/>
        </w:rPr>
        <w:t>Hoạt động 3:</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l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Quan sát trên hình vẽ gọi học sinh tìm r’ theo r và h ?</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Khi h = 0 thì r’ bằng bao nhiêu ?</w:t>
            </w:r>
          </w:p>
          <w:p w:rsidR="00CE6EAE" w:rsidRPr="00216361" w:rsidRDefault="00CE6EAE" w:rsidP="00101B97">
            <w:pPr>
              <w:spacing w:after="200"/>
              <w:rPr>
                <w:rFonts w:eastAsia="Calibri"/>
                <w:sz w:val="24"/>
                <w:szCs w:val="24"/>
              </w:rPr>
            </w:pPr>
            <w:r w:rsidRPr="00216361">
              <w:rPr>
                <w:rFonts w:eastAsia="Calibri"/>
                <w:sz w:val="24"/>
                <w:szCs w:val="24"/>
              </w:rPr>
              <w:t>+ Dùng hình vẽ trực quan để hình thành khái niệm đường tròn lớn và mặt phẳng kính.</w:t>
            </w: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872D08" w:rsidP="00101B97">
            <w:pPr>
              <w:spacing w:after="200"/>
              <w:rPr>
                <w:rFonts w:eastAsia="Calibri"/>
                <w:sz w:val="24"/>
                <w:szCs w:val="24"/>
              </w:rPr>
            </w:pPr>
            <w:r>
              <w:rPr>
                <w:noProof/>
                <w:position w:val="-8"/>
                <w:sz w:val="24"/>
                <w:szCs w:val="24"/>
              </w:rPr>
              <w:drawing>
                <wp:inline distT="0" distB="0" distL="0" distR="0">
                  <wp:extent cx="838200" cy="257175"/>
                  <wp:effectExtent l="0" t="0" r="0"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CE6EAE" w:rsidRPr="00216361">
              <w:rPr>
                <w:rFonts w:eastAsia="Calibri"/>
                <w:sz w:val="24"/>
                <w:szCs w:val="24"/>
              </w:rPr>
              <w:t>.</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r</w:t>
            </w:r>
            <w:r w:rsidRPr="00216361">
              <w:rPr>
                <w:rFonts w:eastAsia="Calibri"/>
                <w:sz w:val="24"/>
                <w:szCs w:val="24"/>
                <w:vertAlign w:val="superscript"/>
              </w:rPr>
              <w:t>’</w:t>
            </w:r>
            <w:r w:rsidRPr="00216361">
              <w:rPr>
                <w:rFonts w:eastAsia="Calibri"/>
                <w:sz w:val="24"/>
                <w:szCs w:val="24"/>
              </w:rPr>
              <w:t xml:space="preserve"> = r</w:t>
            </w:r>
          </w:p>
        </w:tc>
        <w:tc>
          <w:tcPr>
            <w:tcW w:w="3960" w:type="dxa"/>
            <w:shd w:val="clear" w:color="auto" w:fill="auto"/>
          </w:tcPr>
          <w:p w:rsidR="00CE6EAE" w:rsidRPr="00216361" w:rsidRDefault="00CE6EAE" w:rsidP="00101B97">
            <w:pPr>
              <w:spacing w:after="200"/>
              <w:rPr>
                <w:rFonts w:eastAsia="Calibri"/>
                <w:sz w:val="24"/>
                <w:szCs w:val="24"/>
              </w:rPr>
            </w:pP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xml:space="preserve">Trong trường hợp này mặt phẳng cắt mặt cầu theo đuờng tròn tâm H, bán kính </w:t>
            </w:r>
            <w:r w:rsidR="00872D08">
              <w:rPr>
                <w:noProof/>
                <w:position w:val="-8"/>
                <w:sz w:val="24"/>
                <w:szCs w:val="24"/>
              </w:rPr>
              <w:drawing>
                <wp:inline distT="0" distB="0" distL="0" distR="0">
                  <wp:extent cx="838200" cy="257175"/>
                  <wp:effectExtent l="0" t="0" r="0"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216361">
              <w:rPr>
                <w:rFonts w:eastAsia="Calibri"/>
                <w:sz w:val="24"/>
                <w:szCs w:val="24"/>
              </w:rPr>
              <w:t>.</w:t>
            </w:r>
          </w:p>
          <w:p w:rsidR="00CE6EAE" w:rsidRPr="00216361" w:rsidRDefault="00872D08" w:rsidP="00101B97">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90496" behindDoc="0" locked="0" layoutInCell="1" allowOverlap="1">
                      <wp:simplePos x="0" y="0"/>
                      <wp:positionH relativeFrom="column">
                        <wp:posOffset>-51435</wp:posOffset>
                      </wp:positionH>
                      <wp:positionV relativeFrom="paragraph">
                        <wp:posOffset>1041400</wp:posOffset>
                      </wp:positionV>
                      <wp:extent cx="390525" cy="323850"/>
                      <wp:effectExtent l="0" t="3175" r="3810" b="0"/>
                      <wp:wrapNone/>
                      <wp:docPr id="137" name="Text Box 30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2" o:spid="_x0000_s1151" type="#_x0000_t202" style="position:absolute;margin-left:-4.05pt;margin-top:82pt;width:30.75pt;height:25.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DfawgIAAMUFAAAOAAAAZHJzL2Uyb0RvYy54bWysVNuOmzAQfa/Uf7D8zmIuuYCWrHZDqCpt L9JuP8ABE6yCTW0nZFv13zs2uW5fqrY8INtjn5kzc2Zu7/Zdi3ZMaS5FhoMbghETpay42GT4y3Ph zTHShoqKtlKwDL8wje8Wb9/cDn3KQtnItmIKAYjQ6dBnuDGmT31flw3rqL6RPRNgrKXqqIGt2viV ogOgd60fEjL1B6mqXsmSaQ2n+WjEC4df16w0n+paM4PaDENsxv2V+6/t31/c0nSjaN/w8hAG/Yso OsoFOD1B5dRQtFX8N6iOl0pqWZubUna+rGteMscB2ATkFZunhvbMcYHk6P6UJv3/YMuPu88K8Qpq F80wErSDIj2zvUEPco8iEoc2RUOvU7j51MNdswcLXHd0df8oy68aCblsqNiwe6Xk0DBaQYiBfelf PB1xtAVZDx9kBZ7o1kgHtK9VZ/MHGUGADqV6OZXHRlPCYZSQSTjBqARTFEbziSufT9Pj415p847J DtlFhhVU34HT3aM2NhiaHq9YX0IWvG2dAlpxdQAXxxNwDU+tzQbhCvojIclqvprHXhxOV15M8ty7 L5axNy2C2SSP8uUyD35av0GcNryqmLBujuIK4j8r3kHmoyxO8tKy5ZWFsyFptVkvW4V2FMRduM+l HCzna/51GC4JwOUVpSCMyUOYeMV0PvPiIp54yYzMPRIkD8mUxEmcF9eUHrlg/04JDRlObE0dnXPQ r7gREkXkWOwLbjTtuIHx0fIuw3Niv7GhrQJXonKlNZS34/oiFTb8cyqg3MdCO71aiY5iNfv13nXH dHbsg7WsXkDBSoLCQKYw+2DRSPUdowHmSIb1ty1VDKP2vYAuSII4toPHbeLJLISNurSsLy1UlACV YYPRuFyacVhte8U3DXga+07Ie+icmjtV2xYbozr0G8wKR+4w1+wwuty7W+fpu/gFAAD//wMAUEsD BBQABgAIAAAAIQDkcQ9R3wAAAAkBAAAPAAAAZHJzL2Rvd25yZXYueG1sTI/BTsMwDIbvSLxDZCRu W9qxTqM0nSYQ4oLE2NiBW9Z4TUXiVE22lbfHnOBo+9fn769Wo3fijEPsAinIpxkIpCaYjloFH7vn yRJETJqMdoFQwTdGWNXXV5UuTbjQO563qRUMoVhqBTalvpQyNha9jtPQI/HtGAavE49DK82gLwz3 Ts6ybCG97og/WN3jo8Xma3vyTHlq33auaPa2f/ncF+vXtLk/JqVub8b1A4iEY/oLw68+q0PNTodw IhOFUzBZ5pzk/WLOnThQ3M1BHBTM8iIDWVfyf4P6BwAA//8DAFBLAQItABQABgAIAAAAIQC2gziS /gAAAOEBAAATAAAAAAAAAAAAAAAAAAAAAABbQ29udGVudF9UeXBlc10ueG1sUEsBAi0AFAAGAAgA AAAhADj9If/WAAAAlAEAAAsAAAAAAAAAAAAAAAAALwEAAF9yZWxzLy5yZWxzUEsBAi0AFAAGAAgA AAAhAAR8N9rCAgAAxQUAAA4AAAAAAAAAAAAAAAAALgIAAGRycy9lMm9Eb2MueG1sUEsBAi0AFAAG AAgAAAAhAORxD1HfAAAACQEAAA8AAAAAAAAAAAAAAAAAHAUAAGRycy9kb3ducmV2LnhtbFBLBQYA AAAABAAEAPMAAAAoBgAAAAA= " filled="f" stroked="f" strokecolor="#030">
                      <v:textbox>
                        <w:txbxContent>
                          <w:p w:rsidR="00E41067" w:rsidRDefault="00E41067" w:rsidP="00CE6EAE">
                            <w:r>
                              <w:t>P</w:t>
                            </w:r>
                          </w:p>
                        </w:txbxContent>
                      </v:textbox>
                    </v:shape>
                  </w:pict>
                </mc:Fallback>
              </mc:AlternateContent>
            </w:r>
            <w:r>
              <w:rPr>
                <w:rFonts w:eastAsia="Calibri"/>
                <w:noProof/>
                <w:sz w:val="24"/>
                <w:szCs w:val="24"/>
              </w:rPr>
              <mc:AlternateContent>
                <mc:Choice Requires="wps">
                  <w:drawing>
                    <wp:anchor distT="0" distB="0" distL="114300" distR="114300" simplePos="0" relativeHeight="251695616" behindDoc="0" locked="0" layoutInCell="1" allowOverlap="1">
                      <wp:simplePos x="0" y="0"/>
                      <wp:positionH relativeFrom="column">
                        <wp:posOffset>99060</wp:posOffset>
                      </wp:positionH>
                      <wp:positionV relativeFrom="paragraph">
                        <wp:posOffset>1146175</wp:posOffset>
                      </wp:positionV>
                      <wp:extent cx="104775" cy="219075"/>
                      <wp:effectExtent l="13335" t="12700" r="5715" b="6350"/>
                      <wp:wrapNone/>
                      <wp:docPr id="136" name="Arc 30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219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047" o:spid="_x0000_s1026" style="position:absolute;margin-left:7.8pt;margin-top:90.25pt;width:8.25pt;height:17.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4cCeAMAAOYIAAAOAAAAZHJzL2Uyb0RvYy54bWzUVttu2zgQfS/QfyD02IWji2U7NuIUWTsu CvQGNP0AmqIsIRKpkrTlZLH/3kPqEjlNiqDoS21AJj3HwzlnhjO+eHssC3LgSudSLL3wLPAIF0wm udgtvW83m9G5R7ShIqGFFHzp3XHtvb18/eqirhY8kpksEq4InAi9qKullxlTLXxfs4yXVJ/JigsY U6lKarBVOz9RtIb3svCjIJj6tVRJpSTjWuPbdWP0Lp3/NOXMfE5TzQ0plh5iM+6p3HNrn/7lBV3s FK2ynLVh0N+IoqS5wKG9qzU1lOxV/pOrMmdKapmaMyZLX6ZpzrjjADZh8IjN14xW3HGBOLrqZdJ/ zi37dPiiSJ4gd+OpRwQtkaQrxcg4iGdWnbrSC4C+Vl+U5aerD5Ldahj8E4vdaGDItv4oE/igeyOd IsdUlfaX4EqOTvi7Xnh+NIThyxCHzSYeYTBF4TzA2p5AF92P2V6bd1w6R/TwQZsmbwlWTvWkjfwd cpyWBVL4z4gE9t1muAeEA0AUToMnQdELQDf9UW98HFQT5+3RcTf9cQ6UPQ3qjwOoiekZb+Murh74 jMd4AHw2NgjeaPWUN4i/6+SlWac4O4pWcqwItZc8cFmupLbZtaIgh6Dd5A8om59nwOBtweMXgUHJ grvKcJ4RJD7biBQu++NrrjyCa75tslJRY4nYgOyS1LbYUAEeyfpVmhfoFAK9Co3saNTeNrbPtx3N Uh74jXQejOU7Qn4RlasyBPNgZvttzv7l90NwGM6j+QMeUTgfbQxwM5/O2np9bOlryzIeuMbWUvkl JW2UvMWNBM+/gBFdFGIoWlNQQ/6dnRVS86bMGg1aMVyKnU4PPUPIDRLrmkYhbOLnk2jiClfLIk+s 0Wqo1W67KhQ5UDsu3KutzROYknuROGcZp8l1uzY0L5o1Di9c3UPvtuBsp3Pz4L95ML8+vz6PR3E0 vR7FwXo9utqs4tF0E84m6/F6tVqH/9vQwniR5UnChY2um01h/LLe307JZqr00+mExQnZjXv9TNY/ DcM1ZXDpPhutu+bfTIutTO4wCJRshi3+HGCRSXXvkRqDdunp73uqcL+K9wKTbB7GMZJs3CaezCJs 1NCyHVqoYHC19IyH7mOXK9NM832l8l2Gk0KXViGvMIDS3A4KN6maqNoNhqlj0A5+O62He4d6+Hty +QMAAP//AwBQSwMEFAAGAAgAAAAhAMvsqDfgAAAACQEAAA8AAABkcnMvZG93bnJldi54bWxMj8FK w0AQhu+C77CM4M3uJpJS0myKKIWitWJbxOMmmSbR7GzIbtv49h1Pehp+5uOfb7LFaDtxwsG3jjRE EwUCqXRVS7WG/W55NwPhg6HKdI5Qww96WOTXV5lJK3emdzxtQy24hHxqNDQh9KmUvmzQGj9xPRLv Dm6wJnAcalkN5szltpOxUlNpTUt8oTE9PjZYfm+PVoN/W+83dFglry+rzfOy+Pj6XNOT1rc348Mc RMAx/MHwq8/qkLNT4Y5UedFxTqZM8pypBAQD93EEotAQR4kCmWfy/wf5BQAA//8DAFBLAQItABQA BgAIAAAAIQC2gziS/gAAAOEBAAATAAAAAAAAAAAAAAAAAAAAAABbQ29udGVudF9UeXBlc10ueG1s UEsBAi0AFAAGAAgAAAAhADj9If/WAAAAlAEAAAsAAAAAAAAAAAAAAAAALwEAAF9yZWxzLy5yZWxz UEsBAi0AFAAGAAgAAAAhAJPnhwJ4AwAA5ggAAA4AAAAAAAAAAAAAAAAALgIAAGRycy9lMm9Eb2Mu eG1sUEsBAi0AFAAGAAgAAAAhAMvsqDfgAAAACQEAAA8AAAAAAAAAAAAAAAAA0gUAAGRycy9kb3du cmV2LnhtbFBLBQYAAAAABAAEAPMAAADfBgAAAAA= " path="m-1,nfc11929,,21600,9670,21600,21600em-1,nsc11929,,21600,9670,21600,21600l,21600,-1,xe" filled="f">
                      <v:path arrowok="t" o:extrusionok="f" o:connecttype="custom" o:connectlocs="0,0;104775,219075;0,219075" o:connectangles="0,0,0"/>
                    </v:shape>
                  </w:pict>
                </mc:Fallback>
              </mc:AlternateContent>
            </w:r>
            <w:r>
              <w:rPr>
                <w:rFonts w:eastAsia="Calibri"/>
                <w:noProof/>
                <w:sz w:val="24"/>
                <w:szCs w:val="24"/>
              </w:rPr>
              <mc:AlternateContent>
                <mc:Choice Requires="wps">
                  <w:drawing>
                    <wp:anchor distT="0" distB="0" distL="114300" distR="114300" simplePos="0" relativeHeight="251692544" behindDoc="0" locked="0" layoutInCell="1" allowOverlap="1">
                      <wp:simplePos x="0" y="0"/>
                      <wp:positionH relativeFrom="column">
                        <wp:posOffset>845185</wp:posOffset>
                      </wp:positionH>
                      <wp:positionV relativeFrom="paragraph">
                        <wp:posOffset>908050</wp:posOffset>
                      </wp:positionV>
                      <wp:extent cx="390525" cy="323850"/>
                      <wp:effectExtent l="0" t="3175" r="2540" b="0"/>
                      <wp:wrapNone/>
                      <wp:docPr id="135" name="Text Box 3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Pr="00810707" w:rsidRDefault="00E41067" w:rsidP="00CE6EAE">
                                  <w:pPr>
                                    <w:rPr>
                                      <w:vertAlign w:val="superscript"/>
                                    </w:rPr>
                                  </w:pPr>
                                  <w:r>
                                    <w:t>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4" o:spid="_x0000_s1152" type="#_x0000_t202" style="position:absolute;margin-left:66.55pt;margin-top:71.5pt;width:30.75pt;height:25.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X55/wgIAAMUFAAAOAAAAZHJzL2Uyb0RvYy54bWysVNtunDAQfa/Uf7D8TjCX3QAKGyXLUlVK L1LSD/CCWayCTW3vsmnVf+/Y7C3pS9WWB2R77DNnZs7Mze2+79COKc2lyHFwRTBiopI1F5scf3kq vQQjbaioaScFy/Ez0/h28fbNzThkLJSt7GqmEIAInY1Djltjhsz3ddWynuorOTABxkaqnhrYqo1f KzoCet/5ISFzf5SqHpSsmNZwWkxGvHD4TcMq86lpNDOoyzFwM+6v3H9t//7ihmYbRYeWVwca9C9Y 9JQLcHqCKqihaKv4b1A9r5TUsjFXlex92TS8Yi4GiCYgr6J5bOnAXCyQHD2c0qT/H2z1cfdZIV5D 7aIZRoL2UKQntjfoXu5RROLYpmgcdAY3Hwe4a/ZggesuXD08yOqrRkIuWyo27E4pObaM1kAxsC/9 i6cTjrYg6/GDrMET3RrpgPaN6m3+ICMI0KFUz6fyWDYVHEYpmYVAsgJTFEbJzJXPp9nx8aC0ecdk j+wixwqq78Dp7kEbS4ZmxyvWl5Al7zqngE68OICL0wm4hqfWZkm4gv5ISbpKVknsxeF85cWkKLy7 chl78zK4nhVRsVwWwU/rN4izltc1E9bNUVxB/GfFO8h8ksVJXlp2vLZwlpJWm/WyU2hHQdyl+1zK wXK+5r+k4ZIAsbwKKQhjch+mXjlPrr24jGdeek0SjwTpfToncRoX5cuQHrhg/x4SGnOc2pq6cM6k X8VGSBSRY7EvYqNZzw2Mj473OU6I/aaGtgpcidqV1lDeTeuLVFj651RAuY+Fdnq1Ep3EavbrveuO eXLsg7Wsn0HBSoLCQKYw+2DRSvUdoxHmSI71ty1VDKPuvYAuSIM4toPHbeLZdQgbdWlZX1qoqAAq xwajabk007DaDopvWvA09Z2Qd9A5DXeqti02sTr0G8wKF9xhrtlhdLl3t87Td/ELAAD//wMAUEsD BBQABgAIAAAAIQDB3irp3wAAAAsBAAAPAAAAZHJzL2Rvd25yZXYueG1sTI/NTsMwEITvSLyDtUjc qFPSVjTEqSoQ4oIE9OfQmxtv4wh7HcVuG96eLRe4zWhHs9+Ui8E7ccI+toEUjEcZCKQ6mJYaBZv1 y90DiJg0Ge0CoYJvjLCorq9KXZhwpk88rVIjuIRioRXYlLpCylhb9DqOQofEt0PovU5s+0aaXp+5 3Dt5n2Uz6XVL/MHqDp8s1l+ro+eW5+Z97ab11navu+10+ZY+5oek1O3NsHwEkXBIf2G44DM6VMy0 D0cyUTj2eT7mKItJzqMuiflkBmL/KzKQVSn/b6h+AAAA//8DAFBLAQItABQABgAIAAAAIQC2gziS /gAAAOEBAAATAAAAAAAAAAAAAAAAAAAAAABbQ29udGVudF9UeXBlc10ueG1sUEsBAi0AFAAGAAgA AAAhADj9If/WAAAAlAEAAAsAAAAAAAAAAAAAAAAALwEAAF9yZWxzLy5yZWxzUEsBAi0AFAAGAAgA AAAhAPJfnn/CAgAAxQUAAA4AAAAAAAAAAAAAAAAALgIAAGRycy9lMm9Eb2MueG1sUEsBAi0AFAAG AAgAAAAhAMHeKunfAAAACwEAAA8AAAAAAAAAAAAAAAAAHAUAAGRycy9kb3ducmV2LnhtbFBLBQYA AAAABAAEAPMAAAAoBgAAAAA= " filled="f" stroked="f" strokecolor="#030">
                      <v:textbox>
                        <w:txbxContent>
                          <w:p w:rsidR="00E41067" w:rsidRPr="00810707" w:rsidRDefault="00E41067" w:rsidP="00CE6EAE">
                            <w:pPr>
                              <w:rPr>
                                <w:vertAlign w:val="superscript"/>
                              </w:rPr>
                            </w:pPr>
                            <w:r>
                              <w:t>r</w:t>
                            </w:r>
                            <w:r>
                              <w:rPr>
                                <w:vertAlign w:val="superscript"/>
                              </w:rPr>
                              <w:t>’</w:t>
                            </w:r>
                          </w:p>
                        </w:txbxContent>
                      </v:textbox>
                    </v:shape>
                  </w:pict>
                </mc:Fallback>
              </mc:AlternateContent>
            </w:r>
            <w:r>
              <w:rPr>
                <w:rFonts w:eastAsia="Calibri"/>
                <w:noProof/>
                <w:sz w:val="24"/>
                <w:szCs w:val="24"/>
              </w:rPr>
              <mc:AlternateContent>
                <mc:Choice Requires="wps">
                  <w:drawing>
                    <wp:anchor distT="0" distB="0" distL="114300" distR="114300" simplePos="0" relativeHeight="251693568" behindDoc="0" locked="0" layoutInCell="1" allowOverlap="1">
                      <wp:simplePos x="0" y="0"/>
                      <wp:positionH relativeFrom="column">
                        <wp:posOffset>778510</wp:posOffset>
                      </wp:positionH>
                      <wp:positionV relativeFrom="paragraph">
                        <wp:posOffset>1041400</wp:posOffset>
                      </wp:positionV>
                      <wp:extent cx="390525" cy="323850"/>
                      <wp:effectExtent l="0" t="3175" r="2540" b="0"/>
                      <wp:wrapNone/>
                      <wp:docPr id="133" name="Text Box 3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5" o:spid="_x0000_s1153" type="#_x0000_t202" style="position:absolute;margin-left:61.3pt;margin-top:82pt;width:30.7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HQnwgIAAMUFAAAOAAAAZHJzL2Uyb0RvYy54bWysVNuOmzAQfa/Uf7D8zmIuuYCWrHZDqCpt L9JuP8ABE6yCTW0nZFv13zs2uW5fqrY8INtjn5kzc2Zu7/Zdi3ZMaS5FhoMbghETpay42GT4y3Ph zTHShoqKtlKwDL8wje8Wb9/cDn3KQtnItmIKAYjQ6dBnuDGmT31flw3rqL6RPRNgrKXqqIGt2viV ogOgd60fEjL1B6mqXsmSaQ2n+WjEC4df16w0n+paM4PaDENsxv2V+6/t31/c0nSjaN/w8hAG/Yso OsoFOD1B5dRQtFX8N6iOl0pqWZubUna+rGteMscB2ATkFZunhvbMcYHk6P6UJv3/YMuPu88K8Qpq F0UYCdpBkZ7Z3qAHuUcRiSc2RUOvU7j51MNdswcLXHd0df8oy68aCblsqNiwe6Xk0DBaQYiBfelf PB1xtAVZDx9kBZ7o1kgHtK9VZ/MHGUGADqV6OZXHRlPCYZSQSTjBqARTFEbziSufT9Pj415p847J DtlFhhVU34HT3aM2NhiaHq9YX0IWvG2dAlpxdQAXxxNwDU+tzQbhCvojIclqvprHXhxOV15M8ty7 L5axNy2C2SSP8uUyD35av0GcNryqmLBujuIK4j8r3kHmoyxO8tKy5ZWFsyFptVkvW4V2FMRduM+l HCzna/51GC4JwOUVpSCMyUOYeMV0PvPiIp54yYzMPRIkD8mUxEmcF9eUHrlg/04JDRlObE0dnXPQ r7gREkXkWOwLbjTtuIHx0fIuw3Niv7GhrQJXonKlNZS34/oiFTb8cyqg3MdCO71aiY5iNfv13nXH NDn2wVpWL6BgJUFhIFOYfbBopPqO0QBzJMP625YqhlH7XkAXJEEc28HjNvFkFsJGXVrWlxYqSoDK sMFoXC7NOKy2veKbBjyNfSfkPXROzZ2qbYuNUR36DWaFI3eYa3YYXe7drfP0XfwCAAD//wMAUEsD BBQABgAIAAAAIQCVmCHT4AAAAAsBAAAPAAAAZHJzL2Rvd25yZXYueG1sTI/BTsMwEETvSPyDtUjc qJOoiUoap6pAiAsS0NJDb268TSLsdRS7bfh7tie47WhHM2+q1eSsOOMYek8K0lkCAqnxpqdWwdf2 5WEBIkRNRltPqOAHA6zq25tKl8Zf6BPPm9gKDqFQagVdjEMpZWg6dDrM/IDEv6MfnY4sx1aaUV84 3FmZJUkhne6JGzo94FOHzffm5DjluX3f2rzZdcPrfpev3+LH4zEqdX83rZcgIk7xzwxXfEaHmpkO /kQmCMs6ywq28lHMedTVsZinIA4KsjRPQNaV/L+h/gUAAP//AwBQSwECLQAUAAYACAAAACEAtoM4 kv4AAADhAQAAEwAAAAAAAAAAAAAAAAAAAAAAW0NvbnRlbnRfVHlwZXNdLnhtbFBLAQItABQABgAI AAAAIQA4/SH/1gAAAJQBAAALAAAAAAAAAAAAAAAAAC8BAABfcmVscy8ucmVsc1BLAQItABQABgAI AAAAIQBRyHQnwgIAAMUFAAAOAAAAAAAAAAAAAAAAAC4CAABkcnMvZTJvRG9jLnhtbFBLAQItABQA BgAIAAAAIQCVmCHT4AAAAAsBAAAPAAAAAAAAAAAAAAAAABwFAABkcnMvZG93bnJldi54bWxQSwUG AAAAAAQABADzAAAAKQYAAAAA " filled="f" stroked="f" strokecolor="#030">
                      <v:textbox>
                        <w:txbxContent>
                          <w:p w:rsidR="00E41067" w:rsidRDefault="00E41067" w:rsidP="00CE6EAE">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94592" behindDoc="0" locked="0" layoutInCell="1" allowOverlap="1">
                      <wp:simplePos x="0" y="0"/>
                      <wp:positionH relativeFrom="column">
                        <wp:posOffset>1054735</wp:posOffset>
                      </wp:positionH>
                      <wp:positionV relativeFrom="paragraph">
                        <wp:posOffset>898525</wp:posOffset>
                      </wp:positionV>
                      <wp:extent cx="390525" cy="323850"/>
                      <wp:effectExtent l="0" t="3175" r="2540" b="0"/>
                      <wp:wrapNone/>
                      <wp:docPr id="132" name="Text Box 3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6" o:spid="_x0000_s1154" type="#_x0000_t202" style="position:absolute;margin-left:83.05pt;margin-top:70.75pt;width:30.75pt;height:2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aSLYwAIAAMUFAAAOAAAAZHJzL2Uyb0RvYy54bWysVMlu2zAQvRfoPxC8K6IWLxIiB4llFQXS BUj6AbREWUQlUiVpy2nRf++Q8ppeirY6CCRn+GZ5j3N7t+9atGNKcykyHNwQjJgoZcXFJsNfngtv jpE2VFS0lYJl+IVpfLd4++Z26FMWyka2FVMIQIROhz7DjTF96vu6bFhH9Y3smQBjLVVHDWzVxq8U HQC9a/2QkKk/SFX1SpZMazjNRyNeOPy6ZqX5VNeaGdRmGHIz7q/cf23//uKWphtF+4aXhzToX2TR US4g6Akqp4aireK/QXW8VFLL2tyUsvNlXfOSuRqgmoC8quapoT1ztUBzdH9qk/5/sOXH3WeFeAXc RSFGgnZA0jPbG/Qg9ygi8dS2aOh1Cp5PPfiaPVjA3ZWr+0dZftVIyGVDxYbdKyWHhtEKUgzsTf/i 6oijLch6+CAriES3Rjqgfa062z/oCAJ0oOrlRI/NpoTDKCGTcIJRCaYojOYTR59P0+PlXmnzjskO 2UWGFbDvwOnuURubDE2PLjaWkAVvW6eAVlwdgON4AqHhqrXZJByhPxKSrOareezF4XTlxSTPvfti GXvTIphN8ihfLvPgp40bxGnDq4oJG+YoriD+M/IOMh9lcZKXli2vLJxNSavNetkqtKMg7sJ9ruVg Obv512m4JkAtr0oKwpg8hIlXTOczLy7iiZfMyNwjQfKQTEmcxHlxXdIjF+zfS0JDhhPLqSvnnPSr 2giJInIk+6I2mnbcwPhoeZfhObHf+KCtAleictQayttxfdEKm/65FUD3kWinVyvRUaxmv9671zFz yFbMa1m9gIKVBIWBTGH2waKR6jtGA8yRDOtvW6oYRu17Aa8gCeLYDh63iSezEDbq0rK+tFBRAlSG DUbjcmnGYbXtFd80EGl8d0Lew8upuVP1OavDe4NZ4Yo7zDU7jC73zus8fRe/AAAA//8DAFBLAwQU AAYACAAAACEAkWQta+AAAAALAQAADwAAAGRycy9kb3ducmV2LnhtbEyPQU/DMAyF70j8h8hI3Fja ihbWNZ0mEOKCxNjYYbes9ZqKxKmabCv/HnOCm5/99Py9ajk5K844ht6TgnSWgEBqfNtTp+Bz+3L3 CCJETa22nlDBNwZY1tdXlS5bf6EPPG9iJziEQqkVmBiHUsrQGHQ6zPyAxLejH52OLMdOtqO+cLiz MkuSQjrdE38wesAng83X5uQ45bl739q82Znhdb/LV29xPT9GpW5vptUCRMQp/pnhF5/RoWamgz9R G4RlXRQpW3m4T3MQ7MiyhwLEgTfzLAdZV/J/h/oHAAD//wMAUEsBAi0AFAAGAAgAAAAhALaDOJL+ AAAA4QEAABMAAAAAAAAAAAAAAAAAAAAAAFtDb250ZW50X1R5cGVzXS54bWxQSwECLQAUAAYACAAA ACEAOP0h/9YAAACUAQAACwAAAAAAAAAAAAAAAAAvAQAAX3JlbHMvLnJlbHNQSwECLQAUAAYACAAA ACEAW2ki2MACAADFBQAADgAAAAAAAAAAAAAAAAAuAgAAZHJzL2Uyb0RvYy54bWxQSwECLQAUAAYA CAAAACEAkWQta+AAAAALAQAADwAAAAAAAAAAAAAAAAAaBQAAZHJzL2Rvd25yZXYueG1sUEsFBgAA AAAEAAQA8wAAACcGAAAAAA== " filled="f" stroked="f" strokecolor="#030">
                      <v:textbox>
                        <w:txbxContent>
                          <w:p w:rsidR="00E41067" w:rsidRDefault="00E41067" w:rsidP="00CE6EAE">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91520" behindDoc="0" locked="0" layoutInCell="1" allowOverlap="1">
                      <wp:simplePos x="0" y="0"/>
                      <wp:positionH relativeFrom="column">
                        <wp:posOffset>1043940</wp:posOffset>
                      </wp:positionH>
                      <wp:positionV relativeFrom="paragraph">
                        <wp:posOffset>477520</wp:posOffset>
                      </wp:positionV>
                      <wp:extent cx="390525" cy="323850"/>
                      <wp:effectExtent l="0" t="1270" r="3810" b="0"/>
                      <wp:wrapNone/>
                      <wp:docPr id="131" name="Text Box 3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3" o:spid="_x0000_s1155" type="#_x0000_t202" style="position:absolute;margin-left:82.2pt;margin-top:37.6pt;width:30.75pt;height:25.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Xr6/wAIAAMUFAAAOAAAAZHJzL2Uyb0RvYy54bWysVMlu2zAQvRfoPxC8K6IWLxIiB4llFQXS BUj6AbREWUQlUiVpy2nRf++Q8ppeirY6CCRn+GZ5j3N7t+9atGNKcykyHNwQjJgoZcXFJsNfngtv jpE2VFS0lYJl+IVpfLd4++Z26FMWyka2FVMIQIROhz7DjTF96vu6bFhH9Y3smQBjLVVHDWzVxq8U HQC9a/2QkKk/SFX1SpZMazjNRyNeOPy6ZqX5VNeaGdRmGHIz7q/cf23//uKWphtF+4aXhzToX2TR US4g6Akqp4aireK/QXW8VFLL2tyUsvNlXfOSuRqgmoC8quapoT1ztUBzdH9qk/5/sOXH3WeFeAXc RQFGgnZA0jPbG/Qg9ygicWRbNPQ6Bc+nHnzNHizg7srV/aMsv2ok5LKhYsPulZJDw2gFKQb2pn9x dcTRFmQ9fJAVRKJbIx3Qvlad7R90BAE6UPVyosdmU8JhlJBJOMGoBFMURvOJo8+n6fFyr7R5x2SH 7CLDCth34HT3qI1NhqZHFxtLyIK3rVNAK64OwHE8gdBw1dpsEo7QHwlJVvPVPPbicLryYpLn3n2x jL1pEcwmeZQvl3nw08YN4rThVcWEDXMUVxD/GXkHmY+yOMlLy5ZXFs6mpNVmvWwV2lEQd+E+13Kw nN386zRcE6CWVyUFYUwewsQrpvOZFxfxxEtmZO6RIHlIpiRO4ry4LumRC/bvJaEhw4nl1JVzTvpV bYREETmSfVEbTTtuYHy0vMvwnNhvfNBWgStROWoN5e24vmiFTf/cCqD7SLTTq5XoKFazX+/d65g5 NVsxr2X1AgpWEhQGMoXZB4tGqu8YDTBHMqy/baliGLXvBbyCJIhjO3jcJp7MQtioS8v60kJFCVAZ NhiNy6UZh9W2V3zTQKTx3Ql5Dy+n5k7V56wO7w1mhSvuMNfsMLrcO6/z9F38AgAA//8DAFBLAwQU AAYACAAAACEAn6YDad8AAAAKAQAADwAAAGRycy9kb3ducmV2LnhtbEyPwU7DMBBE70j8g7VI3KiD 1QQa4lQVCHFBorT0wM2Nt0mEvY5itw1/z3KC42hGb99Wy8k7ccIx9oE03M4yEEhNsD21Gj62zzf3 IGIyZI0LhBq+McKyvryoTGnDmd7xtEmtYAjF0mjoUhpKKWPToTdxFgYk7g5h9CZxHFtpR3NmuHdS ZVkhvemJL3RmwMcOm6/N0TPlqX3burzZdcPL5y5fvab14pC0vr6aVg8gEk7pbwy/+qwONTvtw5Fs FI5zMZ/zVMNdrkDwQKl8AWLPjSoUyLqS/1+ofwAAAP//AwBQSwECLQAUAAYACAAAACEAtoM4kv4A AADhAQAAEwAAAAAAAAAAAAAAAAAAAAAAW0NvbnRlbnRfVHlwZXNdLnhtbFBLAQItABQABgAIAAAA IQA4/SH/1gAAAJQBAAALAAAAAAAAAAAAAAAAAC8BAABfcmVscy8ucmVsc1BLAQItABQABgAIAAAA IQCiXr6/wAIAAMUFAAAOAAAAAAAAAAAAAAAAAC4CAABkcnMvZTJvRG9jLnhtbFBLAQItABQABgAI AAAAIQCfpgNp3wAAAAoBAAAPAAAAAAAAAAAAAAAAABoFAABkcnMvZG93bnJldi54bWxQSwUGAAAA AAQABADzAAAAJgYAAAAA " filled="f" stroked="f" strokecolor="#030">
                      <v:textbox>
                        <w:txbxContent>
                          <w:p w:rsidR="00E41067" w:rsidRDefault="00E41067" w:rsidP="00CE6EAE">
                            <w:r>
                              <w:t>O</w:t>
                            </w:r>
                          </w:p>
                        </w:txbxContent>
                      </v:textbox>
                    </v:shape>
                  </w:pict>
                </mc:Fallback>
              </mc:AlternateContent>
            </w:r>
            <w:r>
              <w:rPr>
                <w:rFonts w:ascii="Calibri" w:eastAsia="Calibri" w:hAnsi="Calibri"/>
                <w:noProof/>
                <w:sz w:val="24"/>
                <w:szCs w:val="24"/>
              </w:rPr>
              <w:drawing>
                <wp:inline distT="0" distB="0" distL="0" distR="0">
                  <wp:extent cx="1847850" cy="14668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847850" cy="1466850"/>
                          </a:xfrm>
                          <a:prstGeom prst="rect">
                            <a:avLst/>
                          </a:prstGeom>
                          <a:noFill/>
                          <a:ln>
                            <a:noFill/>
                          </a:ln>
                        </pic:spPr>
                      </pic:pic>
                    </a:graphicData>
                  </a:graphic>
                </wp:inline>
              </w:drawing>
            </w:r>
          </w:p>
          <w:p w:rsidR="00CE6EAE" w:rsidRPr="00216361" w:rsidRDefault="00CE6EAE" w:rsidP="00101B97">
            <w:pPr>
              <w:spacing w:after="200"/>
              <w:rPr>
                <w:rFonts w:eastAsia="Calibri"/>
                <w:sz w:val="24"/>
                <w:szCs w:val="24"/>
              </w:rPr>
            </w:pPr>
            <w:r w:rsidRPr="00216361">
              <w:rPr>
                <w:rFonts w:eastAsia="Calibri"/>
                <w:sz w:val="24"/>
                <w:szCs w:val="24"/>
              </w:rPr>
              <w:t>Đặc biệt khi h = 0 thì tâm O của mặt cầu thuộc mặt phẳng (P). Ta có giao tuyến của mặt phẳng (P) và mặt cầu S(O; r) là đường tròn tâm O bán kính r. Đường tròn này được gọi là đường tròn lớn.</w:t>
            </w:r>
          </w:p>
        </w:tc>
      </w:tr>
    </w:tbl>
    <w:p w:rsidR="00CE6EAE" w:rsidRPr="00216361" w:rsidRDefault="00267D67" w:rsidP="00267D67">
      <w:pPr>
        <w:rPr>
          <w:sz w:val="24"/>
          <w:szCs w:val="24"/>
        </w:rPr>
      </w:pPr>
      <w:r>
        <w:rPr>
          <w:sz w:val="24"/>
          <w:szCs w:val="24"/>
        </w:rPr>
        <w:t>Gv nhận xét tổng thể.</w:t>
      </w:r>
    </w:p>
    <w:p w:rsidR="00460548" w:rsidRPr="00216361" w:rsidRDefault="003B5391" w:rsidP="00A83A70">
      <w:pPr>
        <w:jc w:val="both"/>
        <w:rPr>
          <w:b/>
          <w:i/>
          <w:sz w:val="24"/>
          <w:szCs w:val="24"/>
        </w:rPr>
      </w:pPr>
      <w:r w:rsidRPr="00216361">
        <w:rPr>
          <w:b/>
          <w:i/>
          <w:sz w:val="24"/>
          <w:szCs w:val="24"/>
        </w:rPr>
        <w:t>3</w:t>
      </w:r>
      <w:r w:rsidR="00460548" w:rsidRPr="00216361">
        <w:rPr>
          <w:b/>
          <w:i/>
          <w:sz w:val="24"/>
          <w:szCs w:val="24"/>
        </w:rPr>
        <w:t xml:space="preserve">. </w:t>
      </w:r>
      <w:r w:rsidR="00E86435" w:rsidRPr="00216361">
        <w:rPr>
          <w:b/>
          <w:i/>
          <w:sz w:val="24"/>
          <w:szCs w:val="24"/>
        </w:rPr>
        <w:t>Củng cố bài học</w:t>
      </w:r>
      <w:r w:rsidR="00460548" w:rsidRPr="00216361">
        <w:rPr>
          <w:b/>
          <w:i/>
          <w:sz w:val="24"/>
          <w:szCs w:val="24"/>
        </w:rPr>
        <w:t>:</w:t>
      </w:r>
    </w:p>
    <w:p w:rsidR="00460548" w:rsidRPr="00216361" w:rsidRDefault="00460548" w:rsidP="00A83A70">
      <w:pPr>
        <w:jc w:val="both"/>
        <w:rPr>
          <w:sz w:val="24"/>
          <w:szCs w:val="24"/>
        </w:rPr>
      </w:pPr>
      <w:r w:rsidRPr="00216361">
        <w:rPr>
          <w:b/>
          <w:sz w:val="24"/>
          <w:szCs w:val="24"/>
        </w:rPr>
        <w:t xml:space="preserve">   </w:t>
      </w:r>
      <w:r w:rsidRPr="00216361">
        <w:rPr>
          <w:sz w:val="24"/>
          <w:szCs w:val="24"/>
        </w:rPr>
        <w:t xml:space="preserve">- </w:t>
      </w:r>
      <w:r w:rsidR="00DB0BCB" w:rsidRPr="00216361">
        <w:rPr>
          <w:sz w:val="24"/>
          <w:szCs w:val="24"/>
        </w:rPr>
        <w:t>GV</w:t>
      </w:r>
      <w:r w:rsidRPr="00216361">
        <w:rPr>
          <w:sz w:val="24"/>
          <w:szCs w:val="24"/>
        </w:rPr>
        <w:t xml:space="preserve"> củng cố định nghĩa mặt cầu và các khái niệm liên quan đến mặt cầu: tâm mặt cầu, bán kính mặt cầu, đường kính mặt cầu .</w:t>
      </w:r>
    </w:p>
    <w:p w:rsidR="00460548" w:rsidRPr="00216361" w:rsidRDefault="00460548" w:rsidP="00A83A70">
      <w:pPr>
        <w:jc w:val="both"/>
        <w:rPr>
          <w:sz w:val="24"/>
          <w:szCs w:val="24"/>
        </w:rPr>
      </w:pPr>
      <w:r w:rsidRPr="00216361">
        <w:rPr>
          <w:sz w:val="24"/>
          <w:szCs w:val="24"/>
        </w:rPr>
        <w:t xml:space="preserve">Hướng dẫn </w:t>
      </w:r>
      <w:r w:rsidR="00DB0BCB" w:rsidRPr="00216361">
        <w:rPr>
          <w:sz w:val="24"/>
          <w:szCs w:val="24"/>
        </w:rPr>
        <w:t>HS</w:t>
      </w:r>
      <w:r w:rsidRPr="00216361">
        <w:rPr>
          <w:sz w:val="24"/>
          <w:szCs w:val="24"/>
        </w:rPr>
        <w:t xml:space="preserve"> làm bài tập 1, 2, 3, 4 trang 48, SGK.</w:t>
      </w:r>
    </w:p>
    <w:p w:rsidR="003B5391" w:rsidRPr="00216361" w:rsidRDefault="003B5391" w:rsidP="00A83A70">
      <w:pPr>
        <w:jc w:val="both"/>
        <w:rPr>
          <w:sz w:val="24"/>
          <w:szCs w:val="24"/>
        </w:rPr>
      </w:pPr>
    </w:p>
    <w:p w:rsidR="008F2441" w:rsidRPr="00216361" w:rsidRDefault="008F2441" w:rsidP="00931B55">
      <w:pPr>
        <w:rPr>
          <w:b/>
          <w:i/>
          <w:sz w:val="24"/>
          <w:szCs w:val="24"/>
        </w:rPr>
      </w:pPr>
      <w:r w:rsidRPr="00216361">
        <w:rPr>
          <w:sz w:val="24"/>
          <w:szCs w:val="24"/>
        </w:rPr>
        <w:t xml:space="preserve"> </w:t>
      </w:r>
    </w:p>
    <w:p w:rsidR="00FB2C5B" w:rsidRPr="00216361" w:rsidRDefault="008F2441" w:rsidP="00562999">
      <w:pPr>
        <w:jc w:val="both"/>
        <w:rPr>
          <w:b/>
          <w:sz w:val="24"/>
          <w:szCs w:val="24"/>
        </w:rPr>
      </w:pPr>
      <w:r w:rsidRPr="00216361">
        <w:rPr>
          <w:sz w:val="24"/>
          <w:szCs w:val="24"/>
        </w:rPr>
        <w:t xml:space="preserve">                                              </w:t>
      </w:r>
    </w:p>
    <w:p w:rsidR="00FB2C5B" w:rsidRPr="00216361" w:rsidRDefault="00FB2C5B" w:rsidP="00FB2C5B">
      <w:pPr>
        <w:jc w:val="center"/>
        <w:rPr>
          <w:i/>
          <w:sz w:val="24"/>
          <w:szCs w:val="24"/>
          <w:lang w:val="fr-FR"/>
        </w:rPr>
      </w:pPr>
      <w:r w:rsidRPr="00216361">
        <w:rPr>
          <w:i/>
          <w:sz w:val="24"/>
          <w:szCs w:val="24"/>
          <w:lang w:val="fr-FR"/>
        </w:rPr>
        <w:t>Tiết</w:t>
      </w:r>
      <w:r w:rsidR="00931B55" w:rsidRPr="00216361">
        <w:rPr>
          <w:i/>
          <w:sz w:val="24"/>
          <w:szCs w:val="24"/>
          <w:lang w:val="fr-FR"/>
        </w:rPr>
        <w:t xml:space="preserve"> 1</w:t>
      </w:r>
      <w:r w:rsidR="00562999">
        <w:rPr>
          <w:i/>
          <w:sz w:val="24"/>
          <w:szCs w:val="24"/>
          <w:lang w:val="fr-FR"/>
        </w:rPr>
        <w:t>7</w:t>
      </w:r>
      <w:r w:rsidRPr="00216361">
        <w:rPr>
          <w:i/>
          <w:sz w:val="24"/>
          <w:szCs w:val="24"/>
          <w:lang w:val="fr-FR"/>
        </w:rPr>
        <w:t>.</w:t>
      </w:r>
    </w:p>
    <w:p w:rsidR="009B5650" w:rsidRPr="00216361" w:rsidRDefault="00C86102" w:rsidP="009B5650">
      <w:pPr>
        <w:spacing w:line="276" w:lineRule="auto"/>
        <w:jc w:val="center"/>
        <w:rPr>
          <w:rFonts w:eastAsia="Calibri"/>
          <w:b/>
          <w:sz w:val="24"/>
          <w:szCs w:val="24"/>
        </w:rPr>
      </w:pPr>
      <w:r w:rsidRPr="00216361">
        <w:rPr>
          <w:b/>
          <w:sz w:val="24"/>
          <w:szCs w:val="24"/>
        </w:rPr>
        <w:t xml:space="preserve">§2. </w:t>
      </w:r>
      <w:r w:rsidR="009B5650" w:rsidRPr="00216361">
        <w:rPr>
          <w:rFonts w:eastAsia="Calibri"/>
          <w:i/>
          <w:sz w:val="24"/>
          <w:szCs w:val="24"/>
        </w:rPr>
        <w:t xml:space="preserve"> </w:t>
      </w:r>
      <w:r w:rsidR="009B5650" w:rsidRPr="00216361">
        <w:rPr>
          <w:rFonts w:eastAsia="Calibri"/>
          <w:b/>
          <w:sz w:val="24"/>
          <w:szCs w:val="24"/>
        </w:rPr>
        <w:t xml:space="preserve">MẶT CẦU </w:t>
      </w:r>
    </w:p>
    <w:p w:rsidR="009B5650" w:rsidRPr="00216361" w:rsidRDefault="009B5650" w:rsidP="009B5650">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9B5650" w:rsidRPr="00216361" w:rsidRDefault="009B5650" w:rsidP="009B5650">
      <w:pPr>
        <w:tabs>
          <w:tab w:val="left" w:pos="567"/>
          <w:tab w:val="left" w:pos="2552"/>
          <w:tab w:val="right" w:pos="5954"/>
        </w:tabs>
        <w:spacing w:after="200"/>
        <w:rPr>
          <w:rFonts w:ascii="Calibri" w:eastAsia="Calibri" w:hAnsi="Calibri"/>
          <w:b/>
          <w:i/>
          <w:sz w:val="24"/>
          <w:szCs w:val="24"/>
        </w:rPr>
      </w:pPr>
      <w:r w:rsidRPr="00216361">
        <w:rPr>
          <w:rFonts w:eastAsia="Calibri"/>
          <w:b/>
          <w:bCs/>
          <w:i/>
          <w:sz w:val="24"/>
          <w:szCs w:val="24"/>
        </w:rPr>
        <w:t xml:space="preserve">     1.</w:t>
      </w:r>
      <w:r w:rsidRPr="00216361">
        <w:rPr>
          <w:rFonts w:eastAsia="Calibri"/>
          <w:b/>
          <w:bCs/>
          <w:i/>
          <w:iCs/>
          <w:sz w:val="24"/>
          <w:szCs w:val="24"/>
        </w:rPr>
        <w:t>Về kiến thức</w:t>
      </w:r>
      <w:r w:rsidRPr="00216361">
        <w:rPr>
          <w:rFonts w:ascii="Calibri" w:eastAsia="Calibri" w:hAnsi="Calibri"/>
          <w:b/>
          <w:i/>
          <w:sz w:val="24"/>
          <w:szCs w:val="24"/>
        </w:rPr>
        <w:t>:</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 Học sinh cần nắm được giao của mặt cầu và đ</w:t>
      </w:r>
      <w:r w:rsidRPr="00216361">
        <w:rPr>
          <w:rFonts w:eastAsia="Calibri" w:hint="cs"/>
          <w:sz w:val="24"/>
          <w:szCs w:val="24"/>
        </w:rPr>
        <w:t>ư</w:t>
      </w:r>
      <w:r w:rsidRPr="00216361">
        <w:rPr>
          <w:rFonts w:eastAsia="Calibri"/>
          <w:sz w:val="24"/>
          <w:szCs w:val="24"/>
        </w:rPr>
        <w:t>ờng thẳng,  tiếp tuyến của mặt cầu. Nắm đ</w:t>
      </w:r>
      <w:r w:rsidRPr="00216361">
        <w:rPr>
          <w:rFonts w:eastAsia="Calibri" w:hint="cs"/>
          <w:sz w:val="24"/>
          <w:szCs w:val="24"/>
        </w:rPr>
        <w:t>ư</w:t>
      </w:r>
      <w:r w:rsidRPr="00216361">
        <w:rPr>
          <w:rFonts w:eastAsia="Calibri"/>
          <w:sz w:val="24"/>
          <w:szCs w:val="24"/>
        </w:rPr>
        <w:t>ợc công thức tính diện tích mặt cầu , công thức tích thể  tích khối cầu</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 Nắm được các khái niệm về tiếp tuyến, đồng thời so sánh đ</w:t>
      </w:r>
      <w:r w:rsidRPr="00216361">
        <w:rPr>
          <w:rFonts w:eastAsia="Calibri" w:hint="cs"/>
          <w:sz w:val="24"/>
          <w:szCs w:val="24"/>
        </w:rPr>
        <w:t>ư</w:t>
      </w:r>
      <w:r w:rsidRPr="00216361">
        <w:rPr>
          <w:rFonts w:eastAsia="Calibri"/>
          <w:sz w:val="24"/>
          <w:szCs w:val="24"/>
        </w:rPr>
        <w:t>ợc tiếp tuyến của đ</w:t>
      </w:r>
      <w:r w:rsidRPr="00216361">
        <w:rPr>
          <w:rFonts w:eastAsia="Calibri" w:hint="cs"/>
          <w:sz w:val="24"/>
          <w:szCs w:val="24"/>
        </w:rPr>
        <w:t>ư</w:t>
      </w:r>
      <w:r w:rsidRPr="00216361">
        <w:rPr>
          <w:rFonts w:eastAsia="Calibri"/>
          <w:sz w:val="24"/>
          <w:szCs w:val="24"/>
        </w:rPr>
        <w:t>ờng tròn</w:t>
      </w:r>
    </w:p>
    <w:p w:rsidR="009B5650" w:rsidRPr="00216361" w:rsidRDefault="009B5650" w:rsidP="009B5650">
      <w:pPr>
        <w:tabs>
          <w:tab w:val="left" w:pos="567"/>
          <w:tab w:val="left" w:pos="2552"/>
          <w:tab w:val="right" w:pos="5954"/>
        </w:tabs>
        <w:spacing w:after="200"/>
        <w:rPr>
          <w:rFonts w:eastAsia="Calibri"/>
          <w:b/>
          <w:bCs/>
          <w:i/>
          <w:iCs/>
          <w:sz w:val="24"/>
          <w:szCs w:val="24"/>
        </w:rPr>
      </w:pPr>
      <w:r w:rsidRPr="00216361">
        <w:rPr>
          <w:rFonts w:ascii="Calibri" w:eastAsia="Calibri" w:hAnsi="Calibri"/>
          <w:b/>
          <w:i/>
          <w:sz w:val="24"/>
          <w:szCs w:val="24"/>
        </w:rPr>
        <w:t xml:space="preserve">  </w:t>
      </w:r>
      <w:r w:rsidRPr="00216361">
        <w:rPr>
          <w:rFonts w:eastAsia="Calibri"/>
          <w:b/>
          <w:bCs/>
          <w:i/>
          <w:sz w:val="24"/>
          <w:szCs w:val="24"/>
        </w:rPr>
        <w:t xml:space="preserve">     2.</w:t>
      </w:r>
      <w:r w:rsidRPr="00216361">
        <w:rPr>
          <w:rFonts w:eastAsia="Calibri"/>
          <w:b/>
          <w:bCs/>
          <w:i/>
          <w:iCs/>
          <w:sz w:val="24"/>
          <w:szCs w:val="24"/>
        </w:rPr>
        <w:t>Về kĩ năng:</w:t>
      </w:r>
    </w:p>
    <w:p w:rsidR="009B5650" w:rsidRPr="00216361" w:rsidRDefault="009B5650" w:rsidP="009B5650">
      <w:pPr>
        <w:spacing w:after="200" w:line="276" w:lineRule="auto"/>
        <w:ind w:firstLine="720"/>
        <w:rPr>
          <w:rFonts w:eastAsia="Calibri"/>
          <w:sz w:val="24"/>
          <w:szCs w:val="24"/>
        </w:rPr>
      </w:pPr>
      <w:r w:rsidRPr="00216361">
        <w:rPr>
          <w:rFonts w:eastAsia="Calibri"/>
          <w:sz w:val="24"/>
          <w:szCs w:val="24"/>
        </w:rPr>
        <w:t>- Xác định  giao của mặt cầu với đường thẳng.Biết cách tính diện tích mặt cầu ,thể  tích khối cầu</w:t>
      </w:r>
    </w:p>
    <w:p w:rsidR="009B5650" w:rsidRPr="00216361" w:rsidRDefault="009B5650" w:rsidP="009B5650">
      <w:pPr>
        <w:contextualSpacing/>
        <w:jc w:val="both"/>
        <w:rPr>
          <w:rFonts w:eastAsia="Calibri"/>
          <w:b/>
          <w:i/>
          <w:sz w:val="24"/>
          <w:szCs w:val="24"/>
        </w:rPr>
      </w:pPr>
      <w:r w:rsidRPr="00216361">
        <w:rPr>
          <w:rFonts w:eastAsia="Calibri"/>
          <w:b/>
          <w:i/>
          <w:sz w:val="24"/>
          <w:szCs w:val="24"/>
        </w:rPr>
        <w:t xml:space="preserve">     3.Về tư duy,thái độ</w:t>
      </w:r>
    </w:p>
    <w:p w:rsidR="009B5650" w:rsidRPr="00216361" w:rsidRDefault="009B5650" w:rsidP="009B5650">
      <w:pPr>
        <w:spacing w:line="276" w:lineRule="auto"/>
        <w:contextualSpacing/>
        <w:jc w:val="both"/>
        <w:rPr>
          <w:rFonts w:eastAsia="Calibri"/>
          <w:sz w:val="24"/>
          <w:szCs w:val="24"/>
        </w:rPr>
      </w:pPr>
      <w:r w:rsidRPr="00216361">
        <w:rPr>
          <w:rFonts w:eastAsia="Calibri"/>
          <w:sz w:val="24"/>
          <w:szCs w:val="24"/>
        </w:rPr>
        <w:t xml:space="preserve"> - Biết quy lạ về quen, liên hệ đ</w:t>
      </w:r>
      <w:r w:rsidRPr="00216361">
        <w:rPr>
          <w:rFonts w:eastAsia="Calibri" w:hint="cs"/>
          <w:sz w:val="24"/>
          <w:szCs w:val="24"/>
        </w:rPr>
        <w:t>ư</w:t>
      </w:r>
      <w:r w:rsidRPr="00216361">
        <w:rPr>
          <w:rFonts w:eastAsia="Calibri"/>
          <w:sz w:val="24"/>
          <w:szCs w:val="24"/>
        </w:rPr>
        <w:t>ợc kiến thức của bài vào trong thực tế cuộc sống. Rèn luyện t</w:t>
      </w:r>
      <w:r w:rsidRPr="00216361">
        <w:rPr>
          <w:rFonts w:eastAsia="Calibri" w:hint="cs"/>
          <w:sz w:val="24"/>
          <w:szCs w:val="24"/>
        </w:rPr>
        <w:t>ư</w:t>
      </w:r>
      <w:r w:rsidRPr="00216361">
        <w:rPr>
          <w:rFonts w:eastAsia="Calibri"/>
          <w:sz w:val="24"/>
          <w:szCs w:val="24"/>
        </w:rPr>
        <w:t xml:space="preserve"> duy lôgíc và trí t</w:t>
      </w:r>
      <w:r w:rsidRPr="00216361">
        <w:rPr>
          <w:rFonts w:eastAsia="Calibri" w:hint="cs"/>
          <w:sz w:val="24"/>
          <w:szCs w:val="24"/>
        </w:rPr>
        <w:t>ư</w:t>
      </w:r>
      <w:r w:rsidRPr="00216361">
        <w:rPr>
          <w:rFonts w:eastAsia="Calibri"/>
          <w:sz w:val="24"/>
          <w:szCs w:val="24"/>
        </w:rPr>
        <w:t>ởng t</w:t>
      </w:r>
      <w:r w:rsidRPr="00216361">
        <w:rPr>
          <w:rFonts w:eastAsia="Calibri" w:hint="cs"/>
          <w:sz w:val="24"/>
          <w:szCs w:val="24"/>
        </w:rPr>
        <w:t>ư</w:t>
      </w:r>
      <w:r w:rsidRPr="00216361">
        <w:rPr>
          <w:rFonts w:eastAsia="Calibri"/>
          <w:sz w:val="24"/>
          <w:szCs w:val="24"/>
        </w:rPr>
        <w:t>ợng phong phú.</w:t>
      </w:r>
    </w:p>
    <w:p w:rsidR="009B5650" w:rsidRPr="00216361" w:rsidRDefault="009B5650" w:rsidP="009B5650">
      <w:pPr>
        <w:tabs>
          <w:tab w:val="left" w:pos="567"/>
          <w:tab w:val="right" w:pos="5954"/>
        </w:tabs>
        <w:jc w:val="both"/>
        <w:rPr>
          <w:i/>
          <w:sz w:val="24"/>
          <w:szCs w:val="24"/>
        </w:rPr>
      </w:pPr>
      <w:r w:rsidRPr="00216361">
        <w:rPr>
          <w:b/>
          <w:bCs/>
          <w:iCs/>
          <w:sz w:val="24"/>
          <w:szCs w:val="24"/>
        </w:rPr>
        <w:t xml:space="preserve"> -</w:t>
      </w:r>
      <w:r w:rsidRPr="00216361">
        <w:rPr>
          <w:b/>
          <w:bCs/>
          <w:iCs/>
          <w:color w:val="0000FF"/>
          <w:sz w:val="24"/>
          <w:szCs w:val="24"/>
        </w:rPr>
        <w:t xml:space="preserve"> </w:t>
      </w:r>
      <w:r w:rsidRPr="00216361">
        <w:rPr>
          <w:bCs/>
          <w:iCs/>
          <w:sz w:val="24"/>
          <w:szCs w:val="24"/>
        </w:rPr>
        <w:t>Giáo dục cho HS ý thức học tập nghiêm túc, biết giải quyết một vấn đề bằng nhiều ph</w:t>
      </w:r>
      <w:r w:rsidRPr="00216361">
        <w:rPr>
          <w:rFonts w:hint="cs"/>
          <w:bCs/>
          <w:iCs/>
          <w:sz w:val="24"/>
          <w:szCs w:val="24"/>
        </w:rPr>
        <w:t>ươ</w:t>
      </w:r>
      <w:r w:rsidRPr="00216361">
        <w:rPr>
          <w:bCs/>
          <w:iCs/>
          <w:sz w:val="24"/>
          <w:szCs w:val="24"/>
        </w:rPr>
        <w:t>ng pháp, đồng thời nêu cao tinh thần tự giác học tập và tinh thần hợp tác theo nhóm</w:t>
      </w:r>
    </w:p>
    <w:p w:rsidR="009B5650" w:rsidRPr="00216361" w:rsidRDefault="009B5650" w:rsidP="009B5650">
      <w:pPr>
        <w:tabs>
          <w:tab w:val="left" w:pos="567"/>
          <w:tab w:val="right" w:pos="5954"/>
        </w:tabs>
        <w:jc w:val="both"/>
        <w:rPr>
          <w:bCs/>
          <w:iCs/>
          <w:sz w:val="24"/>
          <w:szCs w:val="24"/>
        </w:rPr>
      </w:pPr>
      <w:r w:rsidRPr="00216361">
        <w:rPr>
          <w:bCs/>
          <w:iCs/>
          <w:sz w:val="24"/>
          <w:szCs w:val="24"/>
        </w:rPr>
        <w:t xml:space="preserve"> -   Chủ động , tích cực xây dựng bài, chiếm lĩnh tri thức dưới sự dẫn dắt của Gv, năng động, sáng tạo trong suy nghĩ cũng như làm toán.</w:t>
      </w:r>
    </w:p>
    <w:p w:rsidR="00F27AF0" w:rsidRPr="00216361" w:rsidRDefault="00F27AF0" w:rsidP="00F27AF0">
      <w:pPr>
        <w:shd w:val="clear" w:color="auto" w:fill="FFFFFF"/>
        <w:spacing w:line="312" w:lineRule="auto"/>
        <w:rPr>
          <w:b/>
          <w:sz w:val="24"/>
          <w:szCs w:val="24"/>
        </w:rPr>
      </w:pPr>
      <w:r w:rsidRPr="00216361">
        <w:rPr>
          <w:b/>
          <w:sz w:val="24"/>
          <w:szCs w:val="24"/>
        </w:rPr>
        <w:t>4. Định hướng phát triển năng lực:</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tính toán:</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F27AF0" w:rsidRPr="00216361" w:rsidRDefault="00F27AF0" w:rsidP="00F27AF0">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F27AF0" w:rsidRPr="00216361" w:rsidRDefault="00F27AF0" w:rsidP="00F27AF0">
      <w:pPr>
        <w:shd w:val="clear" w:color="auto" w:fill="FFFFFF"/>
        <w:rPr>
          <w:b/>
          <w:sz w:val="24"/>
          <w:szCs w:val="24"/>
        </w:rPr>
      </w:pPr>
      <w:r w:rsidRPr="00216361">
        <w:rPr>
          <w:b/>
          <w:sz w:val="24"/>
          <w:szCs w:val="24"/>
        </w:rPr>
        <w:t>1. Giáo viên:</w:t>
      </w:r>
    </w:p>
    <w:p w:rsidR="00F27AF0" w:rsidRPr="00216361" w:rsidRDefault="00F27AF0" w:rsidP="00F27AF0">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cầu.</w:t>
      </w:r>
    </w:p>
    <w:p w:rsidR="00F27AF0" w:rsidRPr="00216361" w:rsidRDefault="00F27AF0" w:rsidP="00F27AF0">
      <w:pPr>
        <w:pStyle w:val="msolistparagraphcxspmiddle"/>
        <w:spacing w:before="0" w:beforeAutospacing="0" w:after="0" w:afterAutospacing="0"/>
        <w:jc w:val="both"/>
      </w:pPr>
      <w:r w:rsidRPr="00216361">
        <w:t xml:space="preserve">      - Bảng phụ trình bày kết quả hoạt động nhóm, máy tính, máy chiếu…</w:t>
      </w:r>
    </w:p>
    <w:p w:rsidR="00F27AF0" w:rsidRPr="00216361" w:rsidRDefault="00F27AF0" w:rsidP="00F27AF0">
      <w:pPr>
        <w:shd w:val="clear" w:color="auto" w:fill="FFFFFF"/>
        <w:rPr>
          <w:b/>
          <w:sz w:val="24"/>
          <w:szCs w:val="24"/>
        </w:rPr>
      </w:pPr>
      <w:r w:rsidRPr="00216361">
        <w:rPr>
          <w:b/>
          <w:sz w:val="24"/>
          <w:szCs w:val="24"/>
        </w:rPr>
        <w:t>2. Học sinh:</w:t>
      </w:r>
    </w:p>
    <w:p w:rsidR="00F27AF0" w:rsidRPr="00216361" w:rsidRDefault="00F27AF0" w:rsidP="00F27AF0">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F27AF0" w:rsidRPr="00216361" w:rsidRDefault="00F27AF0" w:rsidP="00F27AF0">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F27AF0" w:rsidRPr="00216361" w:rsidRDefault="00F27AF0" w:rsidP="00F27AF0">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F27AF0" w:rsidRPr="00216361" w:rsidRDefault="00F27AF0" w:rsidP="00F27AF0">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F27AF0" w:rsidRPr="00216361" w:rsidRDefault="00F27AF0" w:rsidP="00294007">
      <w:pPr>
        <w:numPr>
          <w:ilvl w:val="0"/>
          <w:numId w:val="33"/>
        </w:numPr>
        <w:ind w:left="426" w:hanging="426"/>
        <w:jc w:val="both"/>
        <w:rPr>
          <w:b/>
          <w:i/>
          <w:sz w:val="24"/>
          <w:szCs w:val="24"/>
        </w:rPr>
      </w:pPr>
      <w:r>
        <w:rPr>
          <w:b/>
          <w:i/>
          <w:sz w:val="24"/>
          <w:szCs w:val="24"/>
        </w:rPr>
        <w:t>Giới thiệu</w:t>
      </w:r>
    </w:p>
    <w:p w:rsidR="00F27AF0" w:rsidRPr="00216361" w:rsidRDefault="00F27AF0" w:rsidP="00F27AF0">
      <w:pPr>
        <w:jc w:val="both"/>
        <w:rPr>
          <w:b/>
          <w:i/>
          <w:sz w:val="24"/>
          <w:szCs w:val="24"/>
        </w:rPr>
      </w:pPr>
      <w:r w:rsidRPr="00216361">
        <w:rPr>
          <w:b/>
          <w:i/>
          <w:sz w:val="24"/>
          <w:szCs w:val="24"/>
        </w:rPr>
        <w:t xml:space="preserve">2. </w:t>
      </w:r>
      <w:r>
        <w:rPr>
          <w:b/>
          <w:i/>
          <w:sz w:val="24"/>
          <w:szCs w:val="24"/>
        </w:rPr>
        <w:t>Nội dung  bài học</w:t>
      </w:r>
      <w:r w:rsidRPr="00216361">
        <w:rPr>
          <w:b/>
          <w:i/>
          <w:sz w:val="24"/>
          <w:szCs w:val="24"/>
        </w:rPr>
        <w:t>:</w:t>
      </w:r>
    </w:p>
    <w:p w:rsidR="009B5650" w:rsidRPr="00216361" w:rsidRDefault="009B5650" w:rsidP="009B5650">
      <w:pPr>
        <w:spacing w:after="200"/>
        <w:rPr>
          <w:rFonts w:eastAsia="Calibri"/>
          <w:b/>
          <w:i/>
          <w:sz w:val="24"/>
          <w:szCs w:val="24"/>
        </w:rPr>
      </w:pPr>
      <w:r w:rsidRPr="00216361">
        <w:rPr>
          <w:rFonts w:eastAsia="Calibri"/>
          <w:b/>
          <w:i/>
          <w:sz w:val="24"/>
          <w:szCs w:val="24"/>
        </w:rPr>
        <w:t xml:space="preserve"> </w:t>
      </w:r>
      <w:r w:rsidR="00294007">
        <w:rPr>
          <w:rFonts w:eastAsia="Calibri"/>
          <w:b/>
          <w:i/>
          <w:sz w:val="24"/>
          <w:szCs w:val="24"/>
        </w:rPr>
        <w:t>HĐ1. Bài cũ.</w:t>
      </w:r>
    </w:p>
    <w:p w:rsidR="009B5650" w:rsidRPr="00216361" w:rsidRDefault="009B5650" w:rsidP="009B5650">
      <w:pPr>
        <w:spacing w:after="200" w:line="276" w:lineRule="auto"/>
        <w:rPr>
          <w:rFonts w:eastAsia="Calibri"/>
          <w:sz w:val="24"/>
          <w:szCs w:val="24"/>
        </w:rPr>
      </w:pPr>
      <w:r w:rsidRPr="00216361">
        <w:rPr>
          <w:rFonts w:ascii="Calibri" w:eastAsia="Calibri" w:hAnsi="Calibri"/>
          <w:b/>
          <w:sz w:val="24"/>
          <w:szCs w:val="24"/>
        </w:rPr>
        <w:t xml:space="preserve">            </w:t>
      </w:r>
      <w:r w:rsidRPr="00216361">
        <w:rPr>
          <w:rFonts w:eastAsia="Calibri"/>
          <w:b/>
          <w:sz w:val="24"/>
          <w:szCs w:val="24"/>
        </w:rPr>
        <w:t xml:space="preserve">Câu hỏi </w:t>
      </w:r>
      <w:r w:rsidRPr="00216361">
        <w:rPr>
          <w:rFonts w:eastAsia="Calibri"/>
          <w:sz w:val="24"/>
          <w:szCs w:val="24"/>
        </w:rPr>
        <w:t xml:space="preserve"> : Nêu điều kiện để mặt phẳng (P) là mặt ph</w:t>
      </w:r>
      <w:r w:rsidR="005F3969">
        <w:rPr>
          <w:rFonts w:eastAsia="Calibri"/>
          <w:sz w:val="24"/>
          <w:szCs w:val="24"/>
        </w:rPr>
        <w:t>ẳ</w:t>
      </w:r>
      <w:r w:rsidRPr="00216361">
        <w:rPr>
          <w:rFonts w:eastAsia="Calibri"/>
          <w:sz w:val="24"/>
          <w:szCs w:val="24"/>
        </w:rPr>
        <w:t>ng tiếp diện của mặt cầu S(O;R)</w:t>
      </w:r>
      <w:r w:rsidR="00A4684C">
        <w:rPr>
          <w:rFonts w:eastAsia="Calibri"/>
          <w:sz w:val="24"/>
          <w:szCs w:val="24"/>
        </w:rPr>
        <w:t>.</w:t>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b/>
          <w:sz w:val="24"/>
          <w:szCs w:val="24"/>
        </w:rPr>
        <w:t xml:space="preserve">     Đáp án: </w:t>
      </w:r>
      <w:r w:rsidRPr="00216361">
        <w:rPr>
          <w:rFonts w:eastAsia="Calibri"/>
          <w:sz w:val="24"/>
          <w:szCs w:val="24"/>
        </w:rPr>
        <w:t>Mặt phẳng (P) là mặt phẳng tiếp diện của mặt cầu S(O;R) khi</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1 - Mặt phẳng (P) tiếp xúc với mặt cầu (S) tại một điểm hoặc   </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2 - Khoảng cách từ tâm mặt cầu đến  (P) bằng R hoặc </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3 - (P) vuông góc với bán kính OH tại điểm H .      </w:t>
      </w:r>
    </w:p>
    <w:p w:rsidR="009B5650" w:rsidRPr="00216361" w:rsidRDefault="009B5650" w:rsidP="009B5650">
      <w:pPr>
        <w:spacing w:after="200" w:line="276" w:lineRule="auto"/>
        <w:rPr>
          <w:rFonts w:eastAsia="Calibri"/>
          <w:sz w:val="24"/>
          <w:szCs w:val="24"/>
        </w:rPr>
      </w:pPr>
      <w:r w:rsidRPr="00216361">
        <w:rPr>
          <w:rFonts w:eastAsia="Calibri"/>
          <w:b/>
          <w:sz w:val="24"/>
          <w:szCs w:val="24"/>
        </w:rPr>
        <w:t xml:space="preserve">ĐVĐ: </w:t>
      </w:r>
      <w:r w:rsidRPr="00216361">
        <w:rPr>
          <w:rFonts w:eastAsia="Calibri"/>
          <w:sz w:val="24"/>
          <w:szCs w:val="24"/>
        </w:rPr>
        <w:t>Khi cho mặt phẳng (P) và mặt cầu S(O;R) ta đã xét đ</w:t>
      </w:r>
      <w:r w:rsidRPr="00216361">
        <w:rPr>
          <w:rFonts w:eastAsia="Calibri" w:hint="cs"/>
          <w:sz w:val="24"/>
          <w:szCs w:val="24"/>
        </w:rPr>
        <w:t>ư</w:t>
      </w:r>
      <w:r w:rsidRPr="00216361">
        <w:rPr>
          <w:rFonts w:eastAsia="Calibri"/>
          <w:sz w:val="24"/>
          <w:szCs w:val="24"/>
        </w:rPr>
        <w:t>ợc vị trí t</w:t>
      </w:r>
      <w:r w:rsidRPr="00216361">
        <w:rPr>
          <w:rFonts w:eastAsia="Calibri" w:hint="cs"/>
          <w:sz w:val="24"/>
          <w:szCs w:val="24"/>
        </w:rPr>
        <w:t>ươ</w:t>
      </w:r>
      <w:r w:rsidRPr="00216361">
        <w:rPr>
          <w:rFonts w:eastAsia="Calibri"/>
          <w:sz w:val="24"/>
          <w:szCs w:val="24"/>
        </w:rPr>
        <w:t>ng đối củ</w:t>
      </w:r>
      <w:r w:rsidR="00A4684C">
        <w:rPr>
          <w:rFonts w:eastAsia="Calibri"/>
          <w:sz w:val="24"/>
          <w:szCs w:val="24"/>
        </w:rPr>
        <w:t xml:space="preserve">a nó, </w:t>
      </w:r>
      <w:r w:rsidRPr="00216361">
        <w:rPr>
          <w:rFonts w:eastAsia="Calibri"/>
          <w:sz w:val="24"/>
          <w:szCs w:val="24"/>
        </w:rPr>
        <w:t>nay cho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và mặt cầu S(O;R) thì có những khả năng nào xảy ra</w:t>
      </w:r>
      <w:r w:rsidR="00A4684C">
        <w:rPr>
          <w:rFonts w:eastAsia="Calibri"/>
          <w:sz w:val="24"/>
          <w:szCs w:val="24"/>
        </w:rPr>
        <w:t>?</w:t>
      </w:r>
    </w:p>
    <w:p w:rsidR="009B5650" w:rsidRPr="00216361" w:rsidRDefault="009B5650" w:rsidP="009B5650">
      <w:pPr>
        <w:rPr>
          <w:rFonts w:eastAsia="Calibri"/>
          <w:b/>
          <w:i/>
          <w:sz w:val="24"/>
          <w:szCs w:val="24"/>
        </w:rPr>
      </w:pPr>
      <w:r w:rsidRPr="00216361">
        <w:rPr>
          <w:rFonts w:eastAsia="Calibri"/>
          <w:b/>
          <w:i/>
          <w:sz w:val="24"/>
          <w:szCs w:val="24"/>
        </w:rPr>
        <w:t xml:space="preserve"> </w:t>
      </w:r>
      <w:r w:rsidR="00294007">
        <w:rPr>
          <w:rFonts w:eastAsia="Calibri"/>
          <w:b/>
          <w:i/>
          <w:sz w:val="24"/>
          <w:szCs w:val="24"/>
        </w:rPr>
        <w:t>HĐ2.</w:t>
      </w:r>
      <w:r w:rsidRPr="00216361">
        <w:rPr>
          <w:rFonts w:eastAsia="Calibri"/>
          <w:b/>
          <w:i/>
          <w:sz w:val="24"/>
          <w:szCs w:val="24"/>
        </w:rPr>
        <w:t xml:space="preserve"> Bài mới:</w:t>
      </w:r>
    </w:p>
    <w:p w:rsidR="009B5650" w:rsidRPr="00216361" w:rsidRDefault="00CE6EAE" w:rsidP="009B5650">
      <w:pPr>
        <w:spacing w:after="200"/>
        <w:jc w:val="center"/>
        <w:rPr>
          <w:rFonts w:eastAsia="Calibri"/>
          <w:b/>
          <w:sz w:val="24"/>
          <w:szCs w:val="24"/>
        </w:rPr>
      </w:pPr>
      <w:r w:rsidRPr="00216361">
        <w:rPr>
          <w:rFonts w:eastAsia="Calibri"/>
          <w:b/>
          <w:sz w:val="24"/>
          <w:szCs w:val="24"/>
        </w:rPr>
        <w:t>I</w:t>
      </w:r>
      <w:r w:rsidR="009B5650" w:rsidRPr="00216361">
        <w:rPr>
          <w:rFonts w:eastAsia="Calibri"/>
          <w:b/>
          <w:sz w:val="24"/>
          <w:szCs w:val="24"/>
        </w:rPr>
        <w:t>II.</w:t>
      </w:r>
      <w:r w:rsidR="0001346C" w:rsidRPr="00216361">
        <w:rPr>
          <w:rFonts w:eastAsia="Calibri"/>
          <w:b/>
          <w:sz w:val="24"/>
          <w:szCs w:val="24"/>
        </w:rPr>
        <w:t xml:space="preserve"> </w:t>
      </w:r>
      <w:r w:rsidR="009B5650" w:rsidRPr="00216361">
        <w:rPr>
          <w:rFonts w:eastAsia="Calibri"/>
          <w:b/>
          <w:sz w:val="24"/>
          <w:szCs w:val="24"/>
        </w:rPr>
        <w:t>GIAO CỦA  MẶT CẦU VỚI Đ</w:t>
      </w:r>
      <w:r w:rsidR="009B5650" w:rsidRPr="00216361">
        <w:rPr>
          <w:rFonts w:eastAsia="Calibri" w:hint="cs"/>
          <w:b/>
          <w:sz w:val="24"/>
          <w:szCs w:val="24"/>
        </w:rPr>
        <w:t>Ư</w:t>
      </w:r>
      <w:r w:rsidR="009B5650" w:rsidRPr="00216361">
        <w:rPr>
          <w:rFonts w:eastAsia="Calibri"/>
          <w:b/>
          <w:sz w:val="24"/>
          <w:szCs w:val="24"/>
        </w:rPr>
        <w:t xml:space="preserve">ỜNG THẲNG, </w:t>
      </w:r>
    </w:p>
    <w:p w:rsidR="009B5650" w:rsidRPr="00216361" w:rsidRDefault="009B5650" w:rsidP="009B5650">
      <w:pPr>
        <w:spacing w:after="200"/>
        <w:jc w:val="center"/>
        <w:rPr>
          <w:rFonts w:eastAsia="Calibri"/>
          <w:b/>
          <w:sz w:val="24"/>
          <w:szCs w:val="24"/>
        </w:rPr>
      </w:pPr>
      <w:r w:rsidRPr="00216361">
        <w:rPr>
          <w:rFonts w:eastAsia="Calibri"/>
          <w:b/>
          <w:sz w:val="24"/>
          <w:szCs w:val="24"/>
        </w:rPr>
        <w:t>TIẾP TUYẾN CỦA MẶT CẦU</w:t>
      </w:r>
    </w:p>
    <w:p w:rsidR="009B5650" w:rsidRPr="00216361" w:rsidRDefault="0001346C" w:rsidP="009B5650">
      <w:pPr>
        <w:spacing w:after="200"/>
        <w:jc w:val="center"/>
        <w:rPr>
          <w:rFonts w:eastAsia="Calibri"/>
          <w:sz w:val="24"/>
          <w:szCs w:val="24"/>
        </w:rPr>
      </w:pPr>
      <w:r w:rsidRPr="00216361">
        <w:rPr>
          <w:rFonts w:eastAsia="Calibri"/>
          <w:b/>
          <w:sz w:val="24"/>
          <w:szCs w:val="24"/>
        </w:rPr>
        <w:t>Hoạt động 1:</w:t>
      </w:r>
      <w:r w:rsidR="009B5650" w:rsidRPr="00216361">
        <w:rPr>
          <w:rFonts w:eastAsia="Calibri"/>
          <w:sz w:val="24"/>
          <w:szCs w:val="24"/>
        </w:rPr>
        <w:t xml:space="preserve"> HÌNH THÀNH VỊ TRÍ T</w:t>
      </w:r>
      <w:r w:rsidR="009B5650" w:rsidRPr="00216361">
        <w:rPr>
          <w:rFonts w:eastAsia="Calibri" w:hint="cs"/>
          <w:sz w:val="24"/>
          <w:szCs w:val="24"/>
        </w:rPr>
        <w:t>ƯƠ</w:t>
      </w:r>
      <w:r w:rsidR="009B5650" w:rsidRPr="00216361">
        <w:rPr>
          <w:rFonts w:eastAsia="Calibri"/>
          <w:sz w:val="24"/>
          <w:szCs w:val="24"/>
        </w:rPr>
        <w:t xml:space="preserve">NG ĐỐI </w:t>
      </w:r>
    </w:p>
    <w:p w:rsidR="009B5650" w:rsidRPr="00216361" w:rsidRDefault="009B5650" w:rsidP="0001346C">
      <w:pPr>
        <w:spacing w:after="200"/>
        <w:jc w:val="center"/>
        <w:rPr>
          <w:rFonts w:eastAsia="Calibri"/>
          <w:sz w:val="24"/>
          <w:szCs w:val="24"/>
        </w:rPr>
      </w:pPr>
      <w:r w:rsidRPr="00216361">
        <w:rPr>
          <w:rFonts w:eastAsia="Calibri"/>
          <w:sz w:val="24"/>
          <w:szCs w:val="24"/>
        </w:rPr>
        <w:t>CỦA  MẶT CẦU VỚI Đ</w:t>
      </w:r>
      <w:r w:rsidRPr="00216361">
        <w:rPr>
          <w:rFonts w:eastAsia="Calibri" w:hint="cs"/>
          <w:sz w:val="24"/>
          <w:szCs w:val="24"/>
        </w:rPr>
        <w:t>Ư</w:t>
      </w:r>
      <w:r w:rsidRPr="00216361">
        <w:rPr>
          <w:rFonts w:eastAsia="Calibri"/>
          <w:sz w:val="24"/>
          <w:szCs w:val="24"/>
        </w:rPr>
        <w:t xml:space="preserve">ỜNG THẲ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95"/>
        <w:gridCol w:w="3396"/>
        <w:gridCol w:w="3847"/>
      </w:tblGrid>
      <w:tr w:rsidR="00E97268" w:rsidRPr="00216361">
        <w:trPr>
          <w:trHeight w:val="458"/>
        </w:trPr>
        <w:tc>
          <w:tcPr>
            <w:tcW w:w="3395" w:type="dxa"/>
          </w:tcPr>
          <w:p w:rsidR="00E97268" w:rsidRPr="00216361" w:rsidRDefault="00E97268" w:rsidP="00E83397">
            <w:pPr>
              <w:jc w:val="center"/>
              <w:rPr>
                <w:b/>
                <w:i/>
                <w:sz w:val="24"/>
                <w:szCs w:val="24"/>
              </w:rPr>
            </w:pPr>
            <w:r w:rsidRPr="00216361">
              <w:rPr>
                <w:b/>
                <w:i/>
                <w:sz w:val="24"/>
                <w:szCs w:val="24"/>
              </w:rPr>
              <w:t>Hoạt động của GV</w:t>
            </w:r>
          </w:p>
        </w:tc>
        <w:tc>
          <w:tcPr>
            <w:tcW w:w="3396"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47"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95" w:type="dxa"/>
          </w:tcPr>
          <w:p w:rsidR="009B5650" w:rsidRPr="00216361" w:rsidRDefault="009B5650" w:rsidP="009B5650">
            <w:pPr>
              <w:spacing w:after="200" w:line="276" w:lineRule="auto"/>
              <w:jc w:val="both"/>
              <w:rPr>
                <w:rFonts w:eastAsia="Calibri"/>
                <w:sz w:val="24"/>
                <w:szCs w:val="24"/>
              </w:rPr>
            </w:pPr>
            <w:r w:rsidRPr="00216361">
              <w:rPr>
                <w:rFonts w:eastAsia="Calibri"/>
                <w:sz w:val="24"/>
                <w:szCs w:val="24"/>
              </w:rPr>
              <w:t>-TB:Cho mặt cầu S(O; r) và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Gọi H là hình chiếu của O lên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Khi đó d = OH là khoảng cách từ O tới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sz w:val="24"/>
                <w:szCs w:val="24"/>
              </w:rPr>
              <w:t>- Có bao nhiêu điểm H là hình chiếu vuông góc của điểm O lên mp(P)?</w:t>
            </w:r>
          </w:p>
          <w:p w:rsidR="009B5650" w:rsidRPr="00216361" w:rsidRDefault="009B5650" w:rsidP="009B5650">
            <w:pPr>
              <w:spacing w:after="200" w:line="276" w:lineRule="auto"/>
              <w:jc w:val="both"/>
              <w:rPr>
                <w:rFonts w:eastAsia="Calibri"/>
                <w:sz w:val="24"/>
                <w:szCs w:val="24"/>
              </w:rPr>
            </w:pPr>
            <w:r w:rsidRPr="00216361">
              <w:rPr>
                <w:rFonts w:eastAsia="Calibri"/>
                <w:sz w:val="24"/>
                <w:szCs w:val="24"/>
              </w:rPr>
              <w:t xml:space="preserve">- YC so sánh d và R </w:t>
            </w:r>
          </w:p>
          <w:p w:rsidR="009B5650" w:rsidRPr="00216361" w:rsidRDefault="009B5650" w:rsidP="009B5650">
            <w:pPr>
              <w:spacing w:after="200"/>
              <w:rPr>
                <w:rFonts w:eastAsia="Calibri"/>
                <w:sz w:val="24"/>
                <w:szCs w:val="24"/>
              </w:rPr>
            </w:pPr>
          </w:p>
        </w:tc>
        <w:tc>
          <w:tcPr>
            <w:tcW w:w="3396" w:type="dxa"/>
          </w:tcPr>
          <w:p w:rsidR="009B5650" w:rsidRPr="00216361" w:rsidRDefault="009B5650" w:rsidP="009B5650">
            <w:pPr>
              <w:spacing w:after="200"/>
              <w:rPr>
                <w:rFonts w:eastAsia="Calibri"/>
                <w:sz w:val="24"/>
                <w:szCs w:val="24"/>
              </w:rPr>
            </w:pPr>
            <w:r w:rsidRPr="00216361">
              <w:rPr>
                <w:rFonts w:eastAsia="Calibri"/>
                <w:sz w:val="24"/>
                <w:szCs w:val="24"/>
              </w:rPr>
              <w:t>- T</w:t>
            </w:r>
            <w:r w:rsidRPr="00216361">
              <w:rPr>
                <w:rFonts w:eastAsia="Calibri" w:hint="cs"/>
                <w:sz w:val="24"/>
                <w:szCs w:val="24"/>
              </w:rPr>
              <w:t>ư</w:t>
            </w:r>
            <w:r w:rsidRPr="00216361">
              <w:rPr>
                <w:rFonts w:eastAsia="Calibri"/>
                <w:sz w:val="24"/>
                <w:szCs w:val="24"/>
              </w:rPr>
              <w:t xml:space="preserve"> duy qua thực tế và quan sát hình vẽ nêu các tr</w:t>
            </w:r>
            <w:r w:rsidRPr="00216361">
              <w:rPr>
                <w:rFonts w:eastAsia="Calibri" w:hint="cs"/>
                <w:sz w:val="24"/>
                <w:szCs w:val="24"/>
              </w:rPr>
              <w:t>ư</w:t>
            </w:r>
            <w:r w:rsidRPr="00216361">
              <w:rPr>
                <w:rFonts w:eastAsia="Calibri"/>
                <w:sz w:val="24"/>
                <w:szCs w:val="24"/>
              </w:rPr>
              <w:t>ờng hợp có thể xảy ra</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 xml:space="preserve">- So sánh rút ra kết luận </w:t>
            </w:r>
          </w:p>
        </w:tc>
        <w:tc>
          <w:tcPr>
            <w:tcW w:w="3847" w:type="dxa"/>
          </w:tcPr>
          <w:p w:rsidR="009B5650" w:rsidRPr="00216361" w:rsidRDefault="009B5650" w:rsidP="009B5650">
            <w:pPr>
              <w:spacing w:after="200"/>
              <w:jc w:val="center"/>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2:</w:t>
      </w:r>
      <w:r w:rsidR="009B5650" w:rsidRPr="00216361">
        <w:rPr>
          <w:rFonts w:eastAsia="Calibri"/>
          <w:sz w:val="24"/>
          <w:szCs w:val="24"/>
        </w:rPr>
        <w:t xml:space="preserve"> XÉT TR</w:t>
      </w:r>
      <w:r w:rsidR="009B5650" w:rsidRPr="00216361">
        <w:rPr>
          <w:rFonts w:eastAsia="Calibri" w:hint="cs"/>
          <w:sz w:val="24"/>
          <w:szCs w:val="24"/>
        </w:rPr>
        <w:t>Ư</w:t>
      </w:r>
      <w:r w:rsidR="009B5650" w:rsidRPr="00216361">
        <w:rPr>
          <w:rFonts w:eastAsia="Calibri"/>
          <w:sz w:val="24"/>
          <w:szCs w:val="24"/>
        </w:rPr>
        <w:t>ỜNG HỢ</w:t>
      </w:r>
      <w:r w:rsidR="00E70ADD" w:rsidRPr="00216361">
        <w:rPr>
          <w:rFonts w:eastAsia="Calibri"/>
          <w:sz w:val="24"/>
          <w:szCs w:val="24"/>
        </w:rPr>
        <w:t xml:space="preserve">P h &g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Cho điểm M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so sánh OM và OH? Giải thích.</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Theo giả thuyết OH&gt;r.Từ kết luận giữa OM &amp; OH, nêu kết kuận giữa OM và r.</w:t>
            </w:r>
          </w:p>
          <w:p w:rsidR="009B5650" w:rsidRPr="00216361" w:rsidRDefault="009B5650" w:rsidP="009B5650">
            <w:pPr>
              <w:spacing w:after="200" w:line="276" w:lineRule="auto"/>
              <w:rPr>
                <w:rFonts w:eastAsia="Calibri"/>
                <w:sz w:val="24"/>
                <w:szCs w:val="24"/>
              </w:rPr>
            </w:pPr>
            <w:r w:rsidRPr="00216361">
              <w:rPr>
                <w:rFonts w:eastAsia="Calibri"/>
                <w:sz w:val="24"/>
                <w:szCs w:val="24"/>
              </w:rPr>
              <w:t>- Nêu vị trí tương đối của điểm M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đối với mặt cầu S(O; r) .</w:t>
            </w:r>
          </w:p>
          <w:p w:rsidR="009B5650" w:rsidRPr="00216361" w:rsidRDefault="009B5650" w:rsidP="009B5650">
            <w:pPr>
              <w:spacing w:after="200" w:line="276" w:lineRule="auto"/>
              <w:rPr>
                <w:rFonts w:eastAsia="Calibri"/>
                <w:sz w:val="24"/>
                <w:szCs w:val="24"/>
              </w:rPr>
            </w:pPr>
            <w:r w:rsidRPr="00216361">
              <w:rPr>
                <w:rFonts w:eastAsia="Calibri"/>
                <w:sz w:val="24"/>
                <w:szCs w:val="24"/>
              </w:rPr>
              <w:t>=&gt;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không có điểm chung với mặt cầu S (O;r) </w:t>
            </w: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9B5650" w:rsidP="009B5650">
            <w:pPr>
              <w:spacing w:after="200" w:line="276" w:lineRule="auto"/>
              <w:rPr>
                <w:rFonts w:eastAsia="Calibri"/>
                <w:sz w:val="24"/>
                <w:szCs w:val="24"/>
              </w:rPr>
            </w:pPr>
            <w:r w:rsidRPr="00216361">
              <w:rPr>
                <w:rFonts w:eastAsia="Calibri"/>
                <w:sz w:val="24"/>
                <w:szCs w:val="24"/>
              </w:rPr>
              <w:t>OM &gt; OH</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p>
          <w:p w:rsidR="009B5650" w:rsidRPr="00216361" w:rsidRDefault="00CE6EAE" w:rsidP="009B5650">
            <w:pPr>
              <w:spacing w:after="200" w:line="276" w:lineRule="auto"/>
              <w:rPr>
                <w:rFonts w:eastAsia="Calibri"/>
                <w:sz w:val="24"/>
                <w:szCs w:val="24"/>
              </w:rPr>
            </w:pPr>
            <w:r w:rsidRPr="00216361">
              <w:rPr>
                <w:rFonts w:ascii="Calibri" w:eastAsia="Calibri" w:hAnsi="Calibri"/>
                <w:noProof/>
                <w:sz w:val="24"/>
                <w:szCs w:val="24"/>
              </w:rPr>
              <w:pict>
                <v:shape id="_x0000_s4389" type="#_x0000_t75" style="position:absolute;margin-left:204.6pt;margin-top:11.35pt;width:2in;height:132.75pt;z-index:251602432">
                  <v:imagedata r:id="rId1339" o:title=""/>
                </v:shape>
                <o:OLEObject Type="Embed" ProgID="PBrush" ShapeID="_x0000_s4389" DrawAspect="Content" ObjectID="_1628102480" r:id="rId1340"/>
              </w:pict>
            </w:r>
            <w:r w:rsidR="009B5650" w:rsidRPr="00216361">
              <w:rPr>
                <w:rFonts w:eastAsia="Calibri"/>
                <w:sz w:val="24"/>
                <w:szCs w:val="24"/>
              </w:rPr>
              <w:t>OM &gt; r</w:t>
            </w:r>
          </w:p>
          <w:p w:rsidR="009B5650" w:rsidRPr="00216361" w:rsidRDefault="009B5650" w:rsidP="009B5650">
            <w:pPr>
              <w:spacing w:after="200" w:line="276" w:lineRule="auto"/>
              <w:rPr>
                <w:rFonts w:eastAsia="Calibri"/>
                <w:sz w:val="24"/>
                <w:szCs w:val="24"/>
              </w:rPr>
            </w:pPr>
          </w:p>
          <w:p w:rsidR="009B5650" w:rsidRPr="00216361" w:rsidRDefault="00872D08" w:rsidP="009B5650">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04480" behindDoc="0" locked="0" layoutInCell="1" allowOverlap="1">
                      <wp:simplePos x="0" y="0"/>
                      <wp:positionH relativeFrom="column">
                        <wp:posOffset>3560445</wp:posOffset>
                      </wp:positionH>
                      <wp:positionV relativeFrom="paragraph">
                        <wp:posOffset>135890</wp:posOffset>
                      </wp:positionV>
                      <wp:extent cx="352425" cy="352425"/>
                      <wp:effectExtent l="0" t="2540" r="1905" b="0"/>
                      <wp:wrapNone/>
                      <wp:docPr id="130" name="Text Box 2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3" o:spid="_x0000_s1156" type="#_x0000_t202" style="position:absolute;margin-left:280.35pt;margin-top:10.7pt;width:27.75pt;height:27.7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X06pugIAAMUFAAAOAAAAZHJzL2Uyb0RvYy54bWysVNtunDAQfa/Uf7D8Tris9wIKGyXLUlVK L1LSD/CCWayCTW3vQhr13zs2e0vyUrXlAdme8Zk5M8dzfTO0DdozpbkUKQ6vAoyYKGTJxTbF3x5z b4GRNlSUtJGCpfiJaXyzfP/uuu8SFslaNiVTCECETvouxbUxXeL7uqhZS/WV7JgAYyVVSw1s1dYv Fe0BvW38KAhmfi9V2SlZMK3hNBuNeOnwq4oV5ktVaWZQk2LIzbi/cv+N/fvLa5psFe1qXhzSoH+R RUu5gKAnqIwainaKv4FqeaGklpW5KmTry6riBXMcgE0YvGLzUNOOOS5QHN2dyqT/H2zxef9VIV5C 7yZQH0FbaNIjGwy6kwOKJmRiS9R3OgHPhw58zQAWcHd0dXcvi+8aCbmqqdiyW6VkXzNaQoqhvelf XB1xtAXZ9J9kCZHozkgHNFSqtfWDiiBAh1SeTu2x2RRwOJlGJJpiVIDpsLYRaHK83CltPjDZIrtI sYLuO3C6v9dmdD262FhC5rxp4JwmjXhxAJjjCYSGq9Zmk3ANfY6DeL1YL4hHotnaI0GWebf5iniz PJxPs0m2WmXhLxs3JEnNy5IJG+YorpD8WfMOMh9lcZKXlg0vLZxNSavtZtUotKcg7tx9ruRgObv5 L9Nw9QIuryiFEQnuotjLZ4u5R3Iy9eJ5sPCCML6LZwGJSZa/pHTPBft3SqhPcTyFnjo656RfcQvc 95YbTVpuYHw0vE3x4uREE6vAtShdaw3lzbi+KIVN/1wKaPex0U6vVqKjWM2wGdzrmEfHd7CR5RMo WElQGMgUZh8saql+YtTDHEmx/rGjimHUfBTwCuKQEDt43IZM5xFs1KVlc2mhogCoFBuMxuXKjMNq 1ym+rSHS+O6EvIWXU3GnavvExqwO7w1mhSN3mGt2GF3undd5+i5/AwAA//8DAFBLAwQUAAYACAAA ACEAaXvnq94AAAAJAQAADwAAAGRycy9kb3ducmV2LnhtbEyPy07DMBBF90j8gzVI7KidqHVpyKRC ILYgykNi58bTJCIeR7HbhL/HrOhydI/uPVNuZ9eLE42h84yQLRQI4trbjhuE97enm1sQIRq2pvdM CD8UYFtdXpSmsH7iVzrtYiNSCYfCILQxDoWUoW7JmbDwA3HKDn50JqZzbKQdzZTKXS9zpbR0puO0 0JqBHlqqv3dHh/DxfPj6XKqX5tGthsnPSrLbSMTrq/n+DkSkOf7D8Kef1KFKTnt/ZBtEj7DSap1Q hDxbgkiAznQOYo+w1huQVSnPP6h+AQAA//8DAFBLAQItABQABgAIAAAAIQC2gziS/gAAAOEBAAAT AAAAAAAAAAAAAAAAAAAAAABbQ29udGVudF9UeXBlc10ueG1sUEsBAi0AFAAGAAgAAAAhADj9If/W AAAAlAEAAAsAAAAAAAAAAAAAAAAALwEAAF9yZWxzLy5yZWxzUEsBAi0AFAAGAAgAAAAhAPJfTqm6 AgAAxQUAAA4AAAAAAAAAAAAAAAAALgIAAGRycy9lMm9Eb2MueG1sUEsBAi0AFAAGAAgAAAAhAGl7 56veAAAACQEAAA8AAAAAAAAAAAAAAAAAFAUAAGRycy9kb3ducmV2LnhtbFBLBQYAAAAABAAEAPMA AAAfBgAAAAA= " filled="f" stroked="f">
                      <v:textbox>
                        <w:txbxContent>
                          <w:p w:rsidR="00E41067" w:rsidRDefault="00E41067" w:rsidP="009B5650">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03456" behindDoc="0" locked="0" layoutInCell="1" allowOverlap="1">
                      <wp:simplePos x="0" y="0"/>
                      <wp:positionH relativeFrom="column">
                        <wp:posOffset>2779395</wp:posOffset>
                      </wp:positionH>
                      <wp:positionV relativeFrom="paragraph">
                        <wp:posOffset>374015</wp:posOffset>
                      </wp:positionV>
                      <wp:extent cx="352425" cy="409575"/>
                      <wp:effectExtent l="0" t="2540" r="1905" b="0"/>
                      <wp:wrapNone/>
                      <wp:docPr id="129" name="Text Box 2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2" o:spid="_x0000_s1157" type="#_x0000_t202" style="position:absolute;margin-left:218.85pt;margin-top:29.45pt;width:27.75pt;height:32.2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8QNvAIAAMU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K+hdlGAkaAdNemR7g+7kHkUTEtkSDb1OwfOhB1+zBwu4O7q6v5flV42EXDZUbNitUnJoGK0gxdDe 9M+ujjjagqyHD7KCSHRrpAPa16qz9YOKIECHVj2d2mOzKeFwEkckijEqwUSCJJ7FLgJNj5d7pc07 JjtkFxlW0H0HTnf32thkaHp0sbGELHjbOgW04uIAHMcTCA1Xrc0m4Rr6IwmS1Xw1Jx6JpiuPBHnu 3RZL4k2LcBbnk3y5zMOfNm5I0oZXFRM2zFFcIfmz5h1kPsriJC8tW15ZOJuSVpv1slVoR0HchfsO BTlz8y/TcEUALi8ohREJ7qLEK6bzmUcKEnvJLJh7QZjcJdOAJCQvLindc8H+nRIaMpzE0FNH57fc Ave95kbTjhsYHy3vMjw/OdHUKnAlKtdaQ3k7rs9KYdN/LgW0+9hop1cr0VGsZr/eu9cxm9jwVsxr WT2BgpUEhYFMYfbBopHqO0YDzJEM629bqhhG7XsBryAJCbGDx21IPItgo84t63MLFSVAZdhgNC6X ZhxW217xTQORxncn5C28nJo7VT9ndXhvMCscucNcs8PofO+8nqfv4hcAAAD//wMAUEsDBBQABgAI AAAAIQDUnE1X3gAAAAoBAAAPAAAAZHJzL2Rvd25yZXYueG1sTI/BTsMwEETvSPyDtUjcqE2S0ibE qRCIK4gClXpz420SEa+j2G3C37Oc4Liap5m35WZ2vTjjGDpPGm4XCgRS7W1HjYaP9+ebNYgQDVnT e0IN3xhgU11elKawfqI3PG9jI7iEQmE0tDEOhZShbtGZsPADEmdHPzoT+RwbaUczcbnrZaLUnXSm I15ozYCPLdZf25PT8Ply3O8y9do8ueUw+VlJcrnU+vpqfrgHEXGOfzD86rM6VOx08CeyQfQasnS1 YlTDcp2DYCDL0wTEgckkzUBWpfz/QvUDAAD//wMAUEsBAi0AFAAGAAgAAAAhALaDOJL+AAAA4QEA ABMAAAAAAAAAAAAAAAAAAAAAAFtDb250ZW50X1R5cGVzXS54bWxQSwECLQAUAAYACAAAACEAOP0h /9YAAACUAQAACwAAAAAAAAAAAAAAAAAvAQAAX3JlbHMvLnJlbHNQSwECLQAUAAYACAAAACEAQ5PE DbwCAADFBQAADgAAAAAAAAAAAAAAAAAuAgAAZHJzL2Uyb0RvYy54bWxQSwECLQAUAAYACAAAACEA 1JxNV94AAAAKAQAADwAAAAAAAAAAAAAAAAAWBQAAZHJzL2Rvd25yZXYueG1sUEsFBgAAAAAEAAQA 8wAAACEGAAAAAA== " filled="f" stroked="f">
                      <v:textbox>
                        <w:txbxContent>
                          <w:p w:rsidR="00E41067" w:rsidRDefault="00E41067" w:rsidP="009B5650">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05504" behindDoc="0" locked="0" layoutInCell="1" allowOverlap="1">
                      <wp:simplePos x="0" y="0"/>
                      <wp:positionH relativeFrom="column">
                        <wp:posOffset>3131820</wp:posOffset>
                      </wp:positionH>
                      <wp:positionV relativeFrom="paragraph">
                        <wp:posOffset>593090</wp:posOffset>
                      </wp:positionV>
                      <wp:extent cx="352425" cy="352425"/>
                      <wp:effectExtent l="0" t="2540" r="1905" b="0"/>
                      <wp:wrapNone/>
                      <wp:docPr id="128" name="Text Box 2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4" o:spid="_x0000_s1158" type="#_x0000_t202" style="position:absolute;margin-left:246.6pt;margin-top:46.7pt;width:27.75pt;height:27.7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dvBsuQIAAMUFAAAOAAAAZHJzL2Uyb0RvYy54bWysVNtunDAQfa/Uf7D8TrjEewGFjZJlqSql FynpB3jBLFbBprZ3IY367x2bvSYvVVsekO0Zn5kzczw3t0PboB1TmkuR4vAqwIiJQpZcbFL87Sn3 5hhpQ0VJGylYip+ZxreL9+9u+i5hkaxlUzKFAETopO9SXBvTJb6vi5q1VF/JjgkwVlK11MBWbfxS 0R7Q28aPgmDq91KVnZIF0xpOs9GIFw6/qlhhvlSVZgY1KYbcjPsr91/bv7+4oclG0a7mxT4N+hdZ tJQLCHqEyqihaKv4G6iWF0pqWZmrQra+rCpeMMcB2ITBKzaPNe2Y4wLF0d2xTPr/wRafd18V4iX0 LoJWCdpCk57YYNC9HFB0TYgtUd/pBDwfO/A1A1jA3dHV3YMsvmsk5LKmYsPulJJ9zWgJKYb2pn92 dcTRFmTdf5IlRKJbIx3QUKnW1g8qggAdWvV8bI/NpoDD60lEoglGBZj2axuBJofLndLmA5MtsosU K+i+A6e7B21G14OLjSVkzpsGzmnSiIsDwBxPIDRctTabhGvoSxzEq/lqTjwSTVceCbLMu8uXxJvm 4WySXWfLZRb+snFDktS8LJmwYQ7iCsmfNW8v81EWR3lp2fDSwtmUtNqsl41COwrizt3nSg6Wk5t/ mYarF3B5RSmMSHAfxV4+nc88kpOJF8+CuReE8X08DUhMsvyS0gMX7N8poT7F8QR66uickn7FLXDf W240abmB8dHwNsXzoxNNrAJXonStNZQ34/qsFDb9Uymg3YdGO71aiY5iNcN6cK9jdnwHa1k+g4KV BIWBTGH2waKW6idGPcyRFOsfW6oYRs1HAa8gDgmxg8dtyGQWwUadW9bnFioKgEqxwWhcLs04rLad 4psaIo3vTsg7eDkVd6q2T2zMav/eYFY4cvu5ZofR+d55nabv4jcAAAD//wMAUEsDBBQABgAIAAAA IQCZbz0o3gAAAAoBAAAPAAAAZHJzL2Rvd25yZXYueG1sTI/LTsMwEEX3SPyDNUjsqE3rQhLiVAjE FtTykNi58TSJiMdR7Dbh7xlWsBzdo3vPlJvZ9+KEY+wCGbheKBBIdXAdNQbeXp+uMhAxWXK2D4QG vjHCpjo/K23hwkRbPO1SI7iEYmENtCkNhZSxbtHbuAgDEmeHMHqb+Bwb6UY7cbnv5VKpG+ltR7zQ 2gEfWqy/dkdv4P358Pmh1Uvz6NfDFGYlyefSmMuL+f4ORMI5/cHwq8/qULHTPhzJRdEb0PlqyaiB fKVBMLDW2S2IPZM6y0FWpfz/QvUDAAD//wMAUEsBAi0AFAAGAAgAAAAhALaDOJL+AAAA4QEAABMA AAAAAAAAAAAAAAAAAAAAAFtDb250ZW50X1R5cGVzXS54bWxQSwECLQAUAAYACAAAACEAOP0h/9YA AACUAQAACwAAAAAAAAAAAAAAAAAvAQAAX3JlbHMvLnJlbHNQSwECLQAUAAYACAAAACEAWHbwbLkC AADFBQAADgAAAAAAAAAAAAAAAAAuAgAAZHJzL2Uyb0RvYy54bWxQSwECLQAUAAYACAAAACEAmW89 KN4AAAAKAQAADwAAAAAAAAAAAAAAAAATBQAAZHJzL2Rvd25yZXYueG1sUEsFBgAAAAAEAAQA8wAA AB4GAAAAAA== " filled="f" stroked="f">
                      <v:textbox>
                        <w:txbxContent>
                          <w:p w:rsidR="00E41067" w:rsidRDefault="00E41067" w:rsidP="009B5650">
                            <w:r>
                              <w:t>H</w:t>
                            </w:r>
                          </w:p>
                        </w:txbxContent>
                      </v:textbox>
                    </v:shape>
                  </w:pict>
                </mc:Fallback>
              </mc:AlternateContent>
            </w:r>
            <w:r w:rsidR="009B5650" w:rsidRPr="00216361">
              <w:rPr>
                <w:rFonts w:eastAsia="Calibri"/>
                <w:sz w:val="24"/>
                <w:szCs w:val="24"/>
              </w:rPr>
              <w:t>- M nằm ngoài mặt cầu (S)</w:t>
            </w:r>
          </w:p>
        </w:tc>
        <w:tc>
          <w:tcPr>
            <w:tcW w:w="3870" w:type="dxa"/>
          </w:tcPr>
          <w:p w:rsidR="009B5650" w:rsidRPr="00216361" w:rsidRDefault="00872D08" w:rsidP="009B5650">
            <w:pPr>
              <w:spacing w:after="200" w:line="276" w:lineRule="auto"/>
              <w:rPr>
                <w:rFonts w:eastAsia="Calibri"/>
                <w:sz w:val="24"/>
                <w:szCs w:val="24"/>
              </w:rPr>
            </w:pPr>
            <w:r>
              <w:rPr>
                <w:rFonts w:eastAsia="Calibri"/>
                <w:noProof/>
                <w:position w:val="-12"/>
                <w:sz w:val="24"/>
                <w:szCs w:val="24"/>
              </w:rPr>
              <w:drawing>
                <wp:inline distT="0" distB="0" distL="0" distR="0">
                  <wp:extent cx="1028700" cy="2286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3:</w:t>
      </w:r>
      <w:r w:rsidR="009B5650" w:rsidRPr="00216361">
        <w:rPr>
          <w:rFonts w:eastAsia="Calibri"/>
          <w:sz w:val="24"/>
          <w:szCs w:val="24"/>
        </w:rPr>
        <w:t xml:space="preserve"> XÉT TR</w:t>
      </w:r>
      <w:r w:rsidR="009B5650" w:rsidRPr="00216361">
        <w:rPr>
          <w:rFonts w:eastAsia="Calibri" w:hint="cs"/>
          <w:sz w:val="24"/>
          <w:szCs w:val="24"/>
        </w:rPr>
        <w:t>Ư</w:t>
      </w:r>
      <w:r w:rsidR="009B5650" w:rsidRPr="00216361">
        <w:rPr>
          <w:rFonts w:eastAsia="Calibri"/>
          <w:sz w:val="24"/>
          <w:szCs w:val="24"/>
        </w:rPr>
        <w:t xml:space="preserve">ỜNG HỢP h = r  </w:t>
      </w:r>
    </w:p>
    <w:tbl>
      <w:tblPr>
        <w:tblW w:w="106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Cho điểm M khác điểm H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so sánh OM và OH? Giải thích.</w:t>
            </w:r>
          </w:p>
          <w:p w:rsidR="009B5650" w:rsidRPr="00216361" w:rsidRDefault="009B5650" w:rsidP="009B5650">
            <w:pPr>
              <w:spacing w:after="200" w:line="276" w:lineRule="auto"/>
              <w:rPr>
                <w:rFonts w:eastAsia="Calibri"/>
                <w:sz w:val="24"/>
                <w:szCs w:val="24"/>
              </w:rPr>
            </w:pPr>
            <w:r w:rsidRPr="00216361">
              <w:rPr>
                <w:rFonts w:eastAsia="Calibri"/>
                <w:sz w:val="24"/>
                <w:szCs w:val="24"/>
              </w:rPr>
              <w:t>- Theo giả thuyết OH=r.Từ kết luận giữa OM &amp; OH, nêu kết kuận giữa OM và r.Từ đó nêu số diểm chung của (S) và (</w:t>
            </w:r>
            <w:r w:rsidR="00872D08">
              <w:rPr>
                <w:rFonts w:eastAsia="Calibri"/>
                <w:noProof/>
                <w:position w:val="-4"/>
                <w:sz w:val="24"/>
                <w:szCs w:val="24"/>
              </w:rPr>
              <w:drawing>
                <wp:inline distT="0" distB="0" distL="0" distR="0">
                  <wp:extent cx="161925" cy="18097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sz w:val="24"/>
                <w:szCs w:val="24"/>
              </w:rPr>
              <w:t>- Thế nào là đ</w:t>
            </w:r>
            <w:r w:rsidRPr="00216361">
              <w:rPr>
                <w:rFonts w:eastAsia="Calibri" w:hint="cs"/>
                <w:sz w:val="24"/>
                <w:szCs w:val="24"/>
              </w:rPr>
              <w:t>ư</w:t>
            </w:r>
            <w:r w:rsidRPr="00216361">
              <w:rPr>
                <w:rFonts w:eastAsia="Calibri"/>
                <w:sz w:val="24"/>
                <w:szCs w:val="24"/>
              </w:rPr>
              <w:t>ờng thẳng tiếp tuyến của của mặt cầu?</w:t>
            </w:r>
          </w:p>
          <w:p w:rsidR="009B5650" w:rsidRPr="00216361" w:rsidRDefault="009B5650" w:rsidP="009B5650">
            <w:pPr>
              <w:spacing w:after="200"/>
              <w:rPr>
                <w:rFonts w:eastAsia="Calibri"/>
                <w:sz w:val="24"/>
                <w:szCs w:val="24"/>
              </w:rPr>
            </w:pP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9B5650" w:rsidP="009B5650">
            <w:pPr>
              <w:spacing w:after="200" w:line="276" w:lineRule="auto"/>
              <w:rPr>
                <w:rFonts w:eastAsia="Calibri"/>
                <w:sz w:val="24"/>
                <w:szCs w:val="24"/>
              </w:rPr>
            </w:pPr>
            <w:r w:rsidRPr="00216361">
              <w:rPr>
                <w:rFonts w:eastAsia="Calibri"/>
                <w:sz w:val="24"/>
                <w:szCs w:val="24"/>
              </w:rPr>
              <w:t>OH &lt; OM</w:t>
            </w:r>
          </w:p>
          <w:p w:rsidR="009B5650" w:rsidRPr="00216361" w:rsidRDefault="009B5650" w:rsidP="009B5650">
            <w:pPr>
              <w:spacing w:after="200"/>
              <w:rPr>
                <w:rFonts w:eastAsia="Calibri"/>
                <w:sz w:val="24"/>
                <w:szCs w:val="24"/>
              </w:rPr>
            </w:pPr>
          </w:p>
          <w:p w:rsidR="009B5650" w:rsidRPr="00216361" w:rsidRDefault="009B5650" w:rsidP="009B5650">
            <w:pPr>
              <w:spacing w:after="200" w:line="276" w:lineRule="auto"/>
              <w:rPr>
                <w:rFonts w:eastAsia="Calibri"/>
                <w:sz w:val="24"/>
                <w:szCs w:val="24"/>
              </w:rPr>
            </w:pPr>
            <w:r w:rsidRPr="00216361">
              <w:rPr>
                <w:rFonts w:eastAsia="Calibri"/>
                <w:sz w:val="24"/>
                <w:szCs w:val="24"/>
              </w:rPr>
              <w:t>OM &gt;r  .Tức (S) và (</w:t>
            </w:r>
            <w:r w:rsidR="00872D08">
              <w:rPr>
                <w:rFonts w:eastAsia="Calibri"/>
                <w:noProof/>
                <w:position w:val="-4"/>
                <w:sz w:val="24"/>
                <w:szCs w:val="24"/>
              </w:rPr>
              <w:drawing>
                <wp:inline distT="0" distB="0" distL="0" distR="0">
                  <wp:extent cx="161925" cy="180975"/>
                  <wp:effectExtent l="0" t="0" r="9525"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rPr>
                <w:rFonts w:eastAsia="Calibri"/>
                <w:sz w:val="24"/>
                <w:szCs w:val="24"/>
              </w:rPr>
            </w:pPr>
            <w:r w:rsidRPr="00216361">
              <w:rPr>
                <w:rFonts w:eastAsia="Calibri"/>
                <w:sz w:val="24"/>
                <w:szCs w:val="24"/>
              </w:rPr>
              <w:t>có một điểm chung duy nhất</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Thảo luận trả lời câu hỏi</w:t>
            </w:r>
          </w:p>
          <w:p w:rsidR="009B5650" w:rsidRPr="00216361" w:rsidRDefault="009B5650" w:rsidP="009B5650">
            <w:pPr>
              <w:spacing w:after="200"/>
              <w:rPr>
                <w:rFonts w:eastAsia="Calibri"/>
                <w:sz w:val="24"/>
                <w:szCs w:val="24"/>
              </w:rPr>
            </w:pPr>
            <w:r w:rsidRPr="00216361">
              <w:rPr>
                <w:rFonts w:eastAsia="Calibri"/>
                <w:sz w:val="24"/>
                <w:szCs w:val="24"/>
              </w:rPr>
              <w:t>Đ</w:t>
            </w:r>
            <w:r w:rsidRPr="00216361">
              <w:rPr>
                <w:rFonts w:eastAsia="Calibri" w:hint="cs"/>
                <w:sz w:val="24"/>
                <w:szCs w:val="24"/>
              </w:rPr>
              <w:t>ư</w:t>
            </w:r>
            <w:r w:rsidRPr="00216361">
              <w:rPr>
                <w:rFonts w:eastAsia="Calibri"/>
                <w:sz w:val="24"/>
                <w:szCs w:val="24"/>
              </w:rPr>
              <w:t>ờng thẳng tiếp tuyến của mặt cầu là đ</w:t>
            </w:r>
            <w:r w:rsidRPr="00216361">
              <w:rPr>
                <w:rFonts w:eastAsia="Calibri" w:hint="cs"/>
                <w:sz w:val="24"/>
                <w:szCs w:val="24"/>
              </w:rPr>
              <w:t>ư</w:t>
            </w:r>
            <w:r w:rsidRPr="00216361">
              <w:rPr>
                <w:rFonts w:eastAsia="Calibri"/>
                <w:sz w:val="24"/>
                <w:szCs w:val="24"/>
              </w:rPr>
              <w:t>ờng thẳng vuông góc với bán kính mặt cầu tại đầu bán kính hoặc có diểm chung duy nhất với mặt cầu hoặc cách tâm mặt cầu một khoảng bằng bán kính</w:t>
            </w:r>
          </w:p>
        </w:tc>
        <w:tc>
          <w:tcPr>
            <w:tcW w:w="3870" w:type="dxa"/>
          </w:tcPr>
          <w:p w:rsidR="009B5650" w:rsidRPr="00216361" w:rsidRDefault="00872D08" w:rsidP="009B565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07552" behindDoc="0" locked="0" layoutInCell="1" allowOverlap="1">
                      <wp:simplePos x="0" y="0"/>
                      <wp:positionH relativeFrom="column">
                        <wp:posOffset>308610</wp:posOffset>
                      </wp:positionH>
                      <wp:positionV relativeFrom="paragraph">
                        <wp:posOffset>915670</wp:posOffset>
                      </wp:positionV>
                      <wp:extent cx="219075" cy="314325"/>
                      <wp:effectExtent l="3810" t="1270" r="0" b="0"/>
                      <wp:wrapNone/>
                      <wp:docPr id="127" name="Text Box 2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6" o:spid="_x0000_s1159" type="#_x0000_t202" style="position:absolute;margin-left:24.3pt;margin-top:72.1pt;width:17.25pt;height:24.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3QoqvAIAAMU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Cb2L5hgJ2kKTHtlg0J0cUDQhM1uivtMJeD504GsGsIC7o6u7e1l81UjIVU3Flt0qJfua0RJSDO1N /+zqiKMtyKb/IEuIRHdGOqChUq2tH1QEATq06unUHptNAYdRGAfzKUYFmCYhmURTF4Emx8ud0uYd ky2yixQr6L4Dp/t7bWwyNDm62FhC5rxpnAIacXEAjuMJhIar1maTcA39EQfxerFeEI9Es7VHgizz bvMV8WZ5OJ9mk2y1ysKfNm5IkpqXJRM2zFFcIfmz5h1kPsriJC8tG15aOJuSVtvNqlFoT0HcufsO BTlz8y/TcEUALi8ohREJ7qLYy2eLuUdyMvXiebDwgjC+i2cBiUmWX1K654L9OyXUpzieQh8dnd9y C9z3mhtNWm5gfDS8TfHi5EQTq8C1KF1rDeXNuD4rhU3/uRTQ7mOjnV6tREexmmEzuNcBugM0K+aN LJ9AwUqCwkCmMPtgUUv1HaMe5kiK9bcdVQyj5r2AVxCHhNjB4zZkOo9go84tm3MLFQVApdhgNC5X ZhxWu07xbQ2Rxncn5C28nIo7VT9ndXhvMCscucNcs8PofO+8nqfv8hcAAAD//wMAUEsDBBQABgAI AAAAIQDpR4ok3gAAAAkBAAAPAAAAZHJzL2Rvd25yZXYueG1sTI9NT8MwDIbvSPsPkZG4sWRb2brS dEIgriD2gcQta7y2WuNUTbaWf485wdGvH71+nG9G14or9qHxpGE2VSCQSm8bqjTsd6/3KYgQDVnT ekIN3xhgU0xucpNZP9AHXrexElxCITMa6hi7TMpQ1uhMmPoOiXcn3zsTeewraXszcLlr5VyppXSm Ib5Qmw6fayzP24vTcHg7fX0m6r16cQ/d4Eclya2l1ne349MjiIhj/IPhV5/VoWCno7+QDaLVkKRL JjlPkjkIBtLFDMSRg/ViBbLI5f8Pih8AAAD//wMAUEsBAi0AFAAGAAgAAAAhALaDOJL+AAAA4QEA ABMAAAAAAAAAAAAAAAAAAAAAAFtDb250ZW50X1R5cGVzXS54bWxQSwECLQAUAAYACAAAACEAOP0h /9YAAACUAQAACwAAAAAAAAAAAAAAAAAvAQAAX3JlbHMvLnJlbHNQSwECLQAUAAYACAAAACEAn90K KrwCAADFBQAADgAAAAAAAAAAAAAAAAAuAgAAZHJzL2Uyb0RvYy54bWxQSwECLQAUAAYACAAAACEA 6UeKJN4AAAAJAQAADwAAAAAAAAAAAAAAAAAWBQAAZHJzL2Rvd25yZXYueG1sUEsFBgAAAAAEAAQA 8wAAACEGAAAAAA== " filled="f" stroked="f">
                      <v:textbox>
                        <w:txbxContent>
                          <w:p w:rsidR="00E41067" w:rsidRDefault="00E41067" w:rsidP="009B5650">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06528" behindDoc="0" locked="0" layoutInCell="1" allowOverlap="1">
                      <wp:simplePos x="0" y="0"/>
                      <wp:positionH relativeFrom="column">
                        <wp:posOffset>805815</wp:posOffset>
                      </wp:positionH>
                      <wp:positionV relativeFrom="paragraph">
                        <wp:posOffset>701040</wp:posOffset>
                      </wp:positionV>
                      <wp:extent cx="219075" cy="314325"/>
                      <wp:effectExtent l="0" t="0" r="3810" b="3810"/>
                      <wp:wrapNone/>
                      <wp:docPr id="126" name="Text Box 2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5" o:spid="_x0000_s1160" type="#_x0000_t202" style="position:absolute;margin-left:63.45pt;margin-top:55.2pt;width:17.25pt;height:24.7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3ZMLvgIAAMUFAAAOAAAAZHJzL2Uyb0RvYy54bWysVNtu2zAMfR+wfxD07voSxYmNOkUbx8OA 7gK0+wDFlmNhtuRJSpyu2L+PknNr+zJs84MhidTRIXnI65t916IdU5pLkeHwKsCIiVJWXGwy/O2x 8OYYaUNFRVspWIafmMY3i/fvroc+ZZFsZFsxhQBE6HToM9wY06e+r8uGdVRfyZ4JMNZSddTAVm38 StEB0LvWj4Ig9gepql7JkmkNp/loxAuHX9esNF/qWjOD2gwDN+P+yv3X9u8vrmm6UbRveHmgQf+C RUe5gEdPUDk1FG0VfwPV8VJJLWtzVcrOl3XNS+ZigGjC4FU0Dw3tmYsFkqP7U5r0/4MtP+++KsQr qF0UYyRoB0V6ZHuD7uQeRRMytSkaep2C50MPvmYPFnB34er+XpbfNRJy2VCxYbdKyaFhtAKKob3p X1wdcbQFWQ+fZAUv0a2RDmhfq87mDzKCAB1K9XQqj2VTwmEUJsFsilEJpklIJpHj5tP0eLlX2nxg skN2kWEF1XfgdHevjSVD06OLfUvIgretU0ArXhyA43gCT8NVa7MkXEGfkyBZzVdz4pEoXnkkyHPv tlgSLy7C2TSf5MtlHv6y74YkbXhVMWGfOYorJH9WvIPMR1mc5KVlyysLZylptVkvW4V2FMRduM+l HCxnN/8lDZcEiOVVSGFEgrso8Yp4PvNIQaZeMgvmXhAmd0kckITkxcuQ7rlg/x4SGjKcTKGOLpwz 6VexBe57GxtNO25gfLS8y/D85ERTq8CVqFxpDeXtuL5IhaV/TgWU+1hop1cr0VGsZr/eu+6Yxcc+ WMvqCRSsJCgMZAqzDxaNVD8xGmCOZFj/2FLFMGo/CuiCJCTEDh63IdNZBBt1aVlfWqgoASrDBqNx uTTjsNr2im8aeGnsOyFvoXNq7lRtW2xkdeg3mBUuuMNcs8Pocu+8ztN38RsAAP//AwBQSwMEFAAG AAgAAAAhAFNMdUPdAAAACwEAAA8AAABkcnMvZG93bnJldi54bWxMj8FOwzAQRO9I/IO1SNyonaqN mjROVRVxBVEoEjc33iZR43UUu034e7YnuM1oR7Nvis3kOnHFIbSeNCQzBQKp8ralWsPnx8vTCkSI hqzpPKGGHwywKe/vCpNbP9I7XvexFlxCITcamhj7XMpQNehMmPkeiW8nPzgT2Q61tIMZudx1cq5U Kp1piT80psddg9V5f3EaDq+n76+Fequf3bIf/aQkuUxq/fgwbdcgIk7xLww3fEaHkpmO/kI2iI79 PM04yiJRCxC3RJqwOLJYZhnIspD/N5S/AAAA//8DAFBLAQItABQABgAIAAAAIQC2gziS/gAAAOEB AAATAAAAAAAAAAAAAAAAAAAAAABbQ29udGVudF9UeXBlc10ueG1sUEsBAi0AFAAGAAgAAAAhADj9 If/WAAAAlAEAAAsAAAAAAAAAAAAAAAAALwEAAF9yZWxzLy5yZWxzUEsBAi0AFAAGAAgAAAAhADbd kwu+AgAAxQUAAA4AAAAAAAAAAAAAAAAALgIAAGRycy9lMm9Eb2MueG1sUEsBAi0AFAAGAAgAAAAh AFNMdUPdAAAACwEAAA8AAAAAAAAAAAAAAAAAGAUAAGRycy9kb3ducmV2LnhtbFBLBQYAAAAABAAE APMAAAAiBgAAAAA= " filled="f" stroked="f">
                      <v:textbox>
                        <w:txbxContent>
                          <w:p w:rsidR="00E41067" w:rsidRDefault="00E41067" w:rsidP="009B5650">
                            <w:r>
                              <w:t>O</w:t>
                            </w:r>
                          </w:p>
                        </w:txbxContent>
                      </v:textbox>
                    </v:shape>
                  </w:pict>
                </mc:Fallback>
              </mc:AlternateContent>
            </w:r>
            <w:r>
              <w:rPr>
                <w:rFonts w:ascii="Calibri" w:eastAsia="Calibri" w:hAnsi="Calibri"/>
                <w:noProof/>
                <w:sz w:val="24"/>
                <w:szCs w:val="24"/>
              </w:rPr>
              <w:drawing>
                <wp:inline distT="0" distB="0" distL="0" distR="0">
                  <wp:extent cx="1504950" cy="16287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1504950" cy="1628775"/>
                          </a:xfrm>
                          <a:prstGeom prst="rect">
                            <a:avLst/>
                          </a:prstGeom>
                          <a:noFill/>
                          <a:ln>
                            <a:noFill/>
                          </a:ln>
                        </pic:spPr>
                      </pic:pic>
                    </a:graphicData>
                  </a:graphic>
                </wp:inline>
              </w:drawing>
            </w:r>
          </w:p>
          <w:p w:rsidR="009B5650" w:rsidRPr="00216361" w:rsidRDefault="009B5650" w:rsidP="009B5650">
            <w:pPr>
              <w:spacing w:after="200" w:line="276" w:lineRule="auto"/>
              <w:jc w:val="both"/>
              <w:rPr>
                <w:rFonts w:eastAsia="Calibri"/>
                <w:sz w:val="24"/>
                <w:szCs w:val="24"/>
              </w:rPr>
            </w:pPr>
            <w:r w:rsidRPr="00216361">
              <w:rPr>
                <w:rFonts w:eastAsia="Calibri"/>
                <w:sz w:val="24"/>
                <w:szCs w:val="24"/>
              </w:rPr>
              <w:t>- H là điểm chung duy nhất của mặt cầu S(O; r) và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Điểm H gọi là tiếp điểm của mặt cầu S(O; r) và đ</w:t>
            </w:r>
            <w:r w:rsidRPr="00216361">
              <w:rPr>
                <w:rFonts w:eastAsia="Calibri" w:hint="cs"/>
                <w:sz w:val="24"/>
                <w:szCs w:val="24"/>
              </w:rPr>
              <w:t>ư</w:t>
            </w:r>
            <w:r w:rsidRPr="00216361">
              <w:rPr>
                <w:rFonts w:eastAsia="Calibri"/>
                <w:sz w:val="24"/>
                <w:szCs w:val="24"/>
              </w:rPr>
              <w:t>ờng (</w:t>
            </w:r>
            <w:r w:rsidR="00872D08">
              <w:rPr>
                <w:rFonts w:eastAsia="Calibri"/>
                <w:noProof/>
                <w:position w:val="-4"/>
                <w:sz w:val="24"/>
                <w:szCs w:val="24"/>
              </w:rPr>
              <w:drawing>
                <wp:inline distT="0" distB="0" distL="0" distR="0">
                  <wp:extent cx="161925" cy="18097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và (</w:t>
            </w:r>
            <w:r w:rsidR="00872D08">
              <w:rPr>
                <w:rFonts w:eastAsia="Calibri"/>
                <w:noProof/>
                <w:position w:val="-4"/>
                <w:sz w:val="24"/>
                <w:szCs w:val="24"/>
              </w:rPr>
              <w:drawing>
                <wp:inline distT="0" distB="0" distL="0" distR="0">
                  <wp:extent cx="161925" cy="1809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là tiếp tuyến của (s) tại H</w:t>
            </w:r>
          </w:p>
          <w:p w:rsidR="009B5650" w:rsidRPr="00216361" w:rsidRDefault="009B5650" w:rsidP="009B5650">
            <w:pPr>
              <w:spacing w:after="200"/>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4:</w:t>
      </w:r>
      <w:r w:rsidRPr="00216361">
        <w:rPr>
          <w:rFonts w:eastAsia="Calibri"/>
          <w:sz w:val="24"/>
          <w:szCs w:val="24"/>
        </w:rPr>
        <w:t xml:space="preserve"> </w:t>
      </w:r>
      <w:r w:rsidR="009B5650" w:rsidRPr="00216361">
        <w:rPr>
          <w:rFonts w:eastAsia="Calibri"/>
          <w:sz w:val="24"/>
          <w:szCs w:val="24"/>
        </w:rPr>
        <w:t>XÉT TR</w:t>
      </w:r>
      <w:r w:rsidR="009B5650" w:rsidRPr="00216361">
        <w:rPr>
          <w:rFonts w:eastAsia="Calibri" w:hint="cs"/>
          <w:sz w:val="24"/>
          <w:szCs w:val="24"/>
        </w:rPr>
        <w:t>Ư</w:t>
      </w:r>
      <w:r w:rsidR="009B5650" w:rsidRPr="00216361">
        <w:rPr>
          <w:rFonts w:eastAsia="Calibri"/>
          <w:sz w:val="24"/>
          <w:szCs w:val="24"/>
        </w:rPr>
        <w:t xml:space="preserve">ỜNG HỢP h &l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 Xác định số giao điểm của đ</w:t>
            </w:r>
            <w:r w:rsidRPr="00216361">
              <w:rPr>
                <w:rFonts w:eastAsia="Calibri" w:hint="cs"/>
                <w:sz w:val="24"/>
                <w:szCs w:val="24"/>
              </w:rPr>
              <w:t>ư</w:t>
            </w:r>
            <w:r w:rsidRPr="00216361">
              <w:rPr>
                <w:rFonts w:eastAsia="Calibri"/>
                <w:sz w:val="24"/>
                <w:szCs w:val="24"/>
              </w:rPr>
              <w:t xml:space="preserve">pừng thẳng và mặt cầu </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Khi d = 0 thìAB bằng bao nhiêu ?</w:t>
            </w:r>
          </w:p>
          <w:p w:rsidR="009B5650" w:rsidRPr="00216361" w:rsidRDefault="009B5650" w:rsidP="009B5650">
            <w:pPr>
              <w:spacing w:after="200" w:line="276" w:lineRule="auto"/>
              <w:rPr>
                <w:rFonts w:eastAsia="Calibri"/>
                <w:sz w:val="24"/>
                <w:szCs w:val="24"/>
              </w:rPr>
            </w:pPr>
            <w:r w:rsidRPr="00216361">
              <w:rPr>
                <w:rFonts w:eastAsia="Calibri"/>
                <w:sz w:val="24"/>
                <w:szCs w:val="24"/>
              </w:rPr>
              <w:t>-Từ khái niệm TT của đ</w:t>
            </w:r>
            <w:r w:rsidRPr="00216361">
              <w:rPr>
                <w:rFonts w:eastAsia="Calibri" w:hint="cs"/>
                <w:sz w:val="24"/>
                <w:szCs w:val="24"/>
              </w:rPr>
              <w:t>ư</w:t>
            </w:r>
            <w:r w:rsidRPr="00216361">
              <w:rPr>
                <w:rFonts w:eastAsia="Calibri"/>
                <w:sz w:val="24"/>
                <w:szCs w:val="24"/>
              </w:rPr>
              <w:t>ờng tròn hãy dự đoán TT của mặt cầu ?</w:t>
            </w:r>
          </w:p>
          <w:p w:rsidR="009B5650" w:rsidRPr="00216361" w:rsidRDefault="009B5650" w:rsidP="009B5650">
            <w:pPr>
              <w:spacing w:after="200" w:line="276" w:lineRule="auto"/>
              <w:rPr>
                <w:rFonts w:eastAsia="Calibri"/>
                <w:sz w:val="24"/>
                <w:szCs w:val="24"/>
              </w:rPr>
            </w:pPr>
            <w:r w:rsidRPr="00216361">
              <w:rPr>
                <w:rFonts w:eastAsia="Calibri"/>
                <w:sz w:val="24"/>
                <w:szCs w:val="24"/>
              </w:rPr>
              <w:t>-TB</w:t>
            </w:r>
          </w:p>
          <w:p w:rsidR="009B5650" w:rsidRPr="00216361" w:rsidRDefault="009B5650" w:rsidP="009B5650">
            <w:pPr>
              <w:spacing w:after="200"/>
              <w:rPr>
                <w:rFonts w:eastAsia="Calibri"/>
                <w:sz w:val="24"/>
                <w:szCs w:val="24"/>
              </w:rPr>
            </w:pPr>
            <w:r w:rsidRPr="00216361">
              <w:rPr>
                <w:rFonts w:eastAsia="Calibri"/>
                <w:sz w:val="24"/>
                <w:szCs w:val="24"/>
              </w:rPr>
              <w:t>- Dùng hình vẽ trực quan để biểu diễn số TT của mặt cầu tại điểm A trên mặt cầu , ở ngoài mặt cầu</w:t>
            </w: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872D08" w:rsidP="009B5650">
            <w:pPr>
              <w:spacing w:after="200"/>
              <w:rPr>
                <w:rFonts w:eastAsia="Calibri"/>
                <w:sz w:val="24"/>
                <w:szCs w:val="24"/>
              </w:rPr>
            </w:pPr>
            <w:r>
              <w:rPr>
                <w:rFonts w:eastAsia="Calibri"/>
                <w:noProof/>
                <w:position w:val="-16"/>
                <w:sz w:val="24"/>
                <w:szCs w:val="24"/>
              </w:rPr>
              <w:drawing>
                <wp:inline distT="0" distB="0" distL="0" distR="0">
                  <wp:extent cx="1228725" cy="29527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AB =2r</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Dự đoán</w:t>
            </w:r>
          </w:p>
          <w:p w:rsidR="009B5650" w:rsidRPr="00216361" w:rsidRDefault="009B5650" w:rsidP="009B5650">
            <w:pPr>
              <w:spacing w:after="200"/>
              <w:rPr>
                <w:rFonts w:eastAsia="Calibri"/>
                <w:sz w:val="24"/>
                <w:szCs w:val="24"/>
              </w:rPr>
            </w:pPr>
            <w:r w:rsidRPr="00216361">
              <w:rPr>
                <w:rFonts w:eastAsia="Calibri"/>
                <w:sz w:val="24"/>
                <w:szCs w:val="24"/>
              </w:rPr>
              <w:t xml:space="preserve">   </w:t>
            </w:r>
          </w:p>
          <w:p w:rsidR="009B5650" w:rsidRPr="00216361" w:rsidRDefault="009B5650" w:rsidP="009B5650">
            <w:pPr>
              <w:spacing w:after="200"/>
              <w:rPr>
                <w:rFonts w:eastAsia="Calibri"/>
                <w:sz w:val="24"/>
                <w:szCs w:val="24"/>
              </w:rPr>
            </w:pPr>
            <w:r w:rsidRPr="00216361">
              <w:rPr>
                <w:rFonts w:eastAsia="Calibri"/>
                <w:sz w:val="24"/>
                <w:szCs w:val="24"/>
              </w:rPr>
              <w:t>- Tiếp thu</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 xml:space="preserve">- Ghi nhận và so sánh với HH phẳng </w:t>
            </w:r>
          </w:p>
        </w:tc>
        <w:tc>
          <w:tcPr>
            <w:tcW w:w="3870" w:type="dxa"/>
          </w:tcPr>
          <w:p w:rsidR="009B5650" w:rsidRPr="00216361" w:rsidRDefault="009B5650" w:rsidP="009B5650">
            <w:pPr>
              <w:spacing w:after="200"/>
              <w:rPr>
                <w:rFonts w:eastAsia="Calibri"/>
                <w:sz w:val="24"/>
                <w:szCs w:val="24"/>
              </w:rPr>
            </w:pPr>
          </w:p>
          <w:p w:rsidR="009B5650" w:rsidRPr="00216361" w:rsidRDefault="00872D08" w:rsidP="009B565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08576" behindDoc="0" locked="0" layoutInCell="1" allowOverlap="1">
                      <wp:simplePos x="0" y="0"/>
                      <wp:positionH relativeFrom="column">
                        <wp:posOffset>1050925</wp:posOffset>
                      </wp:positionH>
                      <wp:positionV relativeFrom="paragraph">
                        <wp:posOffset>735330</wp:posOffset>
                      </wp:positionV>
                      <wp:extent cx="390525" cy="323850"/>
                      <wp:effectExtent l="3175" t="1905" r="0" b="0"/>
                      <wp:wrapNone/>
                      <wp:docPr id="124" name="Text Box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7" o:spid="_x0000_s1161" type="#_x0000_t202" style="position:absolute;margin-left:82.75pt;margin-top:57.9pt;width:30.75pt;height:25.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gBtwQIAAMUFAAAOAAAAZHJzL2Uyb0RvYy54bWysVNtunDAQfa/Uf7D8TjCs9wIKGyXLUlVK L1LSD/CCWayCTW1v2LTqv3ds9pb0pWrLA7I99pnLOTPXN/uuRU9cG6FkhqMrghGXpaqE3Gb4y2MR LDAylsmKtUryDD9zg2+Wb99cD33KY9WotuIaAYg06dBnuLG2T8PQlA3vmLlSPZdgrJXumIWt3oaV ZgOgd20YEzILB6WrXquSGwOn+WjES49f17y0n+racIvaDENs1v+1/2/cP1xes3SrWd+I8hAG+4so OiYkOD1B5cwytNPiN6hOlFoZVdurUnWhqmtRcp8DZBORV9k8NKznPhcojulPZTL/D7b8+PRZI1EB dzHFSLIOSHrke4vu1B7FEzp3JRp6k8LNhx7u2j1Y4LpP1/T3qvxqkFSrhsktv9VaDQ1nFYQYuZfh xdMRxziQzfBBVeCJ7azyQPtad65+UBEE6EDV84keF00Jh5OETOMpRiWYJvFkMfX0hSw9Pu61se+4 6pBbZFgD+x6cPd0b64Jh6fGK8yVVIdrWK6CVLw7g4ngCruGps7kgPKE/EpKsF+sFDWg8WweU5Hlw W6xoMCui+TSf5KtVHv10fiOaNqKquHRujuKK6J+Rd5D5KIuTvIxqReXgXEhGbzerVqMnBuIu/OdL DpbztfBlGL4IkMurlIB8chcnQTFbzANa0GmQzMkiIFFyl8wITWhevEzpXkj+7ymhIcOJ49Sncw76 VW6ETCbkSPZFbizthIXx0YouwwvivrGhnQLXsvLUWibacX1RChf+uRRA95For1cn0VGsdr/Z++6Y n/pgo6pnULBWoDCQKcw+WDRKf8dogDmSYfNtxzTHqH0voQuSiFI3ePyGTucxbPSlZXNpYbIEqAxb jMblyo7DatdrsW3A09h3Ut1C59TCq9q12BjVod9gVvjkDnPNDaPLvb91nr7LXwAAAP//AwBQSwME FAAGAAgAAAAhAOzZ9wLfAAAACwEAAA8AAABkcnMvZG93bnJldi54bWxMj8FOwzAQRO9I/IO1SNyo 00gOJcSpKhDiggS09MDNTbZxhL2OYrcNf8/2RG87mqfZmWo5eSeOOMY+kIb5LAOB1IS2p07D1+bl bgEiJkOtcYFQwy9GWNbXV5Up23CiTzyuUyc4hGJpNNiUhlLK2Fj0Js7CgMTePozeJJZjJ9vRnDjc O5lnWSG96Yk/WDPgk8XmZ33wnPLcvW+carZ2eP3eqtVb+njYJ61vb6bVI4iEU/qH4Vyfq0PNnXbh QG0UjnWhFKN8zBVvYCLP73nd7mwVC5B1JS831H8AAAD//wMAUEsBAi0AFAAGAAgAAAAhALaDOJL+ AAAA4QEAABMAAAAAAAAAAAAAAAAAAAAAAFtDb250ZW50X1R5cGVzXS54bWxQSwECLQAUAAYACAAA ACEAOP0h/9YAAACUAQAACwAAAAAAAAAAAAAAAAAvAQAAX3JlbHMvLnJlbHNQSwECLQAUAAYACAAA ACEAarIAbcECAADFBQAADgAAAAAAAAAAAAAAAAAuAgAAZHJzL2Uyb0RvYy54bWxQSwECLQAUAAYA CAAAACEA7Nn3At8AAAALAQAADwAAAAAAAAAAAAAAAAAbBQAAZHJzL2Rvd25yZXYueG1sUEsFBgAA AAAEAAQA8wAAACcGAAAAAA== " filled="f" stroked="f" strokecolor="#030">
                      <v:textbox>
                        <w:txbxContent>
                          <w:p w:rsidR="00E41067" w:rsidRDefault="00E41067" w:rsidP="009B5650">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10624" behindDoc="0" locked="0" layoutInCell="1" allowOverlap="1">
                      <wp:simplePos x="0" y="0"/>
                      <wp:positionH relativeFrom="column">
                        <wp:posOffset>785495</wp:posOffset>
                      </wp:positionH>
                      <wp:positionV relativeFrom="paragraph">
                        <wp:posOffset>880110</wp:posOffset>
                      </wp:positionV>
                      <wp:extent cx="390525" cy="323850"/>
                      <wp:effectExtent l="4445" t="3810" r="0" b="0"/>
                      <wp:wrapNone/>
                      <wp:docPr id="123" name="Text Box 2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9" o:spid="_x0000_s1162" type="#_x0000_t202" style="position:absolute;margin-left:61.85pt;margin-top:69.3pt;width:30.75pt;height:25.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r8wwIAAMUFAAAOAAAAZHJzL2Uyb0RvYy54bWysVNtunDAQfa/Uf7D8TjCX3QUUNkqWpaqU XqSkH+AFs1gFm9resGnVf+/Y7C3pS9WWB2R77DNzZs7M9c2+79ATU5pLkePgimDERCVrLrY5/vJY eglG2lBR004KluNnpvHN8u2b63HIWChb2dVMIQAROhuHHLfGDJnv66plPdVXcmACjI1UPTWwVVu/ VnQE9L7zQ0Lm/ihVPShZMa3htJiMeOnwm4ZV5lPTaGZQl2OIzbi/cv+N/fvLa5ptFR1aXh3CoH8R RU+5AKcnqIIainaK/wbV80pJLRtzVcnel03DK+Y4AJuAvGLz0NKBOS6QHD2c0qT/H2z18emzQryG 2oURRoL2UKRHtjfoTu5RGMWpTdE46AxuPgxw1+zBAtcdXT3cy+qrRkKuWiq27FYpObaM1hBiYF/6 F08nHG1BNuMHWYMnujPSAe0b1dv8QUYQoEOpnk/lsdFUcBilZBbOMKrAFIVRMnPl82l2fDwobd4x 2SO7yLGC6jtw+nSvjQ2GZscr1peQJe86p4BOvDiAi9MJuIan1maDcAX9kZJ0nayT2IvD+dqLSVF4 t+Uq9uZlsJgVUbFaFcFP6zeIs5bXNRPWzVFcQfxnxTvIfJLFSV5adry2cDYkrbabVafQEwVxl+5z KQfL+Zr/MgyXBODyilIQxuQuTL1yniy8uIxnXrogiUeC9C6dkziNi/IlpXsu2L9TQmOOU1tTR+cc 9CtuhEQRORb7ghvNem5gfHS8z3FC7Dc1tFXgWtSutIbyblpfpMKGf04FlPtYaKdXK9FJrGa/2bvu WCTHPtjI+hkUrCQoDGQKsw8WrVTfMRphjuRYf9tRxTDq3gvogjSIYzt43CaeLULYqEvL5tJCRQVQ OTYYTcuVmYbVblB824Knqe+EvIXOabhTtW2xKapDv8GscOQOc80Oo8u9u3WevstfAAAA//8DAFBL AwQUAAYACAAAACEAYZ09nuAAAAALAQAADwAAAGRycy9kb3ducmV2LnhtbEyPwU7DMBBE70j8g7VI 3KhDqoQ0jVNVIMQFidLSQ29u7MYR9jqK3Tb8PZsT3Ga0T7Mz1Wp0ll30EDqPAh5nCTCNjVcdtgK+ dq8PBbAQJSppPWoBPzrAqr69qWSp/BU/9WUbW0YhGEopwMTYl5yHxmgnw8z3Gul28oOTkezQcjXI K4U7y9MkybmTHdIHI3v9bHTzvT07SnlpP3Y2a/amfzvss/V73CxOUYj7u3G9BBb1GP9gmOpTdaip 09GfUQVmyafzJ0JJzIsc2EQUWQrsOIlFDryu+P8N9S8AAAD//wMAUEsBAi0AFAAGAAgAAAAhALaD OJL+AAAA4QEAABMAAAAAAAAAAAAAAAAAAAAAAFtDb250ZW50X1R5cGVzXS54bWxQSwECLQAUAAYA CAAAACEAOP0h/9YAAACUAQAACwAAAAAAAAAAAAAAAAAvAQAAX3JlbHMvLnJlbHNQSwECLQAUAAYA CAAAACEA/7i6/MMCAADFBQAADgAAAAAAAAAAAAAAAAAuAgAAZHJzL2Uyb0RvYy54bWxQSwECLQAU AAYACAAAACEAYZ09nuAAAAALAQAADwAAAAAAAAAAAAAAAAAdBQAAZHJzL2Rvd25yZXYueG1sUEsF BgAAAAAEAAQA8wAAACoGAAAAAA== " filled="f" stroked="f" strokecolor="#030">
                      <v:textbox>
                        <w:txbxContent>
                          <w:p w:rsidR="00E41067" w:rsidRDefault="00E41067" w:rsidP="009B5650">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09600" behindDoc="0" locked="0" layoutInCell="1" allowOverlap="1">
                      <wp:simplePos x="0" y="0"/>
                      <wp:positionH relativeFrom="column">
                        <wp:posOffset>845185</wp:posOffset>
                      </wp:positionH>
                      <wp:positionV relativeFrom="paragraph">
                        <wp:posOffset>908050</wp:posOffset>
                      </wp:positionV>
                      <wp:extent cx="390525" cy="323850"/>
                      <wp:effectExtent l="0" t="3175" r="2540" b="0"/>
                      <wp:wrapNone/>
                      <wp:docPr id="122" name="Text Box 2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Pr="00810707" w:rsidRDefault="00E41067" w:rsidP="009B5650">
                                  <w:pPr>
                                    <w:rPr>
                                      <w:vertAlign w:val="superscript"/>
                                    </w:rPr>
                                  </w:pPr>
                                  <w:r>
                                    <w:t>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8" o:spid="_x0000_s1163" type="#_x0000_t202" style="position:absolute;margin-left:66.55pt;margin-top:71.5pt;width:30.75pt;height:25.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424xwgIAAMUFAAAOAAAAZHJzL2Uyb0RvYy54bWysVNuOmzAQfa/Uf7D8zmIISQAtWe2GUFXa XqTdfoADJlgFm9pOyLbqv3dsct2+VG15QLbHPjNn5szc3u27Fu2Y0lyKDAc3BCMmSllxscnwl+fC izHShoqKtlKwDL8wje8Wb9/cDn3KQtnItmIKAYjQ6dBnuDGmT31flw3rqL6RPRNgrKXqqIGt2viV ogOgd60fEjLzB6mqXsmSaQ2n+WjEC4df16w0n+paM4PaDENsxv2V+6/t31/c0nSjaN/w8hAG/Yso OsoFOD1B5dRQtFX8N6iOl0pqWZubUna+rGteMscB2ATkFZunhvbMcYHk6P6UJv3/YMuPu88K8Qpq F4YYCdpBkZ7Z3qAHuUfhJIptioZep3DzqYe7Zg8WuO7o6v5Rll81EnLZULFh90rJoWG0ghAD+9K/ eDriaAuyHj7ICjzRrZEOaF+rzuYPMoIAHUr1ciqPjaaEw0lCpuEUoxJMk3AST135fJoeH/dKm3dM dsguMqyg+g6c7h61scHQ9HjF+hKy4G3rFNCKqwO4OJ6Aa3hqbTYIV9AfCUlW8SqOvCicrbyI5Ll3 Xywjb1YE82k+yZfLPPhp/QZR2vCqYsK6OYoriP6seAeZj7I4yUvLllcWzoak1Wa9bBXaURB34T6X crCcr/nXYbgkAJdXlIIwIg9h4hWzeO5FRTT1kjmJPRIkD8mMREmUF9eUHrlg/04JDRlObE0dnXPQ r7gRMpmQY7EvuNG04wbGR8u7DMfEfmNDWwWuROVKayhvx/VFKmz451RAuY+Fdnq1Eh3FavbrveuO eXLsg7WsXkDBSoLCQKYw+2DRSPUdowHmSIb1ty1VDKP2vYAuSIIosoPHbaLpPISNurSsLy1UlACV YYPRuFyacVhte8U3DXga+07Ie+icmjtV2xYbozr0G8wKR+4w1+wwuty7W+fpu/gFAAD//wMAUEsD BBQABgAIAAAAIQDB3irp3wAAAAsBAAAPAAAAZHJzL2Rvd25yZXYueG1sTI/NTsMwEITvSLyDtUjc qFPSVjTEqSoQ4oIE9OfQmxtv4wh7HcVuG96eLRe4zWhHs9+Ui8E7ccI+toEUjEcZCKQ6mJYaBZv1 y90DiJg0Ge0CoYJvjLCorq9KXZhwpk88rVIjuIRioRXYlLpCylhb9DqOQofEt0PovU5s+0aaXp+5 3Dt5n2Uz6XVL/MHqDp8s1l+ro+eW5+Z97ab11navu+10+ZY+5oek1O3NsHwEkXBIf2G44DM6VMy0 D0cyUTj2eT7mKItJzqMuiflkBmL/KzKQVSn/b6h+AAAA//8DAFBLAQItABQABgAIAAAAIQC2gziS /gAAAOEBAAATAAAAAAAAAAAAAAAAAAAAAABbQ29udGVudF9UeXBlc10ueG1sUEsBAi0AFAAGAAgA AAAhADj9If/WAAAAlAEAAAsAAAAAAAAAAAAAAAAALwEAAF9yZWxzLy5yZWxzUEsBAi0AFAAGAAgA AAAhAPzjbjHCAgAAxQUAAA4AAAAAAAAAAAAAAAAALgIAAGRycy9lMm9Eb2MueG1sUEsBAi0AFAAG AAgAAAAhAMHeKunfAAAACwEAAA8AAAAAAAAAAAAAAAAAHAUAAGRycy9kb3ducmV2LnhtbFBLBQYA AAAABAAEAPMAAAAoBgAAAAA= " filled="f" stroked="f" strokecolor="#030">
                      <v:textbox>
                        <w:txbxContent>
                          <w:p w:rsidR="00E41067" w:rsidRPr="00810707" w:rsidRDefault="00E41067" w:rsidP="009B5650">
                            <w:pPr>
                              <w:rPr>
                                <w:vertAlign w:val="superscript"/>
                              </w:rPr>
                            </w:pPr>
                            <w:r>
                              <w:t>r</w:t>
                            </w:r>
                            <w:r>
                              <w:rPr>
                                <w:vertAlign w:val="superscript"/>
                              </w:rPr>
                              <w:t>’</w:t>
                            </w:r>
                          </w:p>
                        </w:txbxContent>
                      </v:textbox>
                    </v:shape>
                  </w:pict>
                </mc:Fallback>
              </mc:AlternateContent>
            </w:r>
            <w:r>
              <w:rPr>
                <w:rFonts w:ascii="Calibri" w:eastAsia="Calibri" w:hAnsi="Calibri"/>
                <w:noProof/>
                <w:sz w:val="24"/>
                <w:szCs w:val="24"/>
              </w:rPr>
              <w:drawing>
                <wp:inline distT="0" distB="0" distL="0" distR="0">
                  <wp:extent cx="1943100" cy="17145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943100" cy="17145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p>
        </w:tc>
      </w:tr>
    </w:tbl>
    <w:p w:rsidR="009B5650" w:rsidRPr="00216361" w:rsidRDefault="009B5650" w:rsidP="009B5650">
      <w:pPr>
        <w:spacing w:after="200"/>
        <w:jc w:val="center"/>
        <w:rPr>
          <w:rFonts w:eastAsia="Calibri"/>
          <w:sz w:val="24"/>
          <w:szCs w:val="24"/>
        </w:rPr>
      </w:pPr>
      <w:r w:rsidRPr="00216361">
        <w:rPr>
          <w:rFonts w:eastAsia="Calibri"/>
          <w:b/>
          <w:sz w:val="24"/>
          <w:szCs w:val="24"/>
        </w:rPr>
        <w:t>I</w:t>
      </w:r>
      <w:r w:rsidR="00CE6EAE" w:rsidRPr="00216361">
        <w:rPr>
          <w:rFonts w:eastAsia="Calibri"/>
          <w:b/>
          <w:sz w:val="24"/>
          <w:szCs w:val="24"/>
        </w:rPr>
        <w:t>V</w:t>
      </w:r>
      <w:r w:rsidRPr="00216361">
        <w:rPr>
          <w:rFonts w:eastAsia="Calibri"/>
          <w:b/>
          <w:sz w:val="24"/>
          <w:szCs w:val="24"/>
        </w:rPr>
        <w:t xml:space="preserve">. DIỆN TÍCH MẶT CẦU, THỂ TÍCH KHỐI CẦU </w:t>
      </w:r>
      <w:r w:rsidRPr="00216361">
        <w:rPr>
          <w:rFonts w:eastAsia="Calibri"/>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rPr>
          <w:trHeight w:val="422"/>
        </w:trPr>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rPr>
                <w:rFonts w:eastAsia="Calibri"/>
                <w:sz w:val="24"/>
                <w:szCs w:val="24"/>
              </w:rPr>
            </w:pPr>
            <w:r w:rsidRPr="00216361">
              <w:rPr>
                <w:rFonts w:eastAsia="Calibri"/>
                <w:sz w:val="24"/>
                <w:szCs w:val="24"/>
              </w:rPr>
              <w:t>-TB</w:t>
            </w:r>
          </w:p>
        </w:tc>
        <w:tc>
          <w:tcPr>
            <w:tcW w:w="3420" w:type="dxa"/>
          </w:tcPr>
          <w:p w:rsidR="009B5650" w:rsidRPr="00216361" w:rsidRDefault="009B5650" w:rsidP="009B5650">
            <w:pPr>
              <w:spacing w:after="200"/>
              <w:rPr>
                <w:rFonts w:eastAsia="Calibri"/>
                <w:sz w:val="24"/>
                <w:szCs w:val="24"/>
              </w:rPr>
            </w:pPr>
            <w:r w:rsidRPr="00216361">
              <w:rPr>
                <w:rFonts w:eastAsia="Calibri"/>
                <w:sz w:val="24"/>
                <w:szCs w:val="24"/>
              </w:rPr>
              <w:t xml:space="preserve">-Ghi nhận </w:t>
            </w:r>
          </w:p>
        </w:tc>
        <w:tc>
          <w:tcPr>
            <w:tcW w:w="3870" w:type="dxa"/>
          </w:tcPr>
          <w:p w:rsidR="009B5650" w:rsidRPr="00216361" w:rsidRDefault="009B5650" w:rsidP="009B5650">
            <w:pPr>
              <w:spacing w:after="200"/>
              <w:rPr>
                <w:rFonts w:eastAsia="Calibri"/>
                <w:sz w:val="24"/>
                <w:szCs w:val="24"/>
              </w:rPr>
            </w:pPr>
            <w:r w:rsidRPr="00216361">
              <w:rPr>
                <w:rFonts w:eastAsia="Calibri"/>
                <w:sz w:val="24"/>
                <w:szCs w:val="24"/>
              </w:rPr>
              <w:t xml:space="preserve">S = </w:t>
            </w:r>
            <w:r w:rsidR="00872D08">
              <w:rPr>
                <w:rFonts w:eastAsia="Calibri"/>
                <w:noProof/>
                <w:position w:val="-6"/>
                <w:sz w:val="24"/>
                <w:szCs w:val="24"/>
              </w:rPr>
              <w:drawing>
                <wp:inline distT="0" distB="0" distL="0" distR="0">
                  <wp:extent cx="342900" cy="2286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r w:rsidRPr="00216361">
              <w:rPr>
                <w:rFonts w:eastAsia="Calibri"/>
                <w:sz w:val="24"/>
                <w:szCs w:val="24"/>
              </w:rPr>
              <w:t>V =</w:t>
            </w:r>
            <w:r w:rsidR="00872D08">
              <w:rPr>
                <w:rFonts w:eastAsia="Calibri"/>
                <w:noProof/>
                <w:position w:val="-28"/>
                <w:sz w:val="24"/>
                <w:szCs w:val="24"/>
              </w:rPr>
              <w:drawing>
                <wp:inline distT="0" distB="0" distL="0" distR="0">
                  <wp:extent cx="428625" cy="457200"/>
                  <wp:effectExtent l="0" t="0" r="9525"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r w:rsidRPr="00216361">
              <w:rPr>
                <w:rFonts w:eastAsia="Calibri"/>
                <w:sz w:val="24"/>
                <w:szCs w:val="24"/>
              </w:rPr>
              <w:t xml:space="preserve">Với r là bán kính mặt cầu </w:t>
            </w:r>
          </w:p>
        </w:tc>
      </w:tr>
    </w:tbl>
    <w:p w:rsidR="009B5650" w:rsidRPr="00216361" w:rsidRDefault="009B5650" w:rsidP="009B5650">
      <w:pPr>
        <w:spacing w:after="200"/>
        <w:rPr>
          <w:rFonts w:eastAsia="Calibri"/>
          <w:b/>
          <w:i/>
          <w:sz w:val="24"/>
          <w:szCs w:val="24"/>
        </w:rPr>
      </w:pPr>
      <w:r w:rsidRPr="00216361">
        <w:rPr>
          <w:rFonts w:eastAsia="Calibri"/>
          <w:b/>
          <w:i/>
          <w:sz w:val="24"/>
          <w:szCs w:val="24"/>
        </w:rPr>
        <w:t>3. Củng cố bài học:</w:t>
      </w:r>
    </w:p>
    <w:p w:rsidR="009B5650" w:rsidRPr="00216361" w:rsidRDefault="009B5650" w:rsidP="009B5650">
      <w:pPr>
        <w:spacing w:after="200"/>
        <w:rPr>
          <w:rFonts w:eastAsia="Calibri"/>
          <w:sz w:val="24"/>
          <w:szCs w:val="24"/>
        </w:rPr>
      </w:pPr>
      <w:r w:rsidRPr="00216361">
        <w:rPr>
          <w:rFonts w:eastAsia="Calibri"/>
          <w:sz w:val="24"/>
          <w:szCs w:val="24"/>
        </w:rPr>
        <w:t>1, Nêu điều kiện để một đ</w:t>
      </w:r>
      <w:r w:rsidRPr="00216361">
        <w:rPr>
          <w:rFonts w:eastAsia="Calibri" w:hint="cs"/>
          <w:sz w:val="24"/>
          <w:szCs w:val="24"/>
        </w:rPr>
        <w:t>ư</w:t>
      </w:r>
      <w:r w:rsidRPr="00216361">
        <w:rPr>
          <w:rFonts w:eastAsia="Calibri"/>
          <w:sz w:val="24"/>
          <w:szCs w:val="24"/>
        </w:rPr>
        <w:t>ờng thẳng là tiếp tuyến của một mặt cầu?</w:t>
      </w:r>
    </w:p>
    <w:p w:rsidR="009B5650" w:rsidRPr="00216361" w:rsidRDefault="009B5650" w:rsidP="009B5650">
      <w:pPr>
        <w:spacing w:after="200"/>
        <w:rPr>
          <w:rFonts w:eastAsia="Calibri"/>
          <w:sz w:val="24"/>
          <w:szCs w:val="24"/>
        </w:rPr>
      </w:pPr>
      <w:r w:rsidRPr="00216361">
        <w:rPr>
          <w:rFonts w:eastAsia="Calibri"/>
          <w:sz w:val="24"/>
          <w:szCs w:val="24"/>
        </w:rPr>
        <w:t>2, So sánh diện tích của mặt cầu (S) và diện tích đ</w:t>
      </w:r>
      <w:r w:rsidRPr="00216361">
        <w:rPr>
          <w:rFonts w:eastAsia="Calibri" w:hint="cs"/>
          <w:sz w:val="24"/>
          <w:szCs w:val="24"/>
        </w:rPr>
        <w:t>ư</w:t>
      </w:r>
      <w:r w:rsidRPr="00216361">
        <w:rPr>
          <w:rFonts w:eastAsia="Calibri"/>
          <w:sz w:val="24"/>
          <w:szCs w:val="24"/>
        </w:rPr>
        <w:t>ờng tròn lớn?</w:t>
      </w:r>
    </w:p>
    <w:p w:rsidR="009B5650" w:rsidRPr="00216361" w:rsidRDefault="009B5650" w:rsidP="009B5650">
      <w:pPr>
        <w:spacing w:line="276" w:lineRule="auto"/>
        <w:ind w:firstLine="720"/>
        <w:contextualSpacing/>
        <w:jc w:val="both"/>
        <w:rPr>
          <w:rFonts w:eastAsia="Calibri"/>
          <w:sz w:val="24"/>
          <w:szCs w:val="24"/>
        </w:rPr>
      </w:pPr>
      <w:r w:rsidRPr="00216361">
        <w:rPr>
          <w:rFonts w:eastAsia="Calibri"/>
          <w:sz w:val="24"/>
          <w:szCs w:val="24"/>
        </w:rPr>
        <w:t>H</w:t>
      </w:r>
      <w:r w:rsidRPr="00216361">
        <w:rPr>
          <w:rFonts w:eastAsia="Calibri" w:hint="cs"/>
          <w:sz w:val="24"/>
          <w:szCs w:val="24"/>
        </w:rPr>
        <w:t>ư</w:t>
      </w:r>
      <w:r w:rsidRPr="00216361">
        <w:rPr>
          <w:rFonts w:eastAsia="Calibri"/>
          <w:sz w:val="24"/>
          <w:szCs w:val="24"/>
        </w:rPr>
        <w:t>ớng dẫn học bài :</w:t>
      </w:r>
    </w:p>
    <w:p w:rsidR="009B5650" w:rsidRPr="00216361" w:rsidRDefault="009B5650"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Biểu diễn tiếp tuyến của mặt cầu tại điểm A trên mặt cầu</w:t>
      </w:r>
    </w:p>
    <w:p w:rsidR="009B5650" w:rsidRPr="00216361" w:rsidRDefault="009B5650"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Nêu cách xác định vị trí t</w:t>
      </w:r>
      <w:r w:rsidRPr="00216361">
        <w:rPr>
          <w:rFonts w:eastAsia="Calibri" w:hint="cs"/>
          <w:sz w:val="24"/>
          <w:szCs w:val="24"/>
        </w:rPr>
        <w:t>ươ</w:t>
      </w:r>
      <w:r w:rsidRPr="00216361">
        <w:rPr>
          <w:rFonts w:eastAsia="Calibri"/>
          <w:sz w:val="24"/>
          <w:szCs w:val="24"/>
        </w:rPr>
        <w:t>ng đối của một đ</w:t>
      </w:r>
      <w:r w:rsidRPr="00216361">
        <w:rPr>
          <w:rFonts w:eastAsia="Calibri" w:hint="cs"/>
          <w:sz w:val="24"/>
          <w:szCs w:val="24"/>
        </w:rPr>
        <w:t>ư</w:t>
      </w:r>
      <w:r w:rsidRPr="00216361">
        <w:rPr>
          <w:rFonts w:eastAsia="Calibri"/>
          <w:sz w:val="24"/>
          <w:szCs w:val="24"/>
        </w:rPr>
        <w:t>ờng thẳng với một mặt cầu</w:t>
      </w:r>
    </w:p>
    <w:p w:rsidR="009B5650" w:rsidRPr="00216361" w:rsidRDefault="009B5650" w:rsidP="009B5650">
      <w:pPr>
        <w:spacing w:line="276" w:lineRule="auto"/>
        <w:ind w:left="720"/>
        <w:contextualSpacing/>
        <w:jc w:val="both"/>
        <w:rPr>
          <w:rFonts w:eastAsia="Calibri"/>
          <w:sz w:val="24"/>
          <w:szCs w:val="24"/>
        </w:rPr>
      </w:pPr>
      <w:r w:rsidRPr="00216361">
        <w:rPr>
          <w:rFonts w:eastAsia="Calibri"/>
          <w:sz w:val="24"/>
          <w:szCs w:val="24"/>
        </w:rPr>
        <w:t>Chuẩn bị bài tập 2 ,5 ,6 SGK</w:t>
      </w:r>
    </w:p>
    <w:p w:rsidR="0001346C" w:rsidRPr="00216361" w:rsidRDefault="0001346C" w:rsidP="00CE6EAE">
      <w:pPr>
        <w:spacing w:line="276" w:lineRule="auto"/>
        <w:contextualSpacing/>
        <w:jc w:val="both"/>
        <w:rPr>
          <w:rFonts w:eastAsia="Calibri"/>
          <w:sz w:val="24"/>
          <w:szCs w:val="24"/>
        </w:rPr>
      </w:pPr>
    </w:p>
    <w:p w:rsidR="008F2441" w:rsidRPr="00216361" w:rsidRDefault="008F2441" w:rsidP="008F2441">
      <w:pPr>
        <w:jc w:val="center"/>
        <w:rPr>
          <w:b/>
          <w:i/>
          <w:sz w:val="24"/>
          <w:szCs w:val="24"/>
        </w:rPr>
      </w:pPr>
      <w:r w:rsidRPr="00216361">
        <w:rPr>
          <w:sz w:val="24"/>
          <w:szCs w:val="24"/>
        </w:rPr>
        <w:t xml:space="preserve">  </w:t>
      </w: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1E7344" w:rsidRPr="00216361" w:rsidRDefault="008F2441" w:rsidP="00A4684C">
      <w:pPr>
        <w:jc w:val="both"/>
        <w:rPr>
          <w:rFonts w:eastAsia="Calibri"/>
          <w:i/>
          <w:sz w:val="24"/>
          <w:szCs w:val="24"/>
        </w:rPr>
      </w:pPr>
      <w:r w:rsidRPr="00216361">
        <w:rPr>
          <w:sz w:val="24"/>
          <w:szCs w:val="24"/>
        </w:rPr>
        <w:t xml:space="preserve">                                                 </w:t>
      </w:r>
      <w:r w:rsidR="001E7344" w:rsidRPr="00216361">
        <w:rPr>
          <w:rFonts w:eastAsia="Calibri"/>
          <w:i/>
          <w:sz w:val="24"/>
          <w:szCs w:val="24"/>
        </w:rPr>
        <w:t xml:space="preserve">Tiết </w:t>
      </w:r>
      <w:r w:rsidR="00931B55" w:rsidRPr="00216361">
        <w:rPr>
          <w:rFonts w:eastAsia="Calibri"/>
          <w:i/>
          <w:sz w:val="24"/>
          <w:szCs w:val="24"/>
        </w:rPr>
        <w:t>1</w:t>
      </w:r>
      <w:r w:rsidR="00562999">
        <w:rPr>
          <w:rFonts w:eastAsia="Calibri"/>
          <w:i/>
          <w:sz w:val="24"/>
          <w:szCs w:val="24"/>
        </w:rPr>
        <w:t>8</w:t>
      </w:r>
      <w:r w:rsidR="001E7344" w:rsidRPr="00216361">
        <w:rPr>
          <w:rFonts w:eastAsia="Calibri"/>
          <w:i/>
          <w:sz w:val="24"/>
          <w:szCs w:val="24"/>
        </w:rPr>
        <w:t xml:space="preserve"> :</w:t>
      </w:r>
    </w:p>
    <w:p w:rsidR="001E7344" w:rsidRPr="00216361" w:rsidRDefault="00C86102" w:rsidP="001E7344">
      <w:pPr>
        <w:spacing w:line="276" w:lineRule="auto"/>
        <w:jc w:val="center"/>
        <w:rPr>
          <w:rFonts w:eastAsia="Calibri"/>
          <w:b/>
          <w:sz w:val="24"/>
          <w:szCs w:val="24"/>
        </w:rPr>
      </w:pPr>
      <w:r w:rsidRPr="00216361">
        <w:rPr>
          <w:b/>
          <w:sz w:val="24"/>
          <w:szCs w:val="24"/>
        </w:rPr>
        <w:t xml:space="preserve">§2. </w:t>
      </w:r>
      <w:r w:rsidR="001E7344" w:rsidRPr="00216361">
        <w:rPr>
          <w:rFonts w:eastAsia="Calibri"/>
          <w:b/>
          <w:sz w:val="24"/>
          <w:szCs w:val="24"/>
        </w:rPr>
        <w:t xml:space="preserve">MẶT CẦU </w:t>
      </w:r>
    </w:p>
    <w:p w:rsidR="001E7344" w:rsidRPr="00216361" w:rsidRDefault="001E7344" w:rsidP="001E7344">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1E7344" w:rsidRPr="00216361" w:rsidRDefault="001E7344" w:rsidP="001E7344">
      <w:pPr>
        <w:tabs>
          <w:tab w:val="left" w:pos="567"/>
          <w:tab w:val="left" w:pos="2552"/>
          <w:tab w:val="right" w:pos="5954"/>
        </w:tabs>
        <w:spacing w:after="200"/>
        <w:rPr>
          <w:rFonts w:ascii="Calibri" w:eastAsia="Calibri" w:hAnsi="Calibri"/>
          <w:b/>
          <w:i/>
          <w:sz w:val="24"/>
          <w:szCs w:val="24"/>
        </w:rPr>
      </w:pPr>
      <w:r w:rsidRPr="00216361">
        <w:rPr>
          <w:rFonts w:eastAsia="Calibri"/>
          <w:bCs/>
          <w:i/>
          <w:sz w:val="24"/>
          <w:szCs w:val="24"/>
        </w:rPr>
        <w:t xml:space="preserve">     </w:t>
      </w:r>
      <w:r w:rsidRPr="00216361">
        <w:rPr>
          <w:rFonts w:eastAsia="Calibri"/>
          <w:b/>
          <w:bCs/>
          <w:i/>
          <w:sz w:val="24"/>
          <w:szCs w:val="24"/>
        </w:rPr>
        <w:t>1.</w:t>
      </w:r>
      <w:r w:rsidRPr="00216361">
        <w:rPr>
          <w:rFonts w:eastAsia="Calibri"/>
          <w:b/>
          <w:bCs/>
          <w:i/>
          <w:iCs/>
          <w:sz w:val="24"/>
          <w:szCs w:val="24"/>
        </w:rPr>
        <w:t>Về kiến thức</w:t>
      </w:r>
      <w:r w:rsidRPr="00216361">
        <w:rPr>
          <w:rFonts w:ascii="Calibri" w:eastAsia="Calibri" w:hAnsi="Calibri"/>
          <w:b/>
          <w:i/>
          <w:sz w:val="24"/>
          <w:szCs w:val="24"/>
        </w:rPr>
        <w:t>:</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Học sinh cần nắm được dạng bài tập tìm tâm và bán kính mặt cầu</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Củng cố một số kiến thức của hình học phẳng</w:t>
      </w:r>
    </w:p>
    <w:p w:rsidR="001E7344" w:rsidRPr="00216361" w:rsidRDefault="001E7344" w:rsidP="001E7344">
      <w:pPr>
        <w:spacing w:after="200" w:line="276" w:lineRule="auto"/>
        <w:rPr>
          <w:rFonts w:eastAsia="Calibri"/>
          <w:b/>
          <w:bCs/>
          <w:i/>
          <w:iCs/>
          <w:sz w:val="24"/>
          <w:szCs w:val="24"/>
        </w:rPr>
      </w:pPr>
      <w:r w:rsidRPr="00216361">
        <w:rPr>
          <w:rFonts w:ascii="Calibri" w:eastAsia="Calibri" w:hAnsi="Calibri"/>
          <w:b/>
          <w:sz w:val="24"/>
          <w:szCs w:val="24"/>
        </w:rPr>
        <w:t xml:space="preserve">  </w:t>
      </w:r>
      <w:r w:rsidRPr="00216361">
        <w:rPr>
          <w:rFonts w:eastAsia="Calibri"/>
          <w:b/>
          <w:bCs/>
          <w:i/>
          <w:sz w:val="24"/>
          <w:szCs w:val="24"/>
        </w:rPr>
        <w:t xml:space="preserve">     2.</w:t>
      </w:r>
      <w:r w:rsidRPr="00216361">
        <w:rPr>
          <w:rFonts w:eastAsia="Calibri"/>
          <w:b/>
          <w:bCs/>
          <w:i/>
          <w:iCs/>
          <w:sz w:val="24"/>
          <w:szCs w:val="24"/>
        </w:rPr>
        <w:t>Về kĩ năng:</w:t>
      </w:r>
    </w:p>
    <w:p w:rsidR="001E7344" w:rsidRPr="00216361" w:rsidRDefault="001E7344" w:rsidP="001E7344">
      <w:pPr>
        <w:spacing w:after="200" w:line="276" w:lineRule="auto"/>
        <w:rPr>
          <w:rFonts w:eastAsia="Calibri"/>
          <w:bCs/>
          <w:iCs/>
          <w:sz w:val="24"/>
          <w:szCs w:val="24"/>
        </w:rPr>
      </w:pPr>
      <w:r w:rsidRPr="00216361">
        <w:rPr>
          <w:rFonts w:eastAsia="Calibri"/>
          <w:bCs/>
          <w:iCs/>
          <w:sz w:val="24"/>
          <w:szCs w:val="24"/>
        </w:rPr>
        <w:t xml:space="preserve">         - Học sinh nắm vững dạng bài tập và ph</w:t>
      </w:r>
      <w:r w:rsidRPr="00216361">
        <w:rPr>
          <w:rFonts w:eastAsia="Calibri" w:hint="cs"/>
          <w:bCs/>
          <w:iCs/>
          <w:sz w:val="24"/>
          <w:szCs w:val="24"/>
        </w:rPr>
        <w:t>ươ</w:t>
      </w:r>
      <w:r w:rsidRPr="00216361">
        <w:rPr>
          <w:rFonts w:eastAsia="Calibri"/>
          <w:bCs/>
          <w:iCs/>
          <w:sz w:val="24"/>
          <w:szCs w:val="24"/>
        </w:rPr>
        <w:t>ng pháp giải dạng bài tập này t</w:t>
      </w:r>
      <w:r w:rsidRPr="00216361">
        <w:rPr>
          <w:rFonts w:eastAsia="Calibri" w:hint="cs"/>
          <w:bCs/>
          <w:iCs/>
          <w:sz w:val="24"/>
          <w:szCs w:val="24"/>
        </w:rPr>
        <w:t>ươ</w:t>
      </w:r>
      <w:r w:rsidRPr="00216361">
        <w:rPr>
          <w:rFonts w:eastAsia="Calibri"/>
          <w:bCs/>
          <w:iCs/>
          <w:sz w:val="24"/>
          <w:szCs w:val="24"/>
        </w:rPr>
        <w:t>ng đối thành thạo</w:t>
      </w:r>
    </w:p>
    <w:p w:rsidR="001E7344" w:rsidRPr="00216361" w:rsidRDefault="001E7344" w:rsidP="001E7344">
      <w:pPr>
        <w:spacing w:after="200" w:line="276" w:lineRule="auto"/>
        <w:rPr>
          <w:rFonts w:eastAsia="Calibri"/>
          <w:b/>
          <w:i/>
          <w:sz w:val="24"/>
          <w:szCs w:val="24"/>
        </w:rPr>
      </w:pPr>
      <w:r w:rsidRPr="00216361">
        <w:rPr>
          <w:rFonts w:ascii="Calibri" w:eastAsia="Calibri" w:hAnsi="Calibri"/>
          <w:b/>
          <w:i/>
          <w:sz w:val="24"/>
          <w:szCs w:val="24"/>
        </w:rPr>
        <w:t xml:space="preserve">         </w:t>
      </w:r>
      <w:r w:rsidRPr="00216361">
        <w:rPr>
          <w:rFonts w:eastAsia="Calibri"/>
          <w:b/>
          <w:i/>
          <w:sz w:val="24"/>
          <w:szCs w:val="24"/>
        </w:rPr>
        <w:t>3</w:t>
      </w:r>
      <w:r w:rsidRPr="00216361">
        <w:rPr>
          <w:rFonts w:eastAsia="Calibri"/>
          <w:b/>
          <w:sz w:val="24"/>
          <w:szCs w:val="24"/>
        </w:rPr>
        <w:t>.</w:t>
      </w:r>
      <w:r w:rsidRPr="00216361">
        <w:rPr>
          <w:rFonts w:eastAsia="Calibri"/>
          <w:b/>
          <w:i/>
          <w:sz w:val="24"/>
          <w:szCs w:val="24"/>
        </w:rPr>
        <w:t>Về tư duy,thái độ</w:t>
      </w:r>
    </w:p>
    <w:p w:rsidR="001E7344" w:rsidRPr="00216361" w:rsidRDefault="001E7344" w:rsidP="001E7344">
      <w:pPr>
        <w:spacing w:line="276" w:lineRule="auto"/>
        <w:contextualSpacing/>
        <w:jc w:val="both"/>
        <w:rPr>
          <w:rFonts w:eastAsia="Calibri"/>
          <w:sz w:val="24"/>
          <w:szCs w:val="24"/>
        </w:rPr>
      </w:pPr>
      <w:r w:rsidRPr="00216361">
        <w:rPr>
          <w:rFonts w:eastAsia="Calibri"/>
          <w:sz w:val="24"/>
          <w:szCs w:val="24"/>
        </w:rPr>
        <w:t xml:space="preserve"> - Biết quy lạ về quen, liên hệ đ</w:t>
      </w:r>
      <w:r w:rsidRPr="00216361">
        <w:rPr>
          <w:rFonts w:eastAsia="Calibri" w:hint="cs"/>
          <w:sz w:val="24"/>
          <w:szCs w:val="24"/>
        </w:rPr>
        <w:t>ư</w:t>
      </w:r>
      <w:r w:rsidRPr="00216361">
        <w:rPr>
          <w:rFonts w:eastAsia="Calibri"/>
          <w:sz w:val="24"/>
          <w:szCs w:val="24"/>
        </w:rPr>
        <w:t>ợc kiến thức của bài vào trong thực tế cuộc sống. Rèn luyện t</w:t>
      </w:r>
      <w:r w:rsidRPr="00216361">
        <w:rPr>
          <w:rFonts w:eastAsia="Calibri" w:hint="cs"/>
          <w:sz w:val="24"/>
          <w:szCs w:val="24"/>
        </w:rPr>
        <w:t>ư</w:t>
      </w:r>
      <w:r w:rsidRPr="00216361">
        <w:rPr>
          <w:rFonts w:eastAsia="Calibri"/>
          <w:sz w:val="24"/>
          <w:szCs w:val="24"/>
        </w:rPr>
        <w:t xml:space="preserve"> duy lôgíc và trí t</w:t>
      </w:r>
      <w:r w:rsidRPr="00216361">
        <w:rPr>
          <w:rFonts w:eastAsia="Calibri" w:hint="cs"/>
          <w:sz w:val="24"/>
          <w:szCs w:val="24"/>
        </w:rPr>
        <w:t>ư</w:t>
      </w:r>
      <w:r w:rsidRPr="00216361">
        <w:rPr>
          <w:rFonts w:eastAsia="Calibri"/>
          <w:sz w:val="24"/>
          <w:szCs w:val="24"/>
        </w:rPr>
        <w:t>ởng t</w:t>
      </w:r>
      <w:r w:rsidRPr="00216361">
        <w:rPr>
          <w:rFonts w:eastAsia="Calibri" w:hint="cs"/>
          <w:sz w:val="24"/>
          <w:szCs w:val="24"/>
        </w:rPr>
        <w:t>ư</w:t>
      </w:r>
      <w:r w:rsidRPr="00216361">
        <w:rPr>
          <w:rFonts w:eastAsia="Calibri"/>
          <w:sz w:val="24"/>
          <w:szCs w:val="24"/>
        </w:rPr>
        <w:t>ợng phong phú.</w:t>
      </w:r>
    </w:p>
    <w:p w:rsidR="001E7344" w:rsidRPr="00216361" w:rsidRDefault="001E7344" w:rsidP="001E7344">
      <w:pPr>
        <w:tabs>
          <w:tab w:val="left" w:pos="567"/>
          <w:tab w:val="right" w:pos="5954"/>
        </w:tabs>
        <w:jc w:val="both"/>
        <w:rPr>
          <w:i/>
          <w:sz w:val="24"/>
          <w:szCs w:val="24"/>
        </w:rPr>
      </w:pPr>
      <w:r w:rsidRPr="00216361">
        <w:rPr>
          <w:b/>
          <w:bCs/>
          <w:iCs/>
          <w:sz w:val="24"/>
          <w:szCs w:val="24"/>
        </w:rPr>
        <w:t xml:space="preserve"> -</w:t>
      </w:r>
      <w:r w:rsidRPr="00216361">
        <w:rPr>
          <w:b/>
          <w:bCs/>
          <w:iCs/>
          <w:color w:val="0000FF"/>
          <w:sz w:val="24"/>
          <w:szCs w:val="24"/>
        </w:rPr>
        <w:t xml:space="preserve"> </w:t>
      </w:r>
      <w:r w:rsidRPr="00216361">
        <w:rPr>
          <w:bCs/>
          <w:iCs/>
          <w:sz w:val="24"/>
          <w:szCs w:val="24"/>
        </w:rPr>
        <w:t>Giáo dục cho HS ý thức học tập nghiêm túc, biết giải quyết một vấn đề bằng nhiều ph</w:t>
      </w:r>
      <w:r w:rsidRPr="00216361">
        <w:rPr>
          <w:rFonts w:hint="cs"/>
          <w:bCs/>
          <w:iCs/>
          <w:sz w:val="24"/>
          <w:szCs w:val="24"/>
        </w:rPr>
        <w:t>ươ</w:t>
      </w:r>
      <w:r w:rsidRPr="00216361">
        <w:rPr>
          <w:bCs/>
          <w:iCs/>
          <w:sz w:val="24"/>
          <w:szCs w:val="24"/>
        </w:rPr>
        <w:t>ng pháp, đồng thời nêu cao tinh thần tự giác học tập và tinh thần hợp tác theo nhóm</w:t>
      </w:r>
    </w:p>
    <w:p w:rsidR="001E7344" w:rsidRPr="00216361" w:rsidRDefault="001E7344" w:rsidP="001E7344">
      <w:pPr>
        <w:tabs>
          <w:tab w:val="left" w:pos="567"/>
          <w:tab w:val="right" w:pos="5954"/>
        </w:tabs>
        <w:jc w:val="both"/>
        <w:rPr>
          <w:bCs/>
          <w:iCs/>
          <w:sz w:val="24"/>
          <w:szCs w:val="24"/>
        </w:rPr>
      </w:pPr>
      <w:r w:rsidRPr="00216361">
        <w:rPr>
          <w:bCs/>
          <w:iCs/>
          <w:sz w:val="24"/>
          <w:szCs w:val="24"/>
        </w:rPr>
        <w:t xml:space="preserve">        -   Chủ động , tích cực xây dựng bài, chiếm lĩnh tri thức dưới sự dẫn dắt của Gv, năng động, sáng tạo trong suy nghĩ cũng như làm toán.</w:t>
      </w:r>
    </w:p>
    <w:p w:rsidR="001E7344" w:rsidRPr="00216361" w:rsidRDefault="001E7344" w:rsidP="001E7344">
      <w:pPr>
        <w:spacing w:after="200" w:line="276" w:lineRule="auto"/>
        <w:rPr>
          <w:rFonts w:eastAsia="Calibri"/>
          <w:b/>
          <w:i/>
          <w:sz w:val="24"/>
          <w:szCs w:val="24"/>
        </w:rPr>
      </w:pPr>
      <w:r w:rsidRPr="00216361">
        <w:rPr>
          <w:rFonts w:eastAsia="Calibri"/>
          <w:b/>
          <w:sz w:val="24"/>
          <w:szCs w:val="24"/>
        </w:rPr>
        <w:t xml:space="preserve">  </w:t>
      </w:r>
      <w:r w:rsidRPr="00216361">
        <w:rPr>
          <w:rFonts w:eastAsia="Calibri"/>
          <w:b/>
          <w:i/>
          <w:sz w:val="24"/>
          <w:szCs w:val="24"/>
        </w:rPr>
        <w:t>II. Chuẩn bị:</w:t>
      </w:r>
    </w:p>
    <w:p w:rsidR="001E7344" w:rsidRPr="00216361" w:rsidRDefault="001E7344" w:rsidP="001E7344">
      <w:pPr>
        <w:tabs>
          <w:tab w:val="left" w:pos="284"/>
          <w:tab w:val="right" w:pos="5954"/>
          <w:tab w:val="right" w:pos="8640"/>
        </w:tabs>
        <w:rPr>
          <w:b/>
          <w:i/>
          <w:sz w:val="24"/>
          <w:szCs w:val="24"/>
        </w:rPr>
      </w:pPr>
      <w:r w:rsidRPr="00216361">
        <w:rPr>
          <w:b/>
          <w:i/>
          <w:sz w:val="24"/>
          <w:szCs w:val="24"/>
        </w:rPr>
        <w:t xml:space="preserve">     1. GV: </w:t>
      </w:r>
      <w:r w:rsidRPr="00216361">
        <w:rPr>
          <w:sz w:val="24"/>
          <w:szCs w:val="24"/>
        </w:rPr>
        <w:t xml:space="preserve">- Giáo án, phấn, bảng, </w:t>
      </w:r>
    </w:p>
    <w:p w:rsidR="001E7344" w:rsidRPr="00216361" w:rsidRDefault="001E7344" w:rsidP="001E7344">
      <w:pPr>
        <w:tabs>
          <w:tab w:val="left" w:pos="284"/>
          <w:tab w:val="right" w:pos="5954"/>
          <w:tab w:val="right" w:pos="8640"/>
        </w:tabs>
        <w:rPr>
          <w:sz w:val="24"/>
          <w:szCs w:val="24"/>
        </w:rPr>
      </w:pPr>
      <w:r w:rsidRPr="00216361">
        <w:rPr>
          <w:sz w:val="24"/>
          <w:szCs w:val="24"/>
        </w:rPr>
        <w:tab/>
        <w:t xml:space="preserve">            - Bảng phụ, phiếu trắc nghiệm</w:t>
      </w:r>
    </w:p>
    <w:p w:rsidR="001E7344" w:rsidRPr="00216361" w:rsidRDefault="001E7344" w:rsidP="001E7344">
      <w:pPr>
        <w:tabs>
          <w:tab w:val="left" w:pos="284"/>
          <w:tab w:val="right" w:pos="5954"/>
          <w:tab w:val="right" w:pos="8640"/>
        </w:tabs>
        <w:rPr>
          <w:b/>
          <w:sz w:val="24"/>
          <w:szCs w:val="24"/>
        </w:rPr>
      </w:pPr>
      <w:r w:rsidRPr="00216361">
        <w:rPr>
          <w:b/>
          <w:i/>
          <w:sz w:val="24"/>
          <w:szCs w:val="24"/>
        </w:rPr>
        <w:t xml:space="preserve">     2. HS:</w:t>
      </w:r>
      <w:r w:rsidRPr="00216361">
        <w:rPr>
          <w:sz w:val="24"/>
          <w:szCs w:val="24"/>
        </w:rPr>
        <w:t xml:space="preserve"> - SGK, bút…, bảng phụ </w:t>
      </w:r>
      <w:r w:rsidRPr="00216361">
        <w:rPr>
          <w:sz w:val="24"/>
          <w:szCs w:val="24"/>
        </w:rPr>
        <w:tab/>
      </w:r>
    </w:p>
    <w:p w:rsidR="001E7344" w:rsidRPr="00216361" w:rsidRDefault="001E7344" w:rsidP="001E7344">
      <w:pPr>
        <w:tabs>
          <w:tab w:val="left" w:pos="284"/>
          <w:tab w:val="right" w:pos="5954"/>
          <w:tab w:val="right" w:pos="8640"/>
        </w:tabs>
        <w:rPr>
          <w:iCs/>
          <w:sz w:val="24"/>
          <w:szCs w:val="24"/>
        </w:rPr>
      </w:pPr>
      <w:r w:rsidRPr="00216361">
        <w:rPr>
          <w:sz w:val="24"/>
          <w:szCs w:val="24"/>
        </w:rPr>
        <w:t xml:space="preserve">                - Đọc trước bài.</w:t>
      </w:r>
    </w:p>
    <w:p w:rsidR="001E7344" w:rsidRPr="00216361" w:rsidRDefault="001E7344" w:rsidP="001E7344">
      <w:pPr>
        <w:tabs>
          <w:tab w:val="left" w:pos="284"/>
          <w:tab w:val="right" w:pos="5954"/>
          <w:tab w:val="right" w:pos="8640"/>
        </w:tabs>
        <w:jc w:val="both"/>
        <w:rPr>
          <w:b/>
          <w:i/>
          <w:iCs/>
          <w:sz w:val="24"/>
          <w:szCs w:val="24"/>
        </w:rPr>
      </w:pPr>
      <w:r w:rsidRPr="00216361">
        <w:rPr>
          <w:b/>
          <w:i/>
          <w:iCs/>
          <w:sz w:val="24"/>
          <w:szCs w:val="24"/>
        </w:rPr>
        <w:t>III. Tiến trình bài học:</w:t>
      </w:r>
    </w:p>
    <w:p w:rsidR="001E7344" w:rsidRPr="00216361" w:rsidRDefault="001E7344" w:rsidP="001E7344">
      <w:pPr>
        <w:spacing w:after="200"/>
        <w:rPr>
          <w:rFonts w:eastAsia="Calibri"/>
          <w:b/>
          <w:i/>
          <w:sz w:val="24"/>
          <w:szCs w:val="24"/>
        </w:rPr>
      </w:pPr>
      <w:r w:rsidRPr="00216361">
        <w:rPr>
          <w:rFonts w:eastAsia="Calibri"/>
          <w:b/>
          <w:i/>
          <w:sz w:val="24"/>
          <w:szCs w:val="24"/>
        </w:rPr>
        <w:t xml:space="preserve">   1.Kiểm tra bài cũ:</w:t>
      </w:r>
    </w:p>
    <w:p w:rsidR="001E7344" w:rsidRPr="00216361" w:rsidRDefault="001E7344" w:rsidP="001E7344">
      <w:pPr>
        <w:spacing w:after="200" w:line="276" w:lineRule="auto"/>
        <w:rPr>
          <w:rFonts w:eastAsia="Calibri"/>
          <w:sz w:val="24"/>
          <w:szCs w:val="24"/>
        </w:rPr>
      </w:pPr>
      <w:r w:rsidRPr="00216361">
        <w:rPr>
          <w:rFonts w:ascii="Calibri" w:eastAsia="Calibri" w:hAnsi="Calibri"/>
          <w:b/>
          <w:sz w:val="24"/>
          <w:szCs w:val="24"/>
        </w:rPr>
        <w:t xml:space="preserve">            </w:t>
      </w:r>
      <w:r w:rsidRPr="00216361">
        <w:rPr>
          <w:rFonts w:eastAsia="Calibri"/>
          <w:b/>
          <w:sz w:val="24"/>
          <w:szCs w:val="24"/>
        </w:rPr>
        <w:t xml:space="preserve">Câu hỏi </w:t>
      </w:r>
      <w:r w:rsidRPr="00216361">
        <w:rPr>
          <w:rFonts w:eastAsia="Calibri"/>
          <w:sz w:val="24"/>
          <w:szCs w:val="24"/>
        </w:rPr>
        <w:t xml:space="preserve"> : Nêu định nghĩa mặt cầu ? Mặt cầu đ</w:t>
      </w:r>
      <w:r w:rsidRPr="00216361">
        <w:rPr>
          <w:rFonts w:eastAsia="Calibri" w:hint="cs"/>
          <w:sz w:val="24"/>
          <w:szCs w:val="24"/>
        </w:rPr>
        <w:t>ư</w:t>
      </w:r>
      <w:r w:rsidRPr="00216361">
        <w:rPr>
          <w:rFonts w:eastAsia="Calibri"/>
          <w:sz w:val="24"/>
          <w:szCs w:val="24"/>
        </w:rPr>
        <w:t>ợc xác định khi nào?</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w:t>
      </w:r>
      <w:r w:rsidRPr="00216361">
        <w:rPr>
          <w:rFonts w:eastAsia="Calibri"/>
          <w:b/>
          <w:sz w:val="24"/>
          <w:szCs w:val="24"/>
        </w:rPr>
        <w:t xml:space="preserve">     Đáp án: </w:t>
      </w:r>
      <w:r w:rsidRPr="00216361">
        <w:rPr>
          <w:rFonts w:eastAsia="Calibri"/>
          <w:sz w:val="24"/>
          <w:szCs w:val="24"/>
        </w:rPr>
        <w:t xml:space="preserve"> +/ S(O,r)  là TH các điểm M trong không gian luôn cách điểm O cố định một khoảng bằng r</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Mặt cầu hoàn toàn đ</w:t>
      </w:r>
      <w:r w:rsidRPr="00216361">
        <w:rPr>
          <w:rFonts w:eastAsia="Calibri" w:hint="cs"/>
          <w:sz w:val="24"/>
          <w:szCs w:val="24"/>
        </w:rPr>
        <w:t>ư</w:t>
      </w:r>
      <w:r w:rsidRPr="00216361">
        <w:rPr>
          <w:rFonts w:eastAsia="Calibri"/>
          <w:sz w:val="24"/>
          <w:szCs w:val="24"/>
        </w:rPr>
        <w:t>ợc XĐ khi biết tâm và bán kính hoặc biết đ</w:t>
      </w:r>
      <w:r w:rsidRPr="00216361">
        <w:rPr>
          <w:rFonts w:eastAsia="Calibri" w:hint="cs"/>
          <w:sz w:val="24"/>
          <w:szCs w:val="24"/>
        </w:rPr>
        <w:t>ư</w:t>
      </w:r>
      <w:r w:rsidRPr="00216361">
        <w:rPr>
          <w:rFonts w:eastAsia="Calibri"/>
          <w:sz w:val="24"/>
          <w:szCs w:val="24"/>
        </w:rPr>
        <w:t>ờng kính</w:t>
      </w:r>
    </w:p>
    <w:p w:rsidR="001E7344" w:rsidRPr="00216361" w:rsidRDefault="001E7344" w:rsidP="001E7344">
      <w:pPr>
        <w:spacing w:after="200" w:line="276" w:lineRule="auto"/>
        <w:rPr>
          <w:rFonts w:eastAsia="Calibri"/>
          <w:sz w:val="24"/>
          <w:szCs w:val="24"/>
        </w:rPr>
      </w:pPr>
      <w:r w:rsidRPr="00216361">
        <w:rPr>
          <w:rFonts w:eastAsia="Calibri"/>
          <w:b/>
          <w:sz w:val="24"/>
          <w:szCs w:val="24"/>
        </w:rPr>
        <w:t xml:space="preserve">ĐVĐ: </w:t>
      </w:r>
      <w:r w:rsidRPr="00216361">
        <w:rPr>
          <w:rFonts w:eastAsia="Calibri"/>
          <w:sz w:val="24"/>
          <w:szCs w:val="24"/>
        </w:rPr>
        <w:t>Ta đã nghiên cứu về mặt cầu nay ta củng cố lại lý thuyết đó qua các bài tập sau</w:t>
      </w:r>
    </w:p>
    <w:p w:rsidR="004F64D3" w:rsidRPr="00216361" w:rsidRDefault="001E7344" w:rsidP="00CE6EAE">
      <w:pPr>
        <w:spacing w:after="200" w:line="276" w:lineRule="auto"/>
        <w:rPr>
          <w:rFonts w:eastAsia="Calibri"/>
          <w:b/>
          <w:i/>
          <w:sz w:val="24"/>
          <w:szCs w:val="24"/>
        </w:rPr>
      </w:pPr>
      <w:r w:rsidRPr="00216361">
        <w:rPr>
          <w:rFonts w:eastAsia="Calibri"/>
          <w:b/>
          <w:i/>
          <w:sz w:val="24"/>
          <w:szCs w:val="24"/>
        </w:rPr>
        <w:t xml:space="preserve">     2. Bài mới:</w:t>
      </w:r>
    </w:p>
    <w:p w:rsidR="001E7344" w:rsidRPr="00216361" w:rsidRDefault="0001346C" w:rsidP="00E70ADD">
      <w:pPr>
        <w:spacing w:after="200"/>
        <w:jc w:val="center"/>
        <w:rPr>
          <w:rFonts w:eastAsia="Calibri"/>
          <w:sz w:val="24"/>
          <w:szCs w:val="24"/>
        </w:rPr>
      </w:pPr>
      <w:r w:rsidRPr="00216361">
        <w:rPr>
          <w:rFonts w:eastAsia="Calibri"/>
          <w:b/>
          <w:sz w:val="24"/>
          <w:szCs w:val="24"/>
        </w:rPr>
        <w:t>Hoạt động 1:</w:t>
      </w:r>
      <w:r w:rsidRPr="00216361">
        <w:rPr>
          <w:rFonts w:eastAsia="Calibri"/>
          <w:sz w:val="24"/>
          <w:szCs w:val="24"/>
        </w:rPr>
        <w:t xml:space="preserve"> </w:t>
      </w:r>
      <w:r w:rsidR="001E7344" w:rsidRPr="00216361">
        <w:rPr>
          <w:rFonts w:eastAsia="Calibri"/>
          <w:sz w:val="24"/>
          <w:szCs w:val="24"/>
        </w:rPr>
        <w:t xml:space="preserve">BÀI TẬP 2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97"/>
        <w:gridCol w:w="3396"/>
        <w:gridCol w:w="3847"/>
      </w:tblGrid>
      <w:tr w:rsidR="00E97268" w:rsidRPr="00216361">
        <w:tc>
          <w:tcPr>
            <w:tcW w:w="3197"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396"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847"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E70ADD" w:rsidRPr="00216361">
        <w:tc>
          <w:tcPr>
            <w:tcW w:w="3197" w:type="dxa"/>
            <w:shd w:val="clear" w:color="auto" w:fill="auto"/>
          </w:tcPr>
          <w:p w:rsidR="00E70ADD" w:rsidRPr="00216361" w:rsidRDefault="00E70ADD" w:rsidP="00F16201">
            <w:pPr>
              <w:spacing w:after="200"/>
              <w:rPr>
                <w:rFonts w:eastAsia="Calibri"/>
                <w:sz w:val="24"/>
                <w:szCs w:val="24"/>
              </w:rPr>
            </w:pPr>
            <w:r w:rsidRPr="00216361">
              <w:rPr>
                <w:rFonts w:eastAsia="Calibri"/>
                <w:sz w:val="24"/>
                <w:szCs w:val="24"/>
              </w:rPr>
              <w:t>-Yêu cầu HS tóm tắt đầu bài - vẽ hình</w:t>
            </w:r>
          </w:p>
          <w:p w:rsidR="00E70ADD" w:rsidRPr="00216361" w:rsidRDefault="00E70ADD"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E70ADD" w:rsidRPr="00216361" w:rsidRDefault="00E70ADD" w:rsidP="00F16201">
            <w:pPr>
              <w:spacing w:after="200"/>
              <w:rPr>
                <w:rFonts w:eastAsia="Calibri"/>
                <w:sz w:val="24"/>
                <w:szCs w:val="24"/>
              </w:rPr>
            </w:pPr>
            <w:r w:rsidRPr="00216361">
              <w:rPr>
                <w:rFonts w:eastAsia="Calibri"/>
                <w:sz w:val="24"/>
                <w:szCs w:val="24"/>
              </w:rPr>
              <w:t xml:space="preserve">                   +/ Từ IA=IB=IC=ID nhận xét vị trs điểm I</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Hướng dẫn XĐ điểm I</w:t>
            </w:r>
          </w:p>
          <w:p w:rsidR="00E70ADD" w:rsidRPr="00216361" w:rsidRDefault="00E70ADD" w:rsidP="00F16201">
            <w:pPr>
              <w:spacing w:after="200"/>
              <w:rPr>
                <w:rFonts w:eastAsia="Calibri"/>
                <w:sz w:val="24"/>
                <w:szCs w:val="24"/>
              </w:rPr>
            </w:pPr>
            <w:r w:rsidRPr="00216361">
              <w:rPr>
                <w:rFonts w:eastAsia="Calibri"/>
                <w:sz w:val="24"/>
                <w:szCs w:val="24"/>
              </w:rPr>
              <w:t>XĐhình dạng tam giác SAC,SBD</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Nhận xét gì về OA,OB,OC,OD,OS</w:t>
            </w:r>
          </w:p>
        </w:tc>
        <w:tc>
          <w:tcPr>
            <w:tcW w:w="3396" w:type="dxa"/>
            <w:shd w:val="clear" w:color="auto" w:fill="auto"/>
          </w:tcPr>
          <w:p w:rsidR="00E70ADD" w:rsidRPr="00216361" w:rsidRDefault="00E70ADD" w:rsidP="00F16201">
            <w:pPr>
              <w:spacing w:after="200"/>
              <w:rPr>
                <w:rFonts w:eastAsia="Calibri"/>
                <w:sz w:val="24"/>
                <w:szCs w:val="24"/>
              </w:rPr>
            </w:pPr>
            <w:r w:rsidRPr="00216361">
              <w:rPr>
                <w:rFonts w:eastAsia="Calibri"/>
                <w:sz w:val="24"/>
                <w:szCs w:val="24"/>
              </w:rPr>
              <w:t>- Vẽ hình và tóm tắt đầu bài bằng hình vẽ</w:t>
            </w:r>
          </w:p>
          <w:p w:rsidR="00E70ADD" w:rsidRPr="00216361" w:rsidRDefault="00E70ADD" w:rsidP="00F16201">
            <w:pPr>
              <w:spacing w:after="200"/>
              <w:rPr>
                <w:rFonts w:eastAsia="Calibri"/>
                <w:sz w:val="24"/>
                <w:szCs w:val="24"/>
              </w:rPr>
            </w:pPr>
            <w:r w:rsidRPr="00216361">
              <w:rPr>
                <w:rFonts w:eastAsia="Calibri"/>
                <w:sz w:val="24"/>
                <w:szCs w:val="24"/>
              </w:rPr>
              <w:t>- Thảo luận đua ra : IA=IB=IC=ID=I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I nằm trên trục đường tròn ngoại tiếp đáy tức I nằm trên SO</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CM tam giác SAC,SBD vuông tại 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OA=OB=OC=OD=O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XĐ tâm và bán kính</w:t>
            </w:r>
          </w:p>
        </w:tc>
        <w:tc>
          <w:tcPr>
            <w:tcW w:w="3847" w:type="dxa"/>
            <w:shd w:val="clear" w:color="auto" w:fill="auto"/>
          </w:tcPr>
          <w:p w:rsidR="00E70ADD" w:rsidRPr="00216361" w:rsidRDefault="00872D08" w:rsidP="00F16201">
            <w:pPr>
              <w:spacing w:after="200"/>
              <w:rPr>
                <w:rFonts w:eastAsia="Calibri"/>
                <w:sz w:val="24"/>
                <w:szCs w:val="24"/>
              </w:rPr>
            </w:pPr>
            <w:r>
              <w:rPr>
                <w:rFonts w:ascii="Calibri" w:eastAsia="Calibri" w:hAnsi="Calibri"/>
                <w:noProof/>
                <w:sz w:val="24"/>
                <w:szCs w:val="24"/>
              </w:rPr>
              <w:drawing>
                <wp:inline distT="0" distB="0" distL="0" distR="0">
                  <wp:extent cx="1695450" cy="2114550"/>
                  <wp:effectExtent l="0" t="0" r="0" b="0"/>
                  <wp:docPr id="736"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695450" cy="2114550"/>
                          </a:xfrm>
                          <a:prstGeom prst="rect">
                            <a:avLst/>
                          </a:prstGeom>
                          <a:noFill/>
                          <a:ln>
                            <a:noFill/>
                          </a:ln>
                        </pic:spPr>
                      </pic:pic>
                    </a:graphicData>
                  </a:graphic>
                </wp:inline>
              </w:drawing>
            </w:r>
          </w:p>
          <w:p w:rsidR="00E70ADD" w:rsidRPr="00216361" w:rsidRDefault="00E70ADD" w:rsidP="00F16201">
            <w:pPr>
              <w:spacing w:after="200"/>
              <w:rPr>
                <w:rFonts w:eastAsia="Calibri"/>
                <w:sz w:val="24"/>
                <w:szCs w:val="24"/>
              </w:rPr>
            </w:pPr>
            <w:r w:rsidRPr="00216361">
              <w:rPr>
                <w:rFonts w:eastAsia="Calibri"/>
                <w:sz w:val="24"/>
                <w:szCs w:val="24"/>
              </w:rPr>
              <w:t>-Gọi O là tâm hình vuông ABCD, Giả sử mặt cầu ngoại tiếp hình chóp S.ABCD có tâm I thì do IA=IB=IC=ID nên I nằm trên SO</w:t>
            </w:r>
          </w:p>
          <w:p w:rsidR="00E70ADD" w:rsidRPr="00216361" w:rsidRDefault="00E70ADD" w:rsidP="00F16201">
            <w:pPr>
              <w:spacing w:after="200"/>
              <w:rPr>
                <w:rFonts w:eastAsia="Calibri"/>
                <w:sz w:val="24"/>
                <w:szCs w:val="24"/>
              </w:rPr>
            </w:pPr>
            <w:r w:rsidRPr="00216361">
              <w:rPr>
                <w:rFonts w:eastAsia="Calibri"/>
                <w:sz w:val="24"/>
                <w:szCs w:val="24"/>
              </w:rPr>
              <w:t>-Ta có SA=SB=SC=SD =a</w:t>
            </w:r>
          </w:p>
          <w:p w:rsidR="00E70ADD" w:rsidRPr="00216361" w:rsidRDefault="00E70ADD" w:rsidP="00F16201">
            <w:pPr>
              <w:spacing w:after="200"/>
              <w:rPr>
                <w:rFonts w:eastAsia="Calibri"/>
                <w:sz w:val="24"/>
                <w:szCs w:val="24"/>
              </w:rPr>
            </w:pPr>
            <w:r w:rsidRPr="00216361">
              <w:rPr>
                <w:rFonts w:eastAsia="Calibri"/>
                <w:sz w:val="24"/>
                <w:szCs w:val="24"/>
              </w:rPr>
              <w:t>AC =BD =</w:t>
            </w:r>
            <w:r w:rsidR="00872D08">
              <w:rPr>
                <w:rFonts w:eastAsia="Calibri"/>
                <w:noProof/>
                <w:position w:val="-8"/>
                <w:sz w:val="24"/>
                <w:szCs w:val="24"/>
              </w:rPr>
              <w:drawing>
                <wp:inline distT="0" distB="0" distL="0" distR="0">
                  <wp:extent cx="1000125" cy="25717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E70ADD" w:rsidRPr="00216361" w:rsidRDefault="00E70ADD" w:rsidP="00F16201">
            <w:pPr>
              <w:spacing w:after="200"/>
              <w:rPr>
                <w:rFonts w:eastAsia="Calibri"/>
                <w:sz w:val="24"/>
                <w:szCs w:val="24"/>
              </w:rPr>
            </w:pPr>
            <w:r w:rsidRPr="00216361">
              <w:rPr>
                <w:rFonts w:eastAsia="Calibri"/>
                <w:sz w:val="24"/>
                <w:szCs w:val="24"/>
              </w:rPr>
              <w:t>nên tam giác SAC,SBD vuông tại S khi đó OA=OB=OC=OD=OS</w:t>
            </w:r>
          </w:p>
          <w:p w:rsidR="00E70ADD" w:rsidRPr="00216361" w:rsidRDefault="00E70ADD" w:rsidP="00F16201">
            <w:pPr>
              <w:spacing w:after="200"/>
              <w:rPr>
                <w:rFonts w:eastAsia="Calibri"/>
                <w:sz w:val="24"/>
                <w:szCs w:val="24"/>
              </w:rPr>
            </w:pPr>
            <w:r w:rsidRPr="00216361">
              <w:rPr>
                <w:rFonts w:eastAsia="Calibri"/>
                <w:sz w:val="24"/>
                <w:szCs w:val="24"/>
              </w:rPr>
              <w:t>mà I là tâm mặt cầu nên</w:t>
            </w:r>
          </w:p>
          <w:p w:rsidR="00E70ADD" w:rsidRPr="00216361" w:rsidRDefault="00E70ADD" w:rsidP="00F16201">
            <w:pPr>
              <w:spacing w:after="200"/>
              <w:rPr>
                <w:rFonts w:eastAsia="Calibri"/>
                <w:sz w:val="24"/>
                <w:szCs w:val="24"/>
              </w:rPr>
            </w:pPr>
            <w:r w:rsidRPr="00216361">
              <w:rPr>
                <w:rFonts w:eastAsia="Calibri"/>
                <w:sz w:val="24"/>
                <w:szCs w:val="24"/>
              </w:rPr>
              <w:t>IA=IB=IC=ID =IS</w:t>
            </w:r>
          </w:p>
          <w:p w:rsidR="00E70ADD" w:rsidRPr="00216361" w:rsidRDefault="00E70ADD" w:rsidP="00F16201">
            <w:pPr>
              <w:spacing w:after="200"/>
              <w:rPr>
                <w:rFonts w:eastAsia="Calibri"/>
                <w:sz w:val="24"/>
                <w:szCs w:val="24"/>
              </w:rPr>
            </w:pPr>
            <w:r w:rsidRPr="00216361">
              <w:rPr>
                <w:rFonts w:eastAsia="Calibri"/>
                <w:sz w:val="24"/>
                <w:szCs w:val="24"/>
              </w:rPr>
              <w:t>Vậy I trùng O tức mặt caùu cần tìm có tâm O ,bán kính R=OA =</w:t>
            </w:r>
            <w:r w:rsidR="00872D08">
              <w:rPr>
                <w:rFonts w:eastAsia="Calibri"/>
                <w:noProof/>
                <w:position w:val="-26"/>
                <w:sz w:val="24"/>
                <w:szCs w:val="24"/>
              </w:rPr>
              <w:drawing>
                <wp:inline distT="0" distB="0" distL="0" distR="0">
                  <wp:extent cx="838200" cy="485775"/>
                  <wp:effectExtent l="0" t="0" r="0"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838200" cy="485775"/>
                          </a:xfrm>
                          <a:prstGeom prst="rect">
                            <a:avLst/>
                          </a:prstGeom>
                          <a:noFill/>
                          <a:ln>
                            <a:noFill/>
                          </a:ln>
                        </pic:spPr>
                      </pic:pic>
                    </a:graphicData>
                  </a:graphic>
                </wp:inline>
              </w:drawing>
            </w:r>
          </w:p>
        </w:tc>
      </w:tr>
    </w:tbl>
    <w:p w:rsidR="001E7344" w:rsidRPr="00216361" w:rsidRDefault="0001346C" w:rsidP="001E7344">
      <w:pPr>
        <w:spacing w:after="200"/>
        <w:jc w:val="center"/>
        <w:rPr>
          <w:rFonts w:eastAsia="Calibri"/>
          <w:sz w:val="24"/>
          <w:szCs w:val="24"/>
        </w:rPr>
      </w:pPr>
      <w:r w:rsidRPr="00216361">
        <w:rPr>
          <w:rFonts w:eastAsia="Calibri"/>
          <w:b/>
          <w:sz w:val="24"/>
          <w:szCs w:val="24"/>
        </w:rPr>
        <w:t>Hoạt động 2:</w:t>
      </w:r>
      <w:r w:rsidRPr="00216361">
        <w:rPr>
          <w:rFonts w:eastAsia="Calibri"/>
          <w:sz w:val="24"/>
          <w:szCs w:val="24"/>
        </w:rPr>
        <w:t xml:space="preserve"> </w:t>
      </w:r>
      <w:r w:rsidR="001E7344" w:rsidRPr="00216361">
        <w:rPr>
          <w:rFonts w:eastAsia="Calibri"/>
          <w:sz w:val="24"/>
          <w:szCs w:val="24"/>
        </w:rPr>
        <w:t>BÀI TẬ</w:t>
      </w:r>
      <w:r w:rsidR="00E70ADD" w:rsidRPr="00216361">
        <w:rPr>
          <w:rFonts w:eastAsia="Calibri"/>
          <w:sz w:val="24"/>
          <w:szCs w:val="24"/>
        </w:rPr>
        <w:t xml:space="preserve">P 4 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50"/>
        <w:gridCol w:w="3420"/>
        <w:gridCol w:w="3870"/>
      </w:tblGrid>
      <w:tr w:rsidR="00E97268" w:rsidRPr="00216361">
        <w:tc>
          <w:tcPr>
            <w:tcW w:w="315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420"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1E7344" w:rsidRPr="00216361">
        <w:tc>
          <w:tcPr>
            <w:tcW w:w="3150" w:type="dxa"/>
            <w:shd w:val="clear" w:color="auto" w:fill="auto"/>
          </w:tcPr>
          <w:p w:rsidR="001E7344" w:rsidRPr="00216361" w:rsidRDefault="001E7344" w:rsidP="00F16201">
            <w:pPr>
              <w:spacing w:after="200"/>
              <w:rPr>
                <w:rFonts w:eastAsia="Calibri"/>
                <w:sz w:val="24"/>
                <w:szCs w:val="24"/>
              </w:rPr>
            </w:pPr>
            <w:r w:rsidRPr="00216361">
              <w:rPr>
                <w:rFonts w:eastAsia="Calibri"/>
                <w:sz w:val="24"/>
                <w:szCs w:val="24"/>
              </w:rPr>
              <w:t>-Yêu cầu HS tóm tắt đầu bài - vẽ hình</w:t>
            </w:r>
          </w:p>
          <w:p w:rsidR="001E7344" w:rsidRPr="00216361" w:rsidRDefault="001E7344"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1E7344" w:rsidRPr="00216361" w:rsidRDefault="001E7344" w:rsidP="00F16201">
            <w:pPr>
              <w:spacing w:after="200"/>
              <w:rPr>
                <w:rFonts w:eastAsia="Calibri"/>
                <w:sz w:val="24"/>
                <w:szCs w:val="24"/>
              </w:rPr>
            </w:pPr>
            <w:r w:rsidRPr="00216361">
              <w:rPr>
                <w:rFonts w:eastAsia="Calibri"/>
                <w:sz w:val="24"/>
                <w:szCs w:val="24"/>
              </w:rPr>
              <w:t xml:space="preserve">                   +/ Từ 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 xml:space="preserve"> nhận xét vị trí điểm I</w:t>
            </w:r>
          </w:p>
          <w:p w:rsidR="001E7344" w:rsidRPr="00216361" w:rsidRDefault="001E7344" w:rsidP="00F16201">
            <w:pPr>
              <w:spacing w:after="200"/>
              <w:rPr>
                <w:rFonts w:eastAsia="Calibri"/>
                <w:sz w:val="24"/>
                <w:szCs w:val="24"/>
              </w:rPr>
            </w:pPr>
          </w:p>
          <w:p w:rsidR="001E7344" w:rsidRPr="00216361" w:rsidRDefault="001E7344" w:rsidP="00F16201">
            <w:pPr>
              <w:spacing w:after="200" w:line="276" w:lineRule="auto"/>
              <w:rPr>
                <w:rFonts w:eastAsia="Calibri"/>
                <w:sz w:val="24"/>
                <w:szCs w:val="24"/>
              </w:rPr>
            </w:pPr>
          </w:p>
        </w:tc>
        <w:tc>
          <w:tcPr>
            <w:tcW w:w="3420" w:type="dxa"/>
            <w:shd w:val="clear" w:color="auto" w:fill="auto"/>
          </w:tcPr>
          <w:p w:rsidR="001E7344" w:rsidRPr="00216361" w:rsidRDefault="001E7344" w:rsidP="00F16201">
            <w:pPr>
              <w:spacing w:after="200"/>
              <w:rPr>
                <w:rFonts w:eastAsia="Calibri"/>
                <w:sz w:val="24"/>
                <w:szCs w:val="24"/>
              </w:rPr>
            </w:pPr>
            <w:r w:rsidRPr="00216361">
              <w:rPr>
                <w:rFonts w:eastAsia="Calibri"/>
                <w:sz w:val="24"/>
                <w:szCs w:val="24"/>
              </w:rPr>
              <w:t>- Vẽ hình và tóm tắt đầu bài bằng hình vẽ</w:t>
            </w:r>
          </w:p>
          <w:p w:rsidR="001E7344" w:rsidRPr="00216361" w:rsidRDefault="001E7344" w:rsidP="00F16201">
            <w:pPr>
              <w:spacing w:after="200" w:line="276" w:lineRule="auto"/>
              <w:rPr>
                <w:rFonts w:eastAsia="Calibri"/>
                <w:sz w:val="24"/>
                <w:szCs w:val="24"/>
              </w:rPr>
            </w:pPr>
            <w:r w:rsidRPr="00216361">
              <w:rPr>
                <w:rFonts w:eastAsia="Calibri"/>
                <w:sz w:val="24"/>
                <w:szCs w:val="24"/>
              </w:rPr>
              <w:t xml:space="preserve">-Thảo luận trả lời </w:t>
            </w:r>
          </w:p>
          <w:p w:rsidR="001E7344" w:rsidRPr="00216361" w:rsidRDefault="001E7344" w:rsidP="00F16201">
            <w:pPr>
              <w:spacing w:after="200" w:line="276" w:lineRule="auto"/>
              <w:rPr>
                <w:rFonts w:eastAsia="Calibri"/>
                <w:sz w:val="24"/>
                <w:szCs w:val="24"/>
              </w:rPr>
            </w:pPr>
            <w:r w:rsidRPr="00216361">
              <w:rPr>
                <w:rFonts w:eastAsia="Calibri"/>
                <w:sz w:val="24"/>
                <w:szCs w:val="24"/>
              </w:rPr>
              <w:t>khoảng cách từ I đến 3 cạnh của tam giác bằng nhau.</w:t>
            </w:r>
          </w:p>
          <w:p w:rsidR="001E7344" w:rsidRPr="00216361" w:rsidRDefault="001E7344" w:rsidP="00F16201">
            <w:pPr>
              <w:spacing w:after="200" w:line="276" w:lineRule="auto"/>
              <w:rPr>
                <w:rFonts w:eastAsia="Calibri"/>
                <w:sz w:val="24"/>
                <w:szCs w:val="24"/>
              </w:rPr>
            </w:pPr>
            <w:r w:rsidRPr="00216361">
              <w:rPr>
                <w:rFonts w:eastAsia="Calibri"/>
                <w:sz w:val="24"/>
                <w:szCs w:val="24"/>
              </w:rPr>
              <w:t>-I nằm trên đường thẳng vuông góc với mặt phẳng (ABC)  tại  giao điểm 3 đường phân giác..</w:t>
            </w:r>
          </w:p>
          <w:p w:rsidR="001E7344" w:rsidRPr="00216361" w:rsidRDefault="001E7344" w:rsidP="00F16201">
            <w:pPr>
              <w:spacing w:after="200" w:line="276" w:lineRule="auto"/>
              <w:rPr>
                <w:rFonts w:eastAsia="Calibri"/>
                <w:sz w:val="24"/>
                <w:szCs w:val="24"/>
              </w:rPr>
            </w:pPr>
            <w:r w:rsidRPr="00216361">
              <w:rPr>
                <w:rFonts w:eastAsia="Calibri"/>
                <w:sz w:val="24"/>
                <w:szCs w:val="24"/>
              </w:rPr>
              <w:t xml:space="preserve">-Hoàn chỉnh </w:t>
            </w:r>
          </w:p>
          <w:p w:rsidR="001E7344" w:rsidRPr="00216361" w:rsidRDefault="001E7344" w:rsidP="00F16201">
            <w:pPr>
              <w:spacing w:after="200" w:line="276" w:lineRule="auto"/>
              <w:rPr>
                <w:rFonts w:eastAsia="Calibri"/>
                <w:sz w:val="24"/>
                <w:szCs w:val="24"/>
              </w:rPr>
            </w:pPr>
          </w:p>
        </w:tc>
        <w:tc>
          <w:tcPr>
            <w:tcW w:w="3870" w:type="dxa"/>
            <w:shd w:val="clear" w:color="auto" w:fill="auto"/>
          </w:tcPr>
          <w:p w:rsidR="001E7344"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19840" behindDoc="0" locked="0" layoutInCell="1" allowOverlap="1">
                      <wp:simplePos x="0" y="0"/>
                      <wp:positionH relativeFrom="column">
                        <wp:posOffset>803910</wp:posOffset>
                      </wp:positionH>
                      <wp:positionV relativeFrom="paragraph">
                        <wp:posOffset>1284605</wp:posOffset>
                      </wp:positionV>
                      <wp:extent cx="342900" cy="323850"/>
                      <wp:effectExtent l="3810" t="0" r="0" b="1270"/>
                      <wp:wrapNone/>
                      <wp:docPr id="120" name="Text Box 2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0" o:spid="_x0000_s1164" type="#_x0000_t202" style="position:absolute;margin-left:63.3pt;margin-top:101.15pt;width:27pt;height:25.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S4zcvAIAAMUFAAAOAAAAZHJzL2Uyb0RvYy54bWysVNtu2zAMfR+wfxD07voSJbGNOkUbx8OA 7gK0+wDFlmNhtuRJSpyu2L+PknNr+zJs84Mhi/ThIXnI65t916IdU5pLkeHwKsCIiVJWXGwy/O2x 8GKMtKGioq0ULMNPTOObxft310Ofskg2sq2YQgAidDr0GW6M6VPf12XDOqqvZM8EGGupOmrgU238 StEB0LvWj4Jg5g9SVb2SJdMabvPRiBcOv65Zab7UtWYGtRkGbsa9lXuv7dtfXNN0o2jf8PJAg/4F i45yAUFPUDk1FG0VfwPV8VJJLWtzVcrOl3XNS+ZygGzC4FU2Dw3tmcsFiqP7U5n0/4MtP+++KsQr 6F0E9RG0gyY9sr1Bd3KPoknsSjT0OgXPhx58zR4s4O7S1f29LL9rJOSyoWLDbpWSQ8NoBRRDW1z/ 4lfbFJ1qC7IePskKItGtkQ5oX6vO1g8qggAdqDyd2mPZlHA5IVESgKUE0wSoTR03n6bHn3ulzQcm O2QPGVbQfQdOd/faWDI0PbrYWEIWvG2dAlrx4gIcxxsIDb9amyXhGvqcBMkqXsXEI9Fs5ZEgz73b Ykm8WRHOp/kkXy7z8JeNG5K04VXFhA1zFFdI/qx5B5mPsjjJS8uWVxbOUtJqs162Cu0oiLtwjys5 WM5u/ksargiQy6uUwogEd1HiFbN47pGCTL1kHsReECZ3ySwgCcmLlyndc8H+PSU0ZDiZRtNRS2fS r3IL3PM2N5p23MD6aHmX4fjkRFOrwJWoXGsN5e14viiFpX8uBbT72GinVyvRUaxmv9676TjPwVpW T6BgJUFhIEbYfXBopPqJ0QB7JMP6x5YqhlH7UcAUJCEh4GbcB5nO7ZSpS8v60kJFCVAZNhiNx6UZ l9W2V3zTQKRx7oS8hcmpuVO1naqR1WHeYFe45A57zS6jy2/ndd6+i98AAAD//wMAUEsDBBQABgAI AAAAIQCvFpH93QAAAAsBAAAPAAAAZHJzL2Rvd25yZXYueG1sTI/BTsMwEETvlfgHa5F6a20SGpUQ p0JUXEEUqNSbG2+TiHgdxW4T/p7tCY4z+zQ7U2wm14kLDqH1pOFuqUAgVd62VGv4/HhZrEGEaMia zhNq+MEAm/JmVpjc+pHe8bKLteAQCrnR0MTY51KGqkFnwtL3SHw7+cGZyHKopR3MyOGuk4lSmXSm Jf7QmB6fG6y+d2en4ev1dNjfq7d661b96CclyT1Iree309MjiIhT/IPhWp+rQ8mdjv5MNoiOdZJl jGpIVJKCuBJrxc6RnVWagiwL+X9D+QsAAP//AwBQSwECLQAUAAYACAAAACEAtoM4kv4AAADhAQAA EwAAAAAAAAAAAAAAAAAAAAAAW0NvbnRlbnRfVHlwZXNdLnhtbFBLAQItABQABgAIAAAAIQA4/SH/ 1gAAAJQBAAALAAAAAAAAAAAAAAAAAC8BAABfcmVscy8ucmVsc1BLAQItABQABgAIAAAAIQA2S4zc vAIAAMUFAAAOAAAAAAAAAAAAAAAAAC4CAABkcnMvZTJvRG9jLnhtbFBLAQItABQABgAIAAAAIQCv FpH93QAAAAsBAAAPAAAAAAAAAAAAAAAAABYFAABkcnMvZG93bnJldi54bWxQSwUGAAAAAAQABADz AAAAIAYAAAAA " filled="f" stroked="f">
                      <v:textbox>
                        <w:txbxContent>
                          <w:p w:rsidR="00E41067" w:rsidRDefault="00E41067" w:rsidP="001E7344">
                            <w:r>
                              <w:t xml:space="preserve">  I</w:t>
                            </w:r>
                          </w:p>
                        </w:txbxContent>
                      </v:textbox>
                    </v:shape>
                  </w:pict>
                </mc:Fallback>
              </mc:AlternateContent>
            </w:r>
            <w:r>
              <w:rPr>
                <w:rFonts w:eastAsia="Calibri"/>
                <w:noProof/>
                <w:sz w:val="24"/>
                <w:szCs w:val="24"/>
              </w:rPr>
              <mc:AlternateContent>
                <mc:Choice Requires="wps">
                  <w:drawing>
                    <wp:anchor distT="0" distB="0" distL="114300" distR="114300" simplePos="0" relativeHeight="251617792" behindDoc="0" locked="0" layoutInCell="1" allowOverlap="1">
                      <wp:simplePos x="0" y="0"/>
                      <wp:positionH relativeFrom="column">
                        <wp:posOffset>476250</wp:posOffset>
                      </wp:positionH>
                      <wp:positionV relativeFrom="paragraph">
                        <wp:posOffset>934085</wp:posOffset>
                      </wp:positionV>
                      <wp:extent cx="571500" cy="323850"/>
                      <wp:effectExtent l="0" t="635" r="0" b="0"/>
                      <wp:wrapNone/>
                      <wp:docPr id="118" name="Text Box 2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8" o:spid="_x0000_s1165" type="#_x0000_t202" style="position:absolute;margin-left:37.5pt;margin-top:73.55pt;width:45pt;height:25.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RQhvAIAAMUFAAAOAAAAZHJzL2Uyb0RvYy54bWysVNtunDAQfa/Uf7D8Trgs7AIKGyXLUlVK L1LSD/CCWayCTW3vQhr13zs2e0vyUrXlAdme8Zk5M8dzfTN2LdpTqZjgGfavPIwoL0XF+DbD3x4L J8ZIacIr0gpOM/xEFb5Zvn93PfQpDUQj2opKBCBcpUOf4UbrPnVdVTa0I+pK9JSDsRayIxq2cutW kgyA3rVu4HlzdxCy6qUoqVJwmk9GvLT4dU1L/aWuFdWozTDkpu1f2v/G/N3lNUm3kvQNKw9pkL/I oiOMQ9ATVE40QTvJ3kB1rJRCiVpflaJzRV2zkloOwMb3XrF5aEhPLRcojupPZVL/D7b8vP8qEaug dz60ipMOmvRIR43uxIiC2SI2JRp6lYLnQw++egQLuFu6qr8X5XeFuFg1hG/prZRiaCipIEXf3HQv rk44yoBshk+igkhkp4UFGmvZmfpBRRCgQ6ueTu0x2ZRwGC38yANLCaZZMIsj2z6XpMfLvVT6AxUd MosMS+i+BSf7e6VNMiQ9uphYXBSsba0CWv7iABynEwgNV43NJGEb+px4yTpex6ETBvO1E3p57twW q9CZF/4iymf5apX7v0xcP0wbVlWUmzBHcfnhnzXvIPNJFid5KdGyysCZlJTcblatRHsC4i7sZ0sO lrOb+zINWwTg8oqSH4TeXZA4xTxeOGERRk6y8GLH85O7ZO6FSZgXLyndM07/nRIaMpxEQTRp6Zz0 K26e/d5yI2nHNIyPlnUZjk9OJDUKXPPKtlYT1k7ri1KY9M+lgHYfG231aiQ6iVWPm9G+jtiq2Yh5 I6onULAUoDAQI8w+WDRC/sRogDmSYfVjRyTFqP3I4RUkfhiawWM3YbQIYCMvLZtLC+ElQGVYYzQt V3oaVrtesm0DkaZ3x8UtvJyaWVWfszq8N5gVltxhrplhdLm3Xufpu/wNAAD//wMAUEsDBBQABgAI AAAAIQCwVJ1v3QAAAAoBAAAPAAAAZHJzL2Rvd25yZXYueG1sTI/NTsMwEITvSH0Haytxo3aq/oY4 VQXiCqJApd7ceJtExOsodpvw9mxOcNudHc1+k+0G14gbdqH2pCGZKRBIhbc1lRo+P14eNiBCNGRN 4wk1/GCAXT65y0xqfU/veDvEUnAIhdRoqGJsUylDUaEzYeZbJL5dfOdM5LUrpe1Mz+GukXOlVtKZ mvhDZVp8qrD4Plydhq/Xy+m4UG/ls1u2vR+UJLeVWt9Ph/0jiIhD/DPDiM/okDPT2V/JBtFoWC+5 SmR9sU5AjIbVqJx52G4SkHkm/1fIfwEAAP//AwBQSwECLQAUAAYACAAAACEAtoM4kv4AAADhAQAA EwAAAAAAAAAAAAAAAAAAAAAAW0NvbnRlbnRfVHlwZXNdLnhtbFBLAQItABQABgAIAAAAIQA4/SH/ 1gAAAJQBAAALAAAAAAAAAAAAAAAAAC8BAABfcmVscy8ucmVsc1BLAQItABQABgAIAAAAIQCrERQh vAIAAMUFAAAOAAAAAAAAAAAAAAAAAC4CAABkcnMvZTJvRG9jLnhtbFBLAQItABQABgAIAAAAIQCw VJ1v3QAAAAoBAAAPAAAAAAAAAAAAAAAAABYFAABkcnMvZG93bnJldi54bWxQSwUGAAAAAAQABADz AAAAIAYAAAAA " filled="f" stroked="f">
                      <v:textbox>
                        <w:txbxContent>
                          <w:p w:rsidR="00E41067" w:rsidRDefault="00E41067" w:rsidP="001E7344">
                            <w:r>
                              <w:t>C’</w:t>
                            </w:r>
                          </w:p>
                        </w:txbxContent>
                      </v:textbox>
                    </v:shape>
                  </w:pict>
                </mc:Fallback>
              </mc:AlternateContent>
            </w:r>
            <w:r>
              <w:rPr>
                <w:rFonts w:eastAsia="Calibri"/>
                <w:noProof/>
                <w:sz w:val="24"/>
                <w:szCs w:val="24"/>
              </w:rPr>
              <mc:AlternateContent>
                <mc:Choice Requires="wps">
                  <w:drawing>
                    <wp:anchor distT="0" distB="0" distL="114300" distR="114300" simplePos="0" relativeHeight="251618816" behindDoc="0" locked="0" layoutInCell="1" allowOverlap="1">
                      <wp:simplePos x="0" y="0"/>
                      <wp:positionH relativeFrom="column">
                        <wp:posOffset>1365885</wp:posOffset>
                      </wp:positionH>
                      <wp:positionV relativeFrom="paragraph">
                        <wp:posOffset>1456055</wp:posOffset>
                      </wp:positionV>
                      <wp:extent cx="342900" cy="323850"/>
                      <wp:effectExtent l="3810" t="0" r="0" b="1270"/>
                      <wp:wrapNone/>
                      <wp:docPr id="117" name="Text Box 2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9" o:spid="_x0000_s1166" type="#_x0000_t202" style="position:absolute;margin-left:107.55pt;margin-top:114.65pt;width:27pt;height:25.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aU5TvQIAAMU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Qpq F84xErSDIj2yvUF3co+iyTyxKRp6nYLmQw+6Zg8SUHfh6v5elt81EnLZULFht0rJoWG0AhdD+9O/ +DriaAuyHj7JCizRrZEOaF+rzuYPMoIAHUr1dCqP9aaExwmJkgAkJYgm0SSeuvL5ND1+7pU2H5js kD1kWEH1HTjd3WtjnaHpUcXaErLgbesY0IoXD6A4voBp+Gpl1glX0OckSFbxKiYeiWYrjwR57t0W S+LNinA+zSf5cpmHv6zdkKQNryomrJkjuULyZ8U70HykxYleWra8snDWJa0262Wr0I4CuQu3XMpB clbzX7rhkgCxvAopjEhwFyVeMYvnHinI1EvmQewFYXKXzAKSkLx4GdI9F+zfQ0JDhpNpNB25dHb6 VWyBW29jo2nHDYyPlncZjk9KNLUMXInKldZQ3o7ni1RY98+pgHIfC+34aik6ktXs13vXHXF07IO1 rJ6AwUoCw4CMMPvg0Ej1E6MB5kiG9Y8tVQyj9qOALkhCQuzgcRcynUdwUZeS9aWEihKgMmwwGo9L Mw6rba/4pgFLY98JeQudU3PHattio1eHfoNZ4YI7zDU7jC7vTus8fRe/AQAA//8DAFBLAwQUAAYA CAAAACEABSFx5d8AAAALAQAADwAAAGRycy9kb3ducmV2LnhtbEyPQU/DMAyF70j7D5GRuLGkHZvW 0nSaQFxBbAOJW9Z4bUXjVE22ln+PObHbs9/T8+diM7lOXHAIrScNyVyBQKq8banWcNi/3K9BhGjI ms4TavjBAJtydlOY3PqR3vGyi7XgEgq50dDE2OdShqpBZ8Lc90jsnfzgTORxqKUdzMjlrpOpUivp TEt8oTE9PjVYfe/OTsPH6+nr80G91c9u2Y9+UpJcJrW+u522jyAiTvE/DH/4jA4lMx39mWwQnYY0 WSYcZZFmCxCcSFcZb44s1moBsizk9Q/lLwAAAP//AwBQSwECLQAUAAYACAAAACEAtoM4kv4AAADh AQAAEwAAAAAAAAAAAAAAAAAAAAAAW0NvbnRlbnRfVHlwZXNdLnhtbFBLAQItABQABgAIAAAAIQA4 /SH/1gAAAJQBAAALAAAAAAAAAAAAAAAAAC8BAABfcmVscy8ucmVsc1BLAQItABQABgAIAAAAIQCE aU5TvQIAAMUFAAAOAAAAAAAAAAAAAAAAAC4CAABkcnMvZTJvRG9jLnhtbFBLAQItABQABgAIAAAA IQAFIXHl3wAAAAsBAAAPAAAAAAAAAAAAAAAAABcFAABkcnMvZG93bnJldi54bWxQSwUGAAAAAAQA BADzAAAAIwYAAAAA " filled="f" stroked="f">
                      <v:textbox>
                        <w:txbxContent>
                          <w:p w:rsidR="00E41067" w:rsidRDefault="00E41067" w:rsidP="001E7344">
                            <w:r>
                              <w:t>B’</w:t>
                            </w:r>
                          </w:p>
                        </w:txbxContent>
                      </v:textbox>
                    </v:shape>
                  </w:pict>
                </mc:Fallback>
              </mc:AlternateContent>
            </w:r>
            <w:r>
              <w:rPr>
                <w:rFonts w:eastAsia="Calibri"/>
                <w:noProof/>
                <w:sz w:val="24"/>
                <w:szCs w:val="24"/>
              </w:rPr>
              <mc:AlternateContent>
                <mc:Choice Requires="wps">
                  <w:drawing>
                    <wp:anchor distT="0" distB="0" distL="114300" distR="114300" simplePos="0" relativeHeight="251614720" behindDoc="0" locked="0" layoutInCell="1" allowOverlap="1">
                      <wp:simplePos x="0" y="0"/>
                      <wp:positionH relativeFrom="column">
                        <wp:posOffset>127000</wp:posOffset>
                      </wp:positionH>
                      <wp:positionV relativeFrom="paragraph">
                        <wp:posOffset>1449705</wp:posOffset>
                      </wp:positionV>
                      <wp:extent cx="495300" cy="314325"/>
                      <wp:effectExtent l="3175" t="1905" r="0" b="0"/>
                      <wp:wrapNone/>
                      <wp:docPr id="116"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3" o:spid="_x0000_s1167" type="#_x0000_t202" style="position:absolute;margin-left:10pt;margin-top:114.15pt;width:39pt;height:24.7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XRh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nGEkaAdNemR7g+7kHkWT6cSWaOh1Cp4PPfiaPVjA3dHV/b0sv2ok5LKhYsNulZJDw2gFKYb2 pn92dcTRFmQ9fJAVRKJbIx3QvladrR9UBAE6tOrp1B6bTQmHJJlOArCUYJqEZBJNXQSaHi/3Spt3 THbILjKsoPsOnO7utbHJ0PToYmMJWfC2dQpoxcUBOI4nEBquWptNwjX0RxIkq3gVE49Es5VHgjz3 bosl8WZFOJ/mk3y5zMOfNm5I0oZXFRM2zFFcIfmz5h1kPsriJC8tW15ZOJuSVpv1slVoR0HchfsO BTlz8y/TcEUALi8ohREJ7qLEK2bx3CMFmXrJPIi9IEzukllAEpIXl5TuuWD/TgkNGU6m0EdH57fc Ave95kbTjhsYHy3vMhyfnGhqFbgSlWutobwd12elsOk/lwLafWy006uV6ChWs1/v3euIT+9gLasn ULCSoDAQI8w+WDRSfcdogDmSYf1tSxXDqH0v4BUkISF28LgNmc4j2Khzy/rcQkUJUBk2GI3LpRmH 1bZXfNNApPHdCXkLL6fmTtX2iY1ZHd4bzApH7jDX7DA63zuv5+m7+AUAAP//AwBQSwMEFAAGAAgA AAAhABsI3wHcAAAACQEAAA8AAABkcnMvZG93bnJldi54bWxMj09PwzAMxe9IfIfISNxYwvizrjSd EIgraINN4uY1XlvROFWTreXbY05wsvze0/PPxWrynTrRENvAFq5nBhRxFVzLtYWP95erDFRMyA67 wGThmyKsyvOzAnMXRl7TaZNqJSUcc7TQpNTnWseqIY9xFnpi8Q5h8JhkHWrtBhyl3Hd6bsy99tiy XGiwp6eGqq/N0VvYvh4+d7fmrX72d/0YJqPZL7W1lxfT4wOoRFP6C8MvvqBDKUz7cGQXVWdB2iUp c57dgJLAMhNhL8JikYEuC/3/g/IHAAD//wMAUEsBAi0AFAAGAAgAAAAhALaDOJL+AAAA4QEAABMA AAAAAAAAAAAAAAAAAAAAAFtDb250ZW50X1R5cGVzXS54bWxQSwECLQAUAAYACAAAACEAOP0h/9YA AACUAQAACwAAAAAAAAAAAAAAAAAvAQAAX3JlbHMvLnJlbHNQSwECLQAUAAYACAAAACEAzWl0YbsC AADFBQAADgAAAAAAAAAAAAAAAAAuAgAAZHJzL2Uyb0RvYy54bWxQSwECLQAUAAYACAAAACEAGwjf AdwAAAAJAQAADwAAAAAAAAAAAAAAAAAVBQAAZHJzL2Rvd25yZXYueG1sUEsFBgAAAAAEAAQA8wAA AB4GAAAAAA== " filled="f" stroked="f">
                      <v:textbox>
                        <w:txbxContent>
                          <w:p w:rsidR="00E41067" w:rsidRDefault="00E41067" w:rsidP="001E734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15744" behindDoc="0" locked="0" layoutInCell="1" allowOverlap="1">
                      <wp:simplePos x="0" y="0"/>
                      <wp:positionH relativeFrom="column">
                        <wp:posOffset>1915795</wp:posOffset>
                      </wp:positionH>
                      <wp:positionV relativeFrom="paragraph">
                        <wp:posOffset>349885</wp:posOffset>
                      </wp:positionV>
                      <wp:extent cx="219075" cy="314325"/>
                      <wp:effectExtent l="1270" t="0" r="0" b="2540"/>
                      <wp:wrapNone/>
                      <wp:docPr id="115" name="Text Box 2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4" o:spid="_x0000_s1168" type="#_x0000_t202" style="position:absolute;margin-left:150.85pt;margin-top:27.55pt;width:17.25pt;height:24.7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AdduwIAAMUFAAAOAAAAZHJzL2Uyb0RvYy54bWysVNtu2zAMfR+wfxD07voSJbGNOkUbx8OA 7gK0+wDFlmNhtuRJSpxu2L+PkpM0aTFg2OYHQxfqkIc85PXNvmvRjinNpchweBVgxEQpKy42Gf7y WHgxRtpQUdFWCpbhJ6bxzeLtm+uhT1kkG9lWTCEAETod+gw3xvSp7+uyYR3VV7JnAi5rqTpqYKs2 fqXoAOhd60dBMPMHqapeyZJpDaf5eIkXDr+uWWk+1bVmBrUZhtiM+yv3X9u/v7im6UbRvuHlIQz6 F1F0lAtweoLKqaFoq/grqI6XSmpZm6tSdr6sa14yxwHYhMELNg8N7ZnjAsnR/SlN+v/Blh93nxXi FdQunGIkaAdFemR7g+7kHkWTKbEpGnqdguVDD7ZmDzdg7ujq/l6WXzUSctlQsWG3SsmhYbSCEEP7 0j97OuJoC7IePsgKPNGtkQ5oX6vO5g8yggAdSvV0Ko+NpoTDKEyCOQRZwtUkJJNo6jzQ9Pi4V9q8 Y7JDdpFhBdV34HR3r40NhqZHE+tLyIK3rVNAKy4OwHA8Adfw1N7ZIFxBfyRBsopXMfFINFt5JMhz 77ZYEm9WhPNpPsmXyzz8af2GJG14VTFh3RzFFZI/K95B5qMsTvLSsuWVhbMhabVZL1uFdhTEXbjv kJAzM/8yDJcE4PKCUhiR4C5KvGIWzz1SkKmXzIPYC8LkLpkFJCF5cUnpngv275TQkOFkCnV0dH7L LXDfa2407biB8dHyLsPxyYimVoErUbnSGsrbcX2WChv+cyqg3MdCO71aiY5iNfv13nVHfOqDtaye QMFKgsJApjD7YNFI9R2jAeZIhvW3LVUMo/a9gC5IQkLs4HEbMp1HsFHnN+vzGypKgMqwwWhcLs04 rLa94psGPI19J+QtdE7Nnapti41RHfoNZoUjd5hrdhid753V8/Rd/AIAAP//AwBQSwMEFAAGAAgA AAAhAMlXtRfeAAAACgEAAA8AAABkcnMvZG93bnJldi54bWxMj8FOwzAQRO9I/IO1SNyonaYJEOJU CMQV1EIrcXPjbRIRr6PYbcLfs5zguJqnmbflena9OOMYOk8akoUCgVR721Gj4eP95eYORIiGrOk9 oYZvDLCuLi9KU1g/0QbP29gILqFQGA1tjEMhZahbdCYs/IDE2dGPzkQ+x0ba0Uxc7nq5VCqXznTE C60Z8KnF+mt7chp2r8fP/Uq9Nc8uGyY/K0nuXmp9fTU/PoCIOMc/GH71WR0qdjr4E9kgeg2pSm4Z 1ZBlCQgG0jRfgjgwqVY5yKqU/1+ofgAAAP//AwBQSwECLQAUAAYACAAAACEAtoM4kv4AAADhAQAA EwAAAAAAAAAAAAAAAAAAAAAAW0NvbnRlbnRfVHlwZXNdLnhtbFBLAQItABQABgAIAAAAIQA4/SH/ 1gAAAJQBAAALAAAAAAAAAAAAAAAAAC8BAABfcmVscy8ucmVsc1BLAQItABQABgAIAAAAIQDUYAdd uwIAAMUFAAAOAAAAAAAAAAAAAAAAAC4CAABkcnMvZTJvRG9jLnhtbFBLAQItABQABgAIAAAAIQDJ V7UX3gAAAAoBAAAPAAAAAAAAAAAAAAAAABUFAABkcnMvZG93bnJldi54bWxQSwUGAAAAAAQABADz AAAAIAYAAAAA " filled="f" stroked="f">
                      <v:textbox>
                        <w:txbxContent>
                          <w:p w:rsidR="00E41067" w:rsidRDefault="00E41067" w:rsidP="001E7344">
                            <w:r>
                              <w:t>CH</w:t>
                            </w:r>
                          </w:p>
                        </w:txbxContent>
                      </v:textbox>
                    </v:shape>
                  </w:pict>
                </mc:Fallback>
              </mc:AlternateContent>
            </w:r>
            <w:r>
              <w:rPr>
                <w:rFonts w:eastAsia="Calibri"/>
                <w:noProof/>
                <w:sz w:val="24"/>
                <w:szCs w:val="24"/>
              </w:rPr>
              <mc:AlternateContent>
                <mc:Choice Requires="wps">
                  <w:drawing>
                    <wp:anchor distT="0" distB="0" distL="114300" distR="114300" simplePos="0" relativeHeight="251613696" behindDoc="0" locked="0" layoutInCell="1" allowOverlap="1">
                      <wp:simplePos x="0" y="0"/>
                      <wp:positionH relativeFrom="column">
                        <wp:posOffset>57150</wp:posOffset>
                      </wp:positionH>
                      <wp:positionV relativeFrom="paragraph">
                        <wp:posOffset>1176020</wp:posOffset>
                      </wp:positionV>
                      <wp:extent cx="352425" cy="352425"/>
                      <wp:effectExtent l="0" t="4445" r="0" b="0"/>
                      <wp:wrapNone/>
                      <wp:docPr id="114"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2" o:spid="_x0000_s1169" type="#_x0000_t202" style="position:absolute;margin-left:4.5pt;margin-top:92.6pt;width:27.75pt;height:27.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0y3sugIAAMUFAAAOAAAAZHJzL2Uyb0RvYy54bWysVNtunDAQfa/Uf7D8TrjU7AIKGyXLUlVK L1LSD/CCWayCTW3vsmnVf+/Y7C3JS9WWB2R7xmfmzBzP9c2+79COKc2lyHF4FWDERCVrLjY5/vpY eglG2lBR004KluMnpvHN4u2b63HIWCRb2dVMIQAROhuHHLfGDJnv66plPdVXcmACjI1UPTWwVRu/ VnQE9L7zoyCY+aNU9aBkxbSG02Iy4oXDbxpWmc9No5lBXY4hN+P+yv3X9u8vrmm2UXRoeXVIg/5F Fj3lAoKeoApqKNoq/gqq55WSWjbmqpK9L5uGV8xxADZh8ILNQ0sH5rhAcfRwKpP+f7DVp90XhXgN vQsJRoL20KRHtjfoTu5R9C6ObInGQWfg+TCAr9mDBdwdXT3cy+qbRkIuWyo27FYpObaM1pBiaG/6 F1cnHG1B1uNHWUMkujXSAe0b1dv6QUUQoEOrnk7tsdlUcAjJkCjGqALTYW0j0Ox4eVDavGeyR3aR YwXdd+B0d6/N5Hp0sbGELHnXwTnNOvHsADCnEwgNV63NJuEa+jMN0lWySohHotnKI0FReLflkniz MpzHxbtiuSzCXzZuSLKW1zUTNsxRXCH5s+YdZD7J4iQvLTteWzibklab9bJTaEdB3KX7XMnBcnbz n6fh6gVcXlAKIxLcRalXzpK5R0oSe+k8SLwgTO/SWUBSUpTPKd1zwf6dEhpznMbQU0fnnPQLboH7 XnOjWc8NjI+O9zlOTk40swpcidq11lDeTeuLUtj0z6WAdh8b7fRqJTqJ1ezXe/c6kvj4DtayfgIF KwkKA5nC7INFK9UPjEaYIznW37dUMYy6DwJeQRoSYgeP25B4HsFGXVrWlxYqKoDKscFoWi7NNKy2 g+KbFiJN707IW3g5DXeqtk9syurw3mBWOHKHuWaH0eXeeZ2n7+I3AAAA//8DAFBLAwQUAAYACAAA ACEAtcV/X90AAAAIAQAADwAAAGRycy9kb3ducmV2LnhtbEyPzU7DMBCE75V4B2uRemttoqS0aZwK UXEFUX6k3tx4m0TE6yh2m/D2LCc4zs5q5ptiN7lOXHEIrScNd0sFAqnytqVaw/vb02INIkRD1nSe UMM3BtiVN7PC5NaP9IrXQ6wFh1DIjYYmxj6XMlQNOhOWvkdi7+wHZyLLoZZ2MCOHu04mSq2kMy1x Q2N6fGyw+jpcnIaP5/PxM1Uv9d5l/egnJcltpNbz2+lhCyLiFP+e4Ref0aFkppO/kA2i07DhJZHP 6ywBwf4qzUCcNCSpugdZFvL/gPIHAAD//wMAUEsBAi0AFAAGAAgAAAAhALaDOJL+AAAA4QEAABMA AAAAAAAAAAAAAAAAAAAAAFtDb250ZW50X1R5cGVzXS54bWxQSwECLQAUAAYACAAAACEAOP0h/9YA AACUAQAACwAAAAAAAAAAAAAAAAAvAQAAX3JlbHMvLnJlbHNQSwECLQAUAAYACAAAACEABdMt7LoC AADFBQAADgAAAAAAAAAAAAAAAAAuAgAAZHJzL2Uyb0RvYy54bWxQSwECLQAUAAYACAAAACEAtcV/ X90AAAAIAQAADwAAAAAAAAAAAAAAAAAUBQAAZHJzL2Rvd25yZXYueG1sUEsFBgAAAAAEAAQA8wAA AB4GAAAAAA== " filled="f" stroked="f">
                      <v:textbox>
                        <w:txbxContent>
                          <w:p w:rsidR="00E41067" w:rsidRDefault="00E41067" w:rsidP="001E734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12672" behindDoc="0" locked="0" layoutInCell="1" allowOverlap="1">
                      <wp:simplePos x="0" y="0"/>
                      <wp:positionH relativeFrom="column">
                        <wp:posOffset>971550</wp:posOffset>
                      </wp:positionH>
                      <wp:positionV relativeFrom="paragraph">
                        <wp:posOffset>12700</wp:posOffset>
                      </wp:positionV>
                      <wp:extent cx="352425" cy="352425"/>
                      <wp:effectExtent l="0" t="3175" r="0" b="0"/>
                      <wp:wrapNone/>
                      <wp:docPr id="113"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1" o:spid="_x0000_s1170" type="#_x0000_t202" style="position:absolute;margin-left:76.5pt;margin-top:1pt;width:27.75pt;height:27.7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6Xjjug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nGAkaAdNemR7g+7kHkWTaWhLNPQ6Bc+HHnzNHizg7ujq/l6WXzUSctlQsWG3SsmhYbSCFN1N /+zqiKMtyHr4ICuIRLdGOqB9rTpbP6gIAnRo1dOpPTabEg4n04hEU4xKMB3WkJtP0+PlXmnzjskO 2UWGFXTfgdPdvTaj69HFxhKy4G3rFNCKiwPAHE8gNFy1NpuEa+iPJEhW8SomHolmK48Eee7dFkvi zYpwPs0n+XKZhz9t3JCkDa8qJmyYo7hC8mfNO8h8lMVJXlq2vLJwNiWtNutlq9COgrgL99lmQfJn bv5lGs4MXF5QCiMS3EWJV8ziuUcKMvWSeRB7QZjcJbOAJCQvLindc8H+nRIaMpxMoaeOzm+5Be57 zY2mHTcwPlreZTg+OdHUKnAlKtdaQ3k7rs9KYdN/LgVU7Nhop1cr0VGsZr/eu9cRz47vYC2rJ1Cw kqAwkCnMPlg0Un3HaIA5kmH9bUsVw6h9L+AVJCEhdvC4DZnOI9ioc8v63EJFCVAZNhiNy6UZh9W2 V3zTQKTx3Ql5Cy+n5k7V9omNWQElu4FZ4cgd5podRud75/U8fRe/AAAA//8DAFBLAwQUAAYACAAA ACEARHrl9dwAAAAIAQAADwAAAGRycy9kb3ducmV2LnhtbEyPwU7DMBBE70j8g7VI3KhNwFBCnKoC cQVRaCVubrxNosbrKHab8PfdnuC0Gs1o9k2xmHwnjjjENpCB25kCgVQF11Jt4Pvr7WYOIiZLznaB 0MAvRliUlxeFzV0Y6ROPq1QLLqGYWwNNSn0uZawa9DbOQo/E3i4M3iaWQy3dYEcu953MlHqQ3rbE Hxrb40uD1X518AbW77ufzb36qF+97scwKUn+SRpzfTUtn0EknNJfGM74jA4lM23DgVwUHWt9x1uS gYwP+5maaxBbA/pRgywL+X9AeQIAAP//AwBQSwECLQAUAAYACAAAACEAtoM4kv4AAADhAQAAEwAA AAAAAAAAAAAAAAAAAAAAW0NvbnRlbnRfVHlwZXNdLnhtbFBLAQItABQABgAIAAAAIQA4/SH/1gAA AJQBAAALAAAAAAAAAAAAAAAAAC8BAABfcmVscy8ucmVsc1BLAQItABQABgAIAAAAIQDa6XjjugIA AMUFAAAOAAAAAAAAAAAAAAAAAC4CAABkcnMvZTJvRG9jLnhtbFBLAQItABQABgAIAAAAIQBEeuX1 3AAAAAgBAAAPAAAAAAAAAAAAAAAAABQFAABkcnMvZG93bnJldi54bWxQSwUGAAAAAAQABADzAAAA HQYAAAAA " filled="f" stroked="f">
                      <v:textbox>
                        <w:txbxContent>
                          <w:p w:rsidR="00E41067" w:rsidRDefault="00E41067" w:rsidP="001E7344">
                            <w:r>
                              <w:t>O</w:t>
                            </w:r>
                          </w:p>
                        </w:txbxContent>
                      </v:textbox>
                    </v:shape>
                  </w:pict>
                </mc:Fallback>
              </mc:AlternateContent>
            </w:r>
            <w:r>
              <w:rPr>
                <w:rFonts w:eastAsia="Calibri"/>
                <w:noProof/>
                <w:sz w:val="24"/>
                <w:szCs w:val="24"/>
              </w:rPr>
              <w:drawing>
                <wp:inline distT="0" distB="0" distL="0" distR="0">
                  <wp:extent cx="2133600" cy="230505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133600" cy="2305050"/>
                          </a:xfrm>
                          <a:prstGeom prst="rect">
                            <a:avLst/>
                          </a:prstGeom>
                          <a:noFill/>
                          <a:ln>
                            <a:noFill/>
                          </a:ln>
                        </pic:spPr>
                      </pic:pic>
                    </a:graphicData>
                  </a:graphic>
                </wp:inline>
              </w:drawing>
            </w:r>
            <w:r>
              <w:rPr>
                <w:rFonts w:eastAsia="Calibri"/>
                <w:noProof/>
                <w:sz w:val="24"/>
                <w:szCs w:val="24"/>
              </w:rPr>
              <mc:AlternateContent>
                <mc:Choice Requires="wps">
                  <w:drawing>
                    <wp:anchor distT="0" distB="0" distL="114300" distR="114300" simplePos="0" relativeHeight="251611648" behindDoc="0" locked="0" layoutInCell="1" allowOverlap="1">
                      <wp:simplePos x="0" y="0"/>
                      <wp:positionH relativeFrom="column">
                        <wp:posOffset>421005</wp:posOffset>
                      </wp:positionH>
                      <wp:positionV relativeFrom="paragraph">
                        <wp:posOffset>-1049020</wp:posOffset>
                      </wp:positionV>
                      <wp:extent cx="352425" cy="352425"/>
                      <wp:effectExtent l="1905" t="0" r="0" b="1270"/>
                      <wp:wrapNone/>
                      <wp:docPr id="112" name="Text Box 2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0" o:spid="_x0000_s1171" type="#_x0000_t202" style="position:absolute;margin-left:33.15pt;margin-top:-82.6pt;width:27.75pt;height:27.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qwuugIAAMUFAAAOAAAAZHJzL2Uyb0RvYy54bWysVNtunDAQfa/Uf7D8TrjE7AIKWyXLUlVK L1LSD/CCWayCTW3vsmnVf+/Y7C3JS9WWB2R7xmfmzBzPzbt936EdU5pLkePwKsCIiUrWXGxy/PWx 9BKMtKGipp0ULMdPTON3i7dvbsYhY5FsZVczhQBE6GwcctwaM2S+r6uW9VRfyYEJMDZS9dTAVm38 WtER0PvOj4Jg5o9S1YOSFdMaTovJiBcOv2lYZT43jWYGdTmG3Iz7K/df27+/uKHZRtGh5dUhDfoX WfSUCwh6giqooWir+CuonldKatmYq0r2vmwaXjHHAdiEwQs2Dy0dmOMCxdHDqUz6/8FWn3ZfFOI1 9C6MMBK0hyY9sr1Bd3KPouvYlWgcdAaeDwP4mj1YwN3R1cO9rL5pJOSypWLDbpWSY8toDSmGtrj+ xVXbFJ1pC7IeP8oaItGtkQ5o36je1g8qggAdWvV0ao/NpoLD6zgiUYxRBabD2kag2fHyoLR5z2SP 7CLHCrrvwOnuXpvJ9ehiYwlZ8q5zCujEswPAnE4gNFy1NpuEa+jPNEhXySohHolmK48EReHdlkvi zcpwHhfXxXJZhL9s3JBkLa9rJmyYo7hC8mfNO8h8ksVJXlp2vLZwNiWtNutlp9COgrhL97mSg+Xs 5j9Pw9ULuLygFEYkuItSr5wlc4+UJPbSeZB4QZjepbOApKQon1O654L9OyU05jiNoaeOzjnpF9wC 973mRrOeGxgfHe9znJycaGYVuBK1a62hvJvWF6Ww6Z9LAe0+Ntrp1Up0EqvZr/fudSRzG97qdy3r J1CwkqAwkCnMPli0Uv3AaIQ5kmP9fUsVw6j7IOAVpCEhdvC4DYnnEWzUpWV9aaGiAqgcG4ym5dJM w2o7KL5pIdL07oS8hZfTcKfqc1aH9wazwpE7zDU7jC73zus8fRe/AQAA//8DAFBLAwQUAAYACAAA ACEA8jniXN8AAAAMAQAADwAAAGRycy9kb3ducmV2LnhtbEyPwU7DMAyG70i8Q2QkbpvTwjpWmk4I xBXEYEjcssZrKxqnarK1vD3pCY62P/3+/mI72U6cafCtYwXJUoIgrpxpuVbw8f68uAPhg2ajO8ek 4Ic8bMvLi0Lnxo38RuddqEUMYZ9rBU0IfY7oq4as9kvXE8fb0Q1WhzgONZpBjzHcdphKmaHVLccP je7psaHqe3eyCvYvx6/PW/laP9lVP7pJItsNKnV9NT3cgwg0hT8YZv2oDmV0OrgTGy86BVl2E0kF iyRbpSBmIk1imcO8kps1YFng/xLlLwAAAP//AwBQSwECLQAUAAYACAAAACEAtoM4kv4AAADhAQAA EwAAAAAAAAAAAAAAAAAAAAAAW0NvbnRlbnRfVHlwZXNdLnhtbFBLAQItABQABgAIAAAAIQA4/SH/ 1gAAAJQBAAALAAAAAAAAAAAAAAAAAC8BAABfcmVscy8ucmVsc1BLAQItABQABgAIAAAAIQDZsqwu ugIAAMUFAAAOAAAAAAAAAAAAAAAAAC4CAABkcnMvZTJvRG9jLnhtbFBLAQItABQABgAIAAAAIQDy OeJc3wAAAAwBAAAPAAAAAAAAAAAAAAAAABQFAABkcnMvZG93bnJldi54bWxQSwUGAAAAAAQABADz AAAAIAY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16768" behindDoc="0" locked="0" layoutInCell="1" allowOverlap="1">
                      <wp:simplePos x="0" y="0"/>
                      <wp:positionH relativeFrom="column">
                        <wp:posOffset>994410</wp:posOffset>
                      </wp:positionH>
                      <wp:positionV relativeFrom="paragraph">
                        <wp:posOffset>2046605</wp:posOffset>
                      </wp:positionV>
                      <wp:extent cx="342900" cy="323850"/>
                      <wp:effectExtent l="3810" t="0" r="0" b="1270"/>
                      <wp:wrapNone/>
                      <wp:docPr id="111" name="Text Box 2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7" o:spid="_x0000_s1172" type="#_x0000_t202" style="position:absolute;margin-left:78.3pt;margin-top:161.15pt;width:27pt;height:25.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7cSQvQIAAMU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Qpq F4YYCdpBkR7Z3qA7uUfRZD63KRp6nYLmQw+6Zg8SUHfh6v5elt81EnLZULFht0rJoWG0AhdD+9O/ +DriaAuyHj7JCizRrZEOaF+rzuYPMoIAHUr1dCqP9aaExwmJkgAkJYgm0SSeuvL5ND1+7pU2H5js kD1kWEH1HTjd3WtjnaHpUcXaErLgbesY0IoXD6A4voBp+Gpl1glX0OckSFbxKiYeiWYrjwR57t0W S+LNinA+zSf5cpmHv6zdkKQNryomrJkjuULyZ8U70HykxYleWra8snDWJa0262Wr0I4CuQu3XMpB clbzX7rhkgCxvAopjEhwFyVeMYvnHinI1EvmQewFYXKXzAKSkLx4GdI9F+zfQ0JDhpNpNB25dHb6 VWyBW29jo2nHDYyPlncZjk9KNLUMXInKldZQ3o7ni1RY98+pgHIfC+34aik6ktXs13vXHXF87IO1 rJ6AwUoCw4CMMPvg0Ej1E6MB5kiG9Y8tVQyj9qOALkhCQuzgcRcynUdwUZeS9aWEihKgMmwwGo9L Mw6rba/4pgFLY98JeQudU3PHattio1eHfoNZ4YI7zDU7jC7vTus8fRe/AQAA//8DAFBLAwQUAAYA CAAAACEAabQAm94AAAALAQAADwAAAGRycy9kb3ducmV2LnhtbEyPwU7DMBBE70j9B2uRuFG7CU1p iFMhEFcQhSL15sbbJGq8jmK3CX/PcoLjzD7NzhSbyXXigkNoPWlYzBUIpMrblmoNnx8vt/cgQjRk TecJNXxjgE05uypMbv1I73jZxlpwCIXcaGhi7HMpQ9WgM2HueyS+Hf3gTGQ51NIOZuRw18lEqUw6 0xJ/aEyPTw1Wp+3Zadi9Hvdfd+qtfnbLfvSTkuTWUuub6+nxAUTEKf7B8Fufq0PJnQ7+TDaIjvUy yxjVkCZJCoKJZKHYObCzSlOQZSH/byh/AAAA//8DAFBLAQItABQABgAIAAAAIQC2gziS/gAAAOEB AAATAAAAAAAAAAAAAAAAAAAAAABbQ29udGVudF9UeXBlc10ueG1sUEsBAi0AFAAGAAgAAAAhADj9 If/WAAAAlAEAAAsAAAAAAAAAAAAAAAAALwEAAF9yZWxzLy5yZWxzUEsBAi0AFAAGAAgAAAAhAGXt xJC9AgAAxQUAAA4AAAAAAAAAAAAAAAAALgIAAGRycy9lMm9Eb2MueG1sUEsBAi0AFAAGAAgAAAAh AGm0AJveAAAACwEAAA8AAAAAAAAAAAAAAAAAFwUAAGRycy9kb3ducmV2LnhtbFBLBQYAAAAABAAE APMAAAAiBgAAAAA= " filled="f" stroked="f">
                      <v:textbox>
                        <w:txbxContent>
                          <w:p w:rsidR="00E41067" w:rsidRDefault="00E41067" w:rsidP="001E7344">
                            <w:r>
                              <w:t>B</w:t>
                            </w:r>
                          </w:p>
                        </w:txbxContent>
                      </v:textbox>
                    </v:shape>
                  </w:pict>
                </mc:Fallback>
              </mc:AlternateContent>
            </w:r>
          </w:p>
          <w:p w:rsidR="001E7344" w:rsidRPr="00216361" w:rsidRDefault="001E7344" w:rsidP="00F16201">
            <w:pPr>
              <w:spacing w:after="200" w:line="276" w:lineRule="auto"/>
              <w:rPr>
                <w:rFonts w:eastAsia="Calibri"/>
                <w:sz w:val="24"/>
                <w:szCs w:val="24"/>
              </w:rPr>
            </w:pPr>
          </w:p>
          <w:p w:rsidR="001E7344" w:rsidRPr="00216361" w:rsidRDefault="001E7344" w:rsidP="00F16201">
            <w:pPr>
              <w:spacing w:after="200" w:line="276" w:lineRule="auto"/>
              <w:rPr>
                <w:rFonts w:eastAsia="Calibri"/>
                <w:sz w:val="24"/>
                <w:szCs w:val="24"/>
              </w:rPr>
            </w:pPr>
          </w:p>
        </w:tc>
      </w:tr>
    </w:tbl>
    <w:p w:rsidR="001E7344" w:rsidRPr="00216361" w:rsidRDefault="0001346C" w:rsidP="001E7344">
      <w:pPr>
        <w:spacing w:after="200"/>
        <w:jc w:val="center"/>
        <w:rPr>
          <w:rFonts w:eastAsia="Calibri"/>
          <w:sz w:val="24"/>
          <w:szCs w:val="24"/>
        </w:rPr>
      </w:pPr>
      <w:r w:rsidRPr="00216361">
        <w:rPr>
          <w:rFonts w:eastAsia="Calibri"/>
          <w:b/>
          <w:sz w:val="24"/>
          <w:szCs w:val="24"/>
        </w:rPr>
        <w:t>Hoạt động 3:</w:t>
      </w:r>
      <w:r w:rsidRPr="00216361">
        <w:rPr>
          <w:rFonts w:eastAsia="Calibri"/>
          <w:sz w:val="24"/>
          <w:szCs w:val="24"/>
        </w:rPr>
        <w:t xml:space="preserve"> </w:t>
      </w:r>
      <w:r w:rsidR="001E7344" w:rsidRPr="00216361">
        <w:rPr>
          <w:rFonts w:eastAsia="Calibri"/>
          <w:sz w:val="24"/>
          <w:szCs w:val="24"/>
        </w:rPr>
        <w:t xml:space="preserve">BÀI TẬP 7 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50"/>
        <w:gridCol w:w="3505"/>
        <w:gridCol w:w="3785"/>
      </w:tblGrid>
      <w:tr w:rsidR="00E97268" w:rsidRPr="00216361">
        <w:tc>
          <w:tcPr>
            <w:tcW w:w="315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505"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5"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A948A4" w:rsidRPr="00216361">
        <w:tc>
          <w:tcPr>
            <w:tcW w:w="3150" w:type="dxa"/>
            <w:shd w:val="clear" w:color="auto" w:fill="auto"/>
          </w:tcPr>
          <w:p w:rsidR="00A948A4" w:rsidRPr="00216361" w:rsidRDefault="00A948A4" w:rsidP="00F16201">
            <w:pPr>
              <w:spacing w:after="200"/>
              <w:rPr>
                <w:rFonts w:eastAsia="Calibri"/>
                <w:sz w:val="24"/>
                <w:szCs w:val="24"/>
              </w:rPr>
            </w:pPr>
            <w:r w:rsidRPr="00216361">
              <w:rPr>
                <w:rFonts w:eastAsia="Calibri"/>
                <w:sz w:val="24"/>
                <w:szCs w:val="24"/>
              </w:rPr>
              <w:t>-Yêu cầu HS tóm tắt đầu bài - vẽ hình</w:t>
            </w:r>
          </w:p>
          <w:p w:rsidR="00A948A4" w:rsidRPr="00216361" w:rsidRDefault="00A948A4"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A948A4" w:rsidRPr="00216361" w:rsidRDefault="00A948A4" w:rsidP="00F16201">
            <w:pPr>
              <w:spacing w:after="200"/>
              <w:rPr>
                <w:rFonts w:eastAsia="Calibri"/>
                <w:sz w:val="24"/>
                <w:szCs w:val="24"/>
              </w:rPr>
            </w:pPr>
            <w:r w:rsidRPr="00216361">
              <w:rPr>
                <w:rFonts w:eastAsia="Calibri"/>
                <w:sz w:val="24"/>
                <w:szCs w:val="24"/>
              </w:rPr>
              <w:t xml:space="preserve">  +/ Từ IA=IB=IC=ID=</w:t>
            </w:r>
          </w:p>
          <w:p w:rsidR="00A948A4" w:rsidRPr="00216361" w:rsidRDefault="00A948A4" w:rsidP="00F16201">
            <w:pPr>
              <w:spacing w:after="200"/>
              <w:rPr>
                <w:rFonts w:eastAsia="Calibri"/>
                <w:sz w:val="24"/>
                <w:szCs w:val="24"/>
              </w:rPr>
            </w:pPr>
            <w:r w:rsidRPr="00216361">
              <w:rPr>
                <w:rFonts w:eastAsia="Calibri"/>
                <w:sz w:val="24"/>
                <w:szCs w:val="24"/>
              </w:rPr>
              <w:t>=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ID</w:t>
            </w:r>
            <w:r w:rsidRPr="00216361">
              <w:rPr>
                <w:rFonts w:eastAsia="Calibri"/>
                <w:sz w:val="24"/>
                <w:szCs w:val="24"/>
                <w:vertAlign w:val="superscript"/>
              </w:rPr>
              <w:t>’</w:t>
            </w:r>
            <w:r w:rsidRPr="00216361">
              <w:rPr>
                <w:rFonts w:eastAsia="Calibri"/>
                <w:sz w:val="24"/>
                <w:szCs w:val="24"/>
              </w:rPr>
              <w:t xml:space="preserve"> nhận xét vị trí điểm I</w:t>
            </w:r>
          </w:p>
          <w:p w:rsidR="00A948A4" w:rsidRPr="00216361" w:rsidRDefault="00A948A4" w:rsidP="00F16201">
            <w:pPr>
              <w:spacing w:after="200"/>
              <w:rPr>
                <w:rFonts w:eastAsia="Calibri"/>
                <w:sz w:val="24"/>
                <w:szCs w:val="24"/>
              </w:rPr>
            </w:pPr>
            <w:r w:rsidRPr="00216361">
              <w:rPr>
                <w:rFonts w:eastAsia="Calibri"/>
                <w:sz w:val="24"/>
                <w:szCs w:val="24"/>
              </w:rPr>
              <w:t>-Hướng dẫn</w:t>
            </w:r>
          </w:p>
          <w:p w:rsidR="00A948A4" w:rsidRPr="00216361" w:rsidRDefault="00A948A4" w:rsidP="00F16201">
            <w:pPr>
              <w:spacing w:after="200" w:line="276" w:lineRule="auto"/>
              <w:rPr>
                <w:rFonts w:eastAsia="Calibri"/>
                <w:sz w:val="24"/>
                <w:szCs w:val="24"/>
              </w:rPr>
            </w:pPr>
          </w:p>
        </w:tc>
        <w:tc>
          <w:tcPr>
            <w:tcW w:w="3505" w:type="dxa"/>
            <w:shd w:val="clear" w:color="auto" w:fill="auto"/>
          </w:tcPr>
          <w:p w:rsidR="00A948A4" w:rsidRPr="00216361" w:rsidRDefault="00A948A4" w:rsidP="00F16201">
            <w:pPr>
              <w:spacing w:after="200"/>
              <w:rPr>
                <w:rFonts w:eastAsia="Calibri"/>
                <w:sz w:val="24"/>
                <w:szCs w:val="24"/>
              </w:rPr>
            </w:pPr>
            <w:r w:rsidRPr="00216361">
              <w:rPr>
                <w:rFonts w:eastAsia="Calibri"/>
                <w:sz w:val="24"/>
                <w:szCs w:val="24"/>
              </w:rPr>
              <w:t>- Vẽ hình và tóm tắt đầu bài bằng hình vẽ</w:t>
            </w:r>
          </w:p>
          <w:p w:rsidR="00A948A4" w:rsidRPr="00216361" w:rsidRDefault="00A948A4" w:rsidP="00F16201">
            <w:pPr>
              <w:spacing w:after="200"/>
              <w:rPr>
                <w:rFonts w:eastAsia="Calibri"/>
                <w:sz w:val="24"/>
                <w:szCs w:val="24"/>
                <w:vertAlign w:val="superscript"/>
              </w:rPr>
            </w:pPr>
            <w:r w:rsidRPr="00216361">
              <w:rPr>
                <w:rFonts w:eastAsia="Calibri"/>
                <w:sz w:val="24"/>
                <w:szCs w:val="24"/>
              </w:rPr>
              <w:t>IA=IB=IC=ID=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ID</w:t>
            </w:r>
            <w:r w:rsidRPr="00216361">
              <w:rPr>
                <w:rFonts w:eastAsia="Calibri"/>
                <w:sz w:val="24"/>
                <w:szCs w:val="24"/>
                <w:vertAlign w:val="superscript"/>
              </w:rPr>
              <w:t>’</w:t>
            </w: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r w:rsidRPr="00216361">
              <w:rPr>
                <w:rFonts w:eastAsia="Calibri"/>
                <w:sz w:val="24"/>
                <w:szCs w:val="24"/>
              </w:rPr>
              <w:t>-Dự đoán vị trí điểm I</w:t>
            </w: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r w:rsidRPr="00216361">
              <w:rPr>
                <w:rFonts w:eastAsia="Calibri"/>
                <w:sz w:val="24"/>
                <w:szCs w:val="24"/>
              </w:rPr>
              <w:t>-Hoàn chỉnh</w:t>
            </w:r>
          </w:p>
        </w:tc>
        <w:tc>
          <w:tcPr>
            <w:tcW w:w="3785" w:type="dxa"/>
            <w:shd w:val="clear" w:color="auto" w:fill="auto"/>
          </w:tcPr>
          <w:p w:rsidR="00A948A4" w:rsidRPr="00216361" w:rsidRDefault="00872D08" w:rsidP="00F16201">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23936" behindDoc="0" locked="0" layoutInCell="1" allowOverlap="1">
                      <wp:simplePos x="0" y="0"/>
                      <wp:positionH relativeFrom="column">
                        <wp:posOffset>880110</wp:posOffset>
                      </wp:positionH>
                      <wp:positionV relativeFrom="paragraph">
                        <wp:posOffset>779780</wp:posOffset>
                      </wp:positionV>
                      <wp:extent cx="323850" cy="600075"/>
                      <wp:effectExtent l="3810" t="0" r="0" b="1270"/>
                      <wp:wrapNone/>
                      <wp:docPr id="110" name="Text Box 2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pPr>
                                    <w:rPr>
                                      <w:sz w:val="32"/>
                                      <w:szCs w:val="32"/>
                                    </w:rP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5" o:spid="_x0000_s1173" type="#_x0000_t202" style="position:absolute;margin-left:69.3pt;margin-top:61.4pt;width:25.5pt;height:47.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vlSkvgIAAMUFAAAOAAAAZHJzL2Uyb0RvYy54bWysVNtu2zAMfR+wfxD07voSJbGNOkUbx8OA 7gK0+wDFlmNhtuRJSpyu2L+PknNr+zJs84MhidTRIXnI65t916IdU5pLkeHwKsCIiVJWXGwy/O2x 8GKMtKGioq0ULMNPTOObxft310Ofskg2sq2YQgAidDr0GW6M6VPf12XDOqqvZM8EGGupOmpgqzZ+ pegA6F3rR0Ew8wepql7JkmkNp/loxAuHX9esNF/qWjOD2gwDN+P+yv3X9u8vrmm6UbRveHmgQf+C RUe5gEdPUDk1FG0VfwPV8VJJLWtzVcrOl3XNS+ZigGjC4FU0Dw3tmYsFkqP7U5r0/4MtP+++KsQr qF0I+RG0gyI9sr1Bd3KPIjKZ2hQNvU7B86EHX7MHC7i7cHV/L8vvGgm5bKjYsFul5NAwWgHF0N70 L66OONqCrIdPsoKX6NZIB7SvVWfzBxlBgA5Unk7lsWxKOJxEk3gKlhJMsyAI5o6bT9Pj5V5p84HJ DtlFhhVU34HT3b02lgxNjy72LSEL3rZOAa14cQCO4wk8DVetzZJwBX1OgmQVr2LikWi28kiQ595t sSTerAjn03ySL5d5+Mu+G5K04VXFhH3mKK6Q/FnxDjIfZXGSl5YtryycpaTVZr1sFdpREHfhPpdy sJzd/Jc0XBIgllchhREJ7qLEK2bx3CMFmXrJPIi9IEzukllAEpIXL0O654L9e0hoyHAyjaajls6k X8UGtYbvbWw07biB8dHyLsPxyYmmVoErUbnSGsrbcX2RCkv/nAoo97HQTq9WoqNYzX69d90RJ8c+ WMvqCRSsJCgMxAizDxaNVD8xGmCOZFj/2FLFMGo/CuiCJCQE3IzbkOk8go26tKwvLVSUAJVhg9G4 XJpxWG17xTcNvDT2nZC30Dk1d6q2LTayOvQbzAoX3GGu2WF0uXde5+m7+A0AAP//AwBQSwMEFAAG AAgAAAAhAGZWyzHeAAAACwEAAA8AAABkcnMvZG93bnJldi54bWxMj81OwzAQhO9IvIO1lbhRuym0 aRqnQiCuIPqDxM2Nt0lEvI5itwlvz/YEt53d0ew3+WZ0rbhgHxpPGmZTBQKp9LahSsN+93qfggjR kDWtJ9TwgwE2xe1NbjLrB/rAyzZWgkMoZEZDHWOXSRnKGp0JU98h8e3ke2ciy76StjcDh7tWJkot pDMN8YfadPhcY/m9PTsNh7fT1+eDeq9e3GM3+FFJciup9d1kfFqDiDjGPzNc8RkdCmY6+jPZIFrW 83TBVh6ShDtcHemKN0cNyWw5B1nk8n+H4hcAAP//AwBQSwECLQAUAAYACAAAACEAtoM4kv4AAADh AQAAEwAAAAAAAAAAAAAAAAAAAAAAW0NvbnRlbnRfVHlwZXNdLnhtbFBLAQItABQABgAIAAAAIQA4 /SH/1gAAAJQBAAALAAAAAAAAAAAAAAAAAC8BAABfcmVscy8ucmVsc1BLAQItABQABgAIAAAAIQAS vlSkvgIAAMUFAAAOAAAAAAAAAAAAAAAAAC4CAABkcnMvZTJvRG9jLnhtbFBLAQItABQABgAIAAAA IQBmVssx3gAAAAsBAAAPAAAAAAAAAAAAAAAAABgFAABkcnMvZG93bnJldi54bWxQSwUGAAAAAAQA BADzAAAAIwYAAAAA " filled="f" stroked="f">
                      <v:textbox>
                        <w:txbxContent>
                          <w:p w:rsidR="00E41067" w:rsidRPr="00A46E91" w:rsidRDefault="00E41067" w:rsidP="001E7344">
                            <w:pPr>
                              <w:rPr>
                                <w:sz w:val="32"/>
                                <w:szCs w:val="32"/>
                              </w:rPr>
                            </w:pPr>
                            <w:r>
                              <w:t xml:space="preserve">  </w:t>
                            </w:r>
                          </w:p>
                        </w:txbxContent>
                      </v:textbox>
                    </v:shape>
                  </w:pict>
                </mc:Fallback>
              </mc:AlternateContent>
            </w:r>
            <w:r>
              <w:rPr>
                <w:rFonts w:eastAsia="Calibri"/>
                <w:noProof/>
                <w:sz w:val="24"/>
                <w:szCs w:val="24"/>
              </w:rPr>
              <mc:AlternateContent>
                <mc:Choice Requires="wps">
                  <w:drawing>
                    <wp:anchor distT="0" distB="0" distL="114300" distR="114300" simplePos="0" relativeHeight="251629056" behindDoc="0" locked="0" layoutInCell="1" allowOverlap="1">
                      <wp:simplePos x="0" y="0"/>
                      <wp:positionH relativeFrom="column">
                        <wp:posOffset>1607185</wp:posOffset>
                      </wp:positionH>
                      <wp:positionV relativeFrom="paragraph">
                        <wp:posOffset>8255</wp:posOffset>
                      </wp:positionV>
                      <wp:extent cx="323850" cy="400050"/>
                      <wp:effectExtent l="0" t="0" r="2540" b="1270"/>
                      <wp:wrapNone/>
                      <wp:docPr id="109" name="Text Box 2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0" o:spid="_x0000_s1174" type="#_x0000_t202" style="position:absolute;margin-left:126.55pt;margin-top:.65pt;width:25.5pt;height:31.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ncugIAAMUFAAAOAAAAZHJzL2Uyb0RvYy54bWysVFtv2yAUfp+0/4B4d30pSWyrTtXG8TSp u0jtfgCxcYxmgwckdjftv++AkzRtNWnaxgMCzuE7t++cq+uxa9GeKc2lyHB4EWDERCkrLrYZ/vJQ eDFG2lBR0VYKluFHpvH18u2bq6FPWSQb2VZMIQAROh36DDfG9Knv67JhHdUXsmcChLVUHTVwVVu/ UnQA9K71oyCY+4NUVa9kybSG13wS4qXDr2tWmk91rZlBbYbBN+N25faN3f3lFU23ivYNLw9u0L/w oqNcgNETVE4NRTvFX0F1vFRSy9pclLLzZV3zkrkYIJoweBHNfUN75mKB5Oj+lCb9/2DLj/vPCvEK ahckGAnaQZEe2GjQrRxRRIhL0dDrFDTve9A1I0hA3YWr+ztZftVIyFVDxZbdKCWHhtEKXAxtcv2z r7YoOtUWZDN8kBVYojsjHdBYq87mDzKCAB1K9Xgqj/WmhMfL6DKegaQEEQmCAM7WAk2Pn3ulzTsm O2QPGVZQfQdO93faTKpHFWtLyIK3rWNAK549AOb0Aqbhq5VZJ1xBfyRBso7XMfFINF97JMhz76ZY EW9ehItZfpmvVnn409oNSdrwqmLCmjmSKyR/VrwDzSdanOilZcsrC2dd0mq7WbUK7SmQu3DrkJAz Nf+5Gy5fEMuLkMKIBLdR4hXzeOGRgsy8ZBHEXhAmt8k8IAnJi+ch3XHB/j0kNGQ4mUWziUu/jQ1q Det1bDTtuIHx0fIuw/FJiaaWgWtRudIaytvpfJYK6/5TKqDcx0I7vlqKTmQ142Z03ZGc+mAjq0dg sJLAMCAjzD44NFJ9x2iAOZJh/W1HFcOofS+gC5LQ9hAy7kJmiwgu6lyyOZdQUQJUhg1G03FlpmG1 6xXfNmBp6jshb6Bzau5Ybbtq8urQbzArXHCHuWaH0fndaT1N3+UvAAAA//8DAFBLAwQUAAYACAAA ACEAfzQfE9wAAAAIAQAADwAAAGRycy9kb3ducmV2LnhtbEyPy07DMBBF90j8gzVI7KjdJq0gZFIh EFsQ5SGxc+NpEhGPo9htwt8zrGB5da7unCm3s+/VicbYBUZYLgwo4jq4jhuEt9fHq2tQMVl2tg9M CN8UYVudn5W2cGHiFzrtUqNkhGNhEdqUhkLrWLfkbVyEgVjYIYzeJoljo91oJxn3vV4Zs9HediwX WjvQfUv11+7oEd6fDp8fuXluHvx6mMJsNPsbjXh5Md/dgko0p78y/OqLOlTitA9HdlH1CKt1tpSq gAyU8MzkkvcImzwDXZX6/wPVDwAAAP//AwBQSwECLQAUAAYACAAAACEAtoM4kv4AAADhAQAAEwAA AAAAAAAAAAAAAAAAAAAAW0NvbnRlbnRfVHlwZXNdLnhtbFBLAQItABQABgAIAAAAIQA4/SH/1gAA AJQBAAALAAAAAAAAAAAAAAAAAC8BAABfcmVscy8ucmVsc1BLAQItABQABgAIAAAAIQCCp+ncugIA AMUFAAAOAAAAAAAAAAAAAAAAAC4CAABkcnMvZTJvRG9jLnhtbFBLAQItABQABgAIAAAAIQB/NB8T 3AAAAAgBAAAPAAAAAAAAAAAAAAAAABQFAABkcnMvZG93bnJldi54bWxQSwUGAAAAAAQABADzAAAA HQY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0864" behindDoc="0" locked="0" layoutInCell="1" allowOverlap="1">
                      <wp:simplePos x="0" y="0"/>
                      <wp:positionH relativeFrom="column">
                        <wp:posOffset>605790</wp:posOffset>
                      </wp:positionH>
                      <wp:positionV relativeFrom="paragraph">
                        <wp:posOffset>1139190</wp:posOffset>
                      </wp:positionV>
                      <wp:extent cx="447675" cy="400050"/>
                      <wp:effectExtent l="0" t="0" r="3810" b="3810"/>
                      <wp:wrapNone/>
                      <wp:docPr id="108" name="Text Box 2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2" o:spid="_x0000_s1175" type="#_x0000_t202" style="position:absolute;margin-left:47.7pt;margin-top:89.7pt;width:35.25pt;height:31.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PDIvAIAAMUFAAAOAAAAZHJzL2Uyb0RvYy54bWysVNtunDAQfa/Uf7D8TrjU7C4obJQsS1Up vUhJP8ALZrEKNrW9C2nVf+/Y7C3JS9WWB2R7xmcu53iub8auRXumNJciw+FVgBETpay42Gb462Ph LTDShoqKtlKwDD8xjW+Wb99cD33KItnItmIKAYjQ6dBnuDGmT31flw3rqL6SPRNgrKXqqIGt2vqV ogOgd60fBcHMH6SqeiVLpjWc5pMRLx1+XbPSfK5rzQxqMwy5GfdX7r+xf395TdOton3Dy0Ma9C+y 6CgXEPQElVND0U7xV1AdL5XUsjZXpex8Wde8ZK4GqCYMXlTz0NCeuVqgObo/tUn/P9jy0/6LQrwC 7gKgStAOSHpko0F3ckQReRfZFg29TsHzoQdfM4IF3F25ur+X5TeNhFw1VGzZrVJyaBitIMXQ3vQv rk442oJsho+ygkh0Z6QDGmvV2f5BRxCgA1VPJ3psNiUcEjKfzWOMSjCRIAhiR59P0+PlXmnznskO 2UWGFbDvwOn+XhubDE2PLjaWkAVvW6eAVjw7AMfpBELDVWuzSThCfyZBsl6sF8Qj0WztkSDPvdti RbxZEc7j/F2+WuXhLxs3JGnDq4oJG+YorpD8GXkHmU+yOMlLy5ZXFs6mpNV2s2oV2lMQd+E+13Kw nN3852m4JkAtL0oKIxLcRYlXzBZzjxQk9pJ5sPCCMLlLZgFJSF48L+meC/bvJaEhw0kcxZOWzkm/ qA24hu91bTTtuIHx0fIuw4uTE02tAteictQayttpfdEKm/65FUD3kWinVyvRSaxm3IzudSROzVbM G1k9gYKVBIWBTGH2waKR6gdGA8yRDOvvO6oYRu0HAa8gCQmxg8dtSDyPYKMuLZtLCxUlQGXYYDQt V2YaVrte8W0DkaZ3J+QtvJyaO1Wfszq8N5gVrrjDXLPD6HLvvM7Td/kbAAD//wMAUEsDBBQABgAI AAAAIQC1ijUV3QAAAAoBAAAPAAAAZHJzL2Rvd25yZXYueG1sTI9NT8MwDIbvSPyHyEjcWELVbrQ0 nRCIK2hjIHHLGq+taJyqydby7/FO4+aPR68fl+vZ9eKEY+g8abhfKBBItbcdNRp2H693DyBCNGRN 7wk1/GKAdXV9VZrC+ok2eNrGRnAIhcJoaGMcCilD3aIzYeEHJN4d/OhM5HZspB3NxOGul4lSS+lM R3yhNQM+t1j/bI9Ow+fb4fsrVe/Ni8uGyc9Kksul1rc389MjiIhzvMBw1md1qNhp749kg+g15FnK JM9XORdnYJnlIPYakjRJQVal/P9C9QcAAP//AwBQSwECLQAUAAYACAAAACEAtoM4kv4AAADhAQAA EwAAAAAAAAAAAAAAAAAAAAAAW0NvbnRlbnRfVHlwZXNdLnhtbFBLAQItABQABgAIAAAAIQA4/SH/ 1gAAAJQBAAALAAAAAAAAAAAAAAAAAC8BAABfcmVscy8ucmVsc1BLAQItABQABgAIAAAAIQATMPDI vAIAAMUFAAAOAAAAAAAAAAAAAAAAAC4CAABkcnMvZTJvRG9jLnhtbFBLAQItABQABgAIAAAAIQC1 ijUV3QAAAAoBAAAPAAAAAAAAAAAAAAAAABYFAABkcnMvZG93bnJldi54bWxQSwUGAAAAAAQABADz AAAAIAYAAAAA " filled="f" stroked="f">
                      <v:textbox>
                        <w:txbxContent>
                          <w:p w:rsidR="00E41067" w:rsidRPr="00A46E91"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1888" behindDoc="0" locked="0" layoutInCell="1" allowOverlap="1">
                      <wp:simplePos x="0" y="0"/>
                      <wp:positionH relativeFrom="column">
                        <wp:posOffset>432435</wp:posOffset>
                      </wp:positionH>
                      <wp:positionV relativeFrom="paragraph">
                        <wp:posOffset>25400</wp:posOffset>
                      </wp:positionV>
                      <wp:extent cx="323850" cy="400050"/>
                      <wp:effectExtent l="3810" t="0" r="0" b="3175"/>
                      <wp:wrapNone/>
                      <wp:docPr id="107" name="Text Box 2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3" o:spid="_x0000_s1176" type="#_x0000_t202" style="position:absolute;margin-left:34.05pt;margin-top:2pt;width:25.5pt;height:31.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7G5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mGMkaAdNemR7g+7kHkVkMrElGnqdgudDD75mDxZwd3R1fy/LrxoJuWyo2LBbpeTQMFpBiqG9 6Z9dHXG0BVkPH2QFkejWSAe0r1Vn6wcVQYAOrXo6tcdmU8LhJJrEU7CUYCJBEMDaRqDp8XKvtHnH ZIfsIsMKuu/A6e5em9H16GJjCVnwtoVzmrbi4gAwxxMIDVetzSbhGvojCZJVvIqJR6LZyiNBnnu3 xZJ4syKcT/NJvlzm4U8bNyRpw6uKCRvmKK6Q/FnzDjIfZXGSl5YtryycTUmrzXrZKrSjIO7CfYeC nLn5l2m4egGXF5TCiAR3UeIVs3jukYJMvWQexF4QJnfJLCAJyYtLSvdcsH+nhIYMJ9NoOmrpt9yg 1/C95kbTjhsYHy3vMhyfnGhqFbgSlWutobwd12elsOk/lwLafWy006uV6ChWs1/v3etIIhveinkt qydQsJKgMBAjzD5YNFJ9x2iAOZJh/W1LFcOofS/gFSQhIXbwuA2ZziPYqHPL+txCRQlQGTYYjcul GYfVtld800Ck8d0JeQsvp+ZO1c9ZHd4bzApH7jDX7DA63zuv5+m7+AUAAP//AwBQSwMEFAAGAAgA AAAhAOp8SZzaAAAABwEAAA8AAABkcnMvZG93bnJldi54bWxMj81OwzAQhO9IvIO1SNyoHVRKm8ap EIgriPIj9baNt0lEvI5itwlvz/YEx9kZzX5TbCbfqRMNsQ1sIZsZUMRVcC3XFj7en2+WoGJCdtgF Jgs/FGFTXl4UmLsw8hudtqlWUsIxRwtNSn2udawa8hhnoScW7xAGj0nkUGs34CjlvtO3xiy0x5bl Q4M9PTZUfW+P3sLny2H3NTev9ZO/68cwGc1+pa29vpoe1qASTekvDGd8QYdSmPbhyC6qzsJimUnS wlwWne1sJXov93sDuiz0f/7yFwAA//8DAFBLAQItABQABgAIAAAAIQC2gziS/gAAAOEBAAATAAAA AAAAAAAAAAAAAAAAAABbQ29udGVudF9UeXBlc10ueG1sUEsBAi0AFAAGAAgAAAAhADj9If/WAAAA lAEAAAsAAAAAAAAAAAAAAAAALwEAAF9yZWxzLy5yZWxzUEsBAi0AFAAGAAgAAAAhAOwjsbm7AgAA xQUAAA4AAAAAAAAAAAAAAAAALgIAAGRycy9lMm9Eb2MueG1sUEsBAi0AFAAGAAgAAAAhAOp8SZza AAAABwEAAA8AAAAAAAAAAAAAAAAAFQUAAGRycy9kb3ducmV2LnhtbFBLBQYAAAAABAAEAPMAAAAc Bg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2912" behindDoc="0" locked="0" layoutInCell="1" allowOverlap="1">
                      <wp:simplePos x="0" y="0"/>
                      <wp:positionH relativeFrom="column">
                        <wp:posOffset>1613535</wp:posOffset>
                      </wp:positionH>
                      <wp:positionV relativeFrom="paragraph">
                        <wp:posOffset>1282700</wp:posOffset>
                      </wp:positionV>
                      <wp:extent cx="476250" cy="400050"/>
                      <wp:effectExtent l="3810" t="0" r="0" b="3175"/>
                      <wp:wrapNone/>
                      <wp:docPr id="106" name="Text Box 2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4" o:spid="_x0000_s1177" type="#_x0000_t202" style="position:absolute;margin-left:127.05pt;margin-top:101pt;width:37.5pt;height:31.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4XnTuwIAAMU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Bb0LYowE7aBJD2w06FaOKCKXxJZo6HUKnvc9+JoRLODu6Or+TpZfNRJy1VCxZTdKyaFhtIIUQ3vT P7s64WgLshk+yAoi0Z2RDmisVWfrBxVBgA6tejy1x2ZTwiGZx9EMLCWYSBAEsLYRaHq83Ctt3jHZ IbvIsILuO3C6v9Nmcj262FhCFrxt4ZymrXh2AJjTCYSGq9Zmk3AN/ZEEyXqxXhCPRPHaI0GeezfF inhxEc5n+WW+WuXhTxs3JGnDq4oJG+YorpD8WfMOMp9kcZKXli2vLJxNSavtZtUqtKcg7sJ9h4Kc ufnP03D1Ai4vKIURCW6jxCvixdwjBZl5yTxYeEGY3CZxQBKSF88p3XHB/p0SGjKczKLZpKXfcoNe w/eaG007bmB8tLzL8OLkRFOrwLWoXGsN5e20PiuFTf+pFNDuY6OdXq1EJ7GacTO615Fc2vBWzBtZ PYKClQSFgRhh9sGikeo7RgPMkQzrbzuqGEbtewGvIAkJsYPHbchsHsFGnVs25xYqSoDKsMFoWq7M NKx2veLbBiJN707IG3g5NXeqfsrq8N5gVjhyh7lmh9H53nk9Td/lLwAAAP//AwBQSwMEFAAGAAgA AAAhACR1QuPeAAAACwEAAA8AAABkcnMvZG93bnJldi54bWxMj09PwzAMxe9IfIfISNyYs7JOrDSd EIgriPFH4pY1XlvROFWTreXbY05ws5+fnn+v3M6+VycaYxfYwHKhQRHXwXXcGHh7fby6ARWTZWf7 wGTgmyJsq/Oz0hYuTPxCp11qlIRwLKyBNqWhQIx1S97GRRiI5XYIo7dJ1rFBN9pJwn2PmdZr9LZj +dDage5bqr92R2/g/enw+bHSz82Dz4cpzBrZb9CYy4v57hZUojn9meEXX9ChEqZ9OLKLqjeQ5aul WGXQmZQSx3W2EWUvyjrXgFWJ/ztUPwAAAP//AwBQSwECLQAUAAYACAAAACEAtoM4kv4AAADhAQAA EwAAAAAAAAAAAAAAAAAAAAAAW0NvbnRlbnRfVHlwZXNdLnhtbFBLAQItABQABgAIAAAAIQA4/SH/ 1gAAAJQBAAALAAAAAAAAAAAAAAAAAC8BAABfcmVscy8ucmVsc1BLAQItABQABgAIAAAAIQBJ4XnT uwIAAMUFAAAOAAAAAAAAAAAAAAAAAC4CAABkcnMvZTJvRG9jLnhtbFBLAQItABQABgAIAAAAIQAk dULj3gAAAAsBAAAPAAAAAAAAAAAAAAAAABUFAABkcnMvZG93bnJldi54bWxQSwUGAAAAAAQABADz AAAAIAY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4960" behindDoc="0" locked="0" layoutInCell="1" allowOverlap="1">
                      <wp:simplePos x="0" y="0"/>
                      <wp:positionH relativeFrom="column">
                        <wp:posOffset>1118235</wp:posOffset>
                      </wp:positionH>
                      <wp:positionV relativeFrom="paragraph">
                        <wp:posOffset>1930400</wp:posOffset>
                      </wp:positionV>
                      <wp:extent cx="419100" cy="400050"/>
                      <wp:effectExtent l="3810" t="0" r="0" b="3175"/>
                      <wp:wrapNone/>
                      <wp:docPr id="105" name="Text Box 2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6" o:spid="_x0000_s1178" type="#_x0000_t202" style="position:absolute;margin-left:88.05pt;margin-top:152pt;width:33pt;height:31.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VCnvAIAAMUFAAAOAAAAZHJzL2Uyb0RvYy54bWysVNtu3CAQfa/Uf0C8O8Yue7EVb5Ss11Wl 9CIl/QDWxmtUG1xg15tW/fcOeG9JXqq2PCBghjO3M3N9s+9atOPaCCUzHF0RjLgsVSXkJsNfH4tg jpGxTFasVZJn+IkbfLN4++Z66FMeq0a1FdcIQKRJhz7DjbV9GoambHjHzJXquQRhrXTHLFz1Jqw0 GwC9a8OYkGk4KF31WpXcGHjNRyFeePy65qX9XNeGW9RmGHyzftd+X7s9XFyzdKNZ34jy4Ab7Cy86 JiQYPUHlzDK01eIVVCdKrYyq7VWpulDVtSi5jwGiiciLaB4a1nMfCyTH9Kc0mf8HW37afdFIVFA7 MsFIsg6K9Mj3Ft2pPYrpu6lL0dCbFDQfetC1e5CAug/X9Peq/GaQVMuGyQ2/1VoNDWcVuBi5n+HF 1xHHOJD18FFVYIltrfJA+1p3Ln+QEQToUKqnU3mcNyU80iiJCEhKEFFCyMSXL2Tp8XOvjX3PVYfc IcMaqu/B2e7eWOcMS48qzpZUhWhbz4BWPnsAxfEFTMNXJ3NO+IL+TEiymq/mNKDxdBVQkufBbbGk wbSIZpP8Xb5c5tEvZzeiaSOqiktn5kiuiP5Z8Q40H2lxopdRragcnHPJ6M162Wq0Y0Duwi+fcpCc 1cLnbvgkQCwvQopiSu7iJCim81lACzoJkhmZByRK7pIpoQnNi+ch3QvJ/z0kNGQ4mcSTkUtnp1/E BrWG9To2lnbCwvhoRZfh+UmJpY6BK1n50lom2vF8kQrn/jkVUO5joT1fHUVHstr9eu+7I6HHPlir 6gkYrBUwDMgIsw8OjdI/MBpgjmTYfN8yzTFqP0jogiSi1A0ef6GTWQwXfSlZX0qYLAEqwxaj8bi0 47Da9lpsGrA09p1Ut9A5tfCsdi02enXoN5gVPrjDXHPD6PLutc7Td/EbAAD//wMAUEsDBBQABgAI AAAAIQDIQUll3gAAAAsBAAAPAAAAZHJzL2Rvd25yZXYueG1sTI/BTsMwEETvSP0Haytxo3ZDSGka p0IgriAKrcTNjbdJRLyOYrcJf89yguPMPs3OFNvJdeKCQ2g9aVguFAikytuWag0f78839yBCNGRN 5wk1fGOAbTm7Kkxu/UhveNnFWnAIhdxoaGLscylD1aAzYeF7JL6d/OBMZDnU0g5m5HDXyUSpTDrT En9oTI+PDVZfu7PTsH85fR5S9Vo/ubt+9JOS5NZS6+v59LABEXGKfzD81ufqUHKnoz+TDaJjvcqW jGq4VSmPYiJJE3aO7GQrBbIs5P8N5Q8AAAD//wMAUEsBAi0AFAAGAAgAAAAhALaDOJL+AAAA4QEA ABMAAAAAAAAAAAAAAAAAAAAAAFtDb250ZW50X1R5cGVzXS54bWxQSwECLQAUAAYACAAAACEAOP0h /9YAAACUAQAACwAAAAAAAAAAAAAAAAAvAQAAX3JlbHMvLnJlbHNQSwECLQAUAAYACAAAACEAJg1Q p7wCAADFBQAADgAAAAAAAAAAAAAAAAAuAgAAZHJzL2Uyb0RvYy54bWxQSwECLQAUAAYACAAAACEA yEFJZd4AAAALAQAADwAAAAAAAAAAAAAAAAAWBQAAZHJzL2Rvd25yZXYueG1sUEsFBgAAAAAEAAQA 8wAAACEGA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5984" behindDoc="0" locked="0" layoutInCell="1" allowOverlap="1">
                      <wp:simplePos x="0" y="0"/>
                      <wp:positionH relativeFrom="column">
                        <wp:posOffset>1232535</wp:posOffset>
                      </wp:positionH>
                      <wp:positionV relativeFrom="paragraph">
                        <wp:posOffset>654050</wp:posOffset>
                      </wp:positionV>
                      <wp:extent cx="323850" cy="400050"/>
                      <wp:effectExtent l="3810" t="0" r="0" b="3175"/>
                      <wp:wrapNone/>
                      <wp:docPr id="104" name="Text Box 2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7" o:spid="_x0000_s1179" type="#_x0000_t202" style="position:absolute;margin-left:97.05pt;margin-top:51.5pt;width:25.5pt;height:31.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lJD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IBgJ2kGTHtneoDu5RxGZzG2Jhl6n4PnQg6/ZgwXcHV3d38vyq0ZCLhsqNuxWKTk0jFaQYmhv +mdXRxxtQdbDB1lBJLo10gHta9XZ+kFFEKBDq55O7bHZlHA4iSbxFCwlmEgQBLC2EWh6vNwrbd4x 2SG7yLCC7jtwurvXZnQ9uthYQha8beGcpq24OADM8QRCw1Vrs0m4hv5IgmQVr2LikWi28kiQ595t sSTerAjn03ySL5d5+NPGDUna8KpiwoY5iiskf9a8g8xHWZzkpWXLKwtnU9Jqs162Cu0oiLtw36Eg Z27+ZRquXsDlBaUwIsFdlHjFLJ57pCBTL5kHsReEyV0yC0hC8uKS0j0X7N8poSHDyTSajlr6LTfo NXyvudG04wbGR8u7DMcnJ5paBa5E5VprKG/H9VkpbPrPpYB2Hxvt9GolOorV7Nd79zqSqQ1vxbyW 1RMoWElQGIgRZh8sGqm+YzTAHMmw/ralimHUvhfwCpKQEDt43IZM5xFs1LllfW6hogSoDBuMxuXS jMNq2yu+aSDS+O6EvIWXU3On6uesDu8NZoUjd5hrdhid753X8/Rd/AIAAP//AwBQSwMEFAAGAAgA AAAhAPN5ECbcAAAACwEAAA8AAABkcnMvZG93bnJldi54bWxMT8tOwzAQvCPxD9YicaPrljSiIU6F QFxBlIfEzY23SUS8jmK3CX/PcoLbzkOzM+V29r060Ri7wAaWCw2KuA6u48bA2+vj1Q2omCw72wcm A98UYVudn5W2cGHiFzrtUqMkhGNhDbQpDQVirFvyNi7CQCzaIYzeJoFjg260k4T7Hlda5+htx/Kh tQPdt1R/7Y7ewPvT4fMj08/Ng18PU5g1st+gMZcX890tqERz+jPDb32pDpV02ocju6h6wZtsKVY5 9LWMEscqWwuzFybPNWBV4v8N1Q8AAAD//wMAUEsBAi0AFAAGAAgAAAAhALaDOJL+AAAA4QEAABMA AAAAAAAAAAAAAAAAAAAAAFtDb250ZW50X1R5cGVzXS54bWxQSwECLQAUAAYACAAAACEAOP0h/9YA AACUAQAACwAAAAAAAAAAAAAAAAAvAQAAX3JlbHMvLnJlbHNQSwECLQAUAAYACAAAACEAY1pSQ7sC AADFBQAADgAAAAAAAAAAAAAAAAAuAgAAZHJzL2Uyb0RvYy54bWxQSwECLQAUAAYACAAAACEA83kQ JtwAAAALAQAADwAAAAAAAAAAAAAAAAAVBQAAZHJzL2Rvd25yZXYueG1sUEsFBgAAAAAEAAQA8wAA AB4GAAAAAA== "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7008" behindDoc="0" locked="0" layoutInCell="1" allowOverlap="1">
                      <wp:simplePos x="0" y="0"/>
                      <wp:positionH relativeFrom="column">
                        <wp:posOffset>32385</wp:posOffset>
                      </wp:positionH>
                      <wp:positionV relativeFrom="paragraph">
                        <wp:posOffset>1835150</wp:posOffset>
                      </wp:positionV>
                      <wp:extent cx="466725" cy="400050"/>
                      <wp:effectExtent l="3810" t="0" r="0" b="3175"/>
                      <wp:wrapNone/>
                      <wp:docPr id="103" name="Text Box 2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8" o:spid="_x0000_s1180" type="#_x0000_t202" style="position:absolute;margin-left:2.55pt;margin-top:144.5pt;width:36.75pt;height:3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8gBvwIAAMUFAAAOAAAAZHJzL2Uyb0RvYy54bWysVNtunDAQfa/Uf7D8TrjEywIKWyXLUlVK L1LSD/CCWayCTW3vsmnVf+/Y7C3JS9WWB2R7xsczc87Mzbt936EdU5pLkePwKsCIiUrWXGxy/PWx 9BKMtKGipp0ULMdPTON3i7dvbsYhY5FsZVczhQBE6GwcctwaM2S+r6uW9VRfyYEJMDZS9dTAVm38 WtER0PvOj4Ig9kep6kHJimkNp8VkxAuH3zSsMp+bRjODuhxDbMb9lfuv7d9f3NBso+jQ8uoQBv2L KHrKBTx6giqooWir+CuonldKatmYq0r2vmwaXjGXA2QTBi+yeWjpwFwuUBw9nMqk/x9s9Wn3RSFe A3fBNUaC9kDSI9sbdCf3KCLXiS3ROOgMPB8G8DV7sIC7S1cP97L6ppGQy5aKDbtVSo4tozWEGNqb /sXVCUdbkPX4UdbwEt0a6YD2jept/aAiCNCBqqcTPTaaCg5JHM+jGUYVmEgQBDNHn0+z4+VBafOe yR7ZRY4VsO/A6e5eGxsMzY4u9i0hS951TgGdeHYAjtMJPA1Xrc0G4Qj9mQbpKlklxCNRvPJIUBTe bbkkXlyG81lxXSyXRfjLvhuSrOV1zYR95iiukPwZeQeZT7I4yUvLjtcWzoak1Wa97BTaURB36T5X crCc3fznYbgiQC4vUgojEtxFqVfGydwjJZl56TxIvCBM79I4ICkpyucp3XPB/j0lNOY4nQGnLp1z 0C9yA67he50bzXpuYHx0vM9xcnKimVXgStSOWkN5N60vSmHDP5cC6D4S7fRqJTqJ1ezXe9cdaXzs g7Wsn0DBSoLCQKYw+2DRSvUDoxHmSI719y1VDKPug4AuSENC7OBxGzKbR7BRl5b1pYWKCqBybDCa lkszDavtoPimhZemvhPyFjqn4U7VtsWmqA79BrPCJXeYa3YYXe6d13n6Ln4DAAD//wMAUEsDBBQA BgAIAAAAIQB6RODP3QAAAAgBAAAPAAAAZHJzL2Rvd25yZXYueG1sTI/NTsMwEITvSLyDtUjcqN1A ShqyqRCIK6jlR+LmJtskIl5HsduEt2c5wXE0o5lvis3senWiMXSeEZYLA4q48nXHDcLb69NVBipE y7XtPRPCNwXYlOdnhc1rP/GWTrvYKCnhkFuENsYh1zpULTkbFn4gFu/gR2ejyLHR9WgnKXe9ToxZ aWc7loXWDvTQUvW1OzqE9+fD58eNeWkeXTpMfjaa3VojXl7M93egIs3xLwy/+IIOpTDt/ZHroHqE dClBhCRbyyXxb7MVqD3CdZoY0GWh/x8ofwAAAP//AwBQSwECLQAUAAYACAAAACEAtoM4kv4AAADh AQAAEwAAAAAAAAAAAAAAAAAAAAAAW0NvbnRlbnRfVHlwZXNdLnhtbFBLAQItABQABgAIAAAAIQA4 /SH/1gAAAJQBAAALAAAAAAAAAAAAAAAAAC8BAABfcmVscy8ucmVsc1BLAQItABQABgAIAAAAIQBe c8gBvwIAAMUFAAAOAAAAAAAAAAAAAAAAAC4CAABkcnMvZTJvRG9jLnhtbFBLAQItABQABgAIAAAA IQB6RODP3QAAAAgBAAAPAAAAAAAAAAAAAAAAABkFAABkcnMvZG93bnJldi54bWxQSwUGAAAAAAQA BADzAAAAIwYAAAAA " filled="f" stroked="f">
                      <v:textbox>
                        <w:txbxContent>
                          <w:p w:rsidR="00E41067" w:rsidRPr="00A46E91"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8032" behindDoc="0" locked="0" layoutInCell="1" allowOverlap="1">
                      <wp:simplePos x="0" y="0"/>
                      <wp:positionH relativeFrom="column">
                        <wp:posOffset>146685</wp:posOffset>
                      </wp:positionH>
                      <wp:positionV relativeFrom="paragraph">
                        <wp:posOffset>644525</wp:posOffset>
                      </wp:positionV>
                      <wp:extent cx="323850" cy="400050"/>
                      <wp:effectExtent l="3810" t="0" r="0" b="3175"/>
                      <wp:wrapNone/>
                      <wp:docPr id="102" name="Text Box 2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9" o:spid="_x0000_s1181" type="#_x0000_t202" style="position:absolute;margin-left:11.55pt;margin-top:50.75pt;width:25.5pt;height:31.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sraK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iDAStIMmPbK9QXdyjyIySWyJhl6n4PnQg6/ZgwXcHV3d38vyq0ZCLhsqNuxWKTk0jFaQYmhv +mdXRxxtQdbDB1lBJLo10gHta9XZ+kFFEKBDq55O7bHZlHA4iSbxFCwlmEgQBLC2EWh6vNwrbd4x 2SG7yLCC7jtwurvXZnQ9uthYQha8beGcpq24OADM8QRCw1Vrs0m4hv5IgmQVr2LikWi28kiQ595t sSTerAjn03ySL5d5+NPGDUna8KpiwoY5iiskf9a8g8xHWZzkpWXLKwtnU9Jqs162Cu0oiLtw36Eg Z27+ZRquXsDlBaUwIsFdlHjFLJ57pCBTL5kHsReEyV0yC0hC8uKS0j0X7N8poSHDyTSajlr6LTfo NXyvudG04wbGR8u7DMcnJ5paBa5E5VprKG/H9VkpbPrPpYB2Hxvt9GolOorV7Nd79zqSuQ1vxbyW 1RMoWElQGIgRZh8sGqm+YzTAHMmw/ralimHUvhfwCpKQEDt43IZM5xFs1LllfW6hogSoDBuMxuXS jMNq2yu+aSDS+O6EvIWXU3On6uesDu8NZoUjd5hrdhid753X8/Rd/AIAAP//AwBQSwMEFAAGAAgA AAAhAHXdbdPcAAAACQEAAA8AAABkcnMvZG93bnJldi54bWxMj8FOwzAMhu9Ie4fISNxY0tFurDSd EIgriMGQdssar63WOFWTreXtMSc4+vOv35+LzeQ6ccEhtJ40JHMFAqnytqVaw+fHy+09iBANWdN5 Qg3fGGBTzq4Kk1s/0jtetrEWXEIhNxqaGPtcylA16EyY+x6Jd0c/OBN5HGppBzNyuevkQqmldKYl vtCYHp8arE7bs9Owez3uv1L1Vj+7rB/9pCS5tdT65np6fAARcYp/YfjVZ3Uo2engz2SD6DQs7hJO MldJBoIDq5TBgcEyzUCWhfz/QfkDAAD//wMAUEsBAi0AFAAGAAgAAAAhALaDOJL+AAAA4QEAABMA AAAAAAAAAAAAAAAAAAAAAFtDb250ZW50X1R5cGVzXS54bWxQSwECLQAUAAYACAAAACEAOP0h/9YA AACUAQAACwAAAAAAAAAAAAAAAAAvAQAAX3JlbHMvLnJlbHNQSwECLQAUAAYACAAAACEAhrK2irsC AADFBQAADgAAAAAAAAAAAAAAAAAuAgAAZHJzL2Uyb0RvYy54bWxQSwECLQAUAAYACAAAACEAdd1t 09wAAAAJAQAADwAAAAAAAAAAAAAAAAAVBQAAZHJzL2Rvd25yZXYueG1sUEsFBgAAAAAEAAQA8wAA AB4GAAAAAA== " filled="f" stroked="f">
                      <v:textbox>
                        <w:txbxContent>
                          <w:p w:rsidR="00E41067" w:rsidRDefault="00E41067" w:rsidP="001E7344"/>
                        </w:txbxContent>
                      </v:textbox>
                    </v:shape>
                  </w:pict>
                </mc:Fallback>
              </mc:AlternateContent>
            </w:r>
          </w:p>
          <w:p w:rsidR="00A948A4" w:rsidRPr="00216361" w:rsidRDefault="00872D08" w:rsidP="00A948A4">
            <w:pPr>
              <w:rPr>
                <w:rFonts w:eastAsia="Calibri"/>
                <w:sz w:val="24"/>
                <w:szCs w:val="24"/>
              </w:rPr>
            </w:pPr>
            <w:r>
              <w:rPr>
                <w:rFonts w:ascii="Calibri" w:eastAsia="Calibri" w:hAnsi="Calibri"/>
                <w:noProof/>
                <w:sz w:val="24"/>
                <w:szCs w:val="24"/>
              </w:rPr>
              <w:drawing>
                <wp:inline distT="0" distB="0" distL="0" distR="0">
                  <wp:extent cx="1809750" cy="2095500"/>
                  <wp:effectExtent l="0" t="0" r="0" b="0"/>
                  <wp:docPr id="74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809750" cy="2095500"/>
                          </a:xfrm>
                          <a:prstGeom prst="rect">
                            <a:avLst/>
                          </a:prstGeom>
                          <a:noFill/>
                          <a:ln>
                            <a:noFill/>
                          </a:ln>
                        </pic:spPr>
                      </pic:pic>
                    </a:graphicData>
                  </a:graphic>
                </wp:inline>
              </w:drawing>
            </w:r>
          </w:p>
        </w:tc>
      </w:tr>
    </w:tbl>
    <w:p w:rsidR="001E7344" w:rsidRPr="00216361" w:rsidRDefault="001E7344" w:rsidP="001E7344">
      <w:pPr>
        <w:spacing w:after="200"/>
        <w:rPr>
          <w:rFonts w:eastAsia="Calibri"/>
          <w:b/>
          <w:i/>
          <w:sz w:val="24"/>
          <w:szCs w:val="24"/>
        </w:rPr>
      </w:pPr>
      <w:r w:rsidRPr="00216361">
        <w:rPr>
          <w:rFonts w:eastAsia="Calibri"/>
          <w:b/>
          <w:i/>
          <w:sz w:val="24"/>
          <w:szCs w:val="24"/>
        </w:rPr>
        <w:t xml:space="preserve"> 3</w:t>
      </w:r>
      <w:r w:rsidR="00A948A4" w:rsidRPr="00216361">
        <w:rPr>
          <w:rFonts w:eastAsia="Calibri"/>
          <w:b/>
          <w:i/>
          <w:sz w:val="24"/>
          <w:szCs w:val="24"/>
        </w:rPr>
        <w:t>. Củng cố bài học:</w:t>
      </w:r>
    </w:p>
    <w:p w:rsidR="001E7344" w:rsidRPr="00216361" w:rsidRDefault="001E7344" w:rsidP="001E7344">
      <w:pPr>
        <w:spacing w:after="200"/>
        <w:rPr>
          <w:rFonts w:eastAsia="Calibri"/>
          <w:sz w:val="24"/>
          <w:szCs w:val="24"/>
        </w:rPr>
      </w:pPr>
      <w:r w:rsidRPr="00216361">
        <w:rPr>
          <w:rFonts w:eastAsia="Calibri"/>
          <w:sz w:val="24"/>
          <w:szCs w:val="24"/>
        </w:rPr>
        <w:t>1, Nêu cách xác định tâm mặt cầu ngoại tiếp hình chóp , lăng trụ ?</w:t>
      </w:r>
    </w:p>
    <w:p w:rsidR="001E7344" w:rsidRPr="00216361" w:rsidRDefault="001E7344" w:rsidP="001E7344">
      <w:pPr>
        <w:spacing w:after="200"/>
        <w:rPr>
          <w:rFonts w:eastAsia="Calibri"/>
          <w:sz w:val="24"/>
          <w:szCs w:val="24"/>
        </w:rPr>
      </w:pPr>
      <w:r w:rsidRPr="00216361">
        <w:rPr>
          <w:rFonts w:eastAsia="Calibri"/>
          <w:sz w:val="24"/>
          <w:szCs w:val="24"/>
        </w:rPr>
        <w:t>2, Nêu PP CM n điểm cùng nằm trên mặt cầu</w:t>
      </w:r>
    </w:p>
    <w:p w:rsidR="001E7344" w:rsidRPr="00216361" w:rsidRDefault="001E7344" w:rsidP="001E7344">
      <w:pPr>
        <w:spacing w:line="276" w:lineRule="auto"/>
        <w:ind w:firstLine="720"/>
        <w:contextualSpacing/>
        <w:jc w:val="both"/>
        <w:rPr>
          <w:rFonts w:eastAsia="Calibri"/>
          <w:sz w:val="24"/>
          <w:szCs w:val="24"/>
        </w:rPr>
      </w:pPr>
      <w:r w:rsidRPr="00216361">
        <w:rPr>
          <w:rFonts w:eastAsia="Calibri"/>
          <w:sz w:val="24"/>
          <w:szCs w:val="24"/>
        </w:rPr>
        <w:t>Hướng dẫn học bài :</w:t>
      </w:r>
    </w:p>
    <w:p w:rsidR="001E7344" w:rsidRPr="00216361" w:rsidRDefault="001E7344"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Hướng dẫn HS xác định tâm mặt cầu bằng PP tập hợp điểm nhìn 2 điếm ..</w:t>
      </w:r>
    </w:p>
    <w:p w:rsidR="001E7344" w:rsidRPr="00216361" w:rsidRDefault="001E7344"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Nêu cách xác định tâm mặt cầu ngoại tiếp hình chóp , lăng trụ.</w:t>
      </w:r>
    </w:p>
    <w:p w:rsidR="001E7344" w:rsidRPr="00216361" w:rsidRDefault="001E7344" w:rsidP="001E7344">
      <w:pPr>
        <w:spacing w:line="276" w:lineRule="auto"/>
        <w:ind w:left="720"/>
        <w:contextualSpacing/>
        <w:jc w:val="both"/>
        <w:rPr>
          <w:rFonts w:eastAsia="Calibri"/>
          <w:sz w:val="24"/>
          <w:szCs w:val="24"/>
        </w:rPr>
      </w:pPr>
      <w:r w:rsidRPr="00216361">
        <w:rPr>
          <w:rFonts w:eastAsia="Calibri"/>
          <w:sz w:val="24"/>
          <w:szCs w:val="24"/>
        </w:rPr>
        <w:t>Chuẩn bị bài tập 5,6 trang 49- SGK</w:t>
      </w:r>
    </w:p>
    <w:p w:rsidR="001E7344" w:rsidRPr="00216361" w:rsidRDefault="001E7344" w:rsidP="001E7344">
      <w:pPr>
        <w:jc w:val="center"/>
        <w:rPr>
          <w:sz w:val="24"/>
          <w:szCs w:val="24"/>
          <w:lang w:val="da-DK"/>
        </w:rPr>
      </w:pPr>
    </w:p>
    <w:p w:rsidR="00420731" w:rsidRPr="00216361" w:rsidRDefault="00C51AE3" w:rsidP="00A948A4">
      <w:pPr>
        <w:spacing w:after="200"/>
        <w:jc w:val="center"/>
        <w:rPr>
          <w:rFonts w:eastAsia="Calibri"/>
          <w:sz w:val="24"/>
          <w:szCs w:val="24"/>
        </w:rPr>
      </w:pPr>
      <w:r w:rsidRPr="00216361">
        <w:rPr>
          <w:b/>
          <w:sz w:val="24"/>
          <w:szCs w:val="24"/>
        </w:rPr>
        <w:t xml:space="preserve">Hoạt động </w:t>
      </w:r>
      <w:r w:rsidR="0057600A" w:rsidRPr="00216361">
        <w:rPr>
          <w:b/>
          <w:sz w:val="24"/>
          <w:szCs w:val="24"/>
        </w:rPr>
        <w:t>4</w:t>
      </w:r>
      <w:r w:rsidRPr="00216361">
        <w:rPr>
          <w:b/>
          <w:sz w:val="24"/>
          <w:szCs w:val="24"/>
        </w:rPr>
        <w:t>:</w:t>
      </w:r>
      <w:r w:rsidRPr="00216361">
        <w:rPr>
          <w:sz w:val="24"/>
          <w:szCs w:val="24"/>
        </w:rPr>
        <w:t xml:space="preserve"> Hướng dẫn chữa bài tập 5 </w:t>
      </w:r>
      <w:r w:rsidR="00A948A4" w:rsidRPr="00216361">
        <w:rPr>
          <w:rFonts w:eastAsia="Calibri"/>
          <w:sz w:val="24"/>
          <w:szCs w:val="24"/>
        </w:rPr>
        <w:t xml:space="preserve">trang 49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3"/>
        <w:gridCol w:w="3561"/>
        <w:gridCol w:w="3561"/>
      </w:tblGrid>
      <w:tr w:rsidR="00420731" w:rsidRPr="00216361">
        <w:trPr>
          <w:trHeight w:val="332"/>
        </w:trPr>
        <w:tc>
          <w:tcPr>
            <w:tcW w:w="3363" w:type="dxa"/>
            <w:shd w:val="clear" w:color="auto" w:fill="auto"/>
          </w:tcPr>
          <w:p w:rsidR="00420731" w:rsidRPr="00216361" w:rsidRDefault="00420731" w:rsidP="00411C00">
            <w:pPr>
              <w:jc w:val="center"/>
              <w:rPr>
                <w:b/>
                <w:i/>
                <w:sz w:val="24"/>
                <w:szCs w:val="24"/>
              </w:rPr>
            </w:pPr>
            <w:r w:rsidRPr="00216361">
              <w:rPr>
                <w:b/>
                <w:i/>
                <w:sz w:val="24"/>
                <w:szCs w:val="24"/>
              </w:rPr>
              <w:t>Hoạt động của GV</w:t>
            </w:r>
          </w:p>
        </w:tc>
        <w:tc>
          <w:tcPr>
            <w:tcW w:w="3561" w:type="dxa"/>
            <w:shd w:val="clear" w:color="auto" w:fill="auto"/>
          </w:tcPr>
          <w:p w:rsidR="00420731" w:rsidRPr="00216361" w:rsidRDefault="00420731" w:rsidP="00411C00">
            <w:pPr>
              <w:jc w:val="center"/>
              <w:rPr>
                <w:b/>
                <w:i/>
                <w:sz w:val="24"/>
                <w:szCs w:val="24"/>
              </w:rPr>
            </w:pPr>
            <w:r w:rsidRPr="00216361">
              <w:rPr>
                <w:b/>
                <w:i/>
                <w:sz w:val="24"/>
                <w:szCs w:val="24"/>
              </w:rPr>
              <w:t xml:space="preserve">Hoạt động của HS </w:t>
            </w:r>
          </w:p>
        </w:tc>
        <w:tc>
          <w:tcPr>
            <w:tcW w:w="3561" w:type="dxa"/>
            <w:shd w:val="clear" w:color="auto" w:fill="auto"/>
          </w:tcPr>
          <w:p w:rsidR="00420731" w:rsidRPr="00216361" w:rsidRDefault="00420731" w:rsidP="00411C00">
            <w:pPr>
              <w:jc w:val="center"/>
              <w:rPr>
                <w:b/>
                <w:i/>
                <w:sz w:val="24"/>
                <w:szCs w:val="24"/>
              </w:rPr>
            </w:pPr>
            <w:r w:rsidRPr="00216361">
              <w:rPr>
                <w:b/>
                <w:i/>
                <w:sz w:val="24"/>
                <w:szCs w:val="24"/>
              </w:rPr>
              <w:t xml:space="preserve">Nội dung </w:t>
            </w:r>
          </w:p>
        </w:tc>
      </w:tr>
      <w:tr w:rsidR="00420731" w:rsidRPr="00216361">
        <w:tc>
          <w:tcPr>
            <w:tcW w:w="3363" w:type="dxa"/>
            <w:shd w:val="clear" w:color="auto" w:fill="auto"/>
          </w:tcPr>
          <w:p w:rsidR="00420731" w:rsidRPr="00216361" w:rsidRDefault="00420731" w:rsidP="00411C00">
            <w:pPr>
              <w:spacing w:after="200"/>
              <w:rPr>
                <w:rFonts w:eastAsia="Calibri"/>
                <w:sz w:val="24"/>
                <w:szCs w:val="24"/>
              </w:rPr>
            </w:pPr>
            <w:r w:rsidRPr="00216361">
              <w:rPr>
                <w:rFonts w:eastAsia="Calibri"/>
                <w:sz w:val="24"/>
                <w:szCs w:val="24"/>
              </w:rPr>
              <w:t>-Yêu cầu HS tóm tắt đầu bài - vẽ hình</w:t>
            </w:r>
          </w:p>
          <w:p w:rsidR="00420731" w:rsidRPr="00216361" w:rsidRDefault="00420731" w:rsidP="00411C00">
            <w:pPr>
              <w:spacing w:after="200"/>
              <w:rPr>
                <w:rFonts w:eastAsia="Calibri"/>
                <w:sz w:val="24"/>
                <w:szCs w:val="24"/>
              </w:rPr>
            </w:pPr>
            <w:r w:rsidRPr="00216361">
              <w:rPr>
                <w:rFonts w:eastAsia="Calibri"/>
                <w:sz w:val="24"/>
                <w:szCs w:val="24"/>
              </w:rPr>
              <w:t>- Dựa vào biểu thức cần CM giống biểu thức nào trong hình học phẳng</w:t>
            </w:r>
          </w:p>
          <w:p w:rsidR="00420731" w:rsidRPr="00216361" w:rsidRDefault="00420731" w:rsidP="00411C00">
            <w:pPr>
              <w:spacing w:after="200"/>
              <w:rPr>
                <w:rFonts w:eastAsia="Calibri"/>
                <w:sz w:val="24"/>
                <w:szCs w:val="24"/>
              </w:rPr>
            </w:pPr>
            <w:r w:rsidRPr="00216361">
              <w:rPr>
                <w:rFonts w:eastAsia="Calibri"/>
                <w:sz w:val="24"/>
                <w:szCs w:val="24"/>
              </w:rPr>
              <w:t xml:space="preserve">-Đưa bài toán về bài toán HH phẳng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Xác định giao của (P) và mặt cầu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Từ MA.MB quan hệ với đường OM tronh HH phẳng</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Đưa bài toán về bài toán HH phẳng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Nêu phương pháp giải bài toán dạng toán này </w:t>
            </w:r>
          </w:p>
        </w:tc>
        <w:tc>
          <w:tcPr>
            <w:tcW w:w="3561" w:type="dxa"/>
            <w:shd w:val="clear" w:color="auto" w:fill="auto"/>
          </w:tcPr>
          <w:p w:rsidR="00420731" w:rsidRPr="00216361" w:rsidRDefault="00420731" w:rsidP="00411C00">
            <w:pPr>
              <w:spacing w:after="200"/>
              <w:rPr>
                <w:rFonts w:eastAsia="Calibri"/>
                <w:sz w:val="24"/>
                <w:szCs w:val="24"/>
              </w:rPr>
            </w:pPr>
            <w:r w:rsidRPr="00216361">
              <w:rPr>
                <w:rFonts w:eastAsia="Calibri"/>
                <w:sz w:val="24"/>
                <w:szCs w:val="24"/>
              </w:rPr>
              <w:t>- Vẽ hình và tóm tắt đầu bài bằng hình vẽ</w:t>
            </w:r>
          </w:p>
          <w:p w:rsidR="00420731" w:rsidRPr="00216361" w:rsidRDefault="00420731" w:rsidP="00411C00">
            <w:pPr>
              <w:spacing w:after="200" w:line="276" w:lineRule="auto"/>
              <w:rPr>
                <w:rFonts w:eastAsia="Calibri"/>
                <w:sz w:val="24"/>
                <w:szCs w:val="24"/>
              </w:rPr>
            </w:pPr>
            <w:r w:rsidRPr="00216361">
              <w:rPr>
                <w:rFonts w:eastAsia="Calibri"/>
                <w:sz w:val="24"/>
                <w:szCs w:val="24"/>
              </w:rPr>
              <w:t xml:space="preserve">- Thảo luận trả lời : Giống biểu thức cát tuyến trong đường tròn </w:t>
            </w:r>
          </w:p>
          <w:p w:rsidR="00420731" w:rsidRPr="00216361" w:rsidRDefault="00420731" w:rsidP="00411C00">
            <w:pPr>
              <w:spacing w:after="200"/>
              <w:rPr>
                <w:rFonts w:eastAsia="Calibri"/>
                <w:sz w:val="24"/>
                <w:szCs w:val="24"/>
              </w:rPr>
            </w:pPr>
            <w:r w:rsidRPr="00216361">
              <w:rPr>
                <w:rFonts w:eastAsia="Calibri"/>
                <w:sz w:val="24"/>
                <w:szCs w:val="24"/>
              </w:rPr>
              <w:t>-Đưa bài toán về bài toán HH phẳng dưới sự hướng dẫn của GV</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Nhớ lại kiến thức trong HH phẳng đó là </w:t>
            </w:r>
          </w:p>
          <w:p w:rsidR="00420731" w:rsidRPr="00216361" w:rsidRDefault="00420731" w:rsidP="00411C00">
            <w:pPr>
              <w:spacing w:after="200"/>
              <w:rPr>
                <w:rFonts w:eastAsia="Calibri"/>
                <w:sz w:val="24"/>
                <w:szCs w:val="24"/>
              </w:rPr>
            </w:pPr>
            <w:r w:rsidRPr="00216361">
              <w:rPr>
                <w:rFonts w:eastAsia="Calibri"/>
                <w:sz w:val="24"/>
                <w:szCs w:val="24"/>
              </w:rPr>
              <w:t>MA.MB = OM</w:t>
            </w:r>
            <w:r w:rsidRPr="00216361">
              <w:rPr>
                <w:rFonts w:eastAsia="Calibri"/>
                <w:sz w:val="24"/>
                <w:szCs w:val="24"/>
                <w:vertAlign w:val="superscript"/>
              </w:rPr>
              <w:t>2</w:t>
            </w:r>
            <w:r w:rsidRPr="00216361">
              <w:rPr>
                <w:rFonts w:eastAsia="Calibri"/>
                <w:sz w:val="24"/>
                <w:szCs w:val="24"/>
              </w:rPr>
              <w:t xml:space="preserve"> –r</w:t>
            </w:r>
            <w:r w:rsidRPr="00216361">
              <w:rPr>
                <w:rFonts w:eastAsia="Calibri"/>
                <w:sz w:val="24"/>
                <w:szCs w:val="24"/>
                <w:vertAlign w:val="superscript"/>
              </w:rPr>
              <w:t>2</w:t>
            </w:r>
            <w:r w:rsidRPr="00216361">
              <w:rPr>
                <w:rFonts w:eastAsia="Calibri"/>
                <w:sz w:val="24"/>
                <w:szCs w:val="24"/>
              </w:rPr>
              <w:t xml:space="preserve"> với MAB là cát tuyếncủa đường tròn tâm O bán kính r</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Thảo luận trả lời</w:t>
            </w:r>
          </w:p>
          <w:p w:rsidR="00420731" w:rsidRPr="00216361" w:rsidRDefault="00420731" w:rsidP="00411C00">
            <w:pPr>
              <w:spacing w:after="200"/>
              <w:rPr>
                <w:rFonts w:eastAsia="Calibri"/>
                <w:sz w:val="24"/>
                <w:szCs w:val="24"/>
              </w:rPr>
            </w:pPr>
          </w:p>
        </w:tc>
        <w:tc>
          <w:tcPr>
            <w:tcW w:w="3561" w:type="dxa"/>
            <w:shd w:val="clear" w:color="auto" w:fill="auto"/>
          </w:tcPr>
          <w:p w:rsidR="00420731" w:rsidRPr="00216361" w:rsidRDefault="00872D08" w:rsidP="00411C00">
            <w:pPr>
              <w:spacing w:after="200"/>
              <w:rPr>
                <w:rFonts w:eastAsia="Calibri"/>
                <w:sz w:val="24"/>
                <w:szCs w:val="24"/>
              </w:rPr>
            </w:pPr>
            <w:r>
              <w:rPr>
                <w:rFonts w:eastAsia="Calibri"/>
                <w:noProof/>
                <w:sz w:val="24"/>
                <w:szCs w:val="24"/>
              </w:rPr>
              <w:drawing>
                <wp:inline distT="0" distB="0" distL="0" distR="0">
                  <wp:extent cx="2095500" cy="19240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095500" cy="1924050"/>
                          </a:xfrm>
                          <a:prstGeom prst="rect">
                            <a:avLst/>
                          </a:prstGeom>
                          <a:noFill/>
                          <a:ln>
                            <a:noFill/>
                          </a:ln>
                        </pic:spPr>
                      </pic:pic>
                    </a:graphicData>
                  </a:graphic>
                </wp:inline>
              </w:drawing>
            </w:r>
          </w:p>
          <w:p w:rsidR="00420731" w:rsidRPr="00216361" w:rsidRDefault="00420731" w:rsidP="00411C00">
            <w:pPr>
              <w:spacing w:after="200"/>
              <w:rPr>
                <w:rFonts w:eastAsia="Calibri"/>
                <w:sz w:val="24"/>
                <w:szCs w:val="24"/>
              </w:rPr>
            </w:pPr>
            <w:r w:rsidRPr="00216361">
              <w:rPr>
                <w:rFonts w:eastAsia="Calibri"/>
                <w:sz w:val="24"/>
                <w:szCs w:val="24"/>
              </w:rPr>
              <w:t>a,Gọi (P) là mặt phẳng qua AB và CD khi đó (P) giao với mặt cầu (S) là đường tròn qua 4 điểm A,B,C,D</w:t>
            </w:r>
          </w:p>
          <w:p w:rsidR="00420731"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79232" behindDoc="0" locked="0" layoutInCell="1" allowOverlap="1">
                      <wp:simplePos x="0" y="0"/>
                      <wp:positionH relativeFrom="column">
                        <wp:posOffset>1159510</wp:posOffset>
                      </wp:positionH>
                      <wp:positionV relativeFrom="paragraph">
                        <wp:posOffset>310515</wp:posOffset>
                      </wp:positionV>
                      <wp:extent cx="238125" cy="9525"/>
                      <wp:effectExtent l="6985" t="53340" r="21590" b="51435"/>
                      <wp:wrapNone/>
                      <wp:docPr id="101" name="Line 2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3pt,24.45pt" to="110.05pt,2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nGicMAIAAFsEAAAOAAAAZHJzL2Uyb0RvYy54bWysVM+v2jAMvk/a/xDlDm35NaiAp6mFXdge 0nvbPSQpjZYmURIoaNr/PictbGyXaRqHYCf2Z/uz3eXTpZHozK0TWq1wNkwx4opqJtRxhT+/bgdz jJwnihGpFV/hK3f4af32zbI1OR/pWkvGLQIQ5fLWrHDtvcmTxNGaN8QNteEKHittG+JBtceEWdIC eiOTUZrOklZbZqym3Dm4LbtHvI74VcWpf64qxz2SKwy5+XjaeB7CmayXJD9aYmpB+zTIP2TREKEg 6B2qJJ6gkxV/QDWCWu105YdUN4muKkF5rAGqydLfqnmpieGxFiDHmTtN7v/B0k/nvUWCQe/SDCNF GmjSTiiORtPpONDTGpeDVaH2NhRIL+rF7DT96pDSRU3Ukcc0X68GPLPgkTy4BMUZCHJoP2oGNuTk deTqUtkGVVKYL8ExgAMf6BKbc703h188onA5Gs+z0RQjCk+LKUghEskDSHA11vkPXDcoCCssoYQI Sc475zvTm0kwV3orpIR7kkuF2h4yqE5LwcJjVOzxUEiLziTMT/z1cR/MrD4pFsFqTtimlz0REmTk IzXeCiBLchyiNZxhJDmsTJC69KQKEaFcSLiXuhH6tkgXm/lmPhlMRrPNYJKW5eD9tpgMZtvs3bQc l0VRZt9DtdkkrwVjXIX8b+OcTf5uXPrF6gbxPtB3opJH9Eg+JHv7j0nHzodmd2Nz0Oy6t6G6MAQw wdG437awIr/q0ernN2H9AwAA//8DAFBLAwQUAAYACAAAACEAOc6jx+AAAAAJAQAADwAAAGRycy9k b3ducmV2LnhtbEyPQUvDQBCF74L/YRnBm91NSEsasykiCp5EWxG8bbNjEpudjdltE/31jic9Pubj vW/Kzex6ccIxdJ40JAsFAqn2tqNGw8vu/ioHEaIha3pPqOELA2yq87PSFNZP9IynbWwEl1AojIY2 xqGQMtQtOhMWfkDi27sfnYkcx0ba0Uxc7nqZKrWSznTEC60Z8LbF+rA9Og3r3bT0T+PhNUu6z7fv u484PDxGrS8v5ptrEBHn+AfDrz6rQ8VOe38kG0TPOU9XjGrI8jUIBtJUJSD2GpYqA1mV8v8H1Q8A AAD//wMAUEsBAi0AFAAGAAgAAAAhALaDOJL+AAAA4QEAABMAAAAAAAAAAAAAAAAAAAAAAFtDb250 ZW50X1R5cGVzXS54bWxQSwECLQAUAAYACAAAACEAOP0h/9YAAACUAQAACwAAAAAAAAAAAAAAAAAv AQAAX3JlbHMvLnJlbHNQSwECLQAUAAYACAAAACEAb5xonDACAABbBAAADgAAAAAAAAAAAAAAAAAu AgAAZHJzL2Uyb0RvYy54bWxQSwECLQAUAAYACAAAACEAOc6jx+AAAAAJAQAADwAAAAAAAAAAAAAA AACKBAAAZHJzL2Rvd25yZXYueG1sUEsFBgAAAAAEAAQA8wAAAJcFAAAAAA== ">
                      <v:stroke endarrow="block"/>
                    </v:line>
                  </w:pict>
                </mc:Fallback>
              </mc:AlternateContent>
            </w:r>
            <w:r w:rsidR="00420731" w:rsidRPr="00216361">
              <w:rPr>
                <w:rFonts w:eastAsia="Calibri"/>
                <w:sz w:val="24"/>
                <w:szCs w:val="24"/>
              </w:rPr>
              <w:t xml:space="preserve">Trong mặt phẳng (P) ta có </w:t>
            </w:r>
          </w:p>
          <w:p w:rsidR="00420731"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78208" behindDoc="0" locked="0" layoutInCell="1" allowOverlap="1">
                      <wp:simplePos x="0" y="0"/>
                      <wp:positionH relativeFrom="column">
                        <wp:posOffset>826135</wp:posOffset>
                      </wp:positionH>
                      <wp:positionV relativeFrom="paragraph">
                        <wp:posOffset>-1905</wp:posOffset>
                      </wp:positionV>
                      <wp:extent cx="238125" cy="0"/>
                      <wp:effectExtent l="6985" t="55245" r="21590" b="59055"/>
                      <wp:wrapNone/>
                      <wp:docPr id="100" name="Line 2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2"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15pt" to="83.8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JraUKQIAAE4EAAAOAAAAZHJzL2Uyb0RvYy54bWysVNuO2yAQfa/Uf0C8J76skyZWnFVlJ31J u5F2+wEEcIyKAQGJE1X99w7k0u72parqBzx4hjNnzgxePJ56iY7cOqFVhbNxihFXVDOh9hX++rIe zTBynihGpFa8wmfu8OPy/bvFYEqe605Lxi0CEOXKwVS4896USeJox3vixtpwBc5W25542Np9wiwZ AL2XSZ6m02TQlhmrKXcOvjYXJ15G/Lbl1D+1reMeyQoDNx9XG9ddWJPlgpR7S0wn6JUG+QcWPREK kt6hGuIJOljxB1QvqNVOt35MdZ/othWUxxqgmix9U81zRwyPtYA4ztxlcv8Pln45bi0SDHqXgj6K 9NCkjVAc5ZNJHuQZjCshqlZbGwqkJ/VsNpp+c0jpuiNqzyPNl7OBk1k4kbw6EjbOQJLd8FkziCEH r6NWp9b2ARJUQKfYkvO9JfzkEYWP+cMsyycY0ZsrIeXtnLHOf+K6R8GosATWEZccN84HHqS8hYQ0 Sq+FlLHhUqGhwvMJIAeP01Kw4Iwbu9/V0qIjCSMTn1jUmzCrD4pFsI4TtrranggJNvJRDW8F6CM5 Dtl6zjCSHG5JsC70pAoZoVYgfLUuU/N9ns5Xs9WsGBX5dDUq0qYZfVzXxWi6zj5MmoemrpvsRyCf FWUnGOMq8L9NcFb83YRc79Jl9u4zfBcqeY0eFQWyt3ckHZsd+nuZlJ1m560N1YW+w9DG4OsFC7fi 932M+vUbWP4EAAD//wMAUEsDBBQABgAIAAAAIQASFsDY3AAAAAcBAAAPAAAAZHJzL2Rvd25yZXYu eG1sTI7BSsNAFEX3gv8wPMFdO4mFGGImRYS6aVXaiujuNfNMgpk3YWbSxr936kaXh3u595TLyfTi SM53lhWk8wQEcW11x42C1/1qloPwAVljb5kUfJOHZXV5UWKh7Ym3dNyFRsQR9gUqaEMYCil93ZJB P7cDccw+rTMYIrpGaoenOG56eZMkmTTYcXxocaCHluqv3WgUbDerdf62HqfafTymz/uXzdO7z5W6 vpru70AEmsJfGc76UR2q6HSwI2sv+siLJI1VBbMFiHOe3WYgDr8sq1L+969+AAAA//8DAFBLAQIt ABQABgAIAAAAIQC2gziS/gAAAOEBAAATAAAAAAAAAAAAAAAAAAAAAABbQ29udGVudF9UeXBlc10u eG1sUEsBAi0AFAAGAAgAAAAhADj9If/WAAAAlAEAAAsAAAAAAAAAAAAAAAAALwEAAF9yZWxzLy5y ZWxzUEsBAi0AFAAGAAgAAAAhAIYmtpQpAgAATgQAAA4AAAAAAAAAAAAAAAAALgIAAGRycy9lMm9E b2MueG1sUEsBAi0AFAAGAAgAAAAhABIWwNjcAAAABwEAAA8AAAAAAAAAAAAAAAAAgwQAAGRycy9k b3ducmV2LnhtbFBLBQYAAAAABAAEAPMAAACMBQAAAAA= ">
                      <v:stroke endarrow="block"/>
                    </v:line>
                  </w:pict>
                </mc:Fallback>
              </mc:AlternateContent>
            </w:r>
            <w:r>
              <w:rPr>
                <w:rFonts w:eastAsia="Calibri"/>
                <w:noProof/>
                <w:sz w:val="24"/>
                <w:szCs w:val="24"/>
              </w:rPr>
              <mc:AlternateContent>
                <mc:Choice Requires="wps">
                  <w:drawing>
                    <wp:anchor distT="0" distB="0" distL="114300" distR="114300" simplePos="0" relativeHeight="251677184" behindDoc="0" locked="0" layoutInCell="1" allowOverlap="1">
                      <wp:simplePos x="0" y="0"/>
                      <wp:positionH relativeFrom="column">
                        <wp:posOffset>349885</wp:posOffset>
                      </wp:positionH>
                      <wp:positionV relativeFrom="paragraph">
                        <wp:posOffset>-11430</wp:posOffset>
                      </wp:positionV>
                      <wp:extent cx="209550" cy="9525"/>
                      <wp:effectExtent l="6985" t="55245" r="21590" b="49530"/>
                      <wp:wrapNone/>
                      <wp:docPr id="99" name="Line 2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955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1"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5pt,-.9pt" to="44.0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7PHLwIAAFoEAAAOAAAAZHJzL2Uyb0RvYy54bWysVF3P0jAUvjfxPzS9h23IkC2MN4aBN6gk 76v3pe1YY9c2bWEQ43/3tAwUvTHGXXSnO+c85zlfWzydO4lO3DqhVYWzcYoRV1QzoQ4V/vyyGc0x cp4oRqRWvMIX7vDT8vWrRW9KPtGtloxbBCDKlb2pcOu9KZPE0ZZ3xI214QqUjbYd8XC1h4RZ0gN6 J5NJms6SXltmrKbcOfhaX5V4GfGbhlP/qWkc90hWGLj5eNp47sOZLBekPFhiWkEHGuQfWHREKAh6 h6qJJ+hoxR9QnaBWO934MdVdoptGUB5zgGyy9LdsnltieMwFiuPMvUzu/8HSj6edRYJVuCgwUqSD Hm2F4miS51moTm9cCUYrtbMhP3pWz2ar6VeHlF61RB14ZPlyMeAZPZIHl3BxBmLs+w+agQ05eh1L dW5shxopzJfgGMChHOgce3O594afPaLwcZIWeQ4dpKAq8kkeuCWkDCDB1Vjn33PdoSBUWEIKEZKc ts5fTW8mwVzpjZAyNl8q1A+QQeO0FCwo48Ue9itp0YmE8YnPEPfBzOqjYhGs5YStB9kTIUFGPpbG WwHFkhyHaB1nGEkOGxOkKz2pQkRIFwgP0nWCvhVpsZ6v59PRdDJbj6ZpXY/ebVbT0WyTvc3rN/Vq VWffQ7bZtGwFY1wF/rdpzqZ/Ny3DXl3n8D7P90Ilj+ix+ED29o6kY+dDs69js9fssrMhuzAEMMDR eFi2sCG/3qPVz1/C8gcAAAD//wMAUEsDBBQABgAIAAAAIQD4ZXIe3AAAAAYBAAAPAAAAZHJzL2Rv d25yZXYueG1sTI/BTsMwEETvSP0Ha5G4tU6gQSHEqSoEUk8IWoTEzY2XJDReB9ttAl/PcoLj04xm 35aryfbihD50jhSkiwQEUu1MR42Cl93DPAcRoiaje0eo4AsDrKrZWakL40Z6xtM2NoJHKBRaQRvj UEgZ6hatDgs3IHH27rzVkdE30ng98rjt5WWSXEurO+ILrR7wrsX6sD1aBTe7MXNP/vC6TLvPt+/7 jzhsHqNSF+fT+hZExCn+leFXn9WhYqe9O5IJoleQZSk3FcxT/oDzPGfeM1+BrEr5X7/6AQAA//8D AFBLAQItABQABgAIAAAAIQC2gziS/gAAAOEBAAATAAAAAAAAAAAAAAAAAAAAAABbQ29udGVudF9U eXBlc10ueG1sUEsBAi0AFAAGAAgAAAAhADj9If/WAAAAlAEAAAsAAAAAAAAAAAAAAAAALwEAAF9y ZWxzLy5yZWxzUEsBAi0AFAAGAAgAAAAhAKoTs8cvAgAAWgQAAA4AAAAAAAAAAAAAAAAALgIAAGRy cy9lMm9Eb2MueG1sUEsBAi0AFAAGAAgAAAAhAPhlch7cAAAABgEAAA8AAAAAAAAAAAAAAAAAiQQA AGRycy9kb3ducmV2LnhtbFBLBQYAAAAABAAEAPMAAACSBQAAAAA= ">
                      <v:stroke endarrow="block"/>
                    </v:line>
                  </w:pict>
                </mc:Fallback>
              </mc:AlternateContent>
            </w:r>
            <w:r>
              <w:rPr>
                <w:rFonts w:eastAsia="Calibri"/>
                <w:noProof/>
                <w:sz w:val="24"/>
                <w:szCs w:val="24"/>
              </w:rPr>
              <mc:AlternateContent>
                <mc:Choice Requires="wps">
                  <w:drawing>
                    <wp:anchor distT="0" distB="0" distL="114300" distR="114300" simplePos="0" relativeHeight="251676160" behindDoc="0" locked="0" layoutInCell="1" allowOverlap="1">
                      <wp:simplePos x="0" y="0"/>
                      <wp:positionH relativeFrom="column">
                        <wp:posOffset>6985</wp:posOffset>
                      </wp:positionH>
                      <wp:positionV relativeFrom="paragraph">
                        <wp:posOffset>-1905</wp:posOffset>
                      </wp:positionV>
                      <wp:extent cx="228600" cy="9525"/>
                      <wp:effectExtent l="6985" t="45720" r="21590" b="59055"/>
                      <wp:wrapNone/>
                      <wp:docPr id="98" name="Line 2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0"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pt" to="18.55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6TRVKAIAAFAEAAAOAAAAZHJzL2Uyb0RvYy54bWysVMuu2jAQ3VfqP1jeQx4FChHhqkqgG9qL dG8/wNgOserYlm0IqOq/d2wCLe2mqpqFM5MZnznzyvLp3El04tYJrUqcjVOMuKKaCXUo8ZfXzWiO kfNEMSK14iW+cIefVm/fLHtT8Fy3WjJuEYAoV/SmxK33pkgSR1veETfWhiswNtp2xINqDwmzpAf0 TiZ5ms6SXltmrKbcOfhaX414FfGbhlP/3DSOeyRLDNx8PG089+FMVktSHCwxraADDfIPLDoiFAS9 Q9XEE3S04g+oTlCrnW78mOou0U0jKI85QDZZ+ls2Ly0xPOYCxXHmXib3/2Dp59POIsFKvIBOKdJB j7ZCcZRPp7E6vXEFOFVqZ0N+9KxezFbTrw4pXbVEHXhk+XoxcDML9UwergTFGYix7z9pBj7k6HUs 1bmxXYCEIqBz7Mjl3hF+9ojCxzyfz1LoGwXTYppPIz4pbleNdf4j1x0KQoklEI/Q5LR1PlAhxc0l RFJ6I6SMLZcK9QNksDgtBQvGqNjDvpIWnUgYmvgMcR/crD4qFsFaTth6kD0REmTkY0G8FVAiyXGI 1nGGkeSwJ0G60pMqRIR0gfAgXefm2yJdrOfr+WQ0yWfr0SSt69GHTTUZzTbZ+2n9rq6qOvsess0m RSsY4yrwv81wNvm7GRm26Tp99ym+Fyp5RI8VBbK3dyQd+x1aHJbOFXvNLjsbsgsajG10HlYs7MWv evT6+SNY/QAAAP//AwBQSwMEFAAGAAgAAAAhAN/czZbbAAAABAEAAA8AAABkcnMvZG93bnJldi54 bWxMjkFPwkAQhe8m/IfNmHiDbSHRpnZLjAleQA1gjNyW7tA2dGeb3S3Uf+940uM37+XNVyxH24kL +tA6UpDOEhBIlTMt1Qo+9qtpBiJETUZ3jlDBNwZYlpObQufGXWmLl12sBY9QyLWCJsY+lzJUDVod Zq5H4uzkvNWR0dfSeH3lcdvJeZLcS6tb4g+N7vG5weq8G6yC7Wa1zj7Xw1j5w0v6tn/fvH6FTKm7 2/HpEUTEMf6V4Vef1aFkp6MbyATRMadcVDBdgOB08cB45OscZFnI//LlDwAAAP//AwBQSwECLQAU AAYACAAAACEAtoM4kv4AAADhAQAAEwAAAAAAAAAAAAAAAAAAAAAAW0NvbnRlbnRfVHlwZXNdLnht bFBLAQItABQABgAIAAAAIQA4/SH/1gAAAJQBAAALAAAAAAAAAAAAAAAAAC8BAABfcmVscy8ucmVs c1BLAQItABQABgAIAAAAIQAA6TRVKAIAAFAEAAAOAAAAAAAAAAAAAAAAAC4CAABkcnMvZTJvRG9j LnhtbFBLAQItABQABgAIAAAAIQDf3M2W2wAAAAQBAAAPAAAAAAAAAAAAAAAAAIIEAABkcnMvZG93 bnJldi54bWxQSwUGAAAAAAQABADzAAAAigUAAAAA ">
                      <v:stroke endarrow="block"/>
                    </v:line>
                  </w:pict>
                </mc:Fallback>
              </mc:AlternateContent>
            </w:r>
            <w:r w:rsidR="00420731" w:rsidRPr="00216361">
              <w:rPr>
                <w:rFonts w:eastAsia="Calibri"/>
                <w:sz w:val="24"/>
                <w:szCs w:val="24"/>
              </w:rPr>
              <w:t>MA.MB = MC.MD</w:t>
            </w:r>
          </w:p>
          <w:p w:rsidR="00420731" w:rsidRPr="00216361" w:rsidRDefault="00420731" w:rsidP="00411C00">
            <w:pPr>
              <w:spacing w:after="200"/>
              <w:rPr>
                <w:rFonts w:eastAsia="Calibri"/>
                <w:sz w:val="24"/>
                <w:szCs w:val="24"/>
              </w:rPr>
            </w:pPr>
            <w:r w:rsidRPr="00216361">
              <w:rPr>
                <w:rFonts w:eastAsia="Calibri"/>
                <w:sz w:val="24"/>
                <w:szCs w:val="24"/>
              </w:rPr>
              <w:t>hay MA.MB = MC.MD</w:t>
            </w:r>
          </w:p>
          <w:p w:rsidR="00420731" w:rsidRPr="00216361" w:rsidRDefault="00420731" w:rsidP="00411C00">
            <w:pPr>
              <w:spacing w:after="200"/>
              <w:rPr>
                <w:rFonts w:eastAsia="Calibri"/>
                <w:sz w:val="24"/>
                <w:szCs w:val="24"/>
              </w:rPr>
            </w:pPr>
            <w:r w:rsidRPr="00216361">
              <w:rPr>
                <w:rFonts w:eastAsia="Calibri"/>
                <w:sz w:val="24"/>
                <w:szCs w:val="24"/>
              </w:rPr>
              <w:t xml:space="preserve">b, </w:t>
            </w:r>
          </w:p>
          <w:p w:rsidR="00420731" w:rsidRPr="00216361" w:rsidRDefault="00420731" w:rsidP="00411C00">
            <w:pPr>
              <w:spacing w:after="200"/>
              <w:rPr>
                <w:rFonts w:eastAsia="Calibri"/>
                <w:sz w:val="24"/>
                <w:szCs w:val="24"/>
              </w:rPr>
            </w:pPr>
            <w:r w:rsidRPr="00216361">
              <w:rPr>
                <w:rFonts w:eastAsia="Calibri"/>
                <w:sz w:val="24"/>
                <w:szCs w:val="24"/>
              </w:rPr>
              <w:t>Gọi (Q) là mặt phẳng qua MAB và điểm O thì (Q) cắt mặt cầu (S) theo giao tuyến là đường tròn lớn tâm O bán kính r nên trong (Q) ta có MA.MB = OM</w:t>
            </w:r>
            <w:r w:rsidRPr="00216361">
              <w:rPr>
                <w:rFonts w:eastAsia="Calibri"/>
                <w:sz w:val="24"/>
                <w:szCs w:val="24"/>
                <w:vertAlign w:val="superscript"/>
              </w:rPr>
              <w:t>2</w:t>
            </w:r>
            <w:r w:rsidRPr="00216361">
              <w:rPr>
                <w:rFonts w:eastAsia="Calibri"/>
                <w:sz w:val="24"/>
                <w:szCs w:val="24"/>
              </w:rPr>
              <w:t xml:space="preserve"> – r</w:t>
            </w:r>
            <w:r w:rsidRPr="00216361">
              <w:rPr>
                <w:rFonts w:eastAsia="Calibri"/>
                <w:sz w:val="24"/>
                <w:szCs w:val="24"/>
                <w:vertAlign w:val="superscript"/>
              </w:rPr>
              <w:t>2</w:t>
            </w:r>
          </w:p>
          <w:p w:rsidR="00420731" w:rsidRPr="00216361" w:rsidRDefault="00420731" w:rsidP="00411C00">
            <w:pPr>
              <w:spacing w:after="200"/>
              <w:rPr>
                <w:rFonts w:eastAsia="Calibri"/>
                <w:sz w:val="24"/>
                <w:szCs w:val="24"/>
              </w:rPr>
            </w:pPr>
            <w:r w:rsidRPr="00216361">
              <w:rPr>
                <w:rFonts w:eastAsia="Calibri"/>
                <w:sz w:val="24"/>
                <w:szCs w:val="24"/>
              </w:rPr>
              <w:t xml:space="preserve">                    = d</w:t>
            </w:r>
            <w:r w:rsidRPr="00216361">
              <w:rPr>
                <w:rFonts w:eastAsia="Calibri"/>
                <w:sz w:val="24"/>
                <w:szCs w:val="24"/>
                <w:vertAlign w:val="superscript"/>
              </w:rPr>
              <w:t>2</w:t>
            </w:r>
            <w:r w:rsidRPr="00216361">
              <w:rPr>
                <w:rFonts w:eastAsia="Calibri"/>
                <w:sz w:val="24"/>
                <w:szCs w:val="24"/>
              </w:rPr>
              <w:t xml:space="preserve"> –r</w:t>
            </w:r>
            <w:r w:rsidRPr="00216361">
              <w:rPr>
                <w:rFonts w:eastAsia="Calibri"/>
                <w:sz w:val="24"/>
                <w:szCs w:val="24"/>
                <w:vertAlign w:val="superscript"/>
              </w:rPr>
              <w:t>2</w:t>
            </w:r>
          </w:p>
          <w:p w:rsidR="00420731" w:rsidRPr="00216361" w:rsidRDefault="00420731" w:rsidP="00411C00">
            <w:pPr>
              <w:spacing w:after="200"/>
              <w:rPr>
                <w:rFonts w:eastAsia="Calibri"/>
                <w:sz w:val="24"/>
                <w:szCs w:val="24"/>
              </w:rPr>
            </w:pPr>
          </w:p>
        </w:tc>
      </w:tr>
    </w:tbl>
    <w:p w:rsidR="00C86102" w:rsidRPr="00216361" w:rsidRDefault="00C86102" w:rsidP="00420731">
      <w:pPr>
        <w:tabs>
          <w:tab w:val="left" w:pos="4395"/>
        </w:tabs>
        <w:spacing w:after="200"/>
        <w:rPr>
          <w:rFonts w:eastAsia="Calibri"/>
          <w:sz w:val="24"/>
          <w:szCs w:val="24"/>
        </w:rPr>
      </w:pPr>
    </w:p>
    <w:p w:rsidR="00A948A4" w:rsidRPr="00216361" w:rsidRDefault="00C51AE3" w:rsidP="00C86102">
      <w:pPr>
        <w:spacing w:after="200"/>
        <w:jc w:val="center"/>
        <w:rPr>
          <w:rFonts w:eastAsia="Calibri"/>
          <w:sz w:val="24"/>
          <w:szCs w:val="24"/>
        </w:rPr>
      </w:pPr>
      <w:r w:rsidRPr="00216361">
        <w:rPr>
          <w:b/>
          <w:sz w:val="24"/>
          <w:szCs w:val="24"/>
        </w:rPr>
        <w:t xml:space="preserve">Hoạt động </w:t>
      </w:r>
      <w:r w:rsidR="0057600A" w:rsidRPr="00216361">
        <w:rPr>
          <w:b/>
          <w:sz w:val="24"/>
          <w:szCs w:val="24"/>
        </w:rPr>
        <w:t>5</w:t>
      </w:r>
      <w:r w:rsidRPr="00216361">
        <w:rPr>
          <w:b/>
          <w:sz w:val="24"/>
          <w:szCs w:val="24"/>
        </w:rPr>
        <w:t>:</w:t>
      </w:r>
      <w:r w:rsidRPr="00216361">
        <w:rPr>
          <w:sz w:val="24"/>
          <w:szCs w:val="24"/>
        </w:rPr>
        <w:t xml:space="preserve"> Hướng dẫn chữa bài tập 6 </w:t>
      </w:r>
      <w:r w:rsidR="00A948A4" w:rsidRPr="00216361">
        <w:rPr>
          <w:rFonts w:eastAsia="Calibri"/>
          <w:sz w:val="24"/>
          <w:szCs w:val="24"/>
        </w:rPr>
        <w:t xml:space="preserve">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08"/>
        <w:gridCol w:w="3391"/>
        <w:gridCol w:w="3786"/>
      </w:tblGrid>
      <w:tr w:rsidR="00E97268" w:rsidRPr="00216361">
        <w:trPr>
          <w:trHeight w:val="395"/>
        </w:trPr>
        <w:tc>
          <w:tcPr>
            <w:tcW w:w="333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414"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6"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6D3463" w:rsidRPr="00216361">
        <w:tc>
          <w:tcPr>
            <w:tcW w:w="3330" w:type="dxa"/>
            <w:shd w:val="clear" w:color="auto" w:fill="auto"/>
          </w:tcPr>
          <w:p w:rsidR="006D3463" w:rsidRPr="00216361" w:rsidRDefault="00872D08" w:rsidP="00F16201">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40320" behindDoc="0" locked="0" layoutInCell="1" allowOverlap="1">
                      <wp:simplePos x="0" y="0"/>
                      <wp:positionH relativeFrom="column">
                        <wp:posOffset>1661795</wp:posOffset>
                      </wp:positionH>
                      <wp:positionV relativeFrom="paragraph">
                        <wp:posOffset>445770</wp:posOffset>
                      </wp:positionV>
                      <wp:extent cx="142875" cy="85725"/>
                      <wp:effectExtent l="13970" t="7620" r="5080" b="11430"/>
                      <wp:wrapNone/>
                      <wp:docPr id="97" name="Line 2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6"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5pt,35.1pt" to="142.1pt,4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2liGAIAAC8EAAAOAAAAZHJzL2Uyb0RvYy54bWysU02P2yAQvVfqf0DcE9upkzhWnFVlJ71s 20i7/QEEcIyKAQGJE1X97x3IhzbtparqAx6Y4c2bmcfy6dRLdOTWCa0qnI1TjLiimgm1r/C3182o wMh5ohiRWvEKn7nDT6v375aDKflEd1oybhGAKFcOpsKd96ZMEkc73hM31oYrcLba9sTD1u4TZskA 6L1MJmk6SwZtmbGacufgtLk48Srity2n/mvbOu6RrDBw83G1cd2FNVktSbm3xHSCXmmQf2DRE6Eg 6R2qIZ6ggxV/QPWCWu1068dU94luW0F5rAGqydLfqnnpiOGxFmiOM/c2uf8HS78ctxYJVuHFHCNF epjRs1AcTfJiFrozGFdCUK22NtRHT+rFPGv63SGl646oPY8sX88GbmbhRvJwJWycgRy74bNmEEMO XsdWnVrbB0hoAjrFiZzvE+EnjygcZvmkmE8xouAqpvPJNCYg5e2usc5/4rpHwaiwBOYRmxyfnQ9c SHkLCamU3ggp48ylQgMUPQXI4HFaChaccWP3u1padCRBNfG75n0Is/qgWATrOGHrq+2JkBcbkksV 8KAaoHO1LrL4sUgX62Jd5KN8MluP8rRpRh83dT6abbL5tPnQ1HWT/QzUsrzsBGNcBXY3iWb530ng +lgu4rqL9N6G5BE99gvI3v6RdBxnmOBFCzvNzlt7GzOoMgZfX1CQ/ds92G/f+eoXAAAA//8DAFBL AwQUAAYACAAAACEAJa2GdN8AAAAJAQAADwAAAGRycy9kb3ducmV2LnhtbEyPwU7DMAyG70i8Q2Qk LtOWrENrVepOCOiNCwO0a9aYtqJJuibbCk+POY2bLX/6/f3FZrK9ONEYOu8QlgsFglztTecahPe3 ap6BCFE7o3vvCOGbAmzK66tC58af3SudtrERHOJCrhHaGIdcylC3ZHVY+IEc3z79aHXkdWykGfWZ w20vE6XW0urO8YdWD/TYUv21PVqEUH3QofqZ1TO1WzWeksPTy7NGvL2ZHu5BRJriBYY/fVaHkp32 /uhMED1Csl6mjCKkKgHBQJLd8bBHyFYpyLKQ/xuUvwAAAP//AwBQSwECLQAUAAYACAAAACEAtoM4 kv4AAADhAQAAEwAAAAAAAAAAAAAAAAAAAAAAW0NvbnRlbnRfVHlwZXNdLnhtbFBLAQItABQABgAI AAAAIQA4/SH/1gAAAJQBAAALAAAAAAAAAAAAAAAAAC8BAABfcmVscy8ucmVsc1BLAQItABQABgAI AAAAIQD3d2liGAIAAC8EAAAOAAAAAAAAAAAAAAAAAC4CAABkcnMvZTJvRG9jLnhtbFBLAQItABQA BgAIAAAAIQAlrYZ03wAAAAkBAAAPAAAAAAAAAAAAAAAAAHIEAABkcnMvZG93bnJldi54bWxQSwUG AAAAAAQABADzAAAAfgUAAAAA "/>
                  </w:pict>
                </mc:Fallback>
              </mc:AlternateContent>
            </w:r>
            <w:r>
              <w:rPr>
                <w:rFonts w:eastAsia="Calibri"/>
                <w:noProof/>
                <w:sz w:val="24"/>
                <w:szCs w:val="24"/>
              </w:rPr>
              <mc:AlternateContent>
                <mc:Choice Requires="wps">
                  <w:drawing>
                    <wp:anchor distT="0" distB="0" distL="114300" distR="114300" simplePos="0" relativeHeight="251639296" behindDoc="0" locked="0" layoutInCell="1" allowOverlap="1">
                      <wp:simplePos x="0" y="0"/>
                      <wp:positionH relativeFrom="column">
                        <wp:posOffset>1518920</wp:posOffset>
                      </wp:positionH>
                      <wp:positionV relativeFrom="paragraph">
                        <wp:posOffset>455295</wp:posOffset>
                      </wp:positionV>
                      <wp:extent cx="142875" cy="95250"/>
                      <wp:effectExtent l="13970" t="7620" r="5080" b="11430"/>
                      <wp:wrapNone/>
                      <wp:docPr id="96" name="Line 2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875" cy="95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5"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6pt,35.85pt" to="130.85pt,4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OhQHwIAADkEAAAOAAAAZHJzL2Uyb0RvYy54bWysU02P2jAQvVfqf7B8h3w0sBARVhWB9rBt kXb7A4ztEKuObdmGgKr+944doGx7qarm4Iw9M89vZp4Xj6dOoiO3TmhV4WycYsQV1UyofYW/vmxG M4ycJ4oRqRWv8Jk7/Lh8+2bRm5LnutWScYsARLmyNxVuvTdlkjja8o64sTZcgbPRtiMetnafMEt6 QO9kkqfpNOm1ZcZqyp2D03pw4mXEbxpO/ZemcdwjWWHg5uNq47oLa7JckHJviWkFvdAg/8CiI0LB pTeomniCDlb8AdUJarXTjR9T3SW6aQTlsQaoJkt/q+a5JYbHWqA5ztza5P4fLP183FokWIXnU4wU 6WBGT0JxlBezSehOb1wJQSu1taE+elLP5knTbw4pvWqJ2vPI8uVsIDMLGcmrlLBxBu7Y9Z80gxhy 8Dq26tTYDjVSmI8hMYBDO9ApzuZ8mw0/eUThMCvy2cMEIwqu+SSfxNElpAwoIddY5z9w3aFgVFhC DRGTHJ+cD6x+hYRwpTdCyjh9qVA/YMYEp6VgwRnCnN3vVtKiIwn6iV8sETz3YVYfFItgLSdsfbE9 EXKw4XKpAh5UA3Qu1iCQ7/N0vp6tZ8WoyKfrUZHW9ej9ZlWMppvsYVK/q1erOvsRqGVF2QrGuArs rmLNir8Tw+XZDDK7yfXWhuQ1euwXkL3+I+k42DDLQRU7zc5bex046DMGX95SeAD3e7DvX/zyJwAA AP//AwBQSwMEFAAGAAgAAAAhABhF+FzeAAAACQEAAA8AAABkcnMvZG93bnJldi54bWxMj8FOwzAM hu9IvENkJG4sXSe1W6k7TQi4ICExCue0MW1F4lRN1pW3JzvBzZY//f7+cr9YI2aa/OAYYb1KQBC3 Tg/cIdTvT3dbED4o1so4JoQf8rCvrq9KVWh35jeaj6ETMYR9oRD6EMZCSt/2ZJVfuZE43r7cZFWI 69RJPalzDLdGpkmSSasGjh96NdJDT+338WQRDp8vj5vXubHO6F1Xf2hbJ88p4u3NcrgHEWgJfzBc 9KM6VNGpcSfWXhiEdLNLI4qQr3MQEUizy9AgbLMcZFXK/w2qXwAAAP//AwBQSwECLQAUAAYACAAA ACEAtoM4kv4AAADhAQAAEwAAAAAAAAAAAAAAAAAAAAAAW0NvbnRlbnRfVHlwZXNdLnhtbFBLAQIt ABQABgAIAAAAIQA4/SH/1gAAAJQBAAALAAAAAAAAAAAAAAAAAC8BAABfcmVscy8ucmVsc1BLAQIt ABQABgAIAAAAIQCZKOhQHwIAADkEAAAOAAAAAAAAAAAAAAAAAC4CAABkcnMvZTJvRG9jLnhtbFBL AQItABQABgAIAAAAIQAYRfhc3gAAAAkBAAAPAAAAAAAAAAAAAAAAAHkEAABkcnMvZG93bnJldi54 bWxQSwUGAAAAAAQABADzAAAAhAUAAAAA "/>
                  </w:pict>
                </mc:Fallback>
              </mc:AlternateContent>
            </w:r>
            <w:r>
              <w:rPr>
                <w:rFonts w:eastAsia="Calibri"/>
                <w:noProof/>
                <w:sz w:val="24"/>
                <w:szCs w:val="24"/>
              </w:rPr>
              <mc:AlternateContent>
                <mc:Choice Requires="wps">
                  <w:drawing>
                    <wp:anchor distT="0" distB="0" distL="114300" distR="114300" simplePos="0" relativeHeight="251638272" behindDoc="0" locked="0" layoutInCell="1" allowOverlap="1">
                      <wp:simplePos x="0" y="0"/>
                      <wp:positionH relativeFrom="column">
                        <wp:posOffset>1118870</wp:posOffset>
                      </wp:positionH>
                      <wp:positionV relativeFrom="paragraph">
                        <wp:posOffset>445770</wp:posOffset>
                      </wp:positionV>
                      <wp:extent cx="142875" cy="85725"/>
                      <wp:effectExtent l="13970" t="7620" r="5080" b="11430"/>
                      <wp:wrapNone/>
                      <wp:docPr id="95" name="Line 2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4"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1pt,35.1pt" to="99.35pt,4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OxfZFgIAAC8EAAAOAAAAZHJzL2Uyb0RvYy54bWysU02P2jAQvVfqf7Byh3w0sCEirKoEeqEt 0m5/gLEdYtWxLdsQUNX/3rEJaGkvVdUcnLFn/ObNzPPy+dwLdGLGciWrKJ0mEWKSKMrloYq+vW4m RYSsw5JioSSroguz0fPq/bvloEuWqU4JygwCEGnLQVdR55wu49iSjvXYTpVmEpytMj12sDWHmBo8 AHov4ixJ5vGgDNVGEWYtnDZXZ7QK+G3LiPvatpY5JKoIuLmwmrDu/Rqvlrg8GKw7TkYa+B9Y9JhL SHqHarDD6Gj4H1A9J0ZZ1bopUX2s2pYTFmqAatLkt2peOqxZqAWaY/W9Tfb/wZIvp51BnFbRYhYh iXuY0ZZLhrK8yH13Bm1LCKrlzvj6yFm+6K0i3y2Squ6wPLDA8vWi4Wbqb8QPV/zGasixHz4rCjH4 6FRo1bk1vYeEJqBzmMjlPhF2dojAYZpnxRMQI+AqZk/ZLCTA5e2uNtZ9YqpH3qgiAcwDNj5trfNc cHkL8amk2nAhwsyFRIMvGiC9xyrBqXeGjTnsa2HQCXvVhG/M+xBm1FHSANYxTNej7TAXVxuSC+nx oBqgM1pXWfxYJIt1sS7ySZ7N15M8aZrJx02dT+ab9GnWfGjqukl/emppXnacUiY9u5tE0/zvJDA+ lqu47iK9tyF+RA/9ArK3fyAdxukneNXCXtHLztzGDKoMweML8rJ/uwf77Ttf/QIAAP//AwBQSwME FAAGAAgAAAAhADG3X83eAAAACQEAAA8AAABkcnMvZG93bnJldi54bWxMj8FOwzAMhu9IvENkJC7T ltBJaylNJwT0xoUB2jVrTFvROF2TbYWnxzuNk/XLn35/LtaT68URx9B50nC3UCCQam87ajR8vFfz DESIhqzpPaGGHwywLq+vCpNbf6I3PG5iI7iEQm40tDEOuZShbtGZsPADEu++/OhM5Dg20o7mxOWu l4lSK+lMR3yhNQM+tVh/bw5OQ6g+cV/9zuqZ2i4bj8n++fXFaH17Mz0+gIg4xQsMZ31Wh5Kddv5A Noiec7pKGNWQKp5n4D5LQew0ZMsUZFnI/x+UfwAAAP//AwBQSwECLQAUAAYACAAAACEAtoM4kv4A AADhAQAAEwAAAAAAAAAAAAAAAAAAAAAAW0NvbnRlbnRfVHlwZXNdLnhtbFBLAQItABQABgAIAAAA IQA4/SH/1gAAAJQBAAALAAAAAAAAAAAAAAAAAC8BAABfcmVscy8ucmVsc1BLAQItABQABgAIAAAA IQANOxfZFgIAAC8EAAAOAAAAAAAAAAAAAAAAAC4CAABkcnMvZTJvRG9jLnhtbFBLAQItABQABgAI AAAAIQAxt1/N3gAAAAkBAAAPAAAAAAAAAAAAAAAAAHAEAABkcnMvZG93bnJldi54bWxQSwUGAAAA AAQABADzAAAAewUAAAAA "/>
                  </w:pict>
                </mc:Fallback>
              </mc:AlternateContent>
            </w:r>
            <w:r>
              <w:rPr>
                <w:rFonts w:eastAsia="Calibri"/>
                <w:noProof/>
                <w:sz w:val="24"/>
                <w:szCs w:val="24"/>
              </w:rPr>
              <mc:AlternateContent>
                <mc:Choice Requires="wps">
                  <w:drawing>
                    <wp:anchor distT="0" distB="0" distL="114300" distR="114300" simplePos="0" relativeHeight="251637248" behindDoc="0" locked="0" layoutInCell="1" allowOverlap="1">
                      <wp:simplePos x="0" y="0"/>
                      <wp:positionH relativeFrom="column">
                        <wp:posOffset>975995</wp:posOffset>
                      </wp:positionH>
                      <wp:positionV relativeFrom="paragraph">
                        <wp:posOffset>445770</wp:posOffset>
                      </wp:positionV>
                      <wp:extent cx="142875" cy="85725"/>
                      <wp:effectExtent l="13970" t="7620" r="5080" b="11430"/>
                      <wp:wrapNone/>
                      <wp:docPr id="94" name="Line 2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3"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35.1pt" to="88.1pt,4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No7THgIAADkEAAAOAAAAZHJzL2Uyb0RvYy54bWysU82O2jAQvlfqO1i+Q0g2sCEirCoC7YFu kXb7AMZ2iFXHtmxDQFXfvWPz06W9VFVzcMaemW+++Zs9HTuJDtw6oVWF0+EII66oZkLtKvz1dTUo MHKeKEakVrzCJ+7w0/z9u1lvSp7pVkvGLQIQ5creVLj13pRJ4mjLO+KG2nAFykbbjni42l3CLOkB vZNJNhpNkl5bZqym3Dl4rc9KPI/4TcOp/9I0jnskKwzcfDxtPLfhTOYzUu4sMa2gFxrkH1h0RCgI eoOqiSdob8UfUJ2gVjvd+CHVXaKbRlAec4Bs0tFv2by0xPCYCxTHmVuZ3P+Dpc+HjUWCVXiaY6RI Bz1aC8VRlhcPoTq9cSUYLdTGhvzoUb2YtabfHFJ60RK145Hl68mAZxo8kjuXcHEGYmz7z5qBDdl7 HUt1bGyHGinMp+AYwKEc6Bh7c7r1hh89ovCY5lnxOMaIgqoYP2bjGIqUASX4Guv8R647FIQKS8gh YpLD2vnA6pdJMFd6JaSM3ZcK9ZD+GCCDxmkpWFDGi91tF9KiAwnzE79L3Dszq/eKRbCWE7a8yJ4I eZYhuFQBD7IBOhfpPCDfp6PpslgW+SDPJstBPqrrwYfVIh9MVunjuH6oF4s6/RGopXnZCsa4Cuyu w5rmfzcMl7U5j9ltXG9lSO7RY72A7PUfScfGhl6ep2Kr2Wljrw2H+YzGl10KC/D2DvLbjZ//BAAA //8DAFBLAwQUAAYACAAAACEAYe28FN0AAAAJAQAADwAAAGRycy9kb3ducmV2LnhtbEyPwU7DMBBE 70j8g7VI3KhNKpo2jVNVCLggIVECZydekoh4HcVuGv6e7YnedjRPszP5bna9mHAMnScN9wsFAqn2 tqNGQ/nxfLcGEaIha3pPqOEXA+yK66vcZNaf6B2nQ2wEh1DIjIY2xiGTMtQtOhMWfkBi79uPzkSW YyPtaE4c7nqZKLWSznTEH1oz4GOL9c/h6DTsv16flm9T5XxvN035aV2pXhKtb2/m/RZExDn+w3Cu z9Wh4E6VP5INomf9sEwZ1ZCqBMQZSFd8VBrWbMgil5cLij8AAAD//wMAUEsBAi0AFAAGAAgAAAAh ALaDOJL+AAAA4QEAABMAAAAAAAAAAAAAAAAAAAAAAFtDb250ZW50X1R5cGVzXS54bWxQSwECLQAU AAYACAAAACEAOP0h/9YAAACUAQAACwAAAAAAAAAAAAAAAAAvAQAAX3JlbHMvLnJlbHNQSwECLQAU AAYACAAAACEAsDaO0x4CAAA5BAAADgAAAAAAAAAAAAAAAAAuAgAAZHJzL2Uyb0RvYy54bWxQSwEC LQAUAAYACAAAACEAYe28FN0AAAAJAQAADwAAAAAAAAAAAAAAAAB4BAAAZHJzL2Rvd25yZXYueG1s UEsFBgAAAAAEAAQA8wAAAIIFAAAAAA== "/>
                  </w:pict>
                </mc:Fallback>
              </mc:AlternateContent>
            </w:r>
            <w:r w:rsidR="006D3463" w:rsidRPr="00216361">
              <w:rPr>
                <w:rFonts w:eastAsia="Calibri"/>
                <w:sz w:val="24"/>
                <w:szCs w:val="24"/>
              </w:rPr>
              <w:t>-Yêu cầu HS tóm tắt đầu bài - vẽ hình</w:t>
            </w:r>
          </w:p>
          <w:p w:rsidR="006D3463" w:rsidRPr="00216361" w:rsidRDefault="006D3463" w:rsidP="00F16201">
            <w:pPr>
              <w:spacing w:after="200"/>
              <w:rPr>
                <w:rFonts w:eastAsia="Calibri"/>
                <w:sz w:val="24"/>
                <w:szCs w:val="24"/>
              </w:rPr>
            </w:pPr>
            <w:r w:rsidRPr="00216361">
              <w:rPr>
                <w:rFonts w:eastAsia="Calibri"/>
                <w:sz w:val="24"/>
                <w:szCs w:val="24"/>
              </w:rPr>
              <w:t>Nêu PP CM AMB = AIB</w:t>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  </w:t>
            </w: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 XĐ 2 tam giác cần chứng minh và chứng minh </w:t>
            </w:r>
          </w:p>
          <w:p w:rsidR="006D3463" w:rsidRPr="00216361" w:rsidRDefault="006D3463" w:rsidP="00F16201">
            <w:pPr>
              <w:spacing w:after="200" w:line="276" w:lineRule="auto"/>
              <w:rPr>
                <w:rFonts w:eastAsia="Calibri"/>
                <w:sz w:val="24"/>
                <w:szCs w:val="24"/>
              </w:rPr>
            </w:pPr>
            <w:r w:rsidRPr="00216361">
              <w:rPr>
                <w:rFonts w:eastAsia="Calibri"/>
                <w:sz w:val="24"/>
                <w:szCs w:val="24"/>
              </w:rPr>
              <w:t>Hướng dẫn: Quan hệ BMvà IM ; AM và AI</w:t>
            </w:r>
          </w:p>
        </w:tc>
        <w:tc>
          <w:tcPr>
            <w:tcW w:w="3414" w:type="dxa"/>
            <w:shd w:val="clear" w:color="auto" w:fill="auto"/>
          </w:tcPr>
          <w:p w:rsidR="006D3463" w:rsidRPr="00216361" w:rsidRDefault="006D3463" w:rsidP="00F16201">
            <w:pPr>
              <w:spacing w:after="200"/>
              <w:rPr>
                <w:rFonts w:eastAsia="Calibri"/>
                <w:sz w:val="24"/>
                <w:szCs w:val="24"/>
              </w:rPr>
            </w:pPr>
            <w:r w:rsidRPr="00216361">
              <w:rPr>
                <w:rFonts w:eastAsia="Calibri"/>
                <w:sz w:val="24"/>
                <w:szCs w:val="24"/>
              </w:rPr>
              <w:t>- Vẽ hình và tóm tắt đầu bài bằng hình vẽ</w:t>
            </w:r>
          </w:p>
          <w:p w:rsidR="006D3463" w:rsidRPr="00216361" w:rsidRDefault="006D3463" w:rsidP="00F16201">
            <w:pPr>
              <w:spacing w:after="200" w:line="276" w:lineRule="auto"/>
              <w:rPr>
                <w:rFonts w:eastAsia="Calibri"/>
                <w:sz w:val="24"/>
                <w:szCs w:val="24"/>
              </w:rPr>
            </w:pPr>
            <w:r w:rsidRPr="00216361">
              <w:rPr>
                <w:rFonts w:eastAsia="Calibri"/>
                <w:sz w:val="24"/>
                <w:szCs w:val="24"/>
              </w:rPr>
              <w:t>-Thảo luận trả lời  để CM 2 góc bằng nhau ta chứng minh 2 tam giác chứa 2 góc đó bằng nhau</w:t>
            </w:r>
          </w:p>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42368" behindDoc="0" locked="0" layoutInCell="1" allowOverlap="1">
                      <wp:simplePos x="0" y="0"/>
                      <wp:positionH relativeFrom="column">
                        <wp:posOffset>948690</wp:posOffset>
                      </wp:positionH>
                      <wp:positionV relativeFrom="paragraph">
                        <wp:posOffset>40640</wp:posOffset>
                      </wp:positionV>
                      <wp:extent cx="114300" cy="90805"/>
                      <wp:effectExtent l="15240" t="21590" r="22860" b="11430"/>
                      <wp:wrapNone/>
                      <wp:docPr id="93" name="AutoShape 2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AutoShape 2488" o:spid="_x0000_s1026" type="#_x0000_t127" style="position:absolute;margin-left:74.7pt;margin-top:3.2pt;width:9pt;height:7.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4zCuKQIAAEoEAAAOAAAAZHJzL2Uyb0RvYy54bWysVFFv0zAQfkfiP1h+p0m6Ftqo6TR1K0Ia MGnwA1zHSSwcnzm7Tcev5+x0pQOeEHmwfL7zd999d87q+tgbdlDoNdiKF5OcM2Ul1Nq2Ff/6Zftm wZkPwtbCgFUVf1KeX69fv1oNrlRT6MDUChmBWF8OruJdCK7MMi871Qs/AacsORvAXgQysc1qFAOh 9yab5vnbbACsHYJU3tPp7ejk64TfNEqGz03jVWCm4sQtpBXTuotrtl6JskXhOi1PNMQ/sOiFtpT0 DHUrgmB71H9A9VoieGjCREKfQdNoqVINVE2R/1bNYyecSrWQON6dZfL/D1Z+Ojwg03XFl1ecWdFT j272AVJqNp0tFlGiwfmSIh/dA8YivbsH+c0zC5tO2FbdIMLQKVETsSLGZy8uRMPTVbYbPkJNCQQl SGodG+wjIOnAjqkpT+emqGNgkg6LYnaVU+skuZb5Ip+nBKJ8vuvQh/cKehY3FW8MDMQKw90xoJAh 5RGHex8iL1E+h6c6wOh6q41JBra7jUF2EDQq2/SdMvnLMGPZQETm03lCfuHzlxB5+v4G0etAM290 X/HFOUiUUcA7W6eJDEKbcU+UjT0pGkUcm7GD+okERRgHmh4gbTrAH5wNNMwV99/3AhVn5oOlpiyL 2SxOfzJm83dTMvDSs7v0CCsJquKBs3G7CeOL2TvUbUeZilS7hTgpjU7KxiaPrE5kaWCT4KfHFV/E pZ2ifv0C1j8BAAD//wMAUEsDBBQABgAIAAAAIQB8ijPa3AAAAAgBAAAPAAAAZHJzL2Rvd25yZXYu eG1sTI9BS8NAEIXvgv9hGcGb3bSURGMmRZQKFXqwCl632WkSzM6G7CaN/97pSU8zj/d4802xmV2n JhpC6xlhuUhAEVfetlwjfH5s7+5BhWjYms4zIfxQgE15fVWY3Pozv9N0iLWSEg65QWhi7HOtQ9WQ M2Hhe2LxTn5wJoocam0Hc5Zy1+lVkqTamZblQmN6em6o+j6MDmGax1e9z6r49nXSy+1LvdsH3iHe 3sxPj6AizfEvDBd8QYdSmI5+ZBtUJ3r9sJYoQirj4qeZLEeEVZKBLgv9/4HyFwAA//8DAFBLAQIt ABQABgAIAAAAIQC2gziS/gAAAOEBAAATAAAAAAAAAAAAAAAAAAAAAABbQ29udGVudF9UeXBlc10u eG1sUEsBAi0AFAAGAAgAAAAhADj9If/WAAAAlAEAAAsAAAAAAAAAAAAAAAAALwEAAF9yZWxzLy5y ZWxzUEsBAi0AFAAGAAgAAAAhAHbjMK4pAgAASgQAAA4AAAAAAAAAAAAAAAAALgIAAGRycy9lMm9E b2MueG1sUEsBAi0AFAAGAAgAAAAhAHyKM9rcAAAACAEAAA8AAAAAAAAAAAAAAAAAgwQAAGRycy9k b3ducmV2LnhtbFBLBQYAAAAABAAEAPMAAACMBQAAAAA= "/>
                  </w:pict>
                </mc:Fallback>
              </mc:AlternateContent>
            </w:r>
            <w:r>
              <w:rPr>
                <w:rFonts w:eastAsia="Calibri"/>
                <w:noProof/>
                <w:sz w:val="24"/>
                <w:szCs w:val="24"/>
              </w:rPr>
              <mc:AlternateContent>
                <mc:Choice Requires="wps">
                  <w:drawing>
                    <wp:anchor distT="0" distB="0" distL="114300" distR="114300" simplePos="0" relativeHeight="251641344" behindDoc="0" locked="0" layoutInCell="1" allowOverlap="1">
                      <wp:simplePos x="0" y="0"/>
                      <wp:positionH relativeFrom="column">
                        <wp:posOffset>102870</wp:posOffset>
                      </wp:positionH>
                      <wp:positionV relativeFrom="paragraph">
                        <wp:posOffset>71120</wp:posOffset>
                      </wp:positionV>
                      <wp:extent cx="114300" cy="90805"/>
                      <wp:effectExtent l="17145" t="13970" r="20955" b="9525"/>
                      <wp:wrapNone/>
                      <wp:docPr id="92" name="AutoShape 2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87" o:spid="_x0000_s1026" type="#_x0000_t127" style="position:absolute;margin-left:8.1pt;margin-top:5.6pt;width:9pt;height:7.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Q+TiKQIAAEoEAAAOAAAAZHJzL2Uyb0RvYy54bWysVNuO0zAQfUfiHyy/01xo2TZqulp1twhp gZUWPmDqOI2FY5ux23T5esZOt3SBJ0QeLI9nfObMmXGW18des4NEr6ypeTHJOZNG2EaZXc2/ftm8 mXPmA5gGtDWy5k/S8+vV61fLwVWytJ3VjURGIMZXg6t5F4KrssyLTvbgJ9ZJQ87WYg+BTNxlDcJA 6L3Oyjx/lw0WG4dWSO/p9HZ08lXCb1spwue29TIwXXPiFtKKad3GNVstodohuE6JEw34BxY9KENJ z1C3EIDtUf0B1SuB1ts2TITtM9u2SshUA1VT5L9V89iBk6kWEse7s0z+/8GKT4cHZKqp+aLkzEBP PbrZB5tSs3I6v4oSDc5XFPnoHjAW6d29Fd88M3bdgdnJG0Q7dBIaIlbE+OzFhWh4usq2w0fbUAKg BEmtY4t9BCQd2DE15encFHkMTNBhUUzf5tQ6Qa5FPs9nKQFUz3cd+vBe2p7FTc1bbQdiheHuGBBE SHngcO9D5AXVc3iqw2rVbJTWycDddq2RHYBGZZO+UyZ/GaYNG4jIrJwl5Bc+fwmRp+9vEL0KNPNa 9TWfn4OgigLemSZNZAClxz1R1uakaBRxbMbWNk8kKNpxoOkB0qaz+IOzgYa55v77HlBypj8Yasqi mE7j9CdjOrsqycBLz/bSA0YQVM0DZ+N2HcYXs3eodh1lKlLtxsZJaVVSNjZ5ZHUiSwObBD89rvgi Lu0U9esXsPoJAAD//wMAUEsDBBQABgAIAAAAIQDYMaQ92gAAAAcBAAAPAAAAZHJzL2Rvd25yZXYu eG1sTI5BS8NAFITvgv9heYI3u0m0VWI2RZQKFXqwCl5fs69JMPs2ZDdp/Pc+T/Y0DDPMfMV6dp2a aAitZwPpIgFFXHnbcm3g82Nz8wAqRGSLnWcy8EMB1uXlRYG59Sd+p2kfayUjHHI00MTY51qHqiGH YeF7YsmOfnAYxQ61tgOeZNx1OkuSlXbYsjw02NNzQ9X3fnQGpnl81bv7Kr59HXW6eam3u8BbY66v 5qdHUJHm+F+GP3xBh1KYDn5kG1QnfpVJUzQVlfz2TvRgIFsuQZeFPucvfwEAAP//AwBQSwECLQAU AAYACAAAACEAtoM4kv4AAADhAQAAEwAAAAAAAAAAAAAAAAAAAAAAW0NvbnRlbnRfVHlwZXNdLnht bFBLAQItABQABgAIAAAAIQA4/SH/1gAAAJQBAAALAAAAAAAAAAAAAAAAAC8BAABfcmVscy8ucmVs c1BLAQItABQABgAIAAAAIQBgQ+TiKQIAAEoEAAAOAAAAAAAAAAAAAAAAAC4CAABkcnMvZTJvRG9j LnhtbFBLAQItABQABgAIAAAAIQDYMaQ92gAAAAcBAAAPAAAAAAAAAAAAAAAAAIMEAABkcnMvZG93 bnJldi54bWxQSwUGAAAAAAQABADzAAAAigUAAAAA "/>
                  </w:pict>
                </mc:Fallback>
              </mc:AlternateContent>
            </w:r>
            <w:r w:rsidR="006D3463" w:rsidRPr="00216361">
              <w:rPr>
                <w:rFonts w:eastAsia="Calibri"/>
                <w:sz w:val="24"/>
                <w:szCs w:val="24"/>
              </w:rPr>
              <w:t>-      AMB và     AIB</w:t>
            </w: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Hoàn chỉnh </w:t>
            </w:r>
          </w:p>
          <w:p w:rsidR="006D3463" w:rsidRPr="00216361" w:rsidRDefault="006D3463" w:rsidP="00F16201">
            <w:pPr>
              <w:spacing w:after="200" w:line="276" w:lineRule="auto"/>
              <w:rPr>
                <w:rFonts w:eastAsia="Calibri"/>
                <w:sz w:val="24"/>
                <w:szCs w:val="24"/>
              </w:rPr>
            </w:pPr>
          </w:p>
        </w:tc>
        <w:tc>
          <w:tcPr>
            <w:tcW w:w="3786" w:type="dxa"/>
            <w:shd w:val="clear" w:color="auto" w:fill="auto"/>
          </w:tcPr>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33152" behindDoc="0" locked="0" layoutInCell="1" allowOverlap="1">
                      <wp:simplePos x="0" y="0"/>
                      <wp:positionH relativeFrom="column">
                        <wp:posOffset>76200</wp:posOffset>
                      </wp:positionH>
                      <wp:positionV relativeFrom="paragraph">
                        <wp:posOffset>1457960</wp:posOffset>
                      </wp:positionV>
                      <wp:extent cx="323850" cy="304800"/>
                      <wp:effectExtent l="0" t="635" r="0" b="0"/>
                      <wp:wrapNone/>
                      <wp:docPr id="91" name="Text Box 2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9" o:spid="_x0000_s1182" type="#_x0000_t202" style="position:absolute;margin-left:6pt;margin-top:114.8pt;width:25.5pt;height:24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QQRvQIAAMQFAAAOAAAAZHJzL2Uyb0RvYy54bWysVNtu2zAMfR+wfxD07voSJbGNOkUbx8OA 7gK0+wDFlmNhtuRJSpyu2L+PknNr+zJs84MhidThIXnE65t916IdU5pLkeHwKsCIiVJWXGwy/O2x 8GKMtKGioq0ULMNPTOObxft310Ofskg2sq2YQgAidDr0GW6M6VPf12XDOqqvZM8EGGupOmpgqzZ+ pegA6F3rR0Ew8wepql7JkmkNp/loxAuHX9esNF/qWjOD2gwDN+P+yv3X9u8vrmm6UbRveHmgQf+C RUe5gKAnqJwairaKv4HqeKmklrW5KmXny7rmJXM5QDZh8Cqbh4b2zOUCxdH9qUz6/8GWn3dfFeJV hpMQI0E76NEj2xt0J/coIvPEVmjodQqODz24mj1YoNMuW93fy/K7RkIuGyo27FYpOTSMVsAwtDf9 i6sjjrYg6+GTrCAS3RrpgPa16mz5oCAI0KFTT6fuWDYlHE6iSTwFSwmmSUDiwHXPp+nxcq+0+cBk h+wiwwqa78Dp7l4bS4amRxcbS8iCt60TQCteHIDjeAKh4aq1WRKun89JkKziVUw8Es1WHgny3Lst lsSbFeF8mk/y5TIPf9m4IUkbXlVM2DBHbYXkz3p3UPmoipO6tGx5ZeEsJa0262Wr0I6Ctgv3uZKD 5ezmv6ThigC5vEopjEhwFyVeMYvnHinI1EvmQewFYXKXzAKSkLx4mdI9F+zfU0IDyG4aTUctnUm/ yi1w39vcaNpxA9Oj5V2GQQ7wWSeaWgWuROXWhvJ2XF+UwtI/lwLafWy006uV6ChWs1/vx8cRW2Qr 5rWsnkDBSoLCQIww+mDRSPUTowHGSIb1jy1VDKP2o4BXkISE2LnjNmQ6j2CjLi3rSwsVJUBl2GA0 LpdmnFXbXvFNA5HGdyfkLbycmjtVn1kd3huMCpfcYazZWXS5d17n4bv4DQAA//8DAFBLAwQUAAYA CAAAACEA7rbqetwAAAAJAQAADwAAAGRycy9kb3ducmV2LnhtbEyPzU7DMBCE70i8g7VI3KhNgJSG OBUCcQW1/EjctvE2iYjXUew24e1ZTnCc2dHsN+V69r060hi7wBYuFwYUcR1cx42Ft9eni1tQMSE7 7AOThW+KsK5OT0osXJh4Q8dtapSUcCzQQpvSUGgd65Y8xkUYiOW2D6PHJHJstBtxknLf68yYXHvs WD60ONBDS/XX9uAtvD/vPz+uzUvz6G+GKcxGs19pa8/P5vs7UInm9BeGX3xBh0qYduHALqpedCZT koUsW+WgJJBfibETY7nMQVel/r+g+gEAAP//AwBQSwECLQAUAAYACAAAACEAtoM4kv4AAADhAQAA EwAAAAAAAAAAAAAAAAAAAAAAW0NvbnRlbnRfVHlwZXNdLnhtbFBLAQItABQABgAIAAAAIQA4/SH/ 1gAAAJQBAAALAAAAAAAAAAAAAAAAAC8BAABfcmVscy8ucmVsc1BLAQItABQABgAIAAAAIQBnJQQR vQIAAMQFAAAOAAAAAAAAAAAAAAAAAC4CAABkcnMvZTJvRG9jLnhtbFBLAQItABQABgAIAAAAIQDu tup63AAAAAkBAAAPAAAAAAAAAAAAAAAAABcFAABkcnMvZG93bnJldi54bWxQSwUGAAAAAAQABADz AAAAIAYAAAAA " filled="f" stroked="f">
                      <v:textbox>
                        <w:txbxContent>
                          <w:p w:rsidR="00E41067" w:rsidRDefault="00E41067" w:rsidP="00A948A4">
                            <w:r>
                              <w:t>P</w:t>
                            </w:r>
                          </w:p>
                        </w:txbxContent>
                      </v:textbox>
                    </v:shape>
                  </w:pict>
                </mc:Fallback>
              </mc:AlternateContent>
            </w:r>
            <w:r>
              <w:rPr>
                <w:rFonts w:eastAsia="Calibri"/>
                <w:noProof/>
                <w:sz w:val="24"/>
                <w:szCs w:val="24"/>
              </w:rPr>
              <mc:AlternateContent>
                <mc:Choice Requires="wps">
                  <w:drawing>
                    <wp:anchor distT="0" distB="0" distL="114300" distR="114300" simplePos="0" relativeHeight="251636224" behindDoc="0" locked="0" layoutInCell="1" allowOverlap="1">
                      <wp:simplePos x="0" y="0"/>
                      <wp:positionH relativeFrom="column">
                        <wp:posOffset>209550</wp:posOffset>
                      </wp:positionH>
                      <wp:positionV relativeFrom="paragraph">
                        <wp:posOffset>1455420</wp:posOffset>
                      </wp:positionV>
                      <wp:extent cx="133350" cy="200025"/>
                      <wp:effectExtent l="9525" t="7620" r="9525" b="11430"/>
                      <wp:wrapNone/>
                      <wp:docPr id="90" name="Arc 2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2000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482" o:spid="_x0000_s1026" style="position:absolute;margin-left:16.5pt;margin-top:114.6pt;width:10.5pt;height:15.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6UgeAMAAOUIAAAOAAAAZHJzL2Uyb0RvYy54bWzUVttu2zgQfS+w/0DocReOLpad2IhTZO24 KNAb0PQDaIqyhEikStKW06L/3kNSUpS0WQSLfVkbkEnP8Zk5M+SML1+f6oocudKlFKsgPosCwgWT WSn2q+DL7XZyERBtqMhoJQVfBfdcB6+v/nh12TZLnshCVhlXBCRCL9tmFRTGNMsw1KzgNdVnsuEC xlyqmhps1T7MFG3BXldhEkXzsJUqa5RkXGt8u/HG4Mrx5zln5mOea25ItQoQm3FP5Z47+wyvLuly r2hTlKwLg/6LKGpaCjgdqDbUUHJQ5S9UdcmU1DI3Z0zWoczzknGnAWri6ImazwVtuNOC5OhmSJP+ 72jZh+MnRcpsFSyQHkFr1OhaMZKkF4lNTtvoJTCfm0/KytPNO8nuNAzhI4vdaGDIrn0vM3DQg5Eu Iadc1faXkEpOLu/3Q975yRCGL+PpdDqDewYTiholM+s6pMv+x+ygzRsuHRE9vtPGly3DyiU96yJ/ A5K8rlDBvyYksu+uwAMgHgGSeB79FpS8AHQ7uPozhKOWOLYn7m4Hdw5U/B40uAPIx/QM27SPawA+ w5iOgM/GNhuBvNsRG5K/79NLiz7j7CS6lGNFqL3jkatyI7Wtrk0KagjZvn5A2fo8A4ZuC56+CAxJ FtyfDMeMIPHZRaRw15/echUQ3PKdr0pDjRViA7JL0uKw2RMQkGJY5WWFRiHQqtDHTkYdbF/7eNfL rOWR30rHYKzeCeqLqNwpQzAPZnbYlexv/m0MjuNFsnjAIwrH0cUAmsX8vDuvTy0e0+V0RA2fVso/ StJGyTvcSOj8Hyiiy0qMk+YP1Fh/b2eV1NynxOegS4YrsT0Zo54h5BaFBdjS28IvZugxdqtlVWbW 6DZqv1tXihypnRbu1Z3NRzAlDyJzZAWn2U23NrSs/BrOK3fuke/uwNlO58bB90W0uLm4uUgnaTK/ maTRZjO53q7TyXwbn8820816vYl/2NDidFmUWcaFja4fTXH6stbfDUk/VIbh9EiFHovdutevYsPH YbimDC39p8913/z9tNjJ7B6DQEk/a/HfAItCqm8BaTFnV4H+eqAK96t6KzDIFnGaosjGbdLZeYKN Glt2YwsVDFSrwAToPna5Nn6YHxpV7gt4il1ZhbzGAMpLOyjcpPJRdRvMUqegm/t2WI/3DvXw7+Tq JwAAAP//AwBQSwMEFAAGAAgAAAAhAFhgsfThAAAACQEAAA8AAABkcnMvZG93bnJldi54bWxMj0FP wkAQhe8m/ofNmHiTrUVQSrfEaEiIIEYkhOO2O7TV7mzTXaD+e8eTHufNy3vfS2e9bcQJO187UnA7 iEAgFc7UVCrYfsxvHkD4oMnoxhEq+EYPs+zyItWJcWd6x9MmlIJDyCdaQRVCm0jpiwqt9gPXIvHv 4DqrA59dKU2nzxxuGxlH0VhaXRM3VLrFpwqLr83RKvBvq+2aDovR63Kxfpnnu8/9ip6Vur7qH6cg Avbhzwy/+IwOGTPl7kjGi0bBcMhTgoI4nsQg2DC6YyFnYRzdg8xS+X9B9gMAAP//AwBQSwECLQAU AAYACAAAACEAtoM4kv4AAADhAQAAEwAAAAAAAAAAAAAAAAAAAAAAW0NvbnRlbnRfVHlwZXNdLnht bFBLAQItABQABgAIAAAAIQA4/SH/1gAAAJQBAAALAAAAAAAAAAAAAAAAAC8BAABfcmVscy8ucmVs c1BLAQItABQABgAIAAAAIQArs6UgeAMAAOUIAAAOAAAAAAAAAAAAAAAAAC4CAABkcnMvZTJvRG9j LnhtbFBLAQItABQABgAIAAAAIQBYYLH04QAAAAkBAAAPAAAAAAAAAAAAAAAAANIFAABkcnMvZG93 bnJldi54bWxQSwUGAAAAAAQABADzAAAA4AYAAAAA " path="m-1,nfc11929,,21600,9670,21600,21600em-1,nsc11929,,21600,9670,21600,21600l,21600,-1,xe" filled="f">
                      <v:path arrowok="t" o:extrusionok="f" o:connecttype="custom" o:connectlocs="0,0;133350,200025;0,200025" o:connectangles="0,0,0"/>
                    </v:shape>
                  </w:pict>
                </mc:Fallback>
              </mc:AlternateContent>
            </w:r>
            <w:r>
              <w:rPr>
                <w:rFonts w:eastAsia="Calibri"/>
                <w:noProof/>
                <w:sz w:val="24"/>
                <w:szCs w:val="24"/>
              </w:rPr>
              <mc:AlternateContent>
                <mc:Choice Requires="wps">
                  <w:drawing>
                    <wp:anchor distT="0" distB="0" distL="114300" distR="114300" simplePos="0" relativeHeight="251632128" behindDoc="0" locked="0" layoutInCell="1" allowOverlap="1">
                      <wp:simplePos x="0" y="0"/>
                      <wp:positionH relativeFrom="column">
                        <wp:posOffset>1195705</wp:posOffset>
                      </wp:positionH>
                      <wp:positionV relativeFrom="paragraph">
                        <wp:posOffset>678815</wp:posOffset>
                      </wp:positionV>
                      <wp:extent cx="495300" cy="314325"/>
                      <wp:effectExtent l="0" t="2540" r="4445" b="0"/>
                      <wp:wrapNone/>
                      <wp:docPr id="89" name="Text Box 2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4" o:spid="_x0000_s1183" type="#_x0000_t202" style="position:absolute;margin-left:94.15pt;margin-top:53.45pt;width:39pt;height:24.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kOXfugIAAMQ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meJFjJGgLfTokQ0G3ckBRWRObIX6Tifg+NCBqxnAAp12bHV3L4uvGgm5qqnYslulZF8zWkKGob3p n10dcbQF2fQfZAmR6M5IBzRUqrXlg4IgQIdOPZ26Y7Mp4JDE00kAlgJMk5BMoqmLQJPj5U5p847J FtlFihU034HT/b02NhmaHF1sLCFz3jROAI24OADH8QRCw1Vrs0m4fv6Ig3i9WC+IR6LZ2iNBlnm3 +Yp4szycT7NJtlpl4U8bNyRJzcuSCRvmqK2Q/FnvDiofVXFSl5YNLy2cTUmr7WbVKLSnoO3cfYeC nLn5l2m4IgCXF5TCiAR3Uezls8XcIzmZevE8WHhBGN/Fs4DEJMsvKd1zwf6dEupTHE+hj47Ob7kF 7nvNjSYtNzA9Gt6CfE9ONLEKXIvStdZQ3ozrs1LY9J9LAe0+Ntrp1Up0FKsZNoN7HHFsw1sxb2T5 BApWEhQGYoTRB4taqu8Y9TBGUqy/7ahiGDXvBbyCOCTEzh23IdN5BBt1btmcW6goACrFBqNxuTLj rNp1im9riDS+OyFv4eVU3Kn6OavDe4NR4cgdxpqdRed75/U8fJe/AAAA//8DAFBLAwQUAAYACAAA ACEA+bw3od4AAAALAQAADwAAAGRycy9kb3ducmV2LnhtbEyPzU7DMBCE70h9B2srcaN2S2ulIU5V gbiCKD8SNzfeJhHxOordJrw9ywluO7Oj2W+L3eQ7ccEhtoEMLBcKBFIVXEu1gbfXx5sMREyWnO0C oYFvjLArZ1eFzV0Y6QUvh1QLLqGYWwNNSn0uZawa9DYuQo/Eu1MYvE0sh1q6wY5c7ju5UkpLb1vi C43t8b7B6utw9gben06fH2v1XD/4TT+GSUnyW2nM9Xza34FIOKW/MPziMzqUzHQMZ3JRdKyz7Jaj PCi9BcGJldbsHNnZ6DXIspD/fyh/AAAA//8DAFBLAQItABQABgAIAAAAIQC2gziS/gAAAOEBAAAT AAAAAAAAAAAAAAAAAAAAAABbQ29udGVudF9UeXBlc10ueG1sUEsBAi0AFAAGAAgAAAAhADj9If/W AAAAlAEAAAsAAAAAAAAAAAAAAAAALwEAAF9yZWxzLy5yZWxzUEsBAi0AFAAGAAgAAAAhADiQ5d+6 AgAAxAUAAA4AAAAAAAAAAAAAAAAALgIAAGRycy9lMm9Eb2MueG1sUEsBAi0AFAAGAAgAAAAhAPm8 N6HeAAAACwEAAA8AAAAAAAAAAAAAAAAAFAUAAGRycy9kb3ducmV2LnhtbFBLBQYAAAAABAAEAPMA AAAfBgAAAAA= " filled="f" stroked="f">
                      <v:textbox>
                        <w:txbxContent>
                          <w:p w:rsidR="00E41067" w:rsidRDefault="00E41067" w:rsidP="00A948A4">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31104" behindDoc="0" locked="0" layoutInCell="1" allowOverlap="1">
                      <wp:simplePos x="0" y="0"/>
                      <wp:positionH relativeFrom="column">
                        <wp:posOffset>1744980</wp:posOffset>
                      </wp:positionH>
                      <wp:positionV relativeFrom="paragraph">
                        <wp:posOffset>1071880</wp:posOffset>
                      </wp:positionV>
                      <wp:extent cx="352425" cy="352425"/>
                      <wp:effectExtent l="1905" t="0" r="0" b="4445"/>
                      <wp:wrapNone/>
                      <wp:docPr id="88" name="Text Box 2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3" o:spid="_x0000_s1184" type="#_x0000_t202" style="position:absolute;margin-left:137.4pt;margin-top:84.4pt;width:27.75pt;height:27.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FVYuQIAAMUFAAAOAAAAZHJzL2Uyb0RvYy54bWysVNtunDAQfa/Uf7D8TrjEewGFjZJlqSql FynpB3jBLFbBprZ3IY367x2bvSYvVVsekO0Zn5kzczw3t0PboB1TmkuR4vAqwIiJQpZcbFL87Sn3 5hhpQ0VJGylYip+ZxreL9+9u+i5hkaxlUzKFAETopO9SXBvTJb6vi5q1VF/JjgkwVlK11MBWbfxS 0R7Q28aPgmDq91KVnZIF0xpOs9GIFw6/qlhhvlSVZgY1KYbcjPsr91/bv7+4oclG0a7mxT4N+hdZ tJQLCHqEyqihaKv4G6iWF0pqWZmrQra+rCpeMMcB2ITBKzaPNe2Y4wLF0d2xTPr/wRafd18V4mWK 59ApQVvo0RMbDLqXA4rI7NpWqO90Ao6PHbiaASzQacdWdw+y+K6RkMuaig27U0r2NaMlZBjam/7Z 1RFHW5B1/0mWEIlujXRAQ6VaWz4oCAJ06NTzsTs2mwIOrycRiSYYFWDar20Emhwud0qbD0y2yC5S rKD5DpzuHrQZXQ8uNpaQOW8aOKdJIy4OAHM8gdBw1dpsEq6fL3EQr+arOfFINF15JMgy7y5fEm+a h7NJdp0tl1n4y8YNSVLzsmTChjloKyR/1ru9ykdVHNWlZcNLC2dT0mqzXjYK7ShoO3efKzlYTm7+ ZRquXsDlFaUwIsF9FHv5dD7zSE4mXjwL5l4QxvfxNCAxyfJLSg9csH+nhPoUxxPoqaNzSvoVt8B9 b7nRpOUGpkfDW5Dv0YkmVoErUbrWGsqbcX1WCpv+qRTQ7kOjnV6tREexmmE9uMcRBm5UWDWvZfkM ElYSJAY6hdkHi1qqnxj1MEdSrH9sqWIYNR8FPIM4JMQOHrchk1kEG3VuWZ9bqCgAKsUGo3G5NOOw 2naKb2qIND48Ie/g6VTcyfqU1f7Bwaxw7PZzzQ6j873zOk3fxW8AAAD//wMAUEsDBBQABgAIAAAA IQCnfgJ03gAAAAsBAAAPAAAAZHJzL2Rvd25yZXYueG1sTI/LTsMwEEX3SPyDNUjsqE0S+kjjVAjE FkQfSOzceJpExOModpvw9wwr2M3oXN05U2wm14kLDqH1pOF+pkAgVd62VGvY717uliBCNGRN5wk1 fGOATXl9VZjc+pHe8bKNteASCrnR0MTY51KGqkFnwsz3SMxOfnAm8jrU0g5m5HLXyUSpuXSmJb7Q mB6fGqy+tmen4fB6+vzI1Fv97B760U9KkltJrW9vpsc1iIhT/AvDrz6rQ8lOR38mG0SnIVlkrB4Z zJc8cCJNVQriyCjJUpBlIf//UP4AAAD//wMAUEsBAi0AFAAGAAgAAAAhALaDOJL+AAAA4QEAABMA AAAAAAAAAAAAAAAAAAAAAFtDb250ZW50X1R5cGVzXS54bWxQSwECLQAUAAYACAAAACEAOP0h/9YA AACUAQAACwAAAAAAAAAAAAAAAAAvAQAAX3JlbHMvLnJlbHNQSwECLQAUAAYACAAAACEAQGBVWLkC AADFBQAADgAAAAAAAAAAAAAAAAAuAgAAZHJzL2Uyb0RvYy54bWxQSwECLQAUAAYACAAAACEAp34C dN4AAAALAQAADwAAAAAAAAAAAAAAAAATBQAAZHJzL2Rvd25yZXYueG1sUEsFBgAAAAAEAAQA8wAA AB4GAAAAAA== " filled="f" stroked="f">
                      <v:textbox>
                        <w:txbxContent>
                          <w:p w:rsidR="00E41067" w:rsidRDefault="00E41067" w:rsidP="00A948A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34176" behindDoc="0" locked="0" layoutInCell="1" allowOverlap="1">
                      <wp:simplePos x="0" y="0"/>
                      <wp:positionH relativeFrom="column">
                        <wp:posOffset>862965</wp:posOffset>
                      </wp:positionH>
                      <wp:positionV relativeFrom="paragraph">
                        <wp:posOffset>972820</wp:posOffset>
                      </wp:positionV>
                      <wp:extent cx="323850" cy="476250"/>
                      <wp:effectExtent l="0" t="1270" r="3810" b="0"/>
                      <wp:wrapNone/>
                      <wp:docPr id="87" name="Text Box 2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A948A4">
                                  <w:pPr>
                                    <w:rPr>
                                      <w:sz w:val="32"/>
                                      <w:szCs w:val="32"/>
                                    </w:rPr>
                                  </w:pPr>
                                  <w:r>
                                    <w:t xml:space="preserve">  </w:t>
                                  </w:r>
                                  <w:r>
                                    <w:rPr>
                                      <w:sz w:val="32"/>
                                      <w:szCs w:val="32"/>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0" o:spid="_x0000_s1185" type="#_x0000_t202" style="position:absolute;margin-left:67.95pt;margin-top:76.6pt;width:25.5pt;height:3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HeXwugIAAMU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4gZGgHfTogY0G3coRRSR2FRp6nYLjfQ+uZgQLdNqx1f2dLL9qJOSqoWLLbpSSQ8NoBRmGtrb+ 2VXbE51qC7IZPsgKItGdkQ5orFVnywcFQYAOnXo8dcdmU8LhZXQZz8BSgoks5hGsbQSaHi/3Spt3 THbILjKsoPkOnO7vtJlcjy42lpAFb1sngFY8OwDM6QRCw1Vrs0m4fv5IgmQdr2PikWi+9kiQ595N sSLevAgXs/wyX63y8KeNG5K04VXFhA1z1FZI/qx3B5VPqjipS8uWVxbOpqTVdrNqFdpT0HbhvkNB ztz852m4egGXF5TCiAS3UeIV83jhkYLMvGQRxF4QJrfJPCAJyYvnlO64YP9OCQ0ZTmbRbNLSb7kF 7nvNjaYdNzA9Wt6BfE9ONLUKXIvKtdZQ3k7rs1LY9J9KAe0+Ntrp1Up0EqsZN6N7HGHg5GwFvJHV I0hYSZAYqBFmHywaqb5jNMAcybD+tqOKYdS+F/AMkpAQO3jchswWEWzUuWVzbqGiBKgMG4ym5cpM w2rXK75tINL08IS8gadTcyfrp6wODw5mhWN3mGt2GJ3vndfT9F3+AgAA//8DAFBLAwQUAAYACAAA ACEAHdygC94AAAALAQAADwAAAGRycy9kb3ducmV2LnhtbEyPzU7DMBCE70i8g7VI3KiNS6o0xKkQ iCuI8iNxc+NtEhGvo9htwtuzPdHbzu5o9ptyM/teHHGMXSADtwsFAqkOrqPGwMf7800OIiZLzvaB 0MAvRthUlxelLVyY6A2P29QIDqFYWANtSkMhZaxb9DYuwoDEt30YvU0sx0a60U4c7nuplVpJbzvi D60d8LHF+md78AY+X/bfX3fqtXny2TCFWUnya2nM9dX8cA8i4Zz+zXDCZ3SomGkXDuSi6FkvszVb eciWGsTJka94szOgda5BVqU871D9AQAA//8DAFBLAQItABQABgAIAAAAIQC2gziS/gAAAOEBAAAT AAAAAAAAAAAAAAAAAAAAAABbQ29udGVudF9UeXBlc10ueG1sUEsBAi0AFAAGAAgAAAAhADj9If/W AAAAlAEAAAsAAAAAAAAAAAAAAAAALwEAAF9yZWxzLy5yZWxzUEsBAi0AFAAGAAgAAAAhAHsd5fC6 AgAAxQUAAA4AAAAAAAAAAAAAAAAALgIAAGRycy9lMm9Eb2MueG1sUEsBAi0AFAAGAAgAAAAhAB3c oAveAAAACwEAAA8AAAAAAAAAAAAAAAAAFAUAAGRycy9kb3ducmV2LnhtbFBLBQYAAAAABAAEAPMA AAAfBgAAAAA= " filled="f" stroked="f">
                      <v:textbox>
                        <w:txbxContent>
                          <w:p w:rsidR="00E41067" w:rsidRPr="00A46E91" w:rsidRDefault="00E41067" w:rsidP="00A948A4">
                            <w:pPr>
                              <w:rPr>
                                <w:sz w:val="32"/>
                                <w:szCs w:val="32"/>
                              </w:rPr>
                            </w:pPr>
                            <w:r>
                              <w:t xml:space="preserve">  </w:t>
                            </w:r>
                            <w:r>
                              <w:rPr>
                                <w:sz w:val="32"/>
                                <w:szCs w:val="32"/>
                              </w:rPr>
                              <w:t>I</w:t>
                            </w:r>
                          </w:p>
                        </w:txbxContent>
                      </v:textbox>
                    </v:shape>
                  </w:pict>
                </mc:Fallback>
              </mc:AlternateContent>
            </w:r>
            <w:r>
              <w:rPr>
                <w:rFonts w:eastAsia="Calibri"/>
                <w:noProof/>
                <w:sz w:val="24"/>
                <w:szCs w:val="24"/>
              </w:rPr>
              <mc:AlternateContent>
                <mc:Choice Requires="wps">
                  <w:drawing>
                    <wp:anchor distT="0" distB="0" distL="114300" distR="114300" simplePos="0" relativeHeight="251630080" behindDoc="0" locked="0" layoutInCell="1" allowOverlap="1">
                      <wp:simplePos x="0" y="0"/>
                      <wp:positionH relativeFrom="column">
                        <wp:posOffset>1002030</wp:posOffset>
                      </wp:positionH>
                      <wp:positionV relativeFrom="paragraph">
                        <wp:posOffset>641985</wp:posOffset>
                      </wp:positionV>
                      <wp:extent cx="352425" cy="352425"/>
                      <wp:effectExtent l="1905" t="3810" r="0" b="0"/>
                      <wp:wrapNone/>
                      <wp:docPr id="86" name="Text Box 2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2" o:spid="_x0000_s1186" type="#_x0000_t202" style="position:absolute;margin-left:78.9pt;margin-top:50.55pt;width:27.75pt;height:27.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c0NuQIAAMUFAAAOAAAAZHJzL2Uyb0RvYy54bWysVNtunDAQfa/Uf7D8TrjEewGFjZJlqSql FynpB3jBLFbBprZ3IY367x2bvSYvVVsekO2xz8yZOTM3t0PboB1TmkuR4vAqwIiJQpZcbFL87Sn3 5hhpQ0VJGylYip+ZxreL9+9u+i5hkaxlUzKFAETopO9SXBvTJb6vi5q1VF/JjgkwVlK11MBWbfxS 0R7Q28aPgmDq91KVnZIF0xpOs9GIFw6/qlhhvlSVZgY1KYbYjPsr91/bv7+4oclG0a7mxT4M+hdR tJQLcHqEyqihaKv4G6iWF0pqWZmrQra+rCpeMMcB2ITBKzaPNe2Y4wLJ0d0xTfr/wRafd18V4mWK 51OMBG2hRk9sMOheDigis8hmqO90AhcfO7hqBrBApR1b3T3I4rtGQi5rKjbsTinZ14yWEGFoX/pn T0ccbUHW/SdZgie6NdIBDZVqbfogIQjQoVLPx+rYaAo4vJ5EJJpgVIBpv7YeaHJ43CltPjDZIrtI sYLiO3C6e9BmvHq4Yn0JmfOmgXOaNOLiADDHE3ANT63NBuHq+RIH8Wq+mhOPRNOVR4Is8+7yJfGm eTibZNfZcpmFv6zfkCQ1L0smrJuDtkLyZ7Xbq3xUxVFdWja8tHA2JK0262Wj0I6CtnP3uZSD5XTN vwzD5Qu4vKIURiS4j2Ivn85nHsnJxItnwdwLwvg+ngYkJll+SemBC/bvlFCf4ngCNXV0TkG/4ha4 7y03mrTcwPRoeAvyPV6iiVXgSpSutIbyZlyfpcKGf0oFlPtQaKdXK9FRrGZYD645wuDYCGtZPoOE lQSJgU5h9sGiluonRj3MkRTrH1uqGEbNRwFtEIeE2MHjNmQyi2Cjzi3rcwsVBUCl2GA0LpdmHFbb TvFNDZ7GxhPyDlqn4k7WtsfGqPYNB7PCsdvPNTuMzvfu1mn6Ln4DAAD//wMAUEsDBBQABgAIAAAA IQDl2n6T3gAAAAsBAAAPAAAAZHJzL2Rvd25yZXYueG1sTI/BTsMwEETvSP0Haytxo3ZaGmgap0Ig rqAWWombG2+TiHgdxW4T/p7tCW47mtHsm3wzulZcsA+NJw3JTIFAKr1tqNLw+fF69wgiREPWtJ5Q ww8G2BSTm9xk1g+0xcsuVoJLKGRGQx1jl0kZyhqdCTPfIbF38r0zkWVfSdubgctdK+dKpdKZhvhD bTp8rrH83p2dhv3b6etwr96rF7fsBj8qSW4ltb6djk9rEBHH+BeGKz6jQ8FMR38mG0TLevnA6JEP lSQgODFPFgsQx6uVpiCLXP7fUPwCAAD//wMAUEsBAi0AFAAGAAgAAAAhALaDOJL+AAAA4QEAABMA AAAAAAAAAAAAAAAAAAAAAFtDb250ZW50X1R5cGVzXS54bWxQSwECLQAUAAYACAAAACEAOP0h/9YA AACUAQAACwAAAAAAAAAAAAAAAAAvAQAAX3JlbHMvLnJlbHNQSwECLQAUAAYACAAAACEAGJHNDbkC AADFBQAADgAAAAAAAAAAAAAAAAAuAgAAZHJzL2Uyb0RvYy54bWxQSwECLQAUAAYACAAAACEA5dp+ k94AAAALAQAADwAAAAAAAAAAAAAAAAATBQAAZHJzL2Rvd25yZXYueG1sUEsFBgAAAAAEAAQA8wAA AB4GAAAAAA== " filled="f" stroked="f">
                      <v:textbox>
                        <w:txbxContent>
                          <w:p w:rsidR="00E41067" w:rsidRDefault="00E41067" w:rsidP="00A948A4">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35200" behindDoc="0" locked="0" layoutInCell="1" allowOverlap="1">
                      <wp:simplePos x="0" y="0"/>
                      <wp:positionH relativeFrom="column">
                        <wp:posOffset>1504950</wp:posOffset>
                      </wp:positionH>
                      <wp:positionV relativeFrom="paragraph">
                        <wp:posOffset>1439545</wp:posOffset>
                      </wp:positionV>
                      <wp:extent cx="323850" cy="400050"/>
                      <wp:effectExtent l="0" t="1270" r="0" b="0"/>
                      <wp:wrapNone/>
                      <wp:docPr id="85" name="Text Box 2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1" o:spid="_x0000_s1187" type="#_x0000_t202" style="position:absolute;margin-left:118.5pt;margin-top:113.35pt;width:25.5pt;height:31.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n1SmvA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bjKUaCdtCjR7Y36E7uUUTi0FZo6HUKjg89uJo9WKDTjq3u72X5VSMhlw0VG3arlBwaRivI0N30 z66OONqCrIcPsoJIdGukA9rXqrPlg4IgQIdOPZ26Y7Mp4XASTeIpWEowkSAIYA25+TQ9Xu6VNu+Y 7JBdZFhB8x043d1rM7oeXWwsIQvetk4Arbg4AMzxBELDVWuzSbh+/kiCZBWvYuKRaLbySJDn3m2x JN6sCOfTfJIvl3n408YNSdrwqmLChjlqKyR/1ruDykdVnNSlZcsrC2dT0mqzXrYK7Shou3DfoSBn bv5lGq5ewOUFpTAiwV2UeMUsnnukIFMvmQexF4TJXTILSELy4pLSPRfs3ymhIcPJNJqOWvotN+g1 fK+50bTjBqZHyzuQ78mJplaBK1G51hrK23F9Vgqb/nMpoN3HRju9WomOYjX79d49jjCYHB/CWlZP IGElQWKgRph9sGik+o7RAHMkw/rbliqGUftewDNIQkLs4HEbMp1HsFHnlvW5hYoSoDJsMBqXSzMO q22v+KaBSOPDE/IWnk7NnaztGxuzAk52A7PCsTvMNTuMzvfO63n6Ln4BAAD//wMAUEsDBBQABgAI AAAAIQD/tBE+3gAAAAsBAAAPAAAAZHJzL2Rvd25yZXYueG1sTI9BT8MwDIXvSPyHyEjcWEKBtStN pwnEFbQNkLhljddWa5yqydby7/FO7PZsPz1/r1hOrhMnHELrScP9TIFAqrxtqdbwuX27y0CEaMia zhNq+MUAy/L6qjC59SOt8bSJteAQCrnR0MTY51KGqkFnwsz3SHzb+8GZyONQSzuYkcNdJxOl5tKZ lvhDY3p8abA6bI5Ow9f7/uf7UX3Ur+6pH/2kJLmF1Pr2Zlo9g4g4xX8znPEZHUpm2vkj2SA6DclD yl0ii2SegmBHkmW82Z3FIgVZFvKyQ/kHAAD//wMAUEsBAi0AFAAGAAgAAAAhALaDOJL+AAAA4QEA ABMAAAAAAAAAAAAAAAAAAAAAAFtDb250ZW50X1R5cGVzXS54bWxQSwECLQAUAAYACAAAACEAOP0h /9YAAACUAQAACwAAAAAAAAAAAAAAAAAvAQAAX3JlbHMvLnJlbHNQSwECLQAUAAYACAAAACEAXJ9U prwCAADFBQAADgAAAAAAAAAAAAAAAAAuAgAAZHJzL2Uyb0RvYy54bWxQSwECLQAUAAYACAAAACEA /7QRPt4AAAALAQAADwAAAAAAAAAAAAAAAAAWBQAAZHJzL2Rvd25yZXYueG1sUEsFBgAAAAAEAAQA 8wAAACEGAAAAAA== " filled="f" stroked="f">
                      <v:textbox>
                        <w:txbxContent>
                          <w:p w:rsidR="00E41067" w:rsidRDefault="00E41067" w:rsidP="00A948A4">
                            <w:r>
                              <w:t>B</w:t>
                            </w:r>
                          </w:p>
                        </w:txbxContent>
                      </v:textbox>
                    </v:shape>
                  </w:pict>
                </mc:Fallback>
              </mc:AlternateContent>
            </w:r>
            <w:r>
              <w:rPr>
                <w:rFonts w:eastAsia="Calibri"/>
                <w:noProof/>
                <w:sz w:val="24"/>
                <w:szCs w:val="24"/>
              </w:rPr>
              <w:drawing>
                <wp:inline distT="0" distB="0" distL="0" distR="0">
                  <wp:extent cx="2266950" cy="1914525"/>
                  <wp:effectExtent l="0" t="0" r="0"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266950" cy="1914525"/>
                          </a:xfrm>
                          <a:prstGeom prst="rect">
                            <a:avLst/>
                          </a:prstGeom>
                          <a:noFill/>
                          <a:ln>
                            <a:noFill/>
                          </a:ln>
                        </pic:spPr>
                      </pic:pic>
                    </a:graphicData>
                  </a:graphic>
                </wp:inline>
              </w:drawing>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Ta có BM và BI là 2 tiếp tuyến của mặt cầu kẻ từ B nên </w:t>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BM =BI </w:t>
            </w:r>
          </w:p>
          <w:p w:rsidR="006D3463" w:rsidRPr="00216361" w:rsidRDefault="006D3463" w:rsidP="00F16201">
            <w:pPr>
              <w:spacing w:after="200" w:line="276" w:lineRule="auto"/>
              <w:rPr>
                <w:rFonts w:eastAsia="Calibri"/>
                <w:sz w:val="24"/>
                <w:szCs w:val="24"/>
              </w:rPr>
            </w:pPr>
            <w:r w:rsidRPr="00216361">
              <w:rPr>
                <w:rFonts w:eastAsia="Calibri"/>
                <w:sz w:val="24"/>
                <w:szCs w:val="24"/>
              </w:rPr>
              <w:t>TT AM =AI</w:t>
            </w:r>
          </w:p>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47488" behindDoc="0" locked="0" layoutInCell="1" allowOverlap="1">
                      <wp:simplePos x="0" y="0"/>
                      <wp:positionH relativeFrom="column">
                        <wp:posOffset>1085850</wp:posOffset>
                      </wp:positionH>
                      <wp:positionV relativeFrom="paragraph">
                        <wp:posOffset>786130</wp:posOffset>
                      </wp:positionV>
                      <wp:extent cx="123825" cy="57150"/>
                      <wp:effectExtent l="9525" t="5080" r="9525" b="13970"/>
                      <wp:wrapNone/>
                      <wp:docPr id="84" name="Line 2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61.9pt" to="95.25pt,6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gC/GAIAAC8EAAAOAAAAZHJzL2Uyb0RvYy54bWysU9uO2yAQfa/Uf0C8J77EySZWnFVlJ33Z tpF2+wEEcIyKAQGJE1X99w7kot3tS1XVD3hgZg5nZg7Lx1Mv0ZFbJ7SqcDZOMeKKaibUvsLfXzaj OUbOE8WI1IpX+Mwdflx9/LAcTMlz3WnJuEUAolw5mAp33psySRzteE/cWBuuwNlq2xMPW7tPmCUD oPcyydN0lgzaMmM15c7BaXNx4lXEb1tO/be2ddwjWWHg5uNq47oLa7JaknJviekEvdIg/8CiJ0LB pXeohniCDlb8AdULarXTrR9T3Se6bQXlsQaoJkvfVfPcEcNjLdAcZ+5tcv8Pln49bi0SrMLzAiNF epjRk1Ac5cViErozGFdCUK22NtRHT+rZPGn6wyGl646oPY8sX84GMrOQkbxJCRtn4I7d8EUziCEH r2OrTq3tAyQ0AZ3iRM73ifCTRxQOs3wyz6cYUXBNH7JpHFhCyluusc5/5rpHwaiwBOYRmxyfnA9c SHkLCVcpvRFSxplLhYYKL6aAHjxOS8GCM27sfldLi44kqCZ+sbB3YVYfFItgHSdsfbU9EfJiw+VS BTyoBuhcrYssfi7SxXq+nhejIp+tR0XaNKNPm7oYzTbZw7SZNHXdZL8CtawoO8EYV4HdTaJZ8XcS uD6Wi7juIr23IXmLHvsFZG//SDqOM0zwooWdZuetvY0ZVBmDry8oyP71HuzX73z1GwAA//8DAFBL AwQUAAYACAAAACEAxO6R3t4AAAALAQAADwAAAGRycy9kb3ducmV2LnhtbEyPwU7DMBBE70j8g7VI XCpqNxFQQpwKAblxaQFx3SZLEhGv09htA1/P9gS3Ge1odl6+mlyvDjSGzrOFxdyAIq583XFj4e21 vFqCChG5xt4zWfimAKvi/CzHrPZHXtNhExslJRwytNDGOGRah6olh2HuB2K5ffrRYRQ7Nroe8Sjl rteJMTfaYcfyocWBHluqvjZ7ZyGU77Qrf2bVzHykjadk9/TyjNZeXkwP96AiTfEvDKf5Mh0K2bT1 e66D6sXfLoQlikhSYTgl7sw1qK2INFmCLnL9n6H4BQAA//8DAFBLAQItABQABgAIAAAAIQC2gziS /gAAAOEBAAATAAAAAAAAAAAAAAAAAAAAAABbQ29udGVudF9UeXBlc10ueG1sUEsBAi0AFAAGAAgA AAAhADj9If/WAAAAlAEAAAsAAAAAAAAAAAAAAAAALwEAAF9yZWxzLy5yZWxzUEsBAi0AFAAGAAgA AAAhAF+SAL8YAgAALwQAAA4AAAAAAAAAAAAAAAAALgIAAGRycy9lMm9Eb2MueG1sUEsBAi0AFAAG AAgAAAAhAMTukd7eAAAACwEAAA8AAAAAAAAAAAAAAAAAcgQAAGRycy9kb3ducmV2LnhtbFBLBQYA AAAABAAEAPMAAAB9BQAAAAA= "/>
                  </w:pict>
                </mc:Fallback>
              </mc:AlternateContent>
            </w:r>
            <w:r>
              <w:rPr>
                <w:rFonts w:eastAsia="Calibri"/>
                <w:noProof/>
                <w:sz w:val="24"/>
                <w:szCs w:val="24"/>
              </w:rPr>
              <mc:AlternateContent>
                <mc:Choice Requires="wps">
                  <w:drawing>
                    <wp:anchor distT="0" distB="0" distL="114300" distR="114300" simplePos="0" relativeHeight="251646464" behindDoc="0" locked="0" layoutInCell="1" allowOverlap="1">
                      <wp:simplePos x="0" y="0"/>
                      <wp:positionH relativeFrom="column">
                        <wp:posOffset>952500</wp:posOffset>
                      </wp:positionH>
                      <wp:positionV relativeFrom="paragraph">
                        <wp:posOffset>786130</wp:posOffset>
                      </wp:positionV>
                      <wp:extent cx="123825" cy="66675"/>
                      <wp:effectExtent l="9525" t="5080" r="9525" b="13970"/>
                      <wp:wrapNone/>
                      <wp:docPr id="83" name="Line 2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2"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1.9pt" to="84.75pt,6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q4liHgIAADkEAAAOAAAAZHJzL2Uyb0RvYy54bWysU82O2jAQvlfqO1i+Q34ILESEVUWgPdAt 0m4fwNgOserYlm0IqOq7d2xYurSXqmoOztgz8803f/PHUyfRkVsntKpwNkwx4opqJtS+wl9f1oMp Rs4TxYjUilf4zB1+XLx/N+9NyXPdasm4RQCiXNmbCrfemzJJHG15R9xQG65A2WjbEQ9Xu0+YJT2g dzLJ03SS9NoyYzXlzsFrfVHiRcRvGk79l6Zx3CNZYeDm42njuQtnspiTcm+JaQW90iD/wKIjQkHQ G1RNPEEHK/6A6gS12unGD6nuEt00gvKYA2STpb9l89wSw2MuUBxnbmVy/w+WPh23FglW4ekII0U6 6NFGKI7yYpaH6vTGlWC0VFsb8qMn9Ww2mn5zSOllS9SeR5YvZwOeWfBI7lzCxRmIses/awY25OB1 LNWpsR1qpDCfgmMAh3KgU+zN+dYbfvKIwmOWj6b5GCMKqslk8jCOoUgZUIKvsc5/5LpDQaiwhBwi JjlunA+sfpkEc6XXQsrYfalQX+HZGNCDxmkpWFDGi93vltKiIwnzE79r3Dszqw+KRbCWE7a6yp4I eZEhuFQBD7IBOlfpMiDfZ+lsNV1Ni0GRT1aDIq3rwYf1shhM1tnDuB7Vy2Wd/QjUsqJsBWNcBXav w5oVfzcM17W5jNltXG9lSO7RY72A7Os/ko6NDb28TMVOs/PWvjYc5jMaX3cpLMDbO8hvN37xEwAA //8DAFBLAwQUAAYACAAAACEAPnz2cN4AAAALAQAADwAAAGRycy9kb3ducmV2LnhtbEyPwU7DMBBE 70j8g7VI3KhNQiuaxqkqBFyQkCihZydekoh4HcVuGv6e7YneZrSj2Xn5dna9mHAMnScN9wsFAqn2 tqNGQ/n5cvcIIkRD1vSeUMMvBtgW11e5yaw/0QdO+9gILqGQGQ1tjEMmZahbdCYs/IDEt28/OhPZ jo20ozlxuetlotRKOtMRf2jNgE8t1j/7o9OwO7w9p+9T5Xxv1035ZV2pXhOtb2/m3QZExDn+h+E8 n6dDwZsqfyQbRM9+qZglskhSZjgnVusliIpF+pCCLHJ5yVD8AQAA//8DAFBLAQItABQABgAIAAAA IQC2gziS/gAAAOEBAAATAAAAAAAAAAAAAAAAAAAAAABbQ29udGVudF9UeXBlc10ueG1sUEsBAi0A FAAGAAgAAAAhADj9If/WAAAAlAEAAAsAAAAAAAAAAAAAAAAALwEAAF9yZWxzLy5yZWxzUEsBAi0A FAAGAAgAAAAhALyriWIeAgAAOQQAAA4AAAAAAAAAAAAAAAAALgIAAGRycy9lMm9Eb2MueG1sUEsB Ai0AFAAGAAgAAAAhAD589nDeAAAACwEAAA8AAAAAAAAAAAAAAAAAeAQAAGRycy9kb3ducmV2Lnht bFBLBQYAAAAABAAEAPMAAACDBQAAAAA= "/>
                  </w:pict>
                </mc:Fallback>
              </mc:AlternateContent>
            </w:r>
            <w:r>
              <w:rPr>
                <w:rFonts w:eastAsia="Calibri"/>
                <w:noProof/>
                <w:sz w:val="24"/>
                <w:szCs w:val="24"/>
              </w:rPr>
              <mc:AlternateContent>
                <mc:Choice Requires="wps">
                  <w:drawing>
                    <wp:anchor distT="0" distB="0" distL="114300" distR="114300" simplePos="0" relativeHeight="251645440" behindDoc="0" locked="0" layoutInCell="1" allowOverlap="1">
                      <wp:simplePos x="0" y="0"/>
                      <wp:positionH relativeFrom="column">
                        <wp:posOffset>542925</wp:posOffset>
                      </wp:positionH>
                      <wp:positionV relativeFrom="paragraph">
                        <wp:posOffset>757555</wp:posOffset>
                      </wp:positionV>
                      <wp:extent cx="180975" cy="66675"/>
                      <wp:effectExtent l="9525" t="5080" r="9525" b="13970"/>
                      <wp:wrapNone/>
                      <wp:docPr id="82" name="Line 2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59.65pt" to="57pt,6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jtEGQIAAC8EAAAOAAAAZHJzL2Uyb0RvYy54bWysU8GO2jAQvVfqP1i+QxIaWIgIqyqBXmiL tNsPMLZDrDq2ZRsCqvrvHTtAS3upqubgjO2ZN29mnpfP506iE7dOaFXibJxixBXVTKhDib+8bkZz jJwnihGpFS/xhTv8vHr7Ztmbgk90qyXjFgGIckVvStx6b4okcbTlHXFjbbiCy0bbjnjY2kPCLOkB vZPJJE1nSa8tM1ZT7hyc1sMlXkX8puHUf24axz2SJQZuPq42rvuwJqslKQ6WmFbQKw3yDyw6IhQk vUPVxBN0tOIPqE5Qq51u/JjqLtFNIyiPNUA1WfpbNS8tMTzWAs1x5t4m9/9g6afTziLBSjyfYKRI BzPaCsXRJF9koTu9cQU4VWpnQ330rF7MVtOvDildtUQdeGT5ejEQGSOSh5CwcQZy7PuPmoEPOXod W3VubBcgoQnoHCdyuU+Enz2icJjN08XTFCMKV7PZDEyglJDiFmus8x+47lAwSiyBecQmp63zg+vN JaRSeiOkjDOXCvUlXkwn0xjgtBQsXAY3Zw/7Slp0IkE18bvmfXCz+qhYBGs5Yeur7YmQgw08pQp4 UA3QuVqDLL4t0sV6vp7no3wyW4/ytK5H7zdVPpptsqdp/a6uqjr7HqhledEKxrgK7G4SzfK/k8D1 sQziuov03obkET22Fsje/pF0HGeY4KCFvWaXnQ2tDZMFVUbn6wsKsv91H71+vvPVDwAAAP//AwBQ SwMEFAAGAAgAAAAhAGEEwU/fAAAACgEAAA8AAABkcnMvZG93bnJldi54bWxMj0FPg0AQhe8m/ofN mHhp7AK1hiJLY1RuXlo1XqcwApGdpey2RX+905PeZua9vPlevp5sr440+s6xgXgegSKuXN1xY+Dt tbxJQfmAXGPvmAx8k4d1cXmRY1a7E2/ouA2NkhD2GRpoQxgyrX3VkkU/dwOxaJ9utBhkHRtdj3iS cNvrJIrutMWO5UOLAz22VH1tD9aAL99pX/7Mqln0sWgcJfunl2c05vpqergHFWgKf2Y44ws6FMK0 cweuveoNpMulOOUerxagzob4VsrtZEhWKegi1/8rFL8AAAD//wMAUEsBAi0AFAAGAAgAAAAhALaD OJL+AAAA4QEAABMAAAAAAAAAAAAAAAAAAAAAAFtDb250ZW50X1R5cGVzXS54bWxQSwECLQAUAAYA CAAAACEAOP0h/9YAAACUAQAACwAAAAAAAAAAAAAAAAAvAQAAX3JlbHMvLnJlbHNQSwECLQAUAAYA CAAAACEAAWI7RBkCAAAvBAAADgAAAAAAAAAAAAAAAAAuAgAAZHJzL2Uyb0RvYy54bWxQSwECLQAU AAYACAAAACEAYQTBT98AAAAKAQAADwAAAAAAAAAAAAAAAABzBAAAZHJzL2Rvd25yZXYueG1sUEsF BgAAAAAEAAQA8wAAAH8FAAAAAA== "/>
                  </w:pict>
                </mc:Fallback>
              </mc:AlternateContent>
            </w:r>
            <w:r>
              <w:rPr>
                <w:rFonts w:eastAsia="Calibri"/>
                <w:noProof/>
                <w:sz w:val="24"/>
                <w:szCs w:val="24"/>
              </w:rPr>
              <mc:AlternateContent>
                <mc:Choice Requires="wps">
                  <w:drawing>
                    <wp:anchor distT="0" distB="0" distL="114300" distR="114300" simplePos="0" relativeHeight="251644416" behindDoc="0" locked="0" layoutInCell="1" allowOverlap="1">
                      <wp:simplePos x="0" y="0"/>
                      <wp:positionH relativeFrom="column">
                        <wp:posOffset>361950</wp:posOffset>
                      </wp:positionH>
                      <wp:positionV relativeFrom="paragraph">
                        <wp:posOffset>748030</wp:posOffset>
                      </wp:positionV>
                      <wp:extent cx="171450" cy="123825"/>
                      <wp:effectExtent l="9525" t="5080" r="9525" b="13970"/>
                      <wp:wrapNone/>
                      <wp:docPr id="81" name="Line 2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0" o:spid="_x0000_s1026" style="position:absolute;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58.9pt" to="42pt,6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EZjdIAIAADoEAAAOAAAAZHJzL2Uyb0RvYy54bWysU82O2jAQvlfqO1i+Q0g2sBARVlUC7YFu kXb7AMZ2iFXHtmxDQFXfvWPz06W9VFVzcMaemW+++Zs/HTuJDtw6oVWJ0+EII66oZkLtSvz1dTWY YuQ8UYxIrXiJT9zhp8X7d/PeFDzTrZaMWwQgyhW9KXHrvSmSxNGWd8QNteEKlI22HfFwtbuEWdID eieTbDSaJL22zFhNuXPwWp+VeBHxm4ZT/6VpHPdIlhi4+XjaeG7DmSzmpNhZYlpBLzTIP7DoiFAQ 9AZVE0/Q3oo/oDpBrXa68UOqu0Q3jaA85gDZpKPfsnlpieExFyiOM7cyuf8HS58PG4sEK/E0xUiR Dnq0FoqjLJ/F6vTGFWBUqY0N+dGjejFrTb85pHTVErXjkeXryYBnGuqZ3LmEizMQY9t/1gxsyN7r WKpjYzvUSGE+BccADuVAx9ib0603/OgRhcf0Mc3H0EEKqjR7mGbjGIsUASY4G+v8R647FIQSS0gi gpLD2vlA65dJMFd6JaSM7ZcK9SWejQEyaJyWggVlvNjdtpIWHUgYoPhd4t6ZWb1XLIK1nLDlRfZE yLMMwaUKeJAO0LlI5wn5PhvNltPlNB/k2WQ5yEd1PfiwqvLBZJU+juuHuqrq9EegluZFKxjjKrC7 Tmua/900XPbmPGe3eb2VIblHj/UCstd/JB07G5oZ1ssVW81OG3vtOAxoNL4sU9iAt3eQ36784icA AAD//wMAUEsDBBQABgAIAAAAIQApITlw3QAAAAkBAAAPAAAAZHJzL2Rvd25yZXYueG1sTI/BTsMw EETvSPyDtUjcqNMGSBviVBUCLkiVKKFnJ16SCHsdxW4a/p7lBMedHc28Kbazs2LCMfSeFCwXCQik xpueWgXV+/PNGkSImoy2nlDBNwbYlpcXhc6NP9MbTofYCg6hkGsFXYxDLmVoOnQ6LPyAxL9PPzod +RxbaUZ95nBn5SpJ7qXTPXFDpwd87LD5Opycgt3x9SndT7Xz1mza6sO4KnlZKXV9Ne8eQESc458Z fvEZHUpmqv2JTBBWwV3GUyLry4wnsGF9y0LNQpqlIMtC/l9Q/gAAAP//AwBQSwECLQAUAAYACAAA ACEAtoM4kv4AAADhAQAAEwAAAAAAAAAAAAAAAAAAAAAAW0NvbnRlbnRfVHlwZXNdLnhtbFBLAQIt ABQABgAIAAAAIQA4/SH/1gAAAJQBAAALAAAAAAAAAAAAAAAAAC8BAABfcmVscy8ucmVsc1BLAQIt ABQABgAIAAAAIQC7EZjdIAIAADoEAAAOAAAAAAAAAAAAAAAAAC4CAABkcnMvZTJvRG9jLnhtbFBL AQItABQABgAIAAAAIQApITlw3QAAAAkBAAAPAAAAAAAAAAAAAAAAAHoEAABkcnMvZG93bnJldi54 bWxQSwUGAAAAAAQABADzAAAAhAUAAAAA "/>
                  </w:pict>
                </mc:Fallback>
              </mc:AlternateContent>
            </w:r>
            <w:r>
              <w:rPr>
                <w:rFonts w:eastAsia="Calibri"/>
                <w:noProof/>
                <w:sz w:val="24"/>
                <w:szCs w:val="24"/>
              </w:rPr>
              <mc:AlternateContent>
                <mc:Choice Requires="wps">
                  <w:drawing>
                    <wp:anchor distT="0" distB="0" distL="114300" distR="114300" simplePos="0" relativeHeight="251643392" behindDoc="0" locked="0" layoutInCell="1" allowOverlap="1">
                      <wp:simplePos x="0" y="0"/>
                      <wp:positionH relativeFrom="column">
                        <wp:posOffset>430530</wp:posOffset>
                      </wp:positionH>
                      <wp:positionV relativeFrom="paragraph">
                        <wp:posOffset>65405</wp:posOffset>
                      </wp:positionV>
                      <wp:extent cx="114300" cy="90805"/>
                      <wp:effectExtent l="20955" t="17780" r="17145" b="5715"/>
                      <wp:wrapNone/>
                      <wp:docPr id="80" name="AutoShape 2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89" o:spid="_x0000_s1026" type="#_x0000_t127" style="position:absolute;margin-left:33.9pt;margin-top:5.15pt;width:9pt;height:7.1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18LKQIAAEoEAAAOAAAAZHJzL2Uyb0RvYy54bWysVNtu2zAMfR+wfxD0vtrOki016hRFL8OA rivQ7QMYWY6FyaJGKXG6rx8lp1267WmYHgTRpA4PDymfne8HK3aagkHXyOqklEI7ha1xm0Z+/XLz ZilFiOBasOh0Ix91kOer16/ORl/rGfZoW02CQVyoR9/IPkZfF0VQvR4gnKDXjp0d0gCRTdoULcHI 6IMtZmX5rhiRWk+odAj89WpyylXG7zqt4ueuCzoK20jmFvNOeV+nvVidQb0h8L1RBxrwDywGMI6T PkNdQQSxJfMH1GAUYcAunigcCuw6o3Sugaupyt+qeejB61wLixP8s0zh/8Gqu909CdM2csnyOBi4 RxfbiDm1mM2Xp0mi0YeaIx/8PaUig79F9S0Ih5c9uI2+IMKx19AysSrFFy8uJCPwVbEeP2HLCYAT ZLX2HQ0JkHUQ+9yUx+em6H0Uij9W1fxtydwUu07LZbnICaB+uuspxA8aB5EOjewsjsyK4vU+EqiY 88DuNsTEC+qn8FwHWtPeGGuzQZv1pSWxAx6Vm7wOmcJxmHViZCKL2SIjv/CFY4gyr79BDCbyzFsz JNHTSkFQJwGvXZvPEYydzkzZuoOiScSpGWtsH1lQwmmg+QHyoUf6IcXIw9zI8H0LpKWwHx035bSa z9P0Z2O+eD9jg44962MPOMVQjYxSTMfLOL2YrSez6TlTlWt3mCalM1nZ1OSJ1YEsD2wW/PC40os4 tnPUr1/A6icAAAD//wMAUEsDBBQABgAIAAAAIQBYQYOZ2wAAAAcBAAAPAAAAZHJzL2Rvd25yZXYu eG1sTI5PS8NAEMXvgt9hGcGbnbRqWtJsiigVKvRgFXrdZqdJMDsbsps0fnvHkx7fH9775ZvJtWqk PjSeNcxnCSji0tuGKw2fH9u7FagQDVvTeiYN3xRgU1xf5Saz/sLvNB5ipWSEQ2Y01DF2GWIoa3Im zHxHLNnZ985EkX2FtjcXGXctLpIkRWcalofadPRcU/l1GJyGcRpecb8s49vxjPPtS7XbB95pfXsz Pa1BRZriXxl+8QUdCmE6+YFtUK2GdCnkUfzkHpTkq0fRJw2LhxSwyPE/f/EDAAD//wMAUEsBAi0A FAAGAAgAAAAhALaDOJL+AAAA4QEAABMAAAAAAAAAAAAAAAAAAAAAAFtDb250ZW50X1R5cGVzXS54 bWxQSwECLQAUAAYACAAAACEAOP0h/9YAAACUAQAACwAAAAAAAAAAAAAAAAAvAQAAX3JlbHMvLnJl bHNQSwECLQAUAAYACAAAACEAH89fCykCAABKBAAADgAAAAAAAAAAAAAAAAAuAgAAZHJzL2Uyb0Rv Yy54bWxQSwECLQAUAAYACAAAACEAWEGDmdsAAAAHAQAADwAAAAAAAAAAAAAAAACDBAAAZHJzL2Rv d25yZXYueG1sUEsFBgAAAAAEAAQA8wAAAIsFAAAAAA== "/>
                  </w:pict>
                </mc:Fallback>
              </mc:AlternateContent>
            </w:r>
            <w:r w:rsidR="006D3463" w:rsidRPr="00216361">
              <w:rPr>
                <w:rFonts w:eastAsia="Calibri"/>
                <w:sz w:val="24"/>
                <w:szCs w:val="24"/>
              </w:rPr>
              <w:t xml:space="preserve">Xét 2     AMB và  AIB  có BM =BI ; AM = AI ; AB chung nên 2 tam giác này bằng nhau </w:t>
            </w:r>
          </w:p>
          <w:p w:rsidR="006D3463" w:rsidRPr="00216361" w:rsidRDefault="006D3463" w:rsidP="00F16201">
            <w:pPr>
              <w:spacing w:after="200" w:line="276" w:lineRule="auto"/>
              <w:rPr>
                <w:rFonts w:eastAsia="Calibri"/>
                <w:sz w:val="24"/>
                <w:szCs w:val="24"/>
              </w:rPr>
            </w:pPr>
            <w:r w:rsidRPr="00216361">
              <w:rPr>
                <w:rFonts w:eastAsia="Calibri"/>
                <w:sz w:val="24"/>
                <w:szCs w:val="24"/>
              </w:rPr>
              <w:t>Vậy AMB = AIB</w:t>
            </w:r>
          </w:p>
          <w:p w:rsidR="006D3463" w:rsidRPr="00216361" w:rsidRDefault="006D3463" w:rsidP="00F16201">
            <w:pPr>
              <w:spacing w:after="200" w:line="276" w:lineRule="auto"/>
              <w:rPr>
                <w:rFonts w:eastAsia="Calibri"/>
                <w:sz w:val="24"/>
                <w:szCs w:val="24"/>
              </w:rPr>
            </w:pPr>
          </w:p>
        </w:tc>
      </w:tr>
    </w:tbl>
    <w:p w:rsidR="00C86102" w:rsidRPr="00216361" w:rsidRDefault="00C86102" w:rsidP="00C86102">
      <w:pPr>
        <w:rPr>
          <w:b/>
          <w:sz w:val="24"/>
          <w:szCs w:val="24"/>
        </w:rPr>
      </w:pPr>
      <w:r w:rsidRPr="00216361">
        <w:rPr>
          <w:b/>
          <w:sz w:val="24"/>
          <w:szCs w:val="24"/>
        </w:rPr>
        <w:t xml:space="preserve">                     </w:t>
      </w:r>
    </w:p>
    <w:p w:rsidR="00C86102" w:rsidRPr="00216361" w:rsidRDefault="00C86102" w:rsidP="00C86102">
      <w:pPr>
        <w:rPr>
          <w:sz w:val="24"/>
          <w:szCs w:val="24"/>
        </w:rPr>
      </w:pPr>
      <w:r w:rsidRPr="00216361">
        <w:rPr>
          <w:b/>
          <w:sz w:val="24"/>
          <w:szCs w:val="24"/>
        </w:rPr>
        <w:t xml:space="preserve">                     Hoạt động </w:t>
      </w:r>
      <w:r w:rsidR="0057600A" w:rsidRPr="00216361">
        <w:rPr>
          <w:b/>
          <w:sz w:val="24"/>
          <w:szCs w:val="24"/>
        </w:rPr>
        <w:t>6</w:t>
      </w:r>
      <w:r w:rsidRPr="00216361">
        <w:rPr>
          <w:b/>
          <w:sz w:val="24"/>
          <w:szCs w:val="24"/>
        </w:rPr>
        <w:t>:</w:t>
      </w:r>
      <w:r w:rsidRPr="00216361">
        <w:rPr>
          <w:sz w:val="24"/>
          <w:szCs w:val="24"/>
        </w:rPr>
        <w:t xml:space="preserve"> Hướng dẫn chữa bài tập 7 </w:t>
      </w:r>
    </w:p>
    <w:p w:rsidR="00C51AE3" w:rsidRPr="00216361" w:rsidRDefault="00C51AE3" w:rsidP="00C86102">
      <w:pPr>
        <w:rPr>
          <w:sz w:val="24"/>
          <w:szCs w:val="24"/>
        </w:rPr>
      </w:pPr>
    </w:p>
    <w:tbl>
      <w:tblPr>
        <w:tblW w:w="105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0"/>
        <w:gridCol w:w="3420"/>
        <w:gridCol w:w="3780"/>
      </w:tblGrid>
      <w:tr w:rsidR="00E97268" w:rsidRPr="00216361">
        <w:tc>
          <w:tcPr>
            <w:tcW w:w="3330"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Borders>
              <w:right w:val="single" w:sz="4" w:space="0" w:color="auto"/>
            </w:tcBorders>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0" w:type="dxa"/>
            <w:tcBorders>
              <w:top w:val="single" w:sz="4" w:space="0" w:color="auto"/>
              <w:left w:val="single" w:sz="4" w:space="0" w:color="auto"/>
              <w:bottom w:val="single" w:sz="4" w:space="0" w:color="auto"/>
              <w:right w:val="single" w:sz="4" w:space="0" w:color="auto"/>
            </w:tcBorders>
          </w:tcPr>
          <w:p w:rsidR="00E97268" w:rsidRPr="00216361" w:rsidRDefault="00E97268" w:rsidP="00E83397">
            <w:pPr>
              <w:jc w:val="center"/>
              <w:rPr>
                <w:b/>
                <w:i/>
                <w:sz w:val="24"/>
                <w:szCs w:val="24"/>
              </w:rPr>
            </w:pPr>
            <w:r w:rsidRPr="00216361">
              <w:rPr>
                <w:b/>
                <w:i/>
                <w:sz w:val="24"/>
                <w:szCs w:val="24"/>
              </w:rPr>
              <w:t xml:space="preserve">Nội dung </w:t>
            </w:r>
          </w:p>
        </w:tc>
      </w:tr>
      <w:tr w:rsidR="00C86102" w:rsidRPr="00216361">
        <w:tc>
          <w:tcPr>
            <w:tcW w:w="3330" w:type="dxa"/>
          </w:tcPr>
          <w:p w:rsidR="00C86102" w:rsidRPr="00216361" w:rsidRDefault="00C86102" w:rsidP="00E83397">
            <w:pPr>
              <w:rPr>
                <w:sz w:val="24"/>
                <w:szCs w:val="24"/>
              </w:rPr>
            </w:pPr>
            <w:r w:rsidRPr="00216361">
              <w:rPr>
                <w:sz w:val="24"/>
                <w:szCs w:val="24"/>
              </w:rPr>
              <w:t>- Chiếu ND bài 7- SGK</w:t>
            </w:r>
          </w:p>
          <w:p w:rsidR="00C86102" w:rsidRPr="00216361" w:rsidRDefault="00C86102" w:rsidP="00E83397">
            <w:pPr>
              <w:rPr>
                <w:sz w:val="24"/>
                <w:szCs w:val="24"/>
              </w:rPr>
            </w:pPr>
            <w:r w:rsidRPr="00216361">
              <w:rPr>
                <w:sz w:val="24"/>
                <w:szCs w:val="24"/>
              </w:rPr>
              <w:t>Cho hình hộp chữ nhật ABCDA</w:t>
            </w:r>
            <w:r w:rsidR="00E41067" w:rsidRPr="00E41067">
              <w:rPr>
                <w:position w:val="-4"/>
                <w:sz w:val="24"/>
                <w:szCs w:val="24"/>
              </w:rPr>
              <w:object w:dxaOrig="100" w:dyaOrig="320">
                <v:shape id="_x0000_i1637" type="#_x0000_t75" style="width:5.25pt;height:15.75pt" o:ole="">
                  <v:imagedata r:id="rId1354" o:title=""/>
                </v:shape>
                <o:OLEObject Type="Embed" ProgID="Equation.DSMT4" ShapeID="_x0000_i1637" DrawAspect="Content" ObjectID="_1628102328" r:id="rId1355"/>
              </w:object>
            </w:r>
            <w:r w:rsidRPr="00216361">
              <w:rPr>
                <w:sz w:val="24"/>
                <w:szCs w:val="24"/>
              </w:rPr>
              <w:t>B</w:t>
            </w:r>
            <w:r w:rsidR="00E41067" w:rsidRPr="00E41067">
              <w:rPr>
                <w:position w:val="-4"/>
                <w:sz w:val="24"/>
                <w:szCs w:val="24"/>
              </w:rPr>
              <w:object w:dxaOrig="100" w:dyaOrig="320">
                <v:shape id="_x0000_i1638" type="#_x0000_t75" style="width:5.25pt;height:15.75pt" o:ole="">
                  <v:imagedata r:id="rId1356" o:title=""/>
                </v:shape>
                <o:OLEObject Type="Embed" ProgID="Equation.DSMT4" ShapeID="_x0000_i1638" DrawAspect="Content" ObjectID="_1628102329" r:id="rId1357"/>
              </w:object>
            </w:r>
            <w:r w:rsidRPr="00216361">
              <w:rPr>
                <w:sz w:val="24"/>
                <w:szCs w:val="24"/>
              </w:rPr>
              <w:t>C</w:t>
            </w:r>
            <w:r w:rsidR="00E41067" w:rsidRPr="00E41067">
              <w:rPr>
                <w:position w:val="-4"/>
                <w:sz w:val="24"/>
                <w:szCs w:val="24"/>
              </w:rPr>
              <w:object w:dxaOrig="100" w:dyaOrig="320">
                <v:shape id="_x0000_i1639" type="#_x0000_t75" style="width:5.25pt;height:15.75pt" o:ole="">
                  <v:imagedata r:id="rId1358" o:title=""/>
                </v:shape>
                <o:OLEObject Type="Embed" ProgID="Equation.DSMT4" ShapeID="_x0000_i1639" DrawAspect="Content" ObjectID="_1628102330" r:id="rId1359"/>
              </w:object>
            </w:r>
            <w:r w:rsidRPr="00216361">
              <w:rPr>
                <w:sz w:val="24"/>
                <w:szCs w:val="24"/>
              </w:rPr>
              <w:t>D</w:t>
            </w:r>
            <w:r w:rsidR="00E41067" w:rsidRPr="00E41067">
              <w:rPr>
                <w:position w:val="-4"/>
                <w:sz w:val="24"/>
                <w:szCs w:val="24"/>
              </w:rPr>
              <w:object w:dxaOrig="100" w:dyaOrig="320">
                <v:shape id="_x0000_i1640" type="#_x0000_t75" style="width:5.25pt;height:15.75pt" o:ole="">
                  <v:imagedata r:id="rId1360" o:title=""/>
                </v:shape>
                <o:OLEObject Type="Embed" ProgID="Equation.DSMT4" ShapeID="_x0000_i1640" DrawAspect="Content" ObjectID="_1628102331" r:id="rId1361"/>
              </w:object>
            </w:r>
          </w:p>
          <w:p w:rsidR="00C86102" w:rsidRPr="00216361" w:rsidRDefault="00C86102" w:rsidP="00E83397">
            <w:pPr>
              <w:rPr>
                <w:sz w:val="24"/>
                <w:szCs w:val="24"/>
              </w:rPr>
            </w:pPr>
            <w:r w:rsidRPr="00216361">
              <w:rPr>
                <w:sz w:val="24"/>
                <w:szCs w:val="24"/>
              </w:rPr>
              <w:t>a) Xác định tâm và bán kính của mặt cầu đi qua 8 đỉnh của hình hôp chữ nhật đó.</w:t>
            </w:r>
          </w:p>
          <w:p w:rsidR="00C86102" w:rsidRPr="00216361" w:rsidRDefault="00C86102" w:rsidP="00E83397">
            <w:pPr>
              <w:rPr>
                <w:sz w:val="24"/>
                <w:szCs w:val="24"/>
              </w:rPr>
            </w:pPr>
            <w:r w:rsidRPr="00216361">
              <w:rPr>
                <w:sz w:val="24"/>
                <w:szCs w:val="24"/>
              </w:rPr>
              <w:t>b) Tính bán kính của đường tròn là giao tuyến của mặt phẳng (ABCD) với mặt cầu trên.</w:t>
            </w:r>
          </w:p>
          <w:p w:rsidR="00C86102" w:rsidRPr="00216361" w:rsidRDefault="00C86102" w:rsidP="00E83397">
            <w:pPr>
              <w:rPr>
                <w:sz w:val="24"/>
                <w:szCs w:val="24"/>
              </w:rPr>
            </w:pPr>
            <w:r w:rsidRPr="00216361">
              <w:rPr>
                <w:sz w:val="24"/>
                <w:szCs w:val="24"/>
              </w:rPr>
              <w:t>Theo bài gsử điều gì?</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Hướng dẫn HS cách vẽ hình.</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Từ hình vẽ trên em có nhận xét gì từ trung điểm I đền 8 đỉnh của hình hộp chữ nhật?</w:t>
            </w:r>
          </w:p>
          <w:p w:rsidR="00C86102" w:rsidRPr="00216361" w:rsidRDefault="00C86102" w:rsidP="00E83397">
            <w:pPr>
              <w:rPr>
                <w:sz w:val="24"/>
                <w:szCs w:val="24"/>
              </w:rPr>
            </w:pPr>
            <w:r w:rsidRPr="00216361">
              <w:rPr>
                <w:sz w:val="24"/>
                <w:szCs w:val="24"/>
              </w:rPr>
              <w:t>- Ngoài ra ta còn suy ra được điều gì?</w: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Vậy r = ?</w:t>
            </w:r>
          </w:p>
          <w:p w:rsidR="00C86102" w:rsidRPr="00216361" w:rsidRDefault="00C86102" w:rsidP="00E83397">
            <w:pPr>
              <w:rPr>
                <w:sz w:val="24"/>
                <w:szCs w:val="24"/>
              </w:rPr>
            </w:pPr>
            <w:r w:rsidRPr="00216361">
              <w:rPr>
                <w:sz w:val="24"/>
                <w:szCs w:val="24"/>
              </w:rPr>
              <w:t xml:space="preserve">- HDẫn HS tính bán kính của đường tròn là giao tuyến của mặt phẳng (ABCD) </w:t>
            </w:r>
          </w:p>
        </w:tc>
        <w:tc>
          <w:tcPr>
            <w:tcW w:w="3420" w:type="dxa"/>
            <w:tcBorders>
              <w:right w:val="single" w:sz="4" w:space="0" w:color="auto"/>
            </w:tcBorders>
          </w:tcPr>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Nghe và hiểu câu hỏi trong bài tập 7</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Trả lời</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Thực hiện</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Bằng nhau</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xml:space="preserve">Các độ dài trên bằng </w:t>
            </w:r>
            <w:r w:rsidR="00E41067" w:rsidRPr="00E41067">
              <w:rPr>
                <w:position w:val="-8"/>
                <w:sz w:val="24"/>
                <w:szCs w:val="24"/>
              </w:rPr>
              <w:object w:dxaOrig="1460" w:dyaOrig="420">
                <v:shape id="_x0000_i1641" type="#_x0000_t75" style="width:72.75pt;height:21pt" o:ole="">
                  <v:imagedata r:id="rId1362" o:title=""/>
                </v:shape>
                <o:OLEObject Type="Embed" ProgID="Equation.DSMT4" ShapeID="_x0000_i1641" DrawAspect="Content" ObjectID="_1628102332" r:id="rId1363"/>
              </w:object>
            </w:r>
          </w:p>
          <w:p w:rsidR="00C86102" w:rsidRPr="00216361" w:rsidRDefault="00E41067" w:rsidP="00E83397">
            <w:pPr>
              <w:rPr>
                <w:sz w:val="24"/>
                <w:szCs w:val="24"/>
              </w:rPr>
            </w:pPr>
            <w:r w:rsidRPr="00E41067">
              <w:rPr>
                <w:position w:val="-24"/>
                <w:sz w:val="24"/>
                <w:szCs w:val="24"/>
              </w:rPr>
              <w:object w:dxaOrig="1640" w:dyaOrig="660">
                <v:shape id="_x0000_i1642" type="#_x0000_t75" style="width:81.75pt;height:33pt" o:ole="">
                  <v:imagedata r:id="rId1364" o:title=""/>
                </v:shape>
                <o:OLEObject Type="Embed" ProgID="Equation.DSMT4" ShapeID="_x0000_i1642" DrawAspect="Content" ObjectID="_1628102333" r:id="rId1365"/>
              </w:objec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Tính bán kính</w:t>
            </w:r>
          </w:p>
        </w:tc>
        <w:tc>
          <w:tcPr>
            <w:tcW w:w="3780" w:type="dxa"/>
            <w:tcBorders>
              <w:top w:val="single" w:sz="4" w:space="0" w:color="auto"/>
              <w:left w:val="single" w:sz="4" w:space="0" w:color="auto"/>
              <w:bottom w:val="single" w:sz="4" w:space="0" w:color="auto"/>
              <w:right w:val="single" w:sz="4" w:space="0" w:color="auto"/>
            </w:tcBorders>
          </w:tcPr>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xml:space="preserve">          Lời giải:</w:t>
            </w:r>
          </w:p>
          <w:p w:rsidR="00C86102" w:rsidRPr="00216361" w:rsidRDefault="00C86102" w:rsidP="00E83397">
            <w:pPr>
              <w:rPr>
                <w:sz w:val="24"/>
                <w:szCs w:val="24"/>
              </w:rPr>
            </w:pPr>
            <w:r w:rsidRPr="00216361">
              <w:rPr>
                <w:sz w:val="24"/>
                <w:szCs w:val="24"/>
              </w:rPr>
              <w:t>Giả sử hình hộp chữ nhật ABCDA</w:t>
            </w:r>
            <w:r w:rsidR="00E41067" w:rsidRPr="00E41067">
              <w:rPr>
                <w:position w:val="-4"/>
                <w:sz w:val="24"/>
                <w:szCs w:val="24"/>
              </w:rPr>
              <w:object w:dxaOrig="100" w:dyaOrig="320">
                <v:shape id="_x0000_i1643" type="#_x0000_t75" style="width:5.25pt;height:15.75pt" o:ole="">
                  <v:imagedata r:id="rId1366" o:title=""/>
                </v:shape>
                <o:OLEObject Type="Embed" ProgID="Equation.DSMT4" ShapeID="_x0000_i1643" DrawAspect="Content" ObjectID="_1628102334" r:id="rId1367"/>
              </w:object>
            </w:r>
            <w:r w:rsidRPr="00216361">
              <w:rPr>
                <w:sz w:val="24"/>
                <w:szCs w:val="24"/>
              </w:rPr>
              <w:t>B</w:t>
            </w:r>
            <w:r w:rsidR="00872D08">
              <w:rPr>
                <w:noProof/>
                <w:position w:val="-4"/>
                <w:sz w:val="24"/>
                <w:szCs w:val="24"/>
              </w:rPr>
              <w:drawing>
                <wp:inline distT="0" distB="0" distL="0" distR="0">
                  <wp:extent cx="66675" cy="190500"/>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66675" cy="190500"/>
                          </a:xfrm>
                          <a:prstGeom prst="rect">
                            <a:avLst/>
                          </a:prstGeom>
                          <a:noFill/>
                          <a:ln>
                            <a:noFill/>
                          </a:ln>
                        </pic:spPr>
                      </pic:pic>
                    </a:graphicData>
                  </a:graphic>
                </wp:inline>
              </w:drawing>
            </w:r>
            <w:r w:rsidRPr="00216361">
              <w:rPr>
                <w:sz w:val="24"/>
                <w:szCs w:val="24"/>
              </w:rPr>
              <w:t xml:space="preserve">C </w:t>
            </w:r>
            <w:r w:rsidR="00E41067" w:rsidRPr="00E41067">
              <w:rPr>
                <w:position w:val="-4"/>
                <w:sz w:val="24"/>
                <w:szCs w:val="24"/>
              </w:rPr>
              <w:object w:dxaOrig="100" w:dyaOrig="320">
                <v:shape id="_x0000_i1644" type="#_x0000_t75" style="width:5.25pt;height:15.75pt" o:ole="">
                  <v:imagedata r:id="rId1369" o:title=""/>
                </v:shape>
                <o:OLEObject Type="Embed" ProgID="Equation.DSMT4" ShapeID="_x0000_i1644" DrawAspect="Content" ObjectID="_1628102335" r:id="rId1370"/>
              </w:object>
            </w:r>
            <w:r w:rsidRPr="00216361">
              <w:rPr>
                <w:sz w:val="24"/>
                <w:szCs w:val="24"/>
              </w:rPr>
              <w:t>D</w:t>
            </w:r>
            <w:r w:rsidR="00E41067" w:rsidRPr="00E41067">
              <w:rPr>
                <w:position w:val="-4"/>
                <w:sz w:val="24"/>
                <w:szCs w:val="24"/>
              </w:rPr>
              <w:object w:dxaOrig="100" w:dyaOrig="320">
                <v:shape id="_x0000_i1645" type="#_x0000_t75" style="width:5.25pt;height:15.75pt" o:ole="">
                  <v:imagedata r:id="rId1371" o:title=""/>
                </v:shape>
                <o:OLEObject Type="Embed" ProgID="Equation.DSMT4" ShapeID="_x0000_i1645" DrawAspect="Content" ObjectID="_1628102336" r:id="rId1372"/>
              </w:object>
            </w:r>
            <w:r w:rsidRPr="00216361">
              <w:rPr>
                <w:sz w:val="24"/>
                <w:szCs w:val="24"/>
              </w:rPr>
              <w:t>có AA</w:t>
            </w:r>
            <w:r w:rsidR="00E41067" w:rsidRPr="00E41067">
              <w:rPr>
                <w:position w:val="-4"/>
                <w:sz w:val="24"/>
                <w:szCs w:val="24"/>
              </w:rPr>
              <w:object w:dxaOrig="100" w:dyaOrig="320">
                <v:shape id="_x0000_i1646" type="#_x0000_t75" style="width:5.25pt;height:15.75pt" o:ole="">
                  <v:imagedata r:id="rId1373" o:title=""/>
                </v:shape>
                <o:OLEObject Type="Embed" ProgID="Equation.DSMT4" ShapeID="_x0000_i1646" DrawAspect="Content" ObjectID="_1628102337" r:id="rId1374"/>
              </w:object>
            </w:r>
            <w:r w:rsidRPr="00216361">
              <w:rPr>
                <w:sz w:val="24"/>
                <w:szCs w:val="24"/>
              </w:rPr>
              <w:t xml:space="preserve">= a; </w:t>
            </w:r>
          </w:p>
          <w:p w:rsidR="00C86102" w:rsidRPr="00216361" w:rsidRDefault="00C86102" w:rsidP="00E83397">
            <w:pPr>
              <w:rPr>
                <w:sz w:val="24"/>
                <w:szCs w:val="24"/>
              </w:rPr>
            </w:pPr>
            <w:r w:rsidRPr="00216361">
              <w:rPr>
                <w:sz w:val="24"/>
                <w:szCs w:val="24"/>
              </w:rPr>
              <w:t>AB= b; AD = c</w:t>
            </w:r>
          </w:p>
          <w:p w:rsidR="00C86102" w:rsidRPr="00216361" w:rsidRDefault="00C86102" w:rsidP="00E83397">
            <w:pPr>
              <w:rPr>
                <w:sz w:val="24"/>
                <w:szCs w:val="24"/>
              </w:rPr>
            </w:pPr>
            <w:r w:rsidRPr="00216361">
              <w:rPr>
                <w:sz w:val="24"/>
                <w:szCs w:val="24"/>
              </w:rPr>
              <w:t>Ta biết: Các đường chéo của hình hộp chữ nhật có độ dài bằng nhau và cắt nhau tại trung điểm I của mỗi đường.</w:t>
            </w:r>
          </w:p>
          <w:p w:rsidR="00C86102" w:rsidRPr="00216361" w:rsidRDefault="00872D08" w:rsidP="00E83397">
            <w:pPr>
              <w:rPr>
                <w:noProof/>
                <w:sz w:val="24"/>
                <w:szCs w:val="24"/>
              </w:rPr>
            </w:pPr>
            <w:r>
              <w:rPr>
                <w:noProof/>
                <w:sz w:val="24"/>
                <w:szCs w:val="24"/>
              </w:rPr>
              <mc:AlternateContent>
                <mc:Choice Requires="wps">
                  <w:drawing>
                    <wp:anchor distT="0" distB="0" distL="114300" distR="114300" simplePos="0" relativeHeight="251648512" behindDoc="0" locked="0" layoutInCell="1" allowOverlap="1">
                      <wp:simplePos x="0" y="0"/>
                      <wp:positionH relativeFrom="column">
                        <wp:posOffset>7620</wp:posOffset>
                      </wp:positionH>
                      <wp:positionV relativeFrom="paragraph">
                        <wp:posOffset>170180</wp:posOffset>
                      </wp:positionV>
                      <wp:extent cx="2295525" cy="2124710"/>
                      <wp:effectExtent l="0" t="0" r="1905" b="635"/>
                      <wp:wrapNone/>
                      <wp:docPr id="79" name="Text Box 2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2124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C86102"/>
                                <w:p w:rsidR="00E41067" w:rsidRDefault="00E41067" w:rsidP="00C86102">
                                  <w:r>
                                    <w:t xml:space="preserve">              </w:t>
                                  </w:r>
                                </w:p>
                                <w:p w:rsidR="00E41067" w:rsidRDefault="00E41067" w:rsidP="00C86102">
                                  <w:r>
                                    <w:t xml:space="preserve">                 </w:t>
                                  </w:r>
                                  <w:r w:rsidRPr="00BF1D52">
                                    <w:t xml:space="preserve">B </w:t>
                                  </w:r>
                                  <w:r>
                                    <w:t xml:space="preserve">                     C</w:t>
                                  </w:r>
                                </w:p>
                                <w:p w:rsidR="00E41067" w:rsidRDefault="00E41067" w:rsidP="00C86102">
                                  <w:r>
                                    <w:t xml:space="preserve">             b           J</w:t>
                                  </w:r>
                                </w:p>
                                <w:p w:rsidR="00E41067" w:rsidRDefault="00E41067" w:rsidP="00C86102">
                                  <w:r>
                                    <w:t xml:space="preserve">       A             c           D                                       </w:t>
                                  </w:r>
                                  <w:r w:rsidRPr="00BF1D52">
                                    <w:cr/>
                                  </w:r>
                                  <w:r>
                                    <w:t xml:space="preserve">                  B’    I                C’</w:t>
                                  </w:r>
                                </w:p>
                                <w:p w:rsidR="00E41067" w:rsidRDefault="00E41067" w:rsidP="00C86102">
                                  <w:pPr>
                                    <w:rPr>
                                      <w:b/>
                                    </w:rPr>
                                  </w:pPr>
                                  <w:r>
                                    <w:t xml:space="preserve">        a               </w:t>
                                  </w:r>
                                </w:p>
                                <w:p w:rsidR="00E41067" w:rsidRDefault="00E41067" w:rsidP="00C86102">
                                  <w:pPr>
                                    <w:rPr>
                                      <w:b/>
                                    </w:rPr>
                                  </w:pPr>
                                  <w:r>
                                    <w:rPr>
                                      <w:b/>
                                    </w:rPr>
                                    <w:t xml:space="preserve">    </w:t>
                                  </w:r>
                                </w:p>
                                <w:p w:rsidR="00E41067" w:rsidRPr="00BF1D52" w:rsidRDefault="00E41067" w:rsidP="00C86102">
                                  <w:r>
                                    <w:rPr>
                                      <w:b/>
                                    </w:rPr>
                                    <w:t xml:space="preserve">       A’                          D’</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6" o:spid="_x0000_s1188" type="#_x0000_t202" style="position:absolute;margin-left:.6pt;margin-top:13.4pt;width:180.75pt;height:167.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ztRHigIAAB0FAAAOAAAAZHJzL2Uyb0RvYy54bWysVNuO2yAQfa/Uf0C8Z32Rc7G1zmo3aapK 24u02w8ggGNUDBRI7G3Vf++AkzTdtlJV1Q8YmOEwM+cM1zdDJ9GBWye0qnF2lWLEFdVMqF2NPz5u JguMnCeKEakVr/ETd/hm+fLFdW8qnutWS8YtAhDlqt7UuPXeVEniaMs74q604QqMjbYd8bC0u4RZ 0gN6J5M8TWdJry0zVlPuHOyuRyNeRvym4dS/bxrHPZI1hth8HG0ct2FMltek2lliWkGPYZB/iKIj QsGlZ6g18QTtrfgFqhPUaqcbf0V1l+imEZTHHCCbLH2WzUNLDI+5QHGcOZfJ/T9Y+u7wwSLBajwv MVKkA44e+eDRnR5QPs1moUK9cRU4Phhw9QNYgOmYrTP3mn5ySOlVS9SO31qr+5YTBhFm4WRycXTE cQFk27/VDG4ie68j0NDYLpQPCoIAHZh6OrMToqGwmefldJpPMaJgy7O8mGeRv4RUp+PGOv+a6w6F SY0t0B/hyeHe+RAOqU4u4TanpWAbIWVc2N12JS06EJDKJn4xg2duUgVnpcOxEXHcgSjhjmAL8Ubq v5YQZHqXl5PNbDGfFJtiOinn6WKSZuVdOUuLslhvvoUAs6JqBWNc3QvFTzLMir+j+dgQo4CiEFFf 4zKUKub1xyTT+P0uyU546Eopuhovzk6kCsy+UgzSJpUnQo7z5OfwY5WhBqd/rErUQaB+FIEftkMU XZYWJ4FtNXsCaVgNxAH/8KbApNX2C0Y99GeN3ec9sRwj+UaBvMqsKEJDx0UxneewsJeW7aWFKApQ NfYYjdOVHx+BvbFi18JNo6CVvgVJNiKKJWh3jOooZOjBmNXxvQhNfrmOXj9eteV3AAAA//8DAFBL AwQUAAYACAAAACEATCaghdwAAAAIAQAADwAAAGRycy9kb3ducmV2LnhtbEyPQU+DQBCF7yb+h82Y eDF2KVZQZGnUpMZra3/AAFMgsrOE3Rb6752e6m1e3sub7+Xr2fbqRKPvHBtYLiJQxJWrO24M7H82 jy+gfECusXdMBs7kYV3c3uSY1W7iLZ12oVFSwj5DA20IQ6a1r1qy6BduIBbv4EaLQeTY6HrEScpt r+MoSrTFjuVDiwN9tlT97o7WwOF7enh+ncqvsE+3q+QDu7R0Z2Pu7+b3N1CB5nANwwVf0KEQptId ufaqFx1L0ECcyACxn5I4BVVejuUKdJHr/wOKPwAAAP//AwBQSwECLQAUAAYACAAAACEAtoM4kv4A AADhAQAAEwAAAAAAAAAAAAAAAAAAAAAAW0NvbnRlbnRfVHlwZXNdLnhtbFBLAQItABQABgAIAAAA IQA4/SH/1gAAAJQBAAALAAAAAAAAAAAAAAAAAC8BAABfcmVscy8ucmVsc1BLAQItABQABgAIAAAA IQCFztRHigIAAB0FAAAOAAAAAAAAAAAAAAAAAC4CAABkcnMvZTJvRG9jLnhtbFBLAQItABQABgAI AAAAIQBMJqCF3AAAAAgBAAAPAAAAAAAAAAAAAAAAAOQEAABkcnMvZG93bnJldi54bWxQSwUGAAAA AAQABADzAAAA7QUAAAAA " stroked="f">
                      <v:textbox>
                        <w:txbxContent>
                          <w:p w:rsidR="00E41067" w:rsidRDefault="00E41067" w:rsidP="00C86102"/>
                          <w:p w:rsidR="00E41067" w:rsidRDefault="00E41067" w:rsidP="00C86102">
                            <w:r>
                              <w:t xml:space="preserve">              </w:t>
                            </w:r>
                          </w:p>
                          <w:p w:rsidR="00E41067" w:rsidRDefault="00E41067" w:rsidP="00C86102">
                            <w:r>
                              <w:t xml:space="preserve">                 </w:t>
                            </w:r>
                            <w:r w:rsidRPr="00BF1D52">
                              <w:t xml:space="preserve">B </w:t>
                            </w:r>
                            <w:r>
                              <w:t xml:space="preserve">                     C</w:t>
                            </w:r>
                          </w:p>
                          <w:p w:rsidR="00E41067" w:rsidRDefault="00E41067" w:rsidP="00C86102">
                            <w:r>
                              <w:t xml:space="preserve">             b           J</w:t>
                            </w:r>
                          </w:p>
                          <w:p w:rsidR="00E41067" w:rsidRDefault="00E41067" w:rsidP="00C86102">
                            <w:r>
                              <w:t xml:space="preserve">       A             c           D                                       </w:t>
                            </w:r>
                            <w:r w:rsidRPr="00BF1D52">
                              <w:cr/>
                            </w:r>
                            <w:r>
                              <w:t xml:space="preserve">                  B’    I                C’</w:t>
                            </w:r>
                          </w:p>
                          <w:p w:rsidR="00E41067" w:rsidRDefault="00E41067" w:rsidP="00C86102">
                            <w:pPr>
                              <w:rPr>
                                <w:b/>
                              </w:rPr>
                            </w:pPr>
                            <w:r>
                              <w:t xml:space="preserve">        a               </w:t>
                            </w:r>
                          </w:p>
                          <w:p w:rsidR="00E41067" w:rsidRDefault="00E41067" w:rsidP="00C86102">
                            <w:pPr>
                              <w:rPr>
                                <w:b/>
                              </w:rPr>
                            </w:pPr>
                            <w:r>
                              <w:rPr>
                                <w:b/>
                              </w:rPr>
                              <w:t xml:space="preserve">    </w:t>
                            </w:r>
                          </w:p>
                          <w:p w:rsidR="00E41067" w:rsidRPr="00BF1D52" w:rsidRDefault="00E41067" w:rsidP="00C86102">
                            <w:r>
                              <w:rPr>
                                <w:b/>
                              </w:rPr>
                              <w:t xml:space="preserve">       A’                          D’</w:t>
                            </w:r>
                            <w:r>
                              <w:t xml:space="preserve">                   </w:t>
                            </w:r>
                          </w:p>
                        </w:txbxContent>
                      </v:textbox>
                    </v:shape>
                  </w:pict>
                </mc:Fallback>
              </mc:AlternateContent>
            </w: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62848" behindDoc="0" locked="0" layoutInCell="1" allowOverlap="1">
                      <wp:simplePos x="0" y="0"/>
                      <wp:positionH relativeFrom="column">
                        <wp:posOffset>845820</wp:posOffset>
                      </wp:positionH>
                      <wp:positionV relativeFrom="paragraph">
                        <wp:posOffset>168910</wp:posOffset>
                      </wp:positionV>
                      <wp:extent cx="571500" cy="457200"/>
                      <wp:effectExtent l="7620" t="6985" r="11430" b="12065"/>
                      <wp:wrapNone/>
                      <wp:docPr id="78" name="Line 2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3pt" to="111.6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PEUGgIAADAEAAAOAAAAZHJzL2Uyb0RvYy54bWysU02P2jAQvVfqf7ByhyRswkdEWFUJ9EK7 SLv9AcZ2iFXHtmxDQFX/e8cmoKW9VFVzcMb2+M2beTPL53Mn0IkZy5Uso3ScRIhJoiiXhzL69rYZ zSNkHZYUCyVZGV2YjZ5XHz8se12wiWqVoMwgAJG26HUZtc7pIo4taVmH7VhpJuGyUabDDrbmEFOD e0DvRDxJkmncK0O1UYRZC6f19TJaBfymYcS9NI1lDokyAm4urCase7/GqyUuDgbrlpOBBv4HFh3m EoLeoWrsMDoa/gdUx4lRVjVuTFQXq6bhhIUcIJs0+S2b1xZrFnKB4lh9L5P9f7Dk62lnEKdlNAOl JO5Aoy2XDE3yp1CdXtsCnCq5Mz4/cpaveqvId4ukqlosDyywfLtoeJn6esYPT/zGaoix778oCj74 6FQo1bkxnYeEIqBzUORyV4SdHSJwmM/SPAHdCFxl+QwUDxFwcXusjXWfmeqQN8pIAPUAjk9b6zwZ XNxcfCypNlyIILqQqC+jRT7JwwOrBKf+0rtZc9hXwqAT9m0TviHug5tRR0kDWMswXQ+2w1xcbQgu pMeDdIDOYF374sciWazn63k2yibT9ShL6nr0aVNlo+kmneX1U11VdfrTU0uzouWUMunZ3Xo0zf6u B4ZpuXbXvUvvZYgf0UO9gOztH0gHPb2EfqhssVf0sjM3naEtg/MwQr7v3+/Bfj/oq18AAAD//wMA UEsDBBQABgAIAAAAIQDe9nzG3AAAAAkBAAAPAAAAZHJzL2Rvd25yZXYueG1sTI/BTsMwDIbvSLxD ZCQuE0tJpWqUphMCeuPCBuLqtaataJyuybbC0+Od4Pjbn35/LtazG9SRptB7tnC7TEAR177pubXw tq1uVqBCRG5w8EwWvinAury8KDBv/Ilf6biJrZISDjla6GIcc61D3ZHDsPQjsew+/eQwSpxa3Ux4 knI3aJMkmXbYs1zocKTHjuqvzcFZCNU77aufRb1IPtLWk9k/vTyjtddX88M9qEhz/IPhrC/qUIrT zh+4CWqQnKZGUAsmy0AJYMx5sLNwt8pAl4X+/0H5CwAA//8DAFBLAQItABQABgAIAAAAIQC2gziS /gAAAOEBAAATAAAAAAAAAAAAAAAAAAAAAABbQ29udGVudF9UeXBlc10ueG1sUEsBAi0AFAAGAAgA AAAhADj9If/WAAAAlAEAAAsAAAAAAAAAAAAAAAAALwEAAF9yZWxzLy5yZWxzUEsBAi0AFAAGAAgA AAAhAEsA8RQaAgAAMAQAAA4AAAAAAAAAAAAAAAAALgIAAGRycy9lMm9Eb2MueG1sUEsBAi0AFAAG AAgAAAAhAN72fMbcAAAACQEAAA8AAAAAAAAAAAAAAAAAdAQAAGRycy9kb3ducmV2LnhtbFBLBQYA AAAABAAEAPMAAAB9BQAAAAA= "/>
                  </w:pict>
                </mc:Fallback>
              </mc:AlternateContent>
            </w:r>
            <w:r>
              <w:rPr>
                <w:noProof/>
                <w:sz w:val="24"/>
                <w:szCs w:val="24"/>
              </w:rPr>
              <mc:AlternateContent>
                <mc:Choice Requires="wps">
                  <w:drawing>
                    <wp:anchor distT="0" distB="0" distL="114300" distR="114300" simplePos="0" relativeHeight="251659776" behindDoc="0" locked="0" layoutInCell="1" allowOverlap="1">
                      <wp:simplePos x="0" y="0"/>
                      <wp:positionH relativeFrom="column">
                        <wp:posOffset>845820</wp:posOffset>
                      </wp:positionH>
                      <wp:positionV relativeFrom="paragraph">
                        <wp:posOffset>168910</wp:posOffset>
                      </wp:positionV>
                      <wp:extent cx="0" cy="800100"/>
                      <wp:effectExtent l="7620" t="6985" r="11430" b="12065"/>
                      <wp:wrapNone/>
                      <wp:docPr id="77" name="Line 2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3pt" to="66.6pt,7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JnnHwIAAEMEAAAOAAAAZHJzL2Uyb0RvYy54bWysU8uu2yAQ3VfqPyD2iR/N04pzVdlJN7dt pHv7AQRwjIoBAYkTVf33DjiJcttNVdULPMDMmTMzh9XTuZPoxK0TWpU4G6cYcUU1E+pQ4m+v29EC I+eJYkRqxUt84Q4/rd+/W/Wm4LlutWTcIgBRruhNiVvvTZEkjra8I26sDVdw2WjbEQ9be0iYJT2g dzLJ03SW9NoyYzXlzsFpPVzidcRvGk7916Zx3CNZYuDm42rjug9rsl6R4mCJaQW90iD/wKIjQkHS O1RNPEFHK/6A6gS12unGj6nuEt00gvJYA1STpb9V89ISw2Mt0Bxn7m1y/w+WfjntLBKsxPM5Rop0 MKNnoTjKp/k8dKc3rgCnSu1sqI+e1Yt51vS7Q0pXLVEHHlm+XgxEZiEieRMSNs5Ajn3/WTPwIUev Y6vOje0CJDQBneNELveJ8LNHdDikcLpIoTlxWAkpbnHGOv+J6w4Fo8QSWEdccnp2PvAgxc0lpFF6 K6SM85YK9SVeTvNpDHBaChYug5uzh30lLTqRoJj4xaLg5tEtINfEtYMfA2uQktVHxWKSlhO2udqe CDnYQEqqkAcqBJpXa5DKj2W63Cw2i8loks82o0la16OP22oymm2z+bT+UFdVnf0MlLNJ0QrGuAqs b7LNJn8ni+sDGgR3F+69Pclb9NhHIHv7R9JxxGGqgz72ml129jZ6UGp0vr6q8BQe92A/vv31LwAA AP//AwBQSwMEFAAGAAgAAAAhAOcjKwDeAAAACgEAAA8AAABkcnMvZG93bnJldi54bWxMj0FLw0AQ he+C/2EZwUuxm25pkJhNEUEvBaGpP2CTHZNodjZkt0n01zv1ord5M48338v3i+vFhGPoPGnYrBMQ SLW3HTUa3k7Pd/cgQjRkTe8JNXxhgH1xfZWbzPqZjjiVsREcQiEzGtoYh0zKULfoTFj7AYlv7350 JrIcG2lHM3O466VKklQ60xF/aM2ATy3Wn+XZaTjacp7Ltv6eDrtVfP2oXlaHjdL69mZ5fAARcYl/ ZrjgMzoUzFT5M9kgetbbrWKrBpWmIC6G30XFw06lIItc/q9Q/AAAAP//AwBQSwECLQAUAAYACAAA ACEAtoM4kv4AAADhAQAAEwAAAAAAAAAAAAAAAAAAAAAAW0NvbnRlbnRfVHlwZXNdLnhtbFBLAQIt ABQABgAIAAAAIQA4/SH/1gAAAJQBAAALAAAAAAAAAAAAAAAAAC8BAABfcmVscy8ucmVsc1BLAQIt ABQABgAIAAAAIQCksJnnHwIAAEMEAAAOAAAAAAAAAAAAAAAAAC4CAABkcnMvZTJvRG9jLnhtbFBL AQItABQABgAIAAAAIQDnIysA3gAAAAoBAAAPAAAAAAAAAAAAAAAAAHkEAABkcnMvZG93bnJldi54 bWxQSwUGAAAAAAQABADzAAAAhAUAAAAA ">
                      <v:stroke dashstyle="dash"/>
                    </v:line>
                  </w:pict>
                </mc:Fallback>
              </mc:AlternateContent>
            </w:r>
            <w:r>
              <w:rPr>
                <w:noProof/>
                <w:sz w:val="24"/>
                <w:szCs w:val="24"/>
              </w:rPr>
              <mc:AlternateContent>
                <mc:Choice Requires="wps">
                  <w:drawing>
                    <wp:anchor distT="0" distB="0" distL="114300" distR="114300" simplePos="0" relativeHeight="251657728" behindDoc="0" locked="0" layoutInCell="1" allowOverlap="1">
                      <wp:simplePos x="0" y="0"/>
                      <wp:positionH relativeFrom="column">
                        <wp:posOffset>1760220</wp:posOffset>
                      </wp:positionH>
                      <wp:positionV relativeFrom="paragraph">
                        <wp:posOffset>168910</wp:posOffset>
                      </wp:positionV>
                      <wp:extent cx="0" cy="685800"/>
                      <wp:effectExtent l="7620" t="6985" r="11430" b="12065"/>
                      <wp:wrapNone/>
                      <wp:docPr id="76" name="Line 2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3.3pt" to="138.6pt,6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HSqEwIAACsEAAAOAAAAZHJzL2Uyb0RvYy54bWysU8GO2jAQvVfqP1i+QxIaWIgIqyqBXmgX abcfYGyHWHVsyzYEVPXfO3YA7W4vVdUcnBnP+PnNvPHy8dxJdOLWCa1KnI1TjLiimgl1KPH3l81o jpHzRDEiteIlvnCHH1cfPyx7U/CJbrVk3CIAUa7oTYlb702RJI62vCNurA1XEGy07YgH1x4SZkkP 6J1MJmk6S3ptmbGacudgtx6CeBXxm4ZT/9Q0jnskSwzcfFxtXPdhTVZLUhwsMa2gVxrkH1h0RCi4 9A5VE0/Q0Yo/oDpBrXa68WOqu0Q3jaA81gDVZOm7ap5bYnisBZrjzL1N7v/B0m+nnUWClfhhhpEi HWi0FYqjyXQyDd3pjSsgqVI7G+qjZ/Vstpr+cEjpqiXqwCPLl4uBk1k4kbw5Ehxn4I59/1UzyCFH r2Orzo3tAiQ0AZ2jIpe7IvzsER02KezO5tN5GsVKSHE7Z6zzX7juUDBKLIF1xCWnrfOBByluKeEa pTdCyqi3VKgv8SJUGCJOS8FCMDr2sK+kRScSJiZ+sah3aVYfFYtgLSdsfbU9EXKw4XKpAh5UAnSu 1jASPxfpYj1fz/NRPpmtR3la16PPmyofzTbZw7T+VFdVnf0K1LK8aAVjXAV2t/HM8r+T//pQhsG6 D+i9Dclb9NgvIHv7R9JRyqDeMAd7zS47e5MYJjImX19PGPnXPtiv3/jqNwAAAP//AwBQSwMEFAAG AAgAAAAhAOja0k/dAAAACgEAAA8AAABkcnMvZG93bnJldi54bWxMj01PwzAMhu9I/IfISFymLaVD HSpNJwT0xoXBxNVrTFvROF2TbYVfjxEHuPnj0evHxXpyvTrSGDrPBq4WCSji2tuOGwOvL9X8BlSI yBZ7z2TgkwKsy/OzAnPrT/xMx01slIRwyNFAG+OQax3qlhyGhR+IZffuR4dR2rHRdsSThLtep0mS aYcdy4UWB7pvqf7YHJyBUG1pX33N6lnytmw8pfuHp0c05vJiursFFWmKfzD86Is6lOK08we2QfUG 0tUqFVSKLAMlwO9gJ+TyOgNdFvr/C+U3AAAA//8DAFBLAQItABQABgAIAAAAIQC2gziS/gAAAOEB AAATAAAAAAAAAAAAAAAAAAAAAABbQ29udGVudF9UeXBlc10ueG1sUEsBAi0AFAAGAAgAAAAhADj9 If/WAAAAlAEAAAsAAAAAAAAAAAAAAAAALwEAAF9yZWxzLy5yZWxzUEsBAi0AFAAGAAgAAAAhAMg4 dKoTAgAAKwQAAA4AAAAAAAAAAAAAAAAALgIAAGRycy9lMm9Eb2MueG1sUEsBAi0AFAAGAAgAAAAh AOja0k/dAAAACgEAAA8AAAAAAAAAAAAAAAAAbQQAAGRycy9kb3ducmV2LnhtbFBLBQYAAAAABAAE APMAAAB3BQAAAAA= "/>
                  </w:pict>
                </mc:Fallback>
              </mc:AlternateContent>
            </w:r>
            <w:r>
              <w:rPr>
                <w:noProof/>
                <w:sz w:val="24"/>
                <w:szCs w:val="24"/>
              </w:rPr>
              <mc:AlternateContent>
                <mc:Choice Requires="wps">
                  <w:drawing>
                    <wp:anchor distT="0" distB="0" distL="114300" distR="114300" simplePos="0" relativeHeight="251655680" behindDoc="0" locked="0" layoutInCell="1" allowOverlap="1">
                      <wp:simplePos x="0" y="0"/>
                      <wp:positionH relativeFrom="column">
                        <wp:posOffset>845820</wp:posOffset>
                      </wp:positionH>
                      <wp:positionV relativeFrom="paragraph">
                        <wp:posOffset>170815</wp:posOffset>
                      </wp:positionV>
                      <wp:extent cx="914400" cy="0"/>
                      <wp:effectExtent l="7620" t="8890" r="11430" b="10160"/>
                      <wp:wrapNone/>
                      <wp:docPr id="75" name="Line 2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45pt" to="138.6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J6fnFQIAACs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KPE4wU 6UGjZ6E4yif5Q+jOYFwJQbXa2FAfPapX86zpd4eUrjuidjyyfDsZyMxCRvIuJWycgTu2wxfNIIbs vY6tOra2D5DQBHSMipxuivCjRxQO51lRpKAbvboSUl7zjHX+M9c9CkaFJbCOuOTw7HzgQcprSLhG 6bWQMuotFRoAe5JPYoLTUrDgDGHO7ra1tOhAwsTELxYFnvswq/eKRbCOE7a62J4IebbhcqkCHlQC dC7WeSR+zNP5araaFaMin65GRdo0o0/ruhhN19njpHlo6rrJfgZqWVF2gjGuArvreGbF38l/eSjn wboN6K0NyXv02C8ge/1H0lHKoN55DraanTb2KjFMZAy+vJ4w8vd7sO/f+PIXAAAA//8DAFBLAwQU AAYACAAAACEAJH1Z3NwAAAAJAQAADwAAAGRycy9kb3ducmV2LnhtbEyPwU7DMBBE70j8g7VIXCrq kEhtCXEqBOTGhULFdRsvSUS8TmO3DXw9izjAcWafZmeK9eR6daQxdJ4NXM8TUMS1tx03Bl5fqqsV qBCRLfaeycAnBViX52cF5taf+JmOm9goCeGQo4E2xiHXOtQtOQxzPxDL7d2PDqPIsdF2xJOEu16n SbLQDjuWDy0OdN9S/bE5OAOh2tK++prVs+Qtazyl+4enRzTm8mK6uwUVaYp/MPzUl+pQSqedP7AN qhedZamgBtLFDSgB0uVSjN2voctC/19QfgMAAP//AwBQSwECLQAUAAYACAAAACEAtoM4kv4AAADh AQAAEwAAAAAAAAAAAAAAAAAAAAAAW0NvbnRlbnRfVHlwZXNdLnhtbFBLAQItABQABgAIAAAAIQA4 /SH/1gAAAJQBAAALAAAAAAAAAAAAAAAAAC8BAABfcmVscy8ucmVsc1BLAQItABQABgAIAAAAIQB6 J6fnFQIAACsEAAAOAAAAAAAAAAAAAAAAAC4CAABkcnMvZTJvRG9jLnhtbFBLAQItABQABgAIAAAA IQAkfVnc3AAAAAkBAAAPAAAAAAAAAAAAAAAAAG8EAABkcnMvZG93bnJldi54bWxQSwUGAAAAAAQA BADzAAAAeAUAAAAA "/>
                  </w:pict>
                </mc:Fallback>
              </mc:AlternateContent>
            </w:r>
            <w:r>
              <w:rPr>
                <w:noProof/>
                <w:sz w:val="24"/>
                <w:szCs w:val="24"/>
              </w:rPr>
              <mc:AlternateContent>
                <mc:Choice Requires="wps">
                  <w:drawing>
                    <wp:anchor distT="0" distB="0" distL="114300" distR="114300" simplePos="0" relativeHeight="251654656" behindDoc="0" locked="0" layoutInCell="1" allowOverlap="1">
                      <wp:simplePos x="0" y="0"/>
                      <wp:positionH relativeFrom="column">
                        <wp:posOffset>1417320</wp:posOffset>
                      </wp:positionH>
                      <wp:positionV relativeFrom="paragraph">
                        <wp:posOffset>168910</wp:posOffset>
                      </wp:positionV>
                      <wp:extent cx="342900" cy="459105"/>
                      <wp:effectExtent l="7620" t="6985" r="11430" b="10160"/>
                      <wp:wrapNone/>
                      <wp:docPr id="74" name="Line 2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9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2"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3.3pt" to="138.6pt,4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CyVHwIAADoEAAAOAAAAZHJzL2Uyb0RvYy54bWysU0uP2jAQvlfqf7B8hzw2sBARVhWBXmgX abe9G9shVh3bsg0BVf3vHZtHl/ZSVc3BGXtmvvnmNXs6dhIduHVCqwpnwxQjrqhmQu0q/OV1NZhg 5DxRjEiteIVP3OGn+ft3s96UPNetloxbBCDKlb2pcOu9KZPE0ZZ3xA214QqUjbYd8XC1u4RZ0gN6 J5M8TcdJry0zVlPuHLzWZyWeR/ym4dQ/N43jHskKAzcfTxvPbTiT+YyUO0tMK+iFBvkHFh0RCoLe oGriCdpb8QdUJ6jVTjd+SHWX6KYRlMccIJss/S2bl5YYHnOB4jhzK5P7f7D082FjkWAVfiwwUqSD Hq2F4igf5XmoTm9cCUYLtbEhP3pUL2at6TeHlF60RO14ZPl6MuCZBY/kziVcnIEY2/6TZmBD9l7H Uh0b26FGCvM1OAZwKAc6xt6cbr3hR48oPD4U+TSFDlJQFaNplo5iLFIGmOBsrPMfue5QECosIYkI Sg5r5wOtXybBXOmVkDK2XyrUV3g6ykfRwWkpWFAGM2d324W06EDCAMXvEvfOzOq9YhGs5YQtL7In Qp5lCC5VwIN0gM5FOk/I92k6XU6Wk2JQ5OPloEjrevBhtSgG41X2OKof6sWizn4EallRtoIxrgK7 67Rmxd9Nw2VvznN2m9dbGZJ79FgvIHv9R9Kxs6GZ57HYanba2GvHYUCj8WWZwga8vYP8duXnPwEA AP//AwBQSwMEFAAGAAgAAAAhABcd2a/dAAAACQEAAA8AAABkcnMvZG93bnJldi54bWxMj01PwzAM hu9I/IfISNxYSiZ1a2k6TQh2QUJiFM5pY9qKxqmarOv+PeYEN388ev242C1uEDNOofek4X6VgEBq vO2p1VC9P99tQYRoyJrBE2q4YIBdeX1VmNz6M73hfIyt4BAKudHQxTjmUoamQ2fCyo9IvPvykzOR 26mVdjJnDneDVEmSSmd64gudGfGxw+b7eHIa9p8vT+vXuXZ+sFlbfVhXJQel9e3Nsn8AEXGJfzD8 6rM6lOxU+xPZIAYNSq0Vo1ykKQgG1GbDg1pDts1AloX8/0H5AwAA//8DAFBLAQItABQABgAIAAAA IQC2gziS/gAAAOEBAAATAAAAAAAAAAAAAAAAAAAAAABbQ29udGVudF9UeXBlc10ueG1sUEsBAi0A FAAGAAgAAAAhADj9If/WAAAAlAEAAAsAAAAAAAAAAAAAAAAALwEAAF9yZWxzLy5yZWxzUEsBAi0A FAAGAAgAAAAhANfILJUfAgAAOgQAAA4AAAAAAAAAAAAAAAAALgIAAGRycy9lMm9Eb2MueG1sUEsB Ai0AFAAGAAgAAAAhABcd2a/dAAAACQEAAA8AAAAAAAAAAAAAAAAAeQQAAGRycy9kb3ducmV2Lnht bFBLBQYAAAAABAAEAPMAAACDBQAAAAA= "/>
                  </w:pict>
                </mc:Fallback>
              </mc:AlternateContent>
            </w:r>
            <w:r>
              <w:rPr>
                <w:noProof/>
                <w:sz w:val="24"/>
                <w:szCs w:val="24"/>
              </w:rPr>
              <mc:AlternateContent>
                <mc:Choice Requires="wps">
                  <w:drawing>
                    <wp:anchor distT="0" distB="0" distL="114300" distR="114300" simplePos="0" relativeHeight="251653632" behindDoc="0" locked="0" layoutInCell="1" allowOverlap="1">
                      <wp:simplePos x="0" y="0"/>
                      <wp:positionH relativeFrom="column">
                        <wp:posOffset>388620</wp:posOffset>
                      </wp:positionH>
                      <wp:positionV relativeFrom="paragraph">
                        <wp:posOffset>168910</wp:posOffset>
                      </wp:positionV>
                      <wp:extent cx="457200" cy="457200"/>
                      <wp:effectExtent l="7620" t="6985" r="11430" b="12065"/>
                      <wp:wrapNone/>
                      <wp:docPr id="73" name="Line 2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1"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3.3pt" to="66.6pt,4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DnkuHgIAADoEAAAOAAAAZHJzL2Uyb0RvYy54bWysU8uO2yAU3VfqPyD2iWOP87LijKo46SZt I820ewI4RsWAgMSJqv57LzhJm3ZTVfUCX+Dcw7mvxfO5lejErRNalTgdjjDiimom1KHEn183gxlG zhPFiNSKl/jCHX5evn2z6EzBM91oybhFQKJc0ZkSN96bIkkcbXhL3FAbruCy1rYlHrb2kDBLOmBv ZZKNRpOk05YZqyl3Dk6r/hIvI39dc+o/1bXjHskSgzYfVxvXfViT5YIUB0tMI+hVBvkHFS0RCh69 U1XEE3S04g+qVlCrna79kOo20XUtKI8xQDTp6LdoXhpieIwFkuPMPU3u/9HSj6edRYKVePqEkSIt 1GgrFEfZOEtDdjrjCgCt1M6G+OhZvZitpl8dUnrVEHXgUeXrxYBn9EgeXMLGGXhj333QDDDk6HVM 1bm2LaqlMF+CYyCHdKBzrM3lXht+9ojCYT6eQr0xonB1tUFdQopAE5yNdf491y0KRoklBBFJyWnr fA+9QQJc6Y2QMpZfKtSVeD7OxtHBaSlYuAwwZw/7lbToREIDxS9kBd59gFl9VCySNZyw9dX2RMje BrxUgQ/CATlXq++Qb/PRfD1bz/JBnk3Wg3xUVYN3m1U+mGzS6bh6qlarKv0epKV50QjGuArqbt2a 5n/XDde56fvs3q/3NCSP7DFEEHv7R9GxsqGYfVvsNbvsbMhGKDI0aARfhylMwK/7iPo58ssfAAAA //8DAFBLAwQUAAYACAAAACEAsvA+Qt0AAAAIAQAADwAAAGRycy9kb3ducmV2LnhtbEyPwU7DMBBE 70j8g7VI3KjTRLLakE1VIeCChEQJnJ14m0SN11HspuHvcU9wnJ3RzNtit9hBzDT53jHCepWAIG6c 6blFqD5fHjYgfNBs9OCYEH7Iw668vSl0btyFP2g+hFbEEva5RuhCGHMpfdOR1X7lRuLoHd1kdYhy aqWZ9CWW20GmSaKk1T3HhU6P9NRRczqcLcL+++05e59r6wazbasvY6vkNUW8v1v2jyACLeEvDFf8 iA5lZKrdmY0XA4JapzGJkCoF4upnWTzUCNuNAlkW8v8D5S8AAAD//wMAUEsBAi0AFAAGAAgAAAAh ALaDOJL+AAAA4QEAABMAAAAAAAAAAAAAAAAAAAAAAFtDb250ZW50X1R5cGVzXS54bWxQSwECLQAU AAYACAAAACEAOP0h/9YAAACUAQAACwAAAAAAAAAAAAAAAAAvAQAAX3JlbHMvLnJlbHNQSwECLQAU AAYACAAAACEAfQ55Lh4CAAA6BAAADgAAAAAAAAAAAAAAAAAuAgAAZHJzL2Uyb0RvYy54bWxQSwEC LQAUAAYACAAAACEAsvA+Qt0AAAAIAQAADwAAAAAAAAAAAAAAAAB4BAAAZHJzL2Rvd25yZXYueG1s UEsFBgAAAAAEAAQA8wAAAIIFAAAAAA== "/>
                  </w:pict>
                </mc:Fallback>
              </mc:AlternateConten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2608" behindDoc="0" locked="0" layoutInCell="1" allowOverlap="1">
                      <wp:simplePos x="0" y="0"/>
                      <wp:positionH relativeFrom="column">
                        <wp:posOffset>1417320</wp:posOffset>
                      </wp:positionH>
                      <wp:positionV relativeFrom="paragraph">
                        <wp:posOffset>14605</wp:posOffset>
                      </wp:positionV>
                      <wp:extent cx="0" cy="800100"/>
                      <wp:effectExtent l="7620" t="5080" r="11430" b="13970"/>
                      <wp:wrapNone/>
                      <wp:docPr id="72" name="Line 2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0"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15pt" to="111.6pt,6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a1lFQIAACsEAAAOAAAAZHJzL2Uyb0RvYy54bWysU8uu2yAQ3VfqPyD2iR91chMrzlVlJ92k baR7+wEEcIyKAQGJE1X99w7kodx2U1X1Ag/McObMmWHxfOolOnLrhFYVzsYpRlxRzYTaV/jb63o0 w8h5ohiRWvEKn7nDz8v37xaDKXmuOy0ZtwhAlCsHU+HOe1MmiaMd74kba8MVOFtte+Jha/cJs2QA 9F4meZpOk0FbZqym3Dk4bS5OvIz4bcup/9q2jnskKwzcfFxtXHdhTZYLUu4tMZ2gVxrkH1j0RChI eodqiCfoYMUfUL2gVjvd+jHVfaLbVlAea4BqsvS3al46YnisBcRx5i6T+3+w9Mtxa5FgFX7KMVKk hx5thOIon+RRncG4EoJqtbWhPnpSL2aj6XeHlK47ovY8snw9G7iZBT2TN1fCxhnIsRs+awYx5OB1 lOrU2j5AggjoFDtyvneEnzyil0MKp7MUxIl0ElLe7hnr/CeuexSMCktgHXHJceN84EHKW0hIo/Ra SBn7LRUaKjyf5JN4wWkpWHCGMGf3u1padCRhYuIXiwLPY5jVB8UiWMcJW11tT4S82JBcqoAHlQCd q3UZiR/zdL6arWbFqMinq1GRNs3o47ouRtN19jRpPjR13WQ/A7WsKDvBGFeB3W08s+Lv2n99KJfB ug/oXYbkLXrUC8je/pF0bGXoXnhPrtxpdt7aW4thImPw9fWEkX/cg/34xpe/AAAA//8DAFBLAwQU AAYACAAAACEAZQAFIdsAAAAJAQAADwAAAGRycy9kb3ducmV2LnhtbEyPwU7DMBBE70j8g7VIXCrq 4EioCnEqBOTGhVLEdRsvSUS8TmO3DXw9izjAbUfzNDtTrmc/qCNNsQ9s4XqZgSJuguu5tbB9qa9W oGJCdjgEJgufFGFdnZ+VWLhw4mc6blKrJIRjgRa6lMZC69h05DEuw0gs3nuYPCaRU6vdhCcJ94M2 WXajPfYsHzoc6b6j5mNz8BZi/Ur7+mvRLLK3vA1k9g9Pj2jt5cV8dwsq0Zz+YPipL9Whkk67cGAX 1WDBmNwIKkcOSvxfvRPQrHLQVan/L6i+AQAA//8DAFBLAQItABQABgAIAAAAIQC2gziS/gAAAOEB AAATAAAAAAAAAAAAAAAAAAAAAABbQ29udGVudF9UeXBlc10ueG1sUEsBAi0AFAAGAAgAAAAhADj9 If/WAAAAlAEAAAsAAAAAAAAAAAAAAAAALwEAAF9yZWxzLy5yZWxzUEsBAi0AFAAGAAgAAAAhAP+t rWUVAgAAKwQAAA4AAAAAAAAAAAAAAAAALgIAAGRycy9lMm9Eb2MueG1sUEsBAi0AFAAGAAgAAAAh AGUABSHbAAAACQEAAA8AAAAAAAAAAAAAAAAAbwQAAGRycy9kb3ducmV2LnhtbFBLBQYAAAAABAAE APMAAAB3BQAAAAA= "/>
                  </w:pict>
                </mc:Fallback>
              </mc:AlternateContent>
            </w:r>
            <w:r>
              <w:rPr>
                <w:noProof/>
                <w:sz w:val="24"/>
                <w:szCs w:val="24"/>
              </w:rPr>
              <mc:AlternateContent>
                <mc:Choice Requires="wps">
                  <w:drawing>
                    <wp:anchor distT="0" distB="0" distL="114300" distR="114300" simplePos="0" relativeHeight="251649536" behindDoc="0" locked="0" layoutInCell="1" allowOverlap="1">
                      <wp:simplePos x="0" y="0"/>
                      <wp:positionH relativeFrom="column">
                        <wp:posOffset>388620</wp:posOffset>
                      </wp:positionH>
                      <wp:positionV relativeFrom="paragraph">
                        <wp:posOffset>14605</wp:posOffset>
                      </wp:positionV>
                      <wp:extent cx="0" cy="800100"/>
                      <wp:effectExtent l="7620" t="5080" r="11430" b="13970"/>
                      <wp:wrapNone/>
                      <wp:docPr id="70" name="Line 2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5pt" to="30.6pt,6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86PAFAIAACsEAAAOAAAAZHJzL2Uyb0RvYy54bWysU8GO2jAQvVfqP1i+QxIaWIgIqyqBXmiL tNsPMLZDrDq2ZRsCqvrvHTuA2PZSVc3BGdszb968GS+fz51EJ26d0KrE2TjFiCuqmVCHEn973Yzm GDlPFCNSK17iC3f4efX+3bI3BZ/oVkvGLQIQ5YrelLj13hRJ4mjLO+LG2nAFl422HfGwtYeEWdID eieTSZrOkl5bZqym3Dk4rYdLvIr4TcOp/9o0jnskSwzcfFxtXPdhTVZLUhwsMa2gVxrkH1h0RChI eoeqiSfoaMUfUJ2gVjvd+DHVXaKbRlAea4BqsvS3al5aYnisBcRx5i6T+3+w9MtpZ5FgJX4CeRTp oEdboTiaTLOnoE5vXAFOldrZUB89qxez1fS7Q0pXLVEHHlm+XgxEZiEieRMSNs5Ajn3/WTPwIUev o1TnxnYBEkRA59iRy70j/OwRHQ4pnM5TECc2KyHFLc5Y5z9x3aFglFgC64hLTlvnAw9S3FxCGqU3 QsrYb6lQX+LFdDKNAU5LwcJlcHP2sK+kRScSJiZ+sSi4eXSz+qhYBGs5Yeur7YmQgw3JpQp4UAnQ uVrDSPxYpIv1fD3PR/lkth7laV2PPm6qfDTbZE/T+kNdVXX2M1DL8qIVjHEV2N3GM8v/rv3XhzIM 1n1A7zIkb9GjXkD29o+kYytD94Y52Gt22dlbi2Eio/P19YSRf9yD/fjGV78AAAD//wMAUEsDBBQA BgAIAAAAIQA65hZF2gAAAAcBAAAPAAAAZHJzL2Rvd25yZXYueG1sTI7BTsMwEETvSPyDtUhcKuo0 kaoqxKkQkBsXShHXbbxNosbrNHbbwNezcIHjaJ5mXrGeXK/ONIbOs4HFPAFFXHvbcWNg+1bdrUCF iGyx90wGPinAury+KjC3/sKvdN7ERskIhxwNtDEOudahbslhmPuBWLq9Hx1GiWOj7YgXGXe9TpNk qR12LA8tDvTYUn3YnJyBUL3Tsfqa1bPkI2s8pcenl2c05vZmergHFWmKfzD86Is6lOK08ye2QfUG lotUSANpBkrq37gTLF1loMtC//cvvwEAAP//AwBQSwECLQAUAAYACAAAACEAtoM4kv4AAADhAQAA EwAAAAAAAAAAAAAAAAAAAAAAW0NvbnRlbnRfVHlwZXNdLnhtbFBLAQItABQABgAIAAAAIQA4/SH/ 1gAAAJQBAAALAAAAAAAAAAAAAAAAAC8BAABfcmVscy8ucmVsc1BLAQItABQABgAIAAAAIQBB86PA FAIAACsEAAAOAAAAAAAAAAAAAAAAAC4CAABkcnMvZTJvRG9jLnhtbFBLAQItABQABgAIAAAAIQA6 5hZF2gAAAAcBAAAPAAAAAAAAAAAAAAAAAG4EAABkcnMvZG93bnJldi54bWxQSwUGAAAAAAQABADz AAAAdQUAAAAA "/>
                  </w:pict>
                </mc:Fallback>
              </mc:AlternateContent>
            </w:r>
            <w:r>
              <w:rPr>
                <w:noProof/>
                <w:sz w:val="24"/>
                <w:szCs w:val="24"/>
              </w:rPr>
              <mc:AlternateContent>
                <mc:Choice Requires="wps">
                  <w:drawing>
                    <wp:anchor distT="0" distB="0" distL="114300" distR="114300" simplePos="0" relativeHeight="251661824" behindDoc="0" locked="0" layoutInCell="1" allowOverlap="1">
                      <wp:simplePos x="0" y="0"/>
                      <wp:positionH relativeFrom="column">
                        <wp:posOffset>388620</wp:posOffset>
                      </wp:positionH>
                      <wp:positionV relativeFrom="paragraph">
                        <wp:posOffset>12700</wp:posOffset>
                      </wp:positionV>
                      <wp:extent cx="1371600" cy="228600"/>
                      <wp:effectExtent l="7620" t="12700" r="11430" b="6350"/>
                      <wp:wrapNone/>
                      <wp:docPr id="69" name="Line 2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pt" to="138.6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1H4DJgIAAEkEAAAOAAAAZHJzL2Uyb0RvYy54bWysVMuO2jAU3VfqP1jeQx4DDESEUUWgm2kH aaYfYGyHWHVsyzYEVPXfe+0EWtpNVZWFubbPPffch7N8OrcSnbh1QqsSZ+MUI66oZkIdSvzlbTua Y+Q8UYxIrXiJL9zhp9X7d8vOFDzXjZaMWwQkyhWdKXHjvSmSxNGGt8SNteEKLmttW+Jhaw8Js6QD 9lYmeZrOkk5bZqym3Dk4rfpLvIr8dc2pf6lrxz2SJQZtPq42rvuwJqslKQ6WmEbQQQb5BxUtEQqC 3qgq4gk6WvEHVSuo1U7Xfkx1m+i6FpTHHCCbLP0tm9eGGB5zgeI4cyuT+3+09PNpZ5FgJZ4tMFKk hR49C8VRPs0XoTqdcQWA1mpnQ370rF7Ns6ZfHVJ63RB14FHl28WAZxY8kjuXsHEGYuy7T5oBhhy9 jqU617YNlFAEdI4dudw6ws8eUTjMHh6zWQqNo3CX5/NghxCkuHob6/xHrlsUjBJL0B7ZyenZ+R56 hYRgSm+FlHBOCqlQV+LFNJ9GB6elYOEy3Dl72K+lRScS5ib+hrh3sMBcEdf0OAZWQJHC6qNi0Wo4 YZvB9kTI3gb9UgUg5AkyB6sfmG+LdLGZb+aT0SSfbUaTtKpGH7bryWi2zR6n1UO1XlfZ9yA5mxSN YIyroPo6vNnk74ZjeEb92N3G91ae5J49lhzEXv+j6Njo0Nt+SvaaXXY2lDz0HOY1goe3FR7Er/uI +vkFWP0AAAD//wMAUEsDBBQABgAIAAAAIQCe2kyX3QAAAAcBAAAPAAAAZHJzL2Rvd25yZXYueG1s TI9BS8NAFITvgv9heYKXYjdZsS1pXooIeikIjf6ATXabRLNvQ3abRH+9z5MehxlmvskPi+vFZMfQ eUJI1wkIS7U3HTUI72/PdzsQIWoyuvdkEb5sgENxfZXrzPiZTnYqYyO4hEKmEdoYh0zKULfW6bD2 gyX2zn50OrIcG2lGPXO566VKko10uiNeaPVgn1pbf5YXh3Ay5TyXbf09HR9W8fWjelkdU4V4e7M8 7kFEu8S/MPziMzoUzFT5C5kgeoRNqjiJoPgR22q7ZV0h3O8SkEUu//MXPwAAAP//AwBQSwECLQAU AAYACAAAACEAtoM4kv4AAADhAQAAEwAAAAAAAAAAAAAAAAAAAAAAW0NvbnRlbnRfVHlwZXNdLnht bFBLAQItABQABgAIAAAAIQA4/SH/1gAAAJQBAAALAAAAAAAAAAAAAAAAAC8BAABfcmVscy8ucmVs c1BLAQItABQABgAIAAAAIQAu1H4DJgIAAEkEAAAOAAAAAAAAAAAAAAAAAC4CAABkcnMvZTJvRG9j LnhtbFBLAQItABQABgAIAAAAIQCe2kyX3QAAAAcBAAAPAAAAAAAAAAAAAAAAAIAEAABkcnMvZG93 bnJldi54bWxQSwUGAAAAAAQABADzAAAAigUAAAAA ">
                      <v:stroke dashstyle="dash"/>
                    </v:line>
                  </w:pict>
                </mc:Fallback>
              </mc:AlternateContent>
            </w:r>
            <w:r>
              <w:rPr>
                <w:noProof/>
                <w:sz w:val="24"/>
                <w:szCs w:val="24"/>
              </w:rPr>
              <mc:AlternateContent>
                <mc:Choice Requires="wps">
                  <w:drawing>
                    <wp:anchor distT="0" distB="0" distL="114300" distR="114300" simplePos="0" relativeHeight="251651584" behindDoc="0" locked="0" layoutInCell="1" allowOverlap="1">
                      <wp:simplePos x="0" y="0"/>
                      <wp:positionH relativeFrom="column">
                        <wp:posOffset>388620</wp:posOffset>
                      </wp:positionH>
                      <wp:positionV relativeFrom="paragraph">
                        <wp:posOffset>12700</wp:posOffset>
                      </wp:positionV>
                      <wp:extent cx="1028700" cy="0"/>
                      <wp:effectExtent l="7620" t="12700" r="11430" b="6350"/>
                      <wp:wrapNone/>
                      <wp:docPr id="67" name="Line 2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9"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pt" to="111.6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CUyFgIAACw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Xj2hJEi HWi0FYqjfJotQnd64woIqtTOhvroWb2YrabfHVK6aok68Mjy9WIgMwsZyZuUsHEG7tj3nzWDGHL0 Orbq3NguQEIT0Dkqcrkrws8eUTjM0nz+lIJwdPAlpBgSjXX+E9cdCkaJJdCOwOS0dT4QIcUQEu5R eiOkjIJLhfoSL6b5NCY4LQULzhDm7GFfSYtOJIxM/GJV4HkMs/qoWARrOWHrm+2JkFcbLpcq4EEp QOdmXWfixyJdrOfr+WQ0yWfr0SSt69HHTTUZzTbZ07T+UFdVnf0M1LJJ0QrGuArshvnMJn+n/+2l XCfrPqH3NiRv0WO/gOzwj6SjlkG+6yDsNbvs7KAxjGQMvj2fMPOPe7AfH/nqFwAAAP//AwBQSwME FAAGAAgAAAAhANb3O4DZAAAABgEAAA8AAABkcnMvZG93bnJldi54bWxMj8FOwzAQRO9I/IO1SFwq 6tSVKhTiVAjIjQsFxHUbb5Oo8TqN3Tbw9Sxc4Pg0o9m3xXryvTrRGLvAFhbzDBRxHVzHjYW31+rm FlRMyA77wGThkyKsy8uLAnMXzvxCp01qlIxwzNFCm9KQax3rljzGeRiIJduF0WMSHBvtRjzLuO+1 ybKV9tixXGhxoIeW6v3m6C3E6p0O1desnmUfyyaQOTw+P6G111fT/R2oRFP6K8OPvqhDKU7bcGQX VW9htTDStGDkI4mNWQpvf1mXhf6vX34DAAD//wMAUEsBAi0AFAAGAAgAAAAhALaDOJL+AAAA4QEA ABMAAAAAAAAAAAAAAAAAAAAAAFtDb250ZW50X1R5cGVzXS54bWxQSwECLQAUAAYACAAAACEAOP0h /9YAAACUAQAACwAAAAAAAAAAAAAAAAAvAQAAX3JlbHMvLnJlbHNQSwECLQAUAAYACAAAACEAGRwl MhYCAAAsBAAADgAAAAAAAAAAAAAAAAAuAgAAZHJzL2Uyb0RvYy54bWxQSwECLQAUAAYACAAAACEA 1vc7gNkAAAAGAQAADwAAAAAAAAAAAAAAAABwBAAAZHJzL2Rvd25yZXYueG1sUEsFBgAAAAAEAAQA 8wAAAHYFAAAAAA== "/>
                  </w:pict>
                </mc:Fallback>
              </mc:AlternateContent>
            </w: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6704" behindDoc="0" locked="0" layoutInCell="1" allowOverlap="1">
                      <wp:simplePos x="0" y="0"/>
                      <wp:positionH relativeFrom="column">
                        <wp:posOffset>1417320</wp:posOffset>
                      </wp:positionH>
                      <wp:positionV relativeFrom="paragraph">
                        <wp:posOffset>40640</wp:posOffset>
                      </wp:positionV>
                      <wp:extent cx="342900" cy="567690"/>
                      <wp:effectExtent l="7620" t="12065" r="11430" b="10795"/>
                      <wp:wrapNone/>
                      <wp:docPr id="66" name="Line 2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567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4"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3.2pt" to="138.6pt,4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U/vwIgIAADoEAAAOAAAAZHJzL2Uyb0RvYy54bWysU02P2yAQvVfqf0DcE3+s491Y66wqO+kl 7a60294J4BgVAwISJ6r63zuQj+62l6qqD3hgZh5v5g33D4dBoj23TmhV42yaYsQV1UyobY2/vKwm dxg5TxQjUite4yN3+GHx/t39aCqe615Lxi0CEOWq0dS4995USeJozwfiptpwBc5O24F42NptwiwZ AX2QSZ6mZTJqy4zVlDsHp+3JiRcRv+s49Y9d57hHssbAzcfVxnUT1mRxT6qtJaYX9EyD/AOLgQgF l16hWuIJ2lnxB9QgqNVOd35K9ZDorhOUxxqgmiz9rZrnnhgea4HmOHNtk/t/sPTz/skiwWpclhgp MoBGa6E4ymd5EbozGldBUKOebKiPHtSzWWv6zSGlm56oLY8sX44GMrOQkbxJCRtn4I7N+EkziCE7 r2OrDp0dUCeF+RoSAzi0Ax2iNserNvzgEYXDmyKfp6AgBdesvC3nUbuEVAEmJBvr/EeuBxSMGkso IoKS/dr5QOtXSAhXeiWkjPJLhcYaz2f5LCY4LQULzhDm7HbTSIv2JAxQ/GKN4HkdZvVOsQjWc8KW Z9sTIU82XC5VwINygM7ZOk3I93k6X94t74pJkZfLSZG27eTDqikm5Sq7nbU3bdO02Y9ALSuqXjDG VWB3mdas+LtpOL+b05xd5/XahuQteuwXkL38I+mobBDzNBYbzY5P9qI4DGgMPj+m8AJe78F+/eQX PwEAAP//AwBQSwMEFAAGAAgAAAAhAB0YlWfdAAAACAEAAA8AAABkcnMvZG93bnJldi54bWxMj81O wzAQhO9IvIO1SNyogwv9CdlUFQIuSEiUwNmJTRJhr6PYTcPbs5zgOJrRzDfFbvZOTHaMfSCE60UG wlITTE8tQvX2eLUBEZMmo10gi/BtI+zK87NC5yac6NVOh9QKLqGYa4QupSGXMjad9TouwmCJvc8w ep1Yjq00oz5xuXdSZdlKet0TL3R6sPedbb4OR4+w/3h+WL5MtQ/ObNvq3fgqe1KIlxfz/g5EsnP6 C8MvPqNDyUx1OJKJwiEotVQcRVjdgGBfrdesa4Tt7QZkWcj/B8ofAAAA//8DAFBLAQItABQABgAI AAAAIQC2gziS/gAAAOEBAAATAAAAAAAAAAAAAAAAAAAAAABbQ29udGVudF9UeXBlc10ueG1sUEsB Ai0AFAAGAAgAAAAhADj9If/WAAAAlAEAAAsAAAAAAAAAAAAAAAAALwEAAF9yZWxzLy5yZWxzUEsB Ai0AFAAGAAgAAAAhAL1T+/AiAgAAOgQAAA4AAAAAAAAAAAAAAAAALgIAAGRycy9lMm9Eb2MueG1s UEsBAi0AFAAGAAgAAAAhAB0YlWfdAAAACAEAAA8AAAAAAAAAAAAAAAAAfAQAAGRycy9kb3ducmV2 LnhtbFBLBQYAAAAABAAEAPMAAACGBQAAAAA= "/>
                  </w:pict>
                </mc:Fallback>
              </mc:AlternateContent>
            </w:r>
            <w:r>
              <w:rPr>
                <w:noProof/>
                <w:sz w:val="24"/>
                <w:szCs w:val="24"/>
              </w:rPr>
              <mc:AlternateContent>
                <mc:Choice Requires="wps">
                  <w:drawing>
                    <wp:anchor distT="0" distB="0" distL="114300" distR="114300" simplePos="0" relativeHeight="251658752" behindDoc="0" locked="0" layoutInCell="1" allowOverlap="1">
                      <wp:simplePos x="0" y="0"/>
                      <wp:positionH relativeFrom="column">
                        <wp:posOffset>388620</wp:posOffset>
                      </wp:positionH>
                      <wp:positionV relativeFrom="paragraph">
                        <wp:posOffset>153035</wp:posOffset>
                      </wp:positionV>
                      <wp:extent cx="457200" cy="457200"/>
                      <wp:effectExtent l="7620" t="10160" r="11430" b="8890"/>
                      <wp:wrapNone/>
                      <wp:docPr id="65" name="Line 2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2.05pt" to="66.6pt,4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19YSKwIAAFIEAAAOAAAAZHJzL2Uyb0RvYy54bWysVMGO2jAQvVfqP1i+Q0gaWIgIqyqBXmiL tNveje0Qq45t2YaAqv57xw7Q3fZSVeVgxp6Z5zczz1k+njuJTtw6oVWJ0/EEI66oZkIdSvzleTOa Y+Q8UYxIrXiJL9zhx9XbN8veFDzTrZaMWwQgyhW9KXHrvSmSxNGWd8SNteEKnI22HfGwtYeEWdID eieTbDKZJb22zFhNuXNwWg9OvIr4TcOp/9w0jnskSwzcfFxtXPdhTVZLUhwsMa2gVxrkH1h0RCi4 9A5VE0/Q0Yo/oDpBrXa68WOqu0Q3jaA81gDVpJPfqnlqieGxFmiOM/c2uf8HSz+ddhYJVuLZFCNF OpjRViiOsmk2C93pjSsgqFI7G+qjZ/Vktpp+c0jpqiXqwCPL54uBzDRkJK9SwsYZuGPff9QMYsjR 69iqc2M71EhhvobEAA7tQOc4m8t9NvzsEYXDfPoA88aIgutqh7tIEWBCsrHOf+C6Q8EosYQiIig5 bZ0fQm8hIVzpjZASzkkhFepLvJhm05jgtBQsOIPP2cO+khadSBBQ/MUawfMyLCDXxLVDHANrUJbV R8XiJS0nbH21PRFysIG/VOEeKBNoXq1BOd8Xk8V6vp7nozybrUf5pK5H7zdVPppt0odp/a6uqjr9 ESinedEKxrgKrG8qTvO/U8n1PQ36u+v43p7kNXpsOZC9/UfSceJhyINc9ppddja0PAwfhBuDr48s vIyX+xj161Ow+gkAAP//AwBQSwMEFAAGAAgAAAAhALLt7f/bAAAACAEAAA8AAABkcnMvZG93bnJl di54bWxMj8FugzAQRO+V+g/WVuqtMSYRSggmqirlwLE06nmDt4CC1wg7gfx9nVN7nJ3RzNvisNhB 3GjyvWMNapWAIG6c6bnVcPo6vm1B+IBscHBMGu7k4VA+PxWYGzfzJ93q0IpYwj5HDV0IYy6lbzqy 6FduJI7ej5sshiinVpoJ51huB5kmSSYt9hwXOhzpo6PmUl+thuXbZYnamAqPcxqq091Xu3qr9evL 8r4HEWgJf2F44Ed0KCPT2V3ZeDFoyFQakxrSjQLx8NfreDhr2GUKZFnI/w+UvwAAAP//AwBQSwEC LQAUAAYACAAAACEAtoM4kv4AAADhAQAAEwAAAAAAAAAAAAAAAAAAAAAAW0NvbnRlbnRfVHlwZXNd LnhtbFBLAQItABQABgAIAAAAIQA4/SH/1gAAAJQBAAALAAAAAAAAAAAAAAAAAC8BAABfcmVscy8u cmVsc1BLAQItABQABgAIAAAAIQCP19YSKwIAAFIEAAAOAAAAAAAAAAAAAAAAAC4CAABkcnMvZTJv RG9jLnhtbFBLAQItABQABgAIAAAAIQCy7e3/2wAAAAgBAAAPAAAAAAAAAAAAAAAAAIUEAABkcnMv ZG93bnJldi54bWxQSwUGAAAAAAQABADzAAAAjQUAAAAA ">
                      <v:stroke dashstyle="dash"/>
                    </v:line>
                  </w:pict>
                </mc:Fallback>
              </mc:AlternateContent>
            </w:r>
            <w:r>
              <w:rPr>
                <w:noProof/>
                <w:sz w:val="24"/>
                <w:szCs w:val="24"/>
              </w:rPr>
              <mc:AlternateContent>
                <mc:Choice Requires="wps">
                  <w:drawing>
                    <wp:anchor distT="0" distB="0" distL="114300" distR="114300" simplePos="0" relativeHeight="251660800" behindDoc="0" locked="0" layoutInCell="1" allowOverlap="1">
                      <wp:simplePos x="0" y="0"/>
                      <wp:positionH relativeFrom="column">
                        <wp:posOffset>845820</wp:posOffset>
                      </wp:positionH>
                      <wp:positionV relativeFrom="paragraph">
                        <wp:posOffset>36830</wp:posOffset>
                      </wp:positionV>
                      <wp:extent cx="914400" cy="114300"/>
                      <wp:effectExtent l="7620" t="8255" r="11430" b="10795"/>
                      <wp:wrapNone/>
                      <wp:docPr id="64" name="Line 2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8"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2.9pt" to="138.6pt,1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C8LAIAAFIEAAAOAAAAZHJzL2Uyb0RvYy54bWysVE2P2jAQvVfqf7Byh3xsoBARVlUCvWy7 SLvt3dgOserYlm0IqOp/79gJtLSXqioHM7bfvHnz4awez51AJ2YsV7KM0mkSISaJolweyujz63ay iJB1WFIslGRldGE2ely/fbPqdcEy1SpBmUFAIm3R6zJqndNFHFvSsg7bqdJMwmWjTIcdbM0hpgb3 wN6JOEuSedwrQ7VRhFkLp/VwGa0Df9Mw4p6bxjKHRBmBNhdWE9a9X+P1ChcHg3XLySgD/4OKDnMJ QW9UNXYYHQ3/g6rjxCirGjclqotV03DCQg6QTZr8ls1LizULuUBxrL6Vyf4/WvLptDOI0zKa5xGS uIMePXHJUDbLFr46vbYFgCq5Mz4/cpYv+kmRrxZJVbVYHlhQ+XrR4Jl6j/jOxW+shhj7/qOigMFH p0Kpzo3pUCO4/uIdPTmUA51Dby633rCzQwQOl2meJ9BBAldpmj+A7WPhwtN4Z22s+8BUh7xRRgKS CKT49GTdAL1CPFyqLRcCznEhJOohwCybBQerBKf+0t9Zc9hXwqAT9gMUfmPcO5hnrrFtBxwFy6Nw YdRR0mC1DNPNaDvMxWCDfiE9ENIEmaM1TM63ZbLcLDaLfJJn880kT+p68n5b5ZP5Nn03qx/qqqrT 715ymhctp5RJr/o6xWn+d1Myvqdh/m5zfCtPfM8eSg5ir/9BdOi4b/IwLntFLzvjS+6bD4MbwOMj 8y/j131A/fwUrH8AAAD//wMAUEsDBBQABgAIAAAAIQBHijPk2gAAAAgBAAAPAAAAZHJzL2Rvd25y ZXYueG1sTI9BT4NAEIXvJv6HzZh4s0tBW0SWxpj0wNHaeJ6yIxDZWcJuC/33jie9zct7efO9cre4 QV1oCr1nA+tVAoq48bbn1sDxY/+QgwoR2eLgmQxcKcCuur0psbB+5ne6HGKrpIRDgQa6GMdC69B0 5DCs/Egs3pefHEaRU6vthLOUu0GnSbLRDnuWDx2O9NZR8304OwPLp98k60db435OY328hvr5kBtz f7e8voCKtMS/MPziCzpUwnTyZ7ZBDaKzLJWogSdZIH663Yo+yZHloKtS/x9Q/QAAAP//AwBQSwEC LQAUAAYACAAAACEAtoM4kv4AAADhAQAAEwAAAAAAAAAAAAAAAAAAAAAAW0NvbnRlbnRfVHlwZXNd LnhtbFBLAQItABQABgAIAAAAIQA4/SH/1gAAAJQBAAALAAAAAAAAAAAAAAAAAC8BAABfcmVscy8u cmVsc1BLAQItABQABgAIAAAAIQCv4+C8LAIAAFIEAAAOAAAAAAAAAAAAAAAAAC4CAABkcnMvZTJv RG9jLnhtbFBLAQItABQABgAIAAAAIQBHijPk2gAAAAgBAAAPAAAAAAAAAAAAAAAAAIYEAABkcnMv ZG93bnJldi54bWxQSwUGAAAAAAQABADzAAAAjQUAAAAA ">
                      <v:stroke dashstyle="dash"/>
                    </v:line>
                  </w:pict>
                </mc:Fallback>
              </mc:AlternateConten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0560" behindDoc="0" locked="0" layoutInCell="1" allowOverlap="1">
                      <wp:simplePos x="0" y="0"/>
                      <wp:positionH relativeFrom="column">
                        <wp:posOffset>379095</wp:posOffset>
                      </wp:positionH>
                      <wp:positionV relativeFrom="paragraph">
                        <wp:posOffset>6985</wp:posOffset>
                      </wp:positionV>
                      <wp:extent cx="1028700" cy="0"/>
                      <wp:effectExtent l="7620" t="6985" r="11430" b="12065"/>
                      <wp:wrapNone/>
                      <wp:docPr id="63" name="Line 2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55pt" to="110.8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fkDqFgIAACw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LTB4wU 6UGjZ6E4yifZLHRnMK6EoFptbKiPHtWredb0u0NK1x1ROx5Zvp0MZGYhI3mXEjbOwB3b4YtmEEP2 XsdWHVvbB0hoAjpGRU43RfjRIwqHWZrPHlMQjl59CSmvicY6/5nrHgWjwhJoR2ByeHY+ECHlNSTc o/RaSBkFlwoNFZ5P8klMcFoKFpwhzNndtpYWHUgYmfjFqsBzH2b1XrEI1nHCVhfbEyHPNlwuVcCD UoDOxTrPxI95Ol/NVrNiVOTT1ahIm2b0aV0Xo+k6e5w0D01dN9nPQC0ryk4wxlVgd53PrPg7/S8v 5TxZtwm9tSF5jx77BWSv/0g6ahnkOw/CVrPTxl41hpGMwZfnE2b+fg/2/SNf/gIAAP//AwBQSwME FAAGAAgAAAAhAJE4pyDZAAAABgEAAA8AAABkcnMvZG93bnJldi54bWxMjsFOwzAQRO9I/IO1SFyq 1kkQFEKcCgG5cWkBcd3GSxIRr9PYbQNfz8IFjm9nNPuK1eR6daAxdJ4NpIsEFHHtbceNgZfnan4N KkRki71nMvBJAVbl6UmBufVHXtNhExslIxxyNNDGOORah7olh2HhB2LJ3v3oMAqOjbYjHmXc9TpL kivtsGP50OJA9y3VH5u9MxCqV9pVX7N6lrxdNJ6y3cPTIxpzfjbd3YKKNMW/MvzoizqU4rT1e7ZB 9QYub5bSlHsKSuIsS4W3v6zLQv/XL78BAAD//wMAUEsBAi0AFAAGAAgAAAAhALaDOJL+AAAA4QEA ABMAAAAAAAAAAAAAAAAAAAAAAFtDb250ZW50X1R5cGVzXS54bWxQSwECLQAUAAYACAAAACEAOP0h /9YAAACUAQAACwAAAAAAAAAAAAAAAAAvAQAAX3JlbHMvLnJlbHNQSwECLQAUAAYACAAAACEAC35A 6hYCAAAsBAAADgAAAAAAAAAAAAAAAAAuAgAAZHJzL2Uyb0RvYy54bWxQSwECLQAUAAYACAAAACEA kTinINkAAAAGAQAADwAAAAAAAAAAAAAAAABwBAAAZHJzL2Rvd25yZXYueG1sUEsFBgAAAAAEAAQA 8wAAAHYFAAAAAA== "/>
                  </w:pict>
                </mc:Fallback>
              </mc:AlternateConten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a) Ta có: IA = IB = IC = ID = IA</w:t>
            </w:r>
            <w:r w:rsidR="00E41067" w:rsidRPr="00E41067">
              <w:rPr>
                <w:position w:val="-4"/>
                <w:sz w:val="24"/>
                <w:szCs w:val="24"/>
              </w:rPr>
              <w:object w:dxaOrig="100" w:dyaOrig="320">
                <v:shape id="_x0000_i1647" type="#_x0000_t75" style="width:5.25pt;height:15.75pt" o:ole="">
                  <v:imagedata r:id="rId1375" o:title=""/>
                </v:shape>
                <o:OLEObject Type="Embed" ProgID="Equation.DSMT4" ShapeID="_x0000_i1647" DrawAspect="Content" ObjectID="_1628102338" r:id="rId1376"/>
              </w:object>
            </w:r>
            <w:r w:rsidRPr="00216361">
              <w:rPr>
                <w:sz w:val="24"/>
                <w:szCs w:val="24"/>
              </w:rPr>
              <w:t>= IB</w:t>
            </w:r>
            <w:r w:rsidR="00E41067" w:rsidRPr="00E41067">
              <w:rPr>
                <w:position w:val="-4"/>
                <w:sz w:val="24"/>
                <w:szCs w:val="24"/>
              </w:rPr>
              <w:object w:dxaOrig="100" w:dyaOrig="320">
                <v:shape id="_x0000_i1648" type="#_x0000_t75" style="width:5.25pt;height:15.75pt" o:ole="">
                  <v:imagedata r:id="rId1377" o:title=""/>
                </v:shape>
                <o:OLEObject Type="Embed" ProgID="Equation.DSMT4" ShapeID="_x0000_i1648" DrawAspect="Content" ObjectID="_1628102339" r:id="rId1378"/>
              </w:object>
            </w:r>
            <w:r w:rsidRPr="00216361">
              <w:rPr>
                <w:sz w:val="24"/>
                <w:szCs w:val="24"/>
              </w:rPr>
              <w:t>= IC</w:t>
            </w:r>
            <w:r w:rsidR="00E41067" w:rsidRPr="00E41067">
              <w:rPr>
                <w:position w:val="-4"/>
                <w:sz w:val="24"/>
                <w:szCs w:val="24"/>
              </w:rPr>
              <w:object w:dxaOrig="100" w:dyaOrig="320">
                <v:shape id="_x0000_i1649" type="#_x0000_t75" style="width:5.25pt;height:15.75pt" o:ole="">
                  <v:imagedata r:id="rId1379" o:title=""/>
                </v:shape>
                <o:OLEObject Type="Embed" ProgID="Equation.DSMT4" ShapeID="_x0000_i1649" DrawAspect="Content" ObjectID="_1628102340" r:id="rId1380"/>
              </w:object>
            </w:r>
            <w:r w:rsidRPr="00216361">
              <w:rPr>
                <w:sz w:val="24"/>
                <w:szCs w:val="24"/>
              </w:rPr>
              <w:t>= ID</w:t>
            </w:r>
            <w:r w:rsidR="00E41067" w:rsidRPr="00E41067">
              <w:rPr>
                <w:position w:val="-4"/>
                <w:sz w:val="24"/>
                <w:szCs w:val="24"/>
              </w:rPr>
              <w:object w:dxaOrig="100" w:dyaOrig="320">
                <v:shape id="_x0000_i1650" type="#_x0000_t75" style="width:5.25pt;height:15.75pt" o:ole="">
                  <v:imagedata r:id="rId1381" o:title=""/>
                </v:shape>
                <o:OLEObject Type="Embed" ProgID="Equation.DSMT4" ShapeID="_x0000_i1650" DrawAspect="Content" ObjectID="_1628102341" r:id="rId1382"/>
              </w:object>
            </w:r>
            <w:r w:rsidRPr="00216361">
              <w:rPr>
                <w:sz w:val="24"/>
                <w:szCs w:val="24"/>
              </w:rPr>
              <w:t xml:space="preserve"> và IA = </w:t>
            </w:r>
            <w:r w:rsidR="00E41067" w:rsidRPr="00E41067">
              <w:rPr>
                <w:position w:val="-24"/>
                <w:sz w:val="24"/>
                <w:szCs w:val="24"/>
              </w:rPr>
              <w:object w:dxaOrig="540" w:dyaOrig="680">
                <v:shape id="_x0000_i1651" type="#_x0000_t75" style="width:27pt;height:33.75pt" o:ole="">
                  <v:imagedata r:id="rId1383" o:title=""/>
                </v:shape>
                <o:OLEObject Type="Embed" ProgID="Equation.DSMT4" ShapeID="_x0000_i1651" DrawAspect="Content" ObjectID="_1628102342" r:id="rId1384"/>
              </w:object>
            </w:r>
          </w:p>
          <w:p w:rsidR="00C86102" w:rsidRPr="00216361" w:rsidRDefault="00C86102" w:rsidP="00E83397">
            <w:pPr>
              <w:rPr>
                <w:sz w:val="24"/>
                <w:szCs w:val="24"/>
              </w:rPr>
            </w:pPr>
            <w:r w:rsidRPr="00216361">
              <w:rPr>
                <w:sz w:val="24"/>
                <w:szCs w:val="24"/>
              </w:rPr>
              <w:t>Mặt khác AC</w:t>
            </w:r>
            <w:r w:rsidR="00E41067" w:rsidRPr="00E41067">
              <w:rPr>
                <w:position w:val="-4"/>
                <w:sz w:val="24"/>
                <w:szCs w:val="24"/>
              </w:rPr>
              <w:object w:dxaOrig="100" w:dyaOrig="320">
                <v:shape id="_x0000_i1652" type="#_x0000_t75" style="width:5.25pt;height:15.75pt" o:ole="">
                  <v:imagedata r:id="rId1385" o:title=""/>
                </v:shape>
                <o:OLEObject Type="Embed" ProgID="Equation.DSMT4" ShapeID="_x0000_i1652" DrawAspect="Content" ObjectID="_1628102343" r:id="rId1386"/>
              </w:object>
            </w:r>
            <w:r w:rsidRPr="00216361">
              <w:rPr>
                <w:sz w:val="24"/>
                <w:szCs w:val="24"/>
              </w:rPr>
              <w:t xml:space="preserve">= </w:t>
            </w:r>
            <w:r w:rsidR="00E41067" w:rsidRPr="00E41067">
              <w:rPr>
                <w:position w:val="-8"/>
                <w:sz w:val="24"/>
                <w:szCs w:val="24"/>
              </w:rPr>
              <w:object w:dxaOrig="1460" w:dyaOrig="420">
                <v:shape id="_x0000_i1653" type="#_x0000_t75" style="width:72.75pt;height:21pt" o:ole="">
                  <v:imagedata r:id="rId1387" o:title=""/>
                </v:shape>
                <o:OLEObject Type="Embed" ProgID="Equation.DSMT4" ShapeID="_x0000_i1653" DrawAspect="Content" ObjectID="_1628102344" r:id="rId1388"/>
              </w:object>
            </w:r>
          </w:p>
          <w:p w:rsidR="00C86102" w:rsidRPr="00216361" w:rsidRDefault="00C86102" w:rsidP="00E83397">
            <w:pPr>
              <w:rPr>
                <w:sz w:val="24"/>
                <w:szCs w:val="24"/>
              </w:rPr>
            </w:pPr>
            <w:r w:rsidRPr="00216361">
              <w:rPr>
                <w:sz w:val="24"/>
                <w:szCs w:val="24"/>
              </w:rPr>
              <w:t xml:space="preserve">Nên r = AI = </w:t>
            </w:r>
            <w:r w:rsidR="00E41067" w:rsidRPr="00E41067">
              <w:rPr>
                <w:position w:val="-24"/>
                <w:sz w:val="24"/>
                <w:szCs w:val="24"/>
              </w:rPr>
              <w:object w:dxaOrig="1640" w:dyaOrig="660">
                <v:shape id="_x0000_i1654" type="#_x0000_t75" style="width:81.75pt;height:33pt" o:ole="">
                  <v:imagedata r:id="rId1389" o:title=""/>
                </v:shape>
                <o:OLEObject Type="Embed" ProgID="Equation.DSMT4" ShapeID="_x0000_i1654" DrawAspect="Content" ObjectID="_1628102345" r:id="rId1390"/>
              </w:objec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b) Giao tuyến của (ABCD) với mặt cầu trên là đường trong ngoại tiếp hình chữ nhật ABCD.</w:t>
            </w:r>
          </w:p>
          <w:p w:rsidR="00C86102" w:rsidRPr="00216361" w:rsidRDefault="00C86102" w:rsidP="00E83397">
            <w:pPr>
              <w:rPr>
                <w:sz w:val="24"/>
                <w:szCs w:val="24"/>
              </w:rPr>
            </w:pPr>
            <w:r w:rsidRPr="00216361">
              <w:rPr>
                <w:sz w:val="24"/>
                <w:szCs w:val="24"/>
              </w:rPr>
              <w:t>Do đó đường tròn giao tuyến của (ABCD)với mặt cầu trên có tâm là trung điểm J của</w:t>
            </w:r>
          </w:p>
          <w:p w:rsidR="00C86102" w:rsidRPr="00216361" w:rsidRDefault="00C86102" w:rsidP="00E41067">
            <w:pPr>
              <w:rPr>
                <w:sz w:val="24"/>
                <w:szCs w:val="24"/>
              </w:rPr>
            </w:pPr>
            <w:r w:rsidRPr="00216361">
              <w:rPr>
                <w:sz w:val="24"/>
                <w:szCs w:val="24"/>
              </w:rPr>
              <w:t>BD và bán kính: r</w:t>
            </w:r>
            <w:r w:rsidR="00E41067" w:rsidRPr="00E41067">
              <w:rPr>
                <w:position w:val="-24"/>
                <w:sz w:val="24"/>
                <w:szCs w:val="24"/>
              </w:rPr>
              <w:object w:dxaOrig="1420" w:dyaOrig="660">
                <v:shape id="_x0000_i1655" type="#_x0000_t75" style="width:71.25pt;height:33pt" o:ole="">
                  <v:imagedata r:id="rId1391" o:title=""/>
                </v:shape>
                <o:OLEObject Type="Embed" ProgID="Equation.DSMT4" ShapeID="_x0000_i1655" DrawAspect="Content" ObjectID="_1628102346" r:id="rId1392"/>
              </w:object>
            </w:r>
          </w:p>
        </w:tc>
      </w:tr>
    </w:tbl>
    <w:p w:rsidR="00C86102" w:rsidRPr="00216361" w:rsidRDefault="00C86102" w:rsidP="00A948A4">
      <w:pPr>
        <w:spacing w:after="200"/>
        <w:rPr>
          <w:rFonts w:eastAsia="Calibri"/>
          <w:b/>
          <w:i/>
          <w:sz w:val="24"/>
          <w:szCs w:val="24"/>
        </w:rPr>
      </w:pPr>
    </w:p>
    <w:p w:rsidR="00A948A4" w:rsidRPr="00216361" w:rsidRDefault="00A948A4" w:rsidP="00A948A4">
      <w:pPr>
        <w:spacing w:after="200"/>
        <w:rPr>
          <w:rFonts w:eastAsia="Calibri"/>
          <w:b/>
          <w:i/>
          <w:sz w:val="24"/>
          <w:szCs w:val="24"/>
        </w:rPr>
      </w:pPr>
      <w:r w:rsidRPr="00216361">
        <w:rPr>
          <w:rFonts w:eastAsia="Calibri"/>
          <w:b/>
          <w:i/>
          <w:sz w:val="24"/>
          <w:szCs w:val="24"/>
        </w:rPr>
        <w:t xml:space="preserve"> 3 Củng cố bài học:</w:t>
      </w:r>
    </w:p>
    <w:p w:rsidR="00A948A4" w:rsidRPr="00216361" w:rsidRDefault="00A948A4" w:rsidP="00A948A4">
      <w:pPr>
        <w:spacing w:after="200"/>
        <w:rPr>
          <w:rFonts w:eastAsia="Calibri"/>
          <w:sz w:val="24"/>
          <w:szCs w:val="24"/>
        </w:rPr>
      </w:pPr>
      <w:r w:rsidRPr="00216361">
        <w:rPr>
          <w:rFonts w:eastAsia="Calibri"/>
          <w:sz w:val="24"/>
          <w:szCs w:val="24"/>
        </w:rPr>
        <w:t xml:space="preserve">  Nắm vững dạng bài toán sử dụng tính chất của cát tuyến , của tiếp tuyến của đường tròn đưa sang mặt cầu </w:t>
      </w:r>
    </w:p>
    <w:p w:rsidR="00A948A4" w:rsidRPr="00216361" w:rsidRDefault="00A948A4" w:rsidP="00A948A4">
      <w:pPr>
        <w:spacing w:line="276" w:lineRule="auto"/>
        <w:ind w:firstLine="720"/>
        <w:contextualSpacing/>
        <w:jc w:val="both"/>
        <w:rPr>
          <w:rFonts w:eastAsia="Calibri"/>
          <w:sz w:val="24"/>
          <w:szCs w:val="24"/>
        </w:rPr>
      </w:pPr>
      <w:r w:rsidRPr="00216361">
        <w:rPr>
          <w:rFonts w:eastAsia="Calibri"/>
          <w:sz w:val="24"/>
          <w:szCs w:val="24"/>
        </w:rPr>
        <w:t>Hướng dẫn học bài :</w:t>
      </w:r>
    </w:p>
    <w:p w:rsidR="00A948A4" w:rsidRPr="00216361" w:rsidRDefault="00A948A4" w:rsidP="00B233EA">
      <w:pPr>
        <w:numPr>
          <w:ilvl w:val="0"/>
          <w:numId w:val="19"/>
        </w:numPr>
        <w:spacing w:after="200" w:line="276" w:lineRule="auto"/>
        <w:rPr>
          <w:rFonts w:eastAsia="Calibri"/>
          <w:sz w:val="24"/>
          <w:szCs w:val="24"/>
        </w:rPr>
      </w:pPr>
      <w:r w:rsidRPr="00216361">
        <w:rPr>
          <w:rFonts w:eastAsia="Calibri"/>
          <w:sz w:val="24"/>
          <w:szCs w:val="24"/>
        </w:rPr>
        <w:t xml:space="preserve">Xem lại các dạng bài toán trên </w:t>
      </w:r>
    </w:p>
    <w:p w:rsidR="00A948A4" w:rsidRPr="00216361" w:rsidRDefault="00A948A4" w:rsidP="00B233EA">
      <w:pPr>
        <w:numPr>
          <w:ilvl w:val="0"/>
          <w:numId w:val="19"/>
        </w:numPr>
        <w:spacing w:after="200" w:line="276" w:lineRule="auto"/>
        <w:rPr>
          <w:rFonts w:eastAsia="Calibri"/>
          <w:sz w:val="24"/>
          <w:szCs w:val="24"/>
        </w:rPr>
      </w:pPr>
      <w:r w:rsidRPr="00216361">
        <w:rPr>
          <w:rFonts w:eastAsia="Calibri"/>
          <w:sz w:val="24"/>
          <w:szCs w:val="24"/>
        </w:rPr>
        <w:t>Ôn phần vị trí tương đối của mặt cầu và mặt phẳng , đường thẳng và công thức tính diện tích mặt cầu và thể tích khối cầu</w:t>
      </w:r>
    </w:p>
    <w:p w:rsidR="001E7344" w:rsidRPr="00216361" w:rsidRDefault="00A948A4" w:rsidP="006D3463">
      <w:pPr>
        <w:spacing w:after="200"/>
        <w:rPr>
          <w:rFonts w:eastAsia="Calibri"/>
          <w:sz w:val="24"/>
          <w:szCs w:val="24"/>
        </w:rPr>
      </w:pPr>
      <w:r w:rsidRPr="00216361">
        <w:rPr>
          <w:rFonts w:eastAsia="Calibri"/>
          <w:sz w:val="24"/>
          <w:szCs w:val="24"/>
        </w:rPr>
        <w:t xml:space="preserve">        HD chuẩn bị bài tập  8,10 trang 49</w:t>
      </w:r>
    </w:p>
    <w:p w:rsidR="001E7344" w:rsidRPr="00216361" w:rsidRDefault="001E7344" w:rsidP="001E7344">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1E7344" w:rsidRDefault="001E7344" w:rsidP="000F7B17">
      <w:pPr>
        <w:jc w:val="both"/>
        <w:rPr>
          <w:sz w:val="24"/>
          <w:szCs w:val="24"/>
        </w:rPr>
      </w:pPr>
      <w:r w:rsidRPr="00216361">
        <w:rPr>
          <w:sz w:val="24"/>
          <w:szCs w:val="24"/>
        </w:rPr>
        <w:t xml:space="preserve">                                                 </w:t>
      </w:r>
    </w:p>
    <w:p w:rsidR="000F7B17" w:rsidRPr="00216361" w:rsidRDefault="000F7B17" w:rsidP="000F7B17">
      <w:pPr>
        <w:jc w:val="both"/>
        <w:rPr>
          <w:sz w:val="24"/>
          <w:szCs w:val="24"/>
          <w:lang w:val="da-DK"/>
        </w:rPr>
      </w:pPr>
    </w:p>
    <w:p w:rsidR="006D3463" w:rsidRPr="00216361" w:rsidRDefault="006D3463" w:rsidP="006D3463">
      <w:pPr>
        <w:jc w:val="center"/>
        <w:rPr>
          <w:rFonts w:eastAsia="Calibri"/>
          <w:i/>
          <w:sz w:val="24"/>
          <w:szCs w:val="24"/>
        </w:rPr>
      </w:pPr>
      <w:r w:rsidRPr="00216361">
        <w:rPr>
          <w:rFonts w:eastAsia="Calibri"/>
          <w:i/>
          <w:sz w:val="24"/>
          <w:szCs w:val="24"/>
        </w:rPr>
        <w:t xml:space="preserve">Tiết </w:t>
      </w:r>
      <w:r w:rsidR="00562999">
        <w:rPr>
          <w:rFonts w:eastAsia="Calibri"/>
          <w:i/>
          <w:sz w:val="24"/>
          <w:szCs w:val="24"/>
        </w:rPr>
        <w:t>19</w:t>
      </w:r>
      <w:r w:rsidRPr="00216361">
        <w:rPr>
          <w:rFonts w:eastAsia="Calibri"/>
          <w:i/>
          <w:sz w:val="24"/>
          <w:szCs w:val="24"/>
        </w:rPr>
        <w:t>:</w:t>
      </w:r>
    </w:p>
    <w:p w:rsidR="006D3463" w:rsidRPr="00216361" w:rsidRDefault="00C86102" w:rsidP="006D3463">
      <w:pPr>
        <w:spacing w:line="276" w:lineRule="auto"/>
        <w:jc w:val="center"/>
        <w:rPr>
          <w:rFonts w:eastAsia="Calibri"/>
          <w:b/>
          <w:sz w:val="24"/>
          <w:szCs w:val="24"/>
        </w:rPr>
      </w:pPr>
      <w:r w:rsidRPr="00216361">
        <w:rPr>
          <w:b/>
          <w:sz w:val="24"/>
          <w:szCs w:val="24"/>
        </w:rPr>
        <w:t xml:space="preserve">§2. </w:t>
      </w:r>
      <w:r w:rsidR="006D3463" w:rsidRPr="00216361">
        <w:rPr>
          <w:rFonts w:eastAsia="Calibri"/>
          <w:b/>
          <w:sz w:val="24"/>
          <w:szCs w:val="24"/>
        </w:rPr>
        <w:t xml:space="preserve">MẶT CẦU </w:t>
      </w:r>
    </w:p>
    <w:p w:rsidR="006D3463" w:rsidRPr="00216361" w:rsidRDefault="006D3463" w:rsidP="006D3463">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6D3463" w:rsidRPr="00216361" w:rsidRDefault="006D3463" w:rsidP="006D3463">
      <w:pPr>
        <w:tabs>
          <w:tab w:val="left" w:pos="567"/>
          <w:tab w:val="left" w:pos="2552"/>
          <w:tab w:val="right" w:pos="5954"/>
        </w:tabs>
        <w:spacing w:after="200"/>
        <w:rPr>
          <w:rFonts w:eastAsia="Calibri"/>
          <w:b/>
          <w:i/>
          <w:sz w:val="24"/>
          <w:szCs w:val="24"/>
        </w:rPr>
      </w:pPr>
      <w:r w:rsidRPr="00216361">
        <w:rPr>
          <w:rFonts w:eastAsia="Calibri"/>
          <w:bCs/>
          <w:i/>
          <w:sz w:val="24"/>
          <w:szCs w:val="24"/>
        </w:rPr>
        <w:t xml:space="preserve">     </w:t>
      </w:r>
      <w:r w:rsidRPr="00216361">
        <w:rPr>
          <w:rFonts w:eastAsia="Calibri"/>
          <w:b/>
          <w:bCs/>
          <w:i/>
          <w:sz w:val="24"/>
          <w:szCs w:val="24"/>
        </w:rPr>
        <w:t>1.</w:t>
      </w:r>
      <w:r w:rsidRPr="00216361">
        <w:rPr>
          <w:rFonts w:eastAsia="Calibri"/>
          <w:b/>
          <w:bCs/>
          <w:i/>
          <w:iCs/>
          <w:sz w:val="24"/>
          <w:szCs w:val="24"/>
        </w:rPr>
        <w:t>Về kiến thức</w:t>
      </w:r>
      <w:r w:rsidRPr="00216361">
        <w:rPr>
          <w:rFonts w:eastAsia="Calibri"/>
          <w:b/>
          <w:i/>
          <w:sz w:val="24"/>
          <w:szCs w:val="24"/>
        </w:rPr>
        <w:t>:</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 Học sinh cần nắm được dạng bài tập chứng minh và tính toán</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 Củng cố một số kiến thức của hình học phẳng</w:t>
      </w:r>
    </w:p>
    <w:p w:rsidR="006D3463" w:rsidRPr="00216361" w:rsidRDefault="006D3463" w:rsidP="006D3463">
      <w:pPr>
        <w:spacing w:after="200" w:line="276" w:lineRule="auto"/>
        <w:rPr>
          <w:rFonts w:eastAsia="Calibri"/>
          <w:b/>
          <w:bCs/>
          <w:i/>
          <w:iCs/>
          <w:sz w:val="24"/>
          <w:szCs w:val="24"/>
        </w:rPr>
      </w:pPr>
      <w:r w:rsidRPr="00216361">
        <w:rPr>
          <w:rFonts w:eastAsia="Calibri"/>
          <w:sz w:val="24"/>
          <w:szCs w:val="24"/>
        </w:rPr>
        <w:t xml:space="preserve">  </w:t>
      </w:r>
      <w:r w:rsidRPr="00216361">
        <w:rPr>
          <w:rFonts w:eastAsia="Calibri"/>
          <w:bCs/>
          <w:i/>
          <w:sz w:val="24"/>
          <w:szCs w:val="24"/>
        </w:rPr>
        <w:t xml:space="preserve">     </w:t>
      </w:r>
      <w:r w:rsidRPr="00216361">
        <w:rPr>
          <w:rFonts w:eastAsia="Calibri"/>
          <w:b/>
          <w:bCs/>
          <w:i/>
          <w:sz w:val="24"/>
          <w:szCs w:val="24"/>
        </w:rPr>
        <w:t>2.</w:t>
      </w:r>
      <w:r w:rsidRPr="00216361">
        <w:rPr>
          <w:rFonts w:eastAsia="Calibri"/>
          <w:b/>
          <w:bCs/>
          <w:i/>
          <w:iCs/>
          <w:sz w:val="24"/>
          <w:szCs w:val="24"/>
        </w:rPr>
        <w:t>Về kĩ năng:</w:t>
      </w:r>
    </w:p>
    <w:p w:rsidR="006D3463" w:rsidRPr="00216361" w:rsidRDefault="006D3463" w:rsidP="006D3463">
      <w:pPr>
        <w:spacing w:after="200" w:line="276" w:lineRule="auto"/>
        <w:rPr>
          <w:rFonts w:eastAsia="Calibri"/>
          <w:bCs/>
          <w:iCs/>
          <w:sz w:val="24"/>
          <w:szCs w:val="24"/>
        </w:rPr>
      </w:pPr>
      <w:r w:rsidRPr="00216361">
        <w:rPr>
          <w:rFonts w:eastAsia="Calibri"/>
          <w:bCs/>
          <w:iCs/>
          <w:sz w:val="24"/>
          <w:szCs w:val="24"/>
        </w:rPr>
        <w:t xml:space="preserve">         - Học sinh nắm vững dạng bài tập và phương pháp giải dạng bài tập này tương đối thành thạo</w:t>
      </w:r>
    </w:p>
    <w:p w:rsidR="006D3463" w:rsidRPr="00216361" w:rsidRDefault="006D3463" w:rsidP="006D3463">
      <w:pPr>
        <w:spacing w:after="200" w:line="276" w:lineRule="auto"/>
        <w:rPr>
          <w:rFonts w:eastAsia="Calibri"/>
          <w:b/>
          <w:i/>
          <w:sz w:val="24"/>
          <w:szCs w:val="24"/>
        </w:rPr>
      </w:pPr>
      <w:r w:rsidRPr="00216361">
        <w:rPr>
          <w:rFonts w:eastAsia="Calibri"/>
          <w:b/>
          <w:i/>
          <w:sz w:val="24"/>
          <w:szCs w:val="24"/>
        </w:rPr>
        <w:t xml:space="preserve">         3</w:t>
      </w:r>
      <w:r w:rsidRPr="00216361">
        <w:rPr>
          <w:rFonts w:eastAsia="Calibri"/>
          <w:b/>
          <w:sz w:val="24"/>
          <w:szCs w:val="24"/>
        </w:rPr>
        <w:t>.</w:t>
      </w:r>
      <w:r w:rsidRPr="00216361">
        <w:rPr>
          <w:rFonts w:eastAsia="Calibri"/>
          <w:b/>
          <w:i/>
          <w:sz w:val="24"/>
          <w:szCs w:val="24"/>
        </w:rPr>
        <w:t>Về tư duy,thái độ</w:t>
      </w:r>
    </w:p>
    <w:p w:rsidR="006D3463" w:rsidRPr="00216361" w:rsidRDefault="006D3463" w:rsidP="006D3463">
      <w:pPr>
        <w:spacing w:line="276" w:lineRule="auto"/>
        <w:ind w:left="720"/>
        <w:contextualSpacing/>
        <w:jc w:val="both"/>
        <w:rPr>
          <w:rFonts w:eastAsia="Calibri"/>
          <w:sz w:val="24"/>
          <w:szCs w:val="24"/>
        </w:rPr>
      </w:pPr>
      <w:r w:rsidRPr="00216361">
        <w:rPr>
          <w:rFonts w:eastAsia="Calibri"/>
          <w:sz w:val="24"/>
          <w:szCs w:val="24"/>
        </w:rPr>
        <w:t xml:space="preserve"> - Biết quy lạ về quen, liên hệ được kiến thức của bài vào trong thực tế cuộc sống.        </w:t>
      </w:r>
    </w:p>
    <w:p w:rsidR="006D3463" w:rsidRPr="00216361" w:rsidRDefault="006D3463" w:rsidP="006D3463">
      <w:pPr>
        <w:spacing w:line="276" w:lineRule="auto"/>
        <w:ind w:left="720"/>
        <w:contextualSpacing/>
        <w:jc w:val="both"/>
        <w:rPr>
          <w:rFonts w:eastAsia="Calibri"/>
          <w:sz w:val="24"/>
          <w:szCs w:val="24"/>
        </w:rPr>
      </w:pPr>
      <w:r w:rsidRPr="00216361">
        <w:rPr>
          <w:rFonts w:eastAsia="Calibri"/>
          <w:sz w:val="24"/>
          <w:szCs w:val="24"/>
        </w:rPr>
        <w:t xml:space="preserve">  -   Chủ động , tích cực xây dựng bài</w:t>
      </w:r>
    </w:p>
    <w:p w:rsidR="006D3463" w:rsidRPr="00216361" w:rsidRDefault="006D3463" w:rsidP="006D3463">
      <w:pPr>
        <w:spacing w:line="276" w:lineRule="auto"/>
        <w:ind w:firstLine="720"/>
        <w:contextualSpacing/>
        <w:jc w:val="both"/>
        <w:rPr>
          <w:rFonts w:eastAsia="Calibri"/>
          <w:sz w:val="24"/>
          <w:szCs w:val="24"/>
        </w:rPr>
      </w:pPr>
      <w:r w:rsidRPr="00216361">
        <w:rPr>
          <w:rFonts w:eastAsia="Calibri"/>
          <w:sz w:val="24"/>
          <w:szCs w:val="24"/>
        </w:rPr>
        <w:t xml:space="preserve"> - Rèn luyện tính cẩn thận ,kỹ năng biểu diễn hình không gian , kỹ năng giải bài tập hình không gian</w:t>
      </w:r>
    </w:p>
    <w:p w:rsidR="006D3463" w:rsidRPr="00216361" w:rsidRDefault="006D3463" w:rsidP="006D3463">
      <w:pPr>
        <w:spacing w:line="276" w:lineRule="auto"/>
        <w:contextualSpacing/>
        <w:jc w:val="both"/>
        <w:rPr>
          <w:rFonts w:eastAsia="Calibri"/>
          <w:b/>
          <w:i/>
          <w:sz w:val="24"/>
          <w:szCs w:val="24"/>
        </w:rPr>
      </w:pPr>
      <w:r w:rsidRPr="00216361">
        <w:rPr>
          <w:rFonts w:eastAsia="Calibri"/>
          <w:b/>
          <w:sz w:val="24"/>
          <w:szCs w:val="24"/>
        </w:rPr>
        <w:t xml:space="preserve">  </w:t>
      </w:r>
      <w:r w:rsidRPr="00216361">
        <w:rPr>
          <w:rFonts w:eastAsia="Calibri"/>
          <w:b/>
          <w:i/>
          <w:sz w:val="24"/>
          <w:szCs w:val="24"/>
        </w:rPr>
        <w:t>II. Chuẩn bị:</w:t>
      </w:r>
    </w:p>
    <w:p w:rsidR="006D3463" w:rsidRPr="00216361" w:rsidRDefault="006D3463" w:rsidP="006D3463">
      <w:pPr>
        <w:tabs>
          <w:tab w:val="left" w:pos="284"/>
          <w:tab w:val="right" w:pos="5954"/>
          <w:tab w:val="right" w:pos="8640"/>
        </w:tabs>
        <w:rPr>
          <w:b/>
          <w:i/>
          <w:sz w:val="24"/>
          <w:szCs w:val="24"/>
        </w:rPr>
      </w:pPr>
      <w:r w:rsidRPr="00216361">
        <w:rPr>
          <w:b/>
          <w:i/>
          <w:sz w:val="24"/>
          <w:szCs w:val="24"/>
        </w:rPr>
        <w:t xml:space="preserve">     1.GV: </w:t>
      </w:r>
      <w:r w:rsidRPr="00216361">
        <w:rPr>
          <w:sz w:val="24"/>
          <w:szCs w:val="24"/>
        </w:rPr>
        <w:t xml:space="preserve">- Giáo án, phấn, bảng, </w:t>
      </w:r>
    </w:p>
    <w:p w:rsidR="006D3463" w:rsidRPr="00216361" w:rsidRDefault="006D3463" w:rsidP="006D3463">
      <w:pPr>
        <w:tabs>
          <w:tab w:val="left" w:pos="284"/>
          <w:tab w:val="right" w:pos="5954"/>
          <w:tab w:val="right" w:pos="8640"/>
        </w:tabs>
        <w:rPr>
          <w:sz w:val="24"/>
          <w:szCs w:val="24"/>
        </w:rPr>
      </w:pPr>
      <w:r w:rsidRPr="00216361">
        <w:rPr>
          <w:sz w:val="24"/>
          <w:szCs w:val="24"/>
        </w:rPr>
        <w:tab/>
        <w:t xml:space="preserve">            - Bảng phụ, phiếu trắc nghiệm</w:t>
      </w:r>
    </w:p>
    <w:p w:rsidR="006D3463" w:rsidRPr="00216361" w:rsidRDefault="006D3463" w:rsidP="006D3463">
      <w:pPr>
        <w:tabs>
          <w:tab w:val="left" w:pos="284"/>
          <w:tab w:val="right" w:pos="5954"/>
          <w:tab w:val="right" w:pos="8640"/>
        </w:tabs>
        <w:rPr>
          <w:b/>
          <w:i/>
          <w:sz w:val="24"/>
          <w:szCs w:val="24"/>
        </w:rPr>
      </w:pPr>
      <w:r w:rsidRPr="00216361">
        <w:rPr>
          <w:i/>
          <w:sz w:val="24"/>
          <w:szCs w:val="24"/>
        </w:rPr>
        <w:t xml:space="preserve">  </w:t>
      </w:r>
      <w:r w:rsidRPr="00216361">
        <w:rPr>
          <w:b/>
          <w:i/>
          <w:sz w:val="24"/>
          <w:szCs w:val="24"/>
        </w:rPr>
        <w:t xml:space="preserve">   2. HS:</w:t>
      </w:r>
      <w:r w:rsidRPr="00216361">
        <w:rPr>
          <w:sz w:val="24"/>
          <w:szCs w:val="24"/>
        </w:rPr>
        <w:t xml:space="preserve"> - SGK, bút…, bảng phụ </w:t>
      </w:r>
      <w:r w:rsidRPr="00216361">
        <w:rPr>
          <w:sz w:val="24"/>
          <w:szCs w:val="24"/>
        </w:rPr>
        <w:tab/>
      </w:r>
    </w:p>
    <w:p w:rsidR="006D3463" w:rsidRPr="00216361" w:rsidRDefault="006D3463" w:rsidP="006D3463">
      <w:pPr>
        <w:tabs>
          <w:tab w:val="left" w:pos="284"/>
          <w:tab w:val="right" w:pos="5954"/>
          <w:tab w:val="right" w:pos="8640"/>
        </w:tabs>
        <w:rPr>
          <w:iCs/>
          <w:sz w:val="24"/>
          <w:szCs w:val="24"/>
        </w:rPr>
      </w:pPr>
      <w:r w:rsidRPr="00216361">
        <w:rPr>
          <w:sz w:val="24"/>
          <w:szCs w:val="24"/>
        </w:rPr>
        <w:t xml:space="preserve">                 - Đọc trước bài.</w:t>
      </w:r>
    </w:p>
    <w:p w:rsidR="006D3463" w:rsidRPr="00216361" w:rsidRDefault="00C51AE3" w:rsidP="006D3463">
      <w:pPr>
        <w:tabs>
          <w:tab w:val="left" w:pos="284"/>
          <w:tab w:val="right" w:pos="5954"/>
          <w:tab w:val="right" w:pos="8640"/>
        </w:tabs>
        <w:jc w:val="both"/>
        <w:rPr>
          <w:b/>
          <w:i/>
          <w:iCs/>
          <w:sz w:val="24"/>
          <w:szCs w:val="24"/>
        </w:rPr>
      </w:pPr>
      <w:r w:rsidRPr="00216361">
        <w:rPr>
          <w:b/>
          <w:i/>
          <w:iCs/>
          <w:sz w:val="24"/>
          <w:szCs w:val="24"/>
        </w:rPr>
        <w:t xml:space="preserve">  </w:t>
      </w:r>
      <w:r w:rsidR="006D3463" w:rsidRPr="00216361">
        <w:rPr>
          <w:b/>
          <w:i/>
          <w:iCs/>
          <w:sz w:val="24"/>
          <w:szCs w:val="24"/>
        </w:rPr>
        <w:t>III. Tiến trình bài học:</w:t>
      </w:r>
    </w:p>
    <w:p w:rsidR="006D3463" w:rsidRPr="00216361" w:rsidRDefault="00C86102" w:rsidP="006D3463">
      <w:pPr>
        <w:spacing w:after="200"/>
        <w:rPr>
          <w:rFonts w:eastAsia="Calibri"/>
          <w:sz w:val="24"/>
          <w:szCs w:val="24"/>
        </w:rPr>
      </w:pPr>
      <w:r w:rsidRPr="00216361">
        <w:rPr>
          <w:rFonts w:eastAsia="Calibri"/>
          <w:b/>
          <w:i/>
          <w:sz w:val="24"/>
          <w:szCs w:val="24"/>
        </w:rPr>
        <w:t xml:space="preserve">    </w:t>
      </w:r>
      <w:r w:rsidR="006D3463" w:rsidRPr="00216361">
        <w:rPr>
          <w:rFonts w:eastAsia="Calibri"/>
          <w:b/>
          <w:i/>
          <w:sz w:val="24"/>
          <w:szCs w:val="24"/>
        </w:rPr>
        <w:t xml:space="preserve"> 1.</w:t>
      </w:r>
      <w:r w:rsidRPr="00216361">
        <w:rPr>
          <w:rFonts w:eastAsia="Calibri"/>
          <w:b/>
          <w:i/>
          <w:sz w:val="24"/>
          <w:szCs w:val="24"/>
        </w:rPr>
        <w:t xml:space="preserve"> Kiểm tra bài cũ:</w:t>
      </w:r>
      <w:r w:rsidR="006D3463" w:rsidRPr="00216361">
        <w:rPr>
          <w:rFonts w:eastAsia="Calibri"/>
          <w:sz w:val="24"/>
          <w:szCs w:val="24"/>
        </w:rPr>
        <w:t xml:space="preserve"> </w:t>
      </w:r>
      <w:r w:rsidRPr="00216361">
        <w:rPr>
          <w:rFonts w:eastAsia="Calibri"/>
          <w:sz w:val="24"/>
          <w:szCs w:val="24"/>
        </w:rPr>
        <w:t xml:space="preserve">     (</w:t>
      </w:r>
      <w:r w:rsidR="006D3463" w:rsidRPr="00216361">
        <w:rPr>
          <w:rFonts w:eastAsia="Calibri"/>
          <w:sz w:val="24"/>
          <w:szCs w:val="24"/>
        </w:rPr>
        <w:t>Trong bài giả</w:t>
      </w:r>
      <w:r w:rsidRPr="00216361">
        <w:rPr>
          <w:rFonts w:eastAsia="Calibri"/>
          <w:sz w:val="24"/>
          <w:szCs w:val="24"/>
        </w:rPr>
        <w:t>ng)</w:t>
      </w:r>
      <w:r w:rsidR="006D3463" w:rsidRPr="00216361">
        <w:rPr>
          <w:rFonts w:eastAsia="Calibri"/>
          <w:sz w:val="24"/>
          <w:szCs w:val="24"/>
        </w:rPr>
        <w:t xml:space="preserve"> </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w:t>
      </w:r>
      <w:r w:rsidRPr="00216361">
        <w:rPr>
          <w:rFonts w:eastAsia="Calibri"/>
          <w:b/>
          <w:sz w:val="24"/>
          <w:szCs w:val="24"/>
        </w:rPr>
        <w:t xml:space="preserve">ĐVĐ: </w:t>
      </w:r>
      <w:r w:rsidRPr="00216361">
        <w:rPr>
          <w:rFonts w:eastAsia="Calibri"/>
          <w:sz w:val="24"/>
          <w:szCs w:val="24"/>
        </w:rPr>
        <w:t>Ta đã nghiên cứu về mặt cầu nay ta củng cố lại lý thuyết đó qua các bài tập sau</w:t>
      </w:r>
    </w:p>
    <w:p w:rsidR="006D3463" w:rsidRPr="00216361" w:rsidRDefault="00C86102" w:rsidP="00C86102">
      <w:pPr>
        <w:spacing w:after="200" w:line="276" w:lineRule="auto"/>
        <w:rPr>
          <w:rFonts w:eastAsia="Calibri"/>
          <w:b/>
          <w:i/>
          <w:sz w:val="24"/>
          <w:szCs w:val="24"/>
        </w:rPr>
      </w:pPr>
      <w:r w:rsidRPr="00216361">
        <w:rPr>
          <w:rFonts w:eastAsia="Calibri"/>
          <w:b/>
          <w:i/>
          <w:sz w:val="24"/>
          <w:szCs w:val="24"/>
        </w:rPr>
        <w:t xml:space="preserve">      </w:t>
      </w:r>
      <w:r w:rsidR="006D3463" w:rsidRPr="00216361">
        <w:rPr>
          <w:rFonts w:eastAsia="Calibri"/>
          <w:b/>
          <w:i/>
          <w:sz w:val="24"/>
          <w:szCs w:val="24"/>
        </w:rPr>
        <w:t>2. B</w:t>
      </w:r>
      <w:r w:rsidRPr="00216361">
        <w:rPr>
          <w:rFonts w:eastAsia="Calibri"/>
          <w:b/>
          <w:i/>
          <w:sz w:val="24"/>
          <w:szCs w:val="24"/>
        </w:rPr>
        <w:t>ài mới:</w:t>
      </w:r>
    </w:p>
    <w:p w:rsidR="00C51AE3" w:rsidRPr="00216361" w:rsidRDefault="00C51AE3" w:rsidP="00C51AE3">
      <w:pPr>
        <w:rPr>
          <w:sz w:val="24"/>
          <w:szCs w:val="24"/>
        </w:rPr>
      </w:pPr>
      <w:r w:rsidRPr="00216361">
        <w:rPr>
          <w:b/>
          <w:sz w:val="24"/>
          <w:szCs w:val="24"/>
        </w:rPr>
        <w:t xml:space="preserve">                        Hoạt động 1</w:t>
      </w:r>
      <w:r w:rsidRPr="00216361">
        <w:rPr>
          <w:sz w:val="24"/>
          <w:szCs w:val="24"/>
        </w:rPr>
        <w:t xml:space="preserve">: Hướng dẫn chữa bài tập 8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960"/>
      </w:tblGrid>
      <w:tr w:rsidR="00C51AE3" w:rsidRPr="00216361">
        <w:tc>
          <w:tcPr>
            <w:tcW w:w="3240" w:type="dxa"/>
          </w:tcPr>
          <w:p w:rsidR="00C51AE3" w:rsidRPr="00216361" w:rsidRDefault="00C51AE3" w:rsidP="00C51AE3">
            <w:pPr>
              <w:jc w:val="center"/>
              <w:rPr>
                <w:b/>
                <w:i/>
                <w:sz w:val="24"/>
                <w:szCs w:val="24"/>
              </w:rPr>
            </w:pPr>
            <w:r w:rsidRPr="00216361">
              <w:rPr>
                <w:b/>
                <w:i/>
                <w:sz w:val="24"/>
                <w:szCs w:val="24"/>
              </w:rPr>
              <w:t>Hoạt động của GV</w:t>
            </w:r>
          </w:p>
        </w:tc>
        <w:tc>
          <w:tcPr>
            <w:tcW w:w="3240" w:type="dxa"/>
          </w:tcPr>
          <w:p w:rsidR="00C51AE3" w:rsidRPr="00216361" w:rsidRDefault="00C51AE3" w:rsidP="00C51AE3">
            <w:pPr>
              <w:jc w:val="center"/>
              <w:rPr>
                <w:b/>
                <w:i/>
                <w:sz w:val="24"/>
                <w:szCs w:val="24"/>
              </w:rPr>
            </w:pPr>
            <w:r w:rsidRPr="00216361">
              <w:rPr>
                <w:b/>
                <w:i/>
                <w:sz w:val="24"/>
                <w:szCs w:val="24"/>
              </w:rPr>
              <w:t xml:space="preserve">Hoạt động của HS </w:t>
            </w:r>
          </w:p>
        </w:tc>
        <w:tc>
          <w:tcPr>
            <w:tcW w:w="3960" w:type="dxa"/>
          </w:tcPr>
          <w:p w:rsidR="00C51AE3" w:rsidRPr="00216361" w:rsidRDefault="00C51AE3" w:rsidP="00C51AE3">
            <w:pPr>
              <w:jc w:val="center"/>
              <w:rPr>
                <w:b/>
                <w:i/>
                <w:sz w:val="24"/>
                <w:szCs w:val="24"/>
              </w:rPr>
            </w:pPr>
            <w:r w:rsidRPr="00216361">
              <w:rPr>
                <w:b/>
                <w:i/>
                <w:sz w:val="24"/>
                <w:szCs w:val="24"/>
              </w:rPr>
              <w:t xml:space="preserve">Nội dung </w:t>
            </w:r>
          </w:p>
        </w:tc>
      </w:tr>
      <w:tr w:rsidR="00C51AE3" w:rsidRPr="00216361">
        <w:tc>
          <w:tcPr>
            <w:tcW w:w="3240" w:type="dxa"/>
          </w:tcPr>
          <w:p w:rsidR="00C51AE3" w:rsidRPr="00216361" w:rsidRDefault="00C51AE3" w:rsidP="00E83397">
            <w:pPr>
              <w:rPr>
                <w:sz w:val="24"/>
                <w:szCs w:val="24"/>
              </w:rPr>
            </w:pPr>
            <w:r w:rsidRPr="00216361">
              <w:rPr>
                <w:sz w:val="24"/>
                <w:szCs w:val="24"/>
              </w:rPr>
              <w:t>Treo ND bài tập 8 - SGK</w:t>
            </w:r>
          </w:p>
          <w:p w:rsidR="00C51AE3" w:rsidRPr="00216361" w:rsidRDefault="00C51AE3" w:rsidP="00E83397">
            <w:pPr>
              <w:rPr>
                <w:sz w:val="24"/>
                <w:szCs w:val="24"/>
              </w:rPr>
            </w:pPr>
            <w:r w:rsidRPr="00216361">
              <w:rPr>
                <w:sz w:val="24"/>
                <w:szCs w:val="24"/>
              </w:rPr>
              <w:t>CMR nếu có một mặt cầu tiếp xúc với 6 cạnh của một hinh tứ diện thì tổng độ dài của các cặp cạnh đối diện của tứ diện bằng nhau.</w:t>
            </w: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Hướng dẫn HS hiểu ND và cách vẽ hình.</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Yêu cầu HS nhận xét từ hình vẽ bê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Như vậy ta có thể suy ra được điều gì?</w:t>
            </w:r>
          </w:p>
        </w:tc>
        <w:tc>
          <w:tcPr>
            <w:tcW w:w="3240" w:type="dxa"/>
          </w:tcPr>
          <w:p w:rsidR="00C51AE3" w:rsidRPr="00216361" w:rsidRDefault="00C51AE3" w:rsidP="00E83397">
            <w:pPr>
              <w:rPr>
                <w:sz w:val="24"/>
                <w:szCs w:val="24"/>
              </w:rPr>
            </w:pPr>
            <w:r w:rsidRPr="00216361">
              <w:rPr>
                <w:sz w:val="24"/>
                <w:szCs w:val="24"/>
              </w:rPr>
              <w:t>Xem bài ND bài tập trên bảng phụ</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Đọc hiểu ND bài tập yêu cầu nt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Nhận xét cách hiểu của mình</w:t>
            </w:r>
          </w:p>
          <w:p w:rsidR="00C51AE3" w:rsidRPr="00216361" w:rsidRDefault="00C51AE3" w:rsidP="00E83397">
            <w:pPr>
              <w:rPr>
                <w:sz w:val="24"/>
                <w:szCs w:val="24"/>
              </w:rPr>
            </w:pPr>
            <w:r w:rsidRPr="00216361">
              <w:rPr>
                <w:sz w:val="24"/>
                <w:szCs w:val="24"/>
              </w:rPr>
              <w:t>- Nhận xét ý kiến.</w:t>
            </w:r>
          </w:p>
          <w:p w:rsidR="00C51AE3" w:rsidRPr="00216361" w:rsidRDefault="00C51AE3" w:rsidP="00E83397">
            <w:pPr>
              <w:rPr>
                <w:sz w:val="24"/>
                <w:szCs w:val="24"/>
              </w:rPr>
            </w:pPr>
            <w:r w:rsidRPr="00216361">
              <w:rPr>
                <w:sz w:val="24"/>
                <w:szCs w:val="24"/>
              </w:rPr>
              <w:t xml:space="preserve">- Phát  biểu cách </w:t>
            </w:r>
          </w:p>
          <w:p w:rsidR="00C51AE3" w:rsidRPr="00216361" w:rsidRDefault="00C51AE3" w:rsidP="00E83397">
            <w:pPr>
              <w:rPr>
                <w:sz w:val="24"/>
                <w:szCs w:val="24"/>
              </w:rPr>
            </w:pPr>
            <w:r w:rsidRPr="00216361">
              <w:rPr>
                <w:sz w:val="24"/>
                <w:szCs w:val="24"/>
              </w:rPr>
              <w:t xml:space="preserve">-Hiểu của mình. </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AB + CD</w:t>
            </w:r>
          </w:p>
          <w:p w:rsidR="00C51AE3" w:rsidRPr="00216361" w:rsidRDefault="00C51AE3" w:rsidP="00E83397">
            <w:pPr>
              <w:rPr>
                <w:sz w:val="24"/>
                <w:szCs w:val="24"/>
              </w:rPr>
            </w:pPr>
            <w:r w:rsidRPr="00216361">
              <w:rPr>
                <w:sz w:val="24"/>
                <w:szCs w:val="24"/>
              </w:rPr>
              <w:t xml:space="preserve">= AC + BD </w:t>
            </w:r>
          </w:p>
          <w:p w:rsidR="00C51AE3" w:rsidRPr="00216361" w:rsidRDefault="00C51AE3" w:rsidP="00E83397">
            <w:pPr>
              <w:rPr>
                <w:sz w:val="24"/>
                <w:szCs w:val="24"/>
              </w:rPr>
            </w:pPr>
            <w:r w:rsidRPr="00216361">
              <w:rPr>
                <w:sz w:val="24"/>
                <w:szCs w:val="24"/>
              </w:rPr>
              <w:t>= AD + BC</w:t>
            </w:r>
          </w:p>
        </w:tc>
        <w:tc>
          <w:tcPr>
            <w:tcW w:w="3960" w:type="dxa"/>
          </w:tcPr>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xml:space="preserve">        Lời giải:</w:t>
            </w:r>
          </w:p>
          <w:p w:rsidR="00C51AE3" w:rsidRPr="00216361" w:rsidRDefault="00C51AE3" w:rsidP="00E83397">
            <w:pPr>
              <w:rPr>
                <w:sz w:val="24"/>
                <w:szCs w:val="24"/>
              </w:rPr>
            </w:pPr>
            <w:r w:rsidRPr="00216361">
              <w:rPr>
                <w:sz w:val="24"/>
                <w:szCs w:val="24"/>
              </w:rPr>
              <w:t xml:space="preserve">Giả sử tứ diện ABCD có các cạnh AB, AC, AD, CB, CD, BD l ần lượt tiếp xúc với các mặt cầu tại M, N, P, Q, R, S </w:t>
            </w:r>
          </w:p>
          <w:p w:rsidR="00A24CC0" w:rsidRDefault="00A24CC0" w:rsidP="00E83397">
            <w:pPr>
              <w:rPr>
                <w:sz w:val="24"/>
                <w:szCs w:val="24"/>
              </w:rPr>
            </w:pPr>
          </w:p>
          <w:p w:rsidR="00A24CC0" w:rsidRDefault="00A24CC0" w:rsidP="00E83397">
            <w:pPr>
              <w:rPr>
                <w:sz w:val="24"/>
                <w:szCs w:val="24"/>
              </w:rPr>
            </w:pPr>
          </w:p>
          <w:p w:rsidR="00C51AE3" w:rsidRPr="00216361" w:rsidRDefault="00C51AE3" w:rsidP="00E83397">
            <w:pPr>
              <w:rPr>
                <w:sz w:val="24"/>
                <w:szCs w:val="24"/>
              </w:rPr>
            </w:pPr>
            <w:r w:rsidRPr="00216361">
              <w:rPr>
                <w:sz w:val="24"/>
                <w:szCs w:val="24"/>
              </w:rPr>
              <w:t>Khi đó ta có: AM = AN = AP = a và BM = BQ = BS = b; CQ = CN = CR = c và DP = DR = DS = d</w:t>
            </w:r>
          </w:p>
          <w:p w:rsidR="00C51AE3" w:rsidRPr="00216361" w:rsidRDefault="00C51AE3" w:rsidP="00E83397">
            <w:pPr>
              <w:rPr>
                <w:sz w:val="24"/>
                <w:szCs w:val="24"/>
              </w:rPr>
            </w:pPr>
            <w:r w:rsidRPr="00216361">
              <w:rPr>
                <w:sz w:val="24"/>
                <w:szCs w:val="24"/>
              </w:rPr>
              <w:t>Như vậy: AB + CD = a + b + c + d</w:t>
            </w:r>
          </w:p>
          <w:p w:rsidR="00C51AE3" w:rsidRPr="00216361" w:rsidRDefault="00C51AE3" w:rsidP="00E83397">
            <w:pPr>
              <w:rPr>
                <w:sz w:val="24"/>
                <w:szCs w:val="24"/>
              </w:rPr>
            </w:pPr>
            <w:r w:rsidRPr="00216361">
              <w:rPr>
                <w:sz w:val="24"/>
                <w:szCs w:val="24"/>
              </w:rPr>
              <w:t>AC + BD = a + c + b + d</w:t>
            </w:r>
          </w:p>
          <w:p w:rsidR="00C51AE3" w:rsidRPr="00216361" w:rsidRDefault="00C51AE3" w:rsidP="00E83397">
            <w:pPr>
              <w:rPr>
                <w:sz w:val="24"/>
                <w:szCs w:val="24"/>
              </w:rPr>
            </w:pPr>
            <w:r w:rsidRPr="00216361">
              <w:rPr>
                <w:sz w:val="24"/>
                <w:szCs w:val="24"/>
              </w:rPr>
              <w:t>AD + BC = a + d + b + c</w:t>
            </w:r>
          </w:p>
          <w:p w:rsidR="00C51AE3" w:rsidRPr="00216361" w:rsidRDefault="00C51AE3" w:rsidP="00E83397">
            <w:pPr>
              <w:rPr>
                <w:sz w:val="24"/>
                <w:szCs w:val="24"/>
              </w:rPr>
            </w:pPr>
            <w:r w:rsidRPr="00216361">
              <w:rPr>
                <w:sz w:val="24"/>
                <w:szCs w:val="24"/>
              </w:rPr>
              <w:t>Do đó, các cặp đối diện của tứ diện thoả mãn điều kiện của bài toán có tổng bằng nhau</w:t>
            </w:r>
          </w:p>
          <w:p w:rsidR="00C51AE3" w:rsidRPr="00216361" w:rsidRDefault="00C51AE3" w:rsidP="00E83397">
            <w:pPr>
              <w:rPr>
                <w:sz w:val="24"/>
                <w:szCs w:val="24"/>
              </w:rPr>
            </w:pPr>
            <w:r w:rsidRPr="00216361">
              <w:rPr>
                <w:sz w:val="24"/>
                <w:szCs w:val="24"/>
              </w:rPr>
              <w:t xml:space="preserve"> Tức là: </w:t>
            </w:r>
          </w:p>
          <w:p w:rsidR="00C51AE3" w:rsidRPr="00216361" w:rsidRDefault="00C51AE3" w:rsidP="00E83397">
            <w:pPr>
              <w:rPr>
                <w:sz w:val="24"/>
                <w:szCs w:val="24"/>
              </w:rPr>
            </w:pPr>
            <w:r w:rsidRPr="00216361">
              <w:rPr>
                <w:sz w:val="24"/>
                <w:szCs w:val="24"/>
              </w:rPr>
              <w:t>AB + CD = AC + BD = AD + BC</w:t>
            </w:r>
          </w:p>
        </w:tc>
      </w:tr>
    </w:tbl>
    <w:p w:rsidR="00C51AE3" w:rsidRPr="00216361" w:rsidRDefault="00C51AE3" w:rsidP="00C51AE3">
      <w:pPr>
        <w:rPr>
          <w:sz w:val="24"/>
          <w:szCs w:val="24"/>
        </w:rPr>
      </w:pPr>
      <w:r w:rsidRPr="00216361">
        <w:rPr>
          <w:b/>
          <w:sz w:val="24"/>
          <w:szCs w:val="24"/>
        </w:rPr>
        <w:t xml:space="preserve">             Hoạt động 2:</w:t>
      </w:r>
      <w:r w:rsidRPr="00216361">
        <w:rPr>
          <w:sz w:val="24"/>
          <w:szCs w:val="24"/>
        </w:rPr>
        <w:t xml:space="preserve"> Hướng dẫn chữa bài tập 9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960"/>
      </w:tblGrid>
      <w:tr w:rsidR="00C51AE3" w:rsidRPr="00216361">
        <w:tc>
          <w:tcPr>
            <w:tcW w:w="3240" w:type="dxa"/>
          </w:tcPr>
          <w:p w:rsidR="00C51AE3" w:rsidRPr="00216361" w:rsidRDefault="00C51AE3" w:rsidP="00E83397">
            <w:pPr>
              <w:jc w:val="center"/>
              <w:rPr>
                <w:b/>
                <w:i/>
                <w:sz w:val="24"/>
                <w:szCs w:val="24"/>
              </w:rPr>
            </w:pPr>
            <w:r w:rsidRPr="00216361">
              <w:rPr>
                <w:b/>
                <w:i/>
                <w:sz w:val="24"/>
                <w:szCs w:val="24"/>
              </w:rPr>
              <w:t>Hoạt động của GV</w:t>
            </w:r>
          </w:p>
        </w:tc>
        <w:tc>
          <w:tcPr>
            <w:tcW w:w="3240" w:type="dxa"/>
          </w:tcPr>
          <w:p w:rsidR="00C51AE3" w:rsidRPr="00216361" w:rsidRDefault="00C51AE3" w:rsidP="00E83397">
            <w:pPr>
              <w:jc w:val="center"/>
              <w:rPr>
                <w:b/>
                <w:i/>
                <w:sz w:val="24"/>
                <w:szCs w:val="24"/>
              </w:rPr>
            </w:pPr>
            <w:r w:rsidRPr="00216361">
              <w:rPr>
                <w:b/>
                <w:i/>
                <w:sz w:val="24"/>
                <w:szCs w:val="24"/>
              </w:rPr>
              <w:t xml:space="preserve">Hoạt động của HS </w:t>
            </w:r>
          </w:p>
        </w:tc>
        <w:tc>
          <w:tcPr>
            <w:tcW w:w="3960" w:type="dxa"/>
          </w:tcPr>
          <w:p w:rsidR="00C51AE3" w:rsidRPr="00216361" w:rsidRDefault="00C51AE3" w:rsidP="00E83397">
            <w:pPr>
              <w:jc w:val="center"/>
              <w:rPr>
                <w:b/>
                <w:i/>
                <w:sz w:val="24"/>
                <w:szCs w:val="24"/>
              </w:rPr>
            </w:pPr>
            <w:r w:rsidRPr="00216361">
              <w:rPr>
                <w:b/>
                <w:i/>
                <w:sz w:val="24"/>
                <w:szCs w:val="24"/>
              </w:rPr>
              <w:t xml:space="preserve">Nội dung </w:t>
            </w:r>
          </w:p>
        </w:tc>
      </w:tr>
      <w:tr w:rsidR="00C51AE3" w:rsidRPr="00216361">
        <w:tc>
          <w:tcPr>
            <w:tcW w:w="3240" w:type="dxa"/>
          </w:tcPr>
          <w:p w:rsidR="00C51AE3" w:rsidRPr="00216361" w:rsidRDefault="00C51AE3" w:rsidP="00E83397">
            <w:pPr>
              <w:rPr>
                <w:sz w:val="24"/>
                <w:szCs w:val="24"/>
              </w:rPr>
            </w:pPr>
            <w:r w:rsidRPr="00216361">
              <w:rPr>
                <w:sz w:val="24"/>
                <w:szCs w:val="24"/>
              </w:rPr>
              <w:t>Trình chiếu ND bài tập 9 (SGK – tr.49)</w:t>
            </w:r>
          </w:p>
          <w:p w:rsidR="00C51AE3" w:rsidRPr="00216361" w:rsidRDefault="00C51AE3" w:rsidP="00E83397">
            <w:pPr>
              <w:rPr>
                <w:sz w:val="24"/>
                <w:szCs w:val="24"/>
              </w:rPr>
            </w:pPr>
            <w:r w:rsidRPr="00216361">
              <w:rPr>
                <w:sz w:val="24"/>
                <w:szCs w:val="24"/>
              </w:rPr>
              <w:t>Cho một điểm A cố định và một đường thẳng a cố định không đi qua A. Gọi O là  môt điểm thay đổi trên a. CMR các mặt của tâm O, bán kính r = OA luôn luôn đi qua một đường tròn cố định.</w:t>
            </w:r>
          </w:p>
          <w:p w:rsidR="00C51AE3" w:rsidRPr="00216361" w:rsidRDefault="00C51AE3" w:rsidP="00E83397">
            <w:pPr>
              <w:rPr>
                <w:sz w:val="24"/>
                <w:szCs w:val="24"/>
              </w:rPr>
            </w:pPr>
            <w:r w:rsidRPr="00216361">
              <w:rPr>
                <w:sz w:val="24"/>
                <w:szCs w:val="24"/>
              </w:rPr>
              <w:t>Hdẫn HS giả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Vẽ hình</w:t>
            </w:r>
          </w:p>
        </w:tc>
        <w:tc>
          <w:tcPr>
            <w:tcW w:w="3240" w:type="dxa"/>
          </w:tcPr>
          <w:p w:rsidR="00C51AE3" w:rsidRPr="00216361" w:rsidRDefault="00C51AE3" w:rsidP="00E83397">
            <w:pPr>
              <w:rPr>
                <w:sz w:val="24"/>
                <w:szCs w:val="24"/>
              </w:rPr>
            </w:pPr>
            <w:r w:rsidRPr="00216361">
              <w:rPr>
                <w:sz w:val="24"/>
                <w:szCs w:val="24"/>
              </w:rPr>
              <w:t>Xem và hiểu ND bài tập 9 (SGK – tr.49)</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Ghi đề bà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HS thực hiệ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Vẽ hình</w:t>
            </w:r>
          </w:p>
        </w:tc>
        <w:tc>
          <w:tcPr>
            <w:tcW w:w="3960" w:type="dxa"/>
          </w:tcPr>
          <w:p w:rsidR="00C51AE3" w:rsidRPr="00216361" w:rsidRDefault="00C51AE3" w:rsidP="00E83397">
            <w:pPr>
              <w:rPr>
                <w:sz w:val="24"/>
                <w:szCs w:val="24"/>
              </w:rPr>
            </w:pPr>
            <w:r w:rsidRPr="00216361">
              <w:rPr>
                <w:sz w:val="24"/>
                <w:szCs w:val="24"/>
              </w:rPr>
              <w:t>Bài 9 (SGK – tr.49)</w:t>
            </w:r>
          </w:p>
          <w:p w:rsidR="00C51AE3" w:rsidRPr="00216361" w:rsidRDefault="00C51AE3" w:rsidP="00E83397">
            <w:pPr>
              <w:jc w:val="center"/>
              <w:rPr>
                <w:sz w:val="24"/>
                <w:szCs w:val="24"/>
              </w:rPr>
            </w:pPr>
            <w:r w:rsidRPr="00216361">
              <w:rPr>
                <w:sz w:val="24"/>
                <w:szCs w:val="24"/>
              </w:rPr>
              <w:t>Lời gải:</w:t>
            </w:r>
          </w:p>
          <w:p w:rsidR="00C51AE3" w:rsidRPr="00216361" w:rsidRDefault="00C51AE3" w:rsidP="00E83397">
            <w:pPr>
              <w:rPr>
                <w:sz w:val="24"/>
                <w:szCs w:val="24"/>
              </w:rPr>
            </w:pPr>
            <w:r w:rsidRPr="00216361">
              <w:rPr>
                <w:sz w:val="24"/>
                <w:szCs w:val="24"/>
              </w:rPr>
              <w:t>Gọi (</w:t>
            </w:r>
            <w:r w:rsidR="00E41067" w:rsidRPr="00E41067">
              <w:rPr>
                <w:position w:val="-4"/>
                <w:sz w:val="24"/>
                <w:szCs w:val="24"/>
              </w:rPr>
              <w:object w:dxaOrig="220" w:dyaOrig="200">
                <v:shape id="_x0000_i1656" type="#_x0000_t75" style="width:11.25pt;height:9.75pt" o:ole="">
                  <v:imagedata r:id="rId1393" o:title=""/>
                </v:shape>
                <o:OLEObject Type="Embed" ProgID="Equation.DSMT4" ShapeID="_x0000_i1656" DrawAspect="Content" ObjectID="_1628102347" r:id="rId1394"/>
              </w:object>
            </w:r>
            <w:r w:rsidRPr="00216361">
              <w:rPr>
                <w:sz w:val="24"/>
                <w:szCs w:val="24"/>
              </w:rPr>
              <w:t>) là mặt phẳng qua A và vuông góc với đường thẳng a tại I. Khi đó mặt cầu tâm O bán kính OA cắt mặt phẳng (</w:t>
            </w:r>
            <w:r w:rsidR="00E41067" w:rsidRPr="00E41067">
              <w:rPr>
                <w:position w:val="-4"/>
                <w:sz w:val="24"/>
                <w:szCs w:val="24"/>
              </w:rPr>
              <w:object w:dxaOrig="220" w:dyaOrig="200">
                <v:shape id="_x0000_i1657" type="#_x0000_t75" style="width:11.25pt;height:9.75pt" o:ole="">
                  <v:imagedata r:id="rId1395" o:title=""/>
                </v:shape>
                <o:OLEObject Type="Embed" ProgID="Equation.DSMT4" ShapeID="_x0000_i1657" DrawAspect="Content" ObjectID="_1628102348" r:id="rId1396"/>
              </w:object>
            </w:r>
            <w:r w:rsidRPr="00216361">
              <w:rPr>
                <w:sz w:val="24"/>
                <w:szCs w:val="24"/>
              </w:rPr>
              <w:t>) theo một đường tròn tâm I bán kính IA không đổ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4112" behindDoc="0" locked="0" layoutInCell="1" allowOverlap="1">
                      <wp:simplePos x="0" y="0"/>
                      <wp:positionH relativeFrom="column">
                        <wp:posOffset>1306195</wp:posOffset>
                      </wp:positionH>
                      <wp:positionV relativeFrom="paragraph">
                        <wp:posOffset>-690245</wp:posOffset>
                      </wp:positionV>
                      <wp:extent cx="0" cy="457200"/>
                      <wp:effectExtent l="10795" t="5080" r="8255" b="13970"/>
                      <wp:wrapNone/>
                      <wp:docPr id="62" name="Line 2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8"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54.35pt" to="102.85pt,-1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NJGQIAADUEAAAOAAAAZHJzL2Uyb0RvYy54bWysU8GO2jAQvVfqP1i+QxIaWIgIq4pAL9sW abe9G9shVh3bsg0BVf33jp1Al/ZSVc3BGdszb97MPC8fz61EJ26d0KrE2TjFiCuqmVCHEn952Y7m GDlPFCNSK17iC3f4cfX2zbIzBZ/oRkvGLQIQ5YrOlLjx3hRJ4mjDW+LG2nAFl7W2LfGwtYeEWdIB eiuTSZrOkk5bZqym3Dk4rfpLvIr4dc2p/1zXjnskSwzcfFxtXPdhTVZLUhwsMY2gAw3yDyxaIhQk vUFVxBN0tOIPqFZQq52u/ZjqNtF1LSiPNUA1WfpbNc8NMTzWAs1x5tYm9/9g6afTziLBSjybYKRI CzN6EoqjyTSfh+50xhXgtFY7G+qjZ/VsnjT95pDS64aoA48sXy4GIrMQkdyFhI0zkGPffdQMfMjR 69iqc21bVEthvobAAA7tQOc4m8ttNvzsEe0PKZzm0wcYe0xDioAQ4ox1/gPXLQpGiSXwj3jk9OR8 YPTLJbgrvRVSxslLhboSL6aTaQxwWgoWLoObs4f9Wlp0IkE78Rvy3rlZfVQsgjWcsM1geyJkb0Ny qQIeVAJ0BqsXx/dFutjMN/N8lE9mm1GeVtXo/Xadj2bb7GFavavW6yr7EahledEIxrgK7K5CzfK/ E8LwZHqJ3aR6a0Nyjx77BWSv/0g6DjXMsVfEXrPLzl6HDdqMzsM7CuJ/vQf79Wtf/QQAAP//AwBQ SwMEFAAGAAgAAAAhAExsvo3fAAAADAEAAA8AAABkcnMvZG93bnJldi54bWxMj81OwzAQhO9IvIO1 SNxau6noTxqnqhBwQUJqCZydeEki4nUUu2l4exZxgNvuzGj222w/uU6MOITWk4bFXIFAqrxtqdZQ vD7ONiBCNGRN5wk1fGGAfX59lZnU+gsdcTzFWnAJhdRoaGLsUylD1aAzYe57JPY+/OBM5HWopR3M hctdJxOlVtKZlvhCY3q8b7D6PJ2dhsP788PyZSyd7+y2Lt6sK9RTovXtzXTYgYg4xb8w/OAzOuTM VPoz2SA6DYm6W3NUw2yhNjxx5FcqWVqu1iDzTP5/Iv8GAAD//wMAUEsBAi0AFAAGAAgAAAAhALaD OJL+AAAA4QEAABMAAAAAAAAAAAAAAAAAAAAAAFtDb250ZW50X1R5cGVzXS54bWxQSwECLQAUAAYA CAAAACEAOP0h/9YAAACUAQAACwAAAAAAAAAAAAAAAAAvAQAAX3JlbHMvLnJlbHNQSwECLQAUAAYA CAAAACEAB/uTSRkCAAA1BAAADgAAAAAAAAAAAAAAAAAuAgAAZHJzL2Uyb0RvYy54bWxQSwECLQAU AAYACAAAACEATGy+jd8AAAAMAQAADwAAAAAAAAAAAAAAAABzBAAAZHJzL2Rvd25yZXYueG1sUEsF BgAAAAAEAAQA8wAAAH8FAAAAAA== "/>
                  </w:pict>
                </mc:Fallback>
              </mc:AlternateContent>
            </w:r>
            <w:r>
              <w:rPr>
                <w:noProof/>
                <w:sz w:val="24"/>
                <w:szCs w:val="24"/>
              </w:rPr>
              <mc:AlternateContent>
                <mc:Choice Requires="wps">
                  <w:drawing>
                    <wp:anchor distT="0" distB="0" distL="114300" distR="114300" simplePos="0" relativeHeight="251671040" behindDoc="0" locked="0" layoutInCell="1" allowOverlap="1">
                      <wp:simplePos x="0" y="0"/>
                      <wp:positionH relativeFrom="column">
                        <wp:posOffset>1306195</wp:posOffset>
                      </wp:positionH>
                      <wp:positionV relativeFrom="paragraph">
                        <wp:posOffset>-194945</wp:posOffset>
                      </wp:positionV>
                      <wp:extent cx="0" cy="914400"/>
                      <wp:effectExtent l="10795" t="5080" r="8255" b="13970"/>
                      <wp:wrapNone/>
                      <wp:docPr id="61" name="Line 2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15.35pt" to="102.85pt,5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XPKHgIAAEMEAAAOAAAAZHJzL2Uyb0RvYy54bWysU8GO2jAQvVfqP1i+QxIaKESEVZVAL7SL tNsPMLZDrDq2ZRsCqvrvHTuA2PZSVc3BGdszb97MPC+fzp1EJ26d0KrE2TjFiCuqmVCHEn973Yzm GDlPFCNSK17iC3f4afX+3bI3BZ/oVkvGLQIQ5YrelLj13hRJ4mjLO+LG2nAFl422HfGwtYeEWdID eieTSZrOkl5bZqym3Dk4rYdLvIr4TcOpf24axz2SJQZuPq42rvuwJqslKQ6WmFbQKw3yDyw6IhQk vUPVxBN0tOIPqE5Qq51u/JjqLtFNIyiPNUA1WfpbNS8tMTzWAs1x5t4m9/9g6dfTziLBSjzLMFKk gxltheJoMs2noTu9cQU4VWpnQ330rF7MVtPvDildtUQdeGT5ejEQmYWI5E1I2DgDOfb9F83Ahxy9 jq06N7YLkNAEdI4Tudwnws8e0eGQwukiy/M0DishxS3OWOc/c92hYJRYAuuIS05b5wMPUtxcQhql N0LKOG+pUA+g08k0BjgtBQuXwc3Zw76SFp1IUEz8YlFw8+gWkGvi2sGPgTVIyeqjYjFJywlbX21P hBxsICVVyAMVAs2rNUjlxyJdrOfreT7KJ7P1KE/revRpU+Wj2Sb7OK0/1FVVZz8D5SwvWsEYV4H1 TbZZ/neyuD6gQXB34d7bk7xFj30Esrd/JB1HHKY66GOv2WVnb6MHpUbn66sKT+FxD/bj21/9AgAA //8DAFBLAwQUAAYACAAAACEA/qn5ld8AAAALAQAADwAAAGRycy9kb3ducmV2LnhtbEyPz0rEMBCH 74LvEEbwsuwmbVldatNFBL0sCFt9gLTJNtVmUppsW316Rzy4t/nz8Ztviv3iejaZMXQeJSQbAcxg 43WHrYT3t+f1DliICrXqPRoJXybAvry+KlSu/YxHM1WxZRSCIVcSbIxDznlorHEqbPxgkHYnPzoV qR1brkc1U7jreSrEHXeqQ7pg1WCerGk+q7OTcNTVPFe2+Z4O21V8/ahfVocklfL2Znl8ABbNEv9h +NUndSjJqfZn1IH1ElKxvSdUwjoTVBDxN6kJTbIMeFnwyx/KHwAAAP//AwBQSwECLQAUAAYACAAA ACEAtoM4kv4AAADhAQAAEwAAAAAAAAAAAAAAAAAAAAAAW0NvbnRlbnRfVHlwZXNdLnhtbFBLAQIt ABQABgAIAAAAIQA4/SH/1gAAAJQBAAALAAAAAAAAAAAAAAAAAC8BAABfcmVscy8ucmVsc1BLAQIt ABQABgAIAAAAIQD3rXPKHgIAAEMEAAAOAAAAAAAAAAAAAAAAAC4CAABkcnMvZTJvRG9jLnhtbFBL AQItABQABgAIAAAAIQD+qfmV3wAAAAsBAAAPAAAAAAAAAAAAAAAAAHgEAABkcnMvZG93bnJldi54 bWxQSwUGAAAAAAQABADzAAAAhAUAAAAA ">
                      <v:stroke dashstyle="dash"/>
                    </v:line>
                  </w:pict>
                </mc:Fallback>
              </mc:AlternateContent>
            </w:r>
            <w:r>
              <w:rPr>
                <w:noProof/>
                <w:sz w:val="24"/>
                <w:szCs w:val="24"/>
              </w:rPr>
              <mc:AlternateContent>
                <mc:Choice Requires="wps">
                  <w:drawing>
                    <wp:anchor distT="0" distB="0" distL="114300" distR="114300" simplePos="0" relativeHeight="251667968" behindDoc="0" locked="0" layoutInCell="1" allowOverlap="1">
                      <wp:simplePos x="0" y="0"/>
                      <wp:positionH relativeFrom="column">
                        <wp:posOffset>848995</wp:posOffset>
                      </wp:positionH>
                      <wp:positionV relativeFrom="paragraph">
                        <wp:posOffset>-233045</wp:posOffset>
                      </wp:positionV>
                      <wp:extent cx="914400" cy="1028700"/>
                      <wp:effectExtent l="10795" t="14605" r="8255" b="13970"/>
                      <wp:wrapNone/>
                      <wp:docPr id="60" name="Oval 2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287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2" o:spid="_x0000_s1026" style="position:absolute;margin-left:66.85pt;margin-top:-18.35pt;width:1in;height:81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O+IFQIAADIEAAAOAAAAZHJzL2Uyb0RvYy54bWysU9tu2zAMfR+wfxD0vtgx0psRpyjSZRjQ rQW6fYAiy7YwWdQoJU729aNkN8su2MMwPwikSR0eHlLL20Nv2F6h12ArPp/lnCkroda2rfjnT5s3 15z5IGwtDFhV8aPy/Hb1+tVycKUqoANTK2QEYn05uIp3Ibgyy7zsVC/8DJyyFGwAexHIxTarUQyE 3pusyPPLbACsHYJU3tPf+zHIVwm/aZQMj03jVWCm4sQtpBPTuY1ntlqKskXhOi0nGuIfWPRCWyp6 groXQbAd6t+gei0RPDRhJqHPoGm0VKkH6mae/9LNcyecSr2QON6dZPL/D1Z+3D8h03XFL0keK3qa 0eNeGFZcLIqozuB8SUnP7gljf949gPzimYV1J2yr7hBh6JSoidM85mc/XYiOp6tsO3yAmrDFLkAS 6tBgHwFJAnZI8zie5qEOgUn6eTNfLHKiJSk0z4vrK3JiCVG+3HbowzsFPYtGxZUx2vkomSjF/sGH MfslKzUARtcbbUxysN2uDTJquOKb9E0F/HmasWwgBkWs/3eMPH1/wkDY2ZroiDKq9Xayg9BmtKkp Yyf5omKj8luoj6Qewri49NDI6AC/cTbQ0lbcf90JVJyZ95YmkASjLU/O4uKqIPHwPLI9jwgrCari gbPRXIfxZewc6rajSvPUroU7mlqjk5pxoiOriSwtZhrJ9Iji5p/7KevHU199BwAA//8DAFBLAwQU AAYACAAAACEA/6S7muAAAAALAQAADwAAAGRycy9kb3ducmV2LnhtbEyPQU+DQBCF7yb+h82YeGuX QgSLLI1p2qQXY6xeelvYEYjsLGG3FP31jid7ey/v5c03xWa2vZhw9J0jBatlBAKpdqajRsHH+37x CMIHTUb3jlDBN3rYlLc3hc6Nu9AbTsfQCB4hn2sFbQhDLqWvW7TaL92AxNmnG60ObMdGmlFfeNz2 Mo6iVFrdEV9o9YDbFuuv49kqwOzlsEvtfp2+zjuzOh3G7c9UKXV/Nz8/gQg4h/8y/OEzOpTMVLkz GS969kmScVXBIklZcCPOMhYVR/FDArIs5PUP5S8AAAD//wMAUEsBAi0AFAAGAAgAAAAhALaDOJL+ AAAA4QEAABMAAAAAAAAAAAAAAAAAAAAAAFtDb250ZW50X1R5cGVzXS54bWxQSwECLQAUAAYACAAA ACEAOP0h/9YAAACUAQAACwAAAAAAAAAAAAAAAAAvAQAAX3JlbHMvLnJlbHNQSwECLQAUAAYACAAA ACEA89TviBUCAAAyBAAADgAAAAAAAAAAAAAAAAAuAgAAZHJzL2Uyb0RvYy54bWxQSwECLQAUAAYA CAAAACEA/6S7muAAAAALAQAADwAAAAAAAAAAAAAAAABvBAAAZHJzL2Rvd25yZXYueG1sUEsFBgAA AAAEAAQA8wAAAHwFAAAAAA== " strokeweight="1pt"/>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68992" behindDoc="0" locked="0" layoutInCell="1" allowOverlap="1">
                      <wp:simplePos x="0" y="0"/>
                      <wp:positionH relativeFrom="column">
                        <wp:posOffset>845820</wp:posOffset>
                      </wp:positionH>
                      <wp:positionV relativeFrom="paragraph">
                        <wp:posOffset>193040</wp:posOffset>
                      </wp:positionV>
                      <wp:extent cx="914400" cy="0"/>
                      <wp:effectExtent l="7620" t="12065" r="11430" b="6985"/>
                      <wp:wrapNone/>
                      <wp:docPr id="59" name="Line 2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5.2pt" to="138.6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kZi0HgIAAEMEAAAOAAAAZHJzL2Uyb0RvYy54bWysU8GO2jAQvVfqP1i+QxI2UIgIq4pAL7RF 2u0HGNshVh3bsg0BVf33jh2C2PZSVeVgxpmZN29mnpfPl1aiM7dOaFXibJxixBXVTKhjib+9bkdz jJwnihGpFS/xlTv8vHr/btmZgk90oyXjFgGIckVnStx4b4okcbThLXFjbbgCZ61tSzxc7TFhlnSA 3spkkqazpNOWGaspdw6+Vr0TryJ+XXPqv9a14x7JEgM3H08bz0M4k9WSFEdLTCPojQb5BxYtEQqK 3qEq4gk6WfEHVCuo1U7Xfkx1m+i6FpTHHqCbLP2tm5eGGB57geE4cx+T+3+w9Mt5b5FgJZ4uMFKk hR3thOJoMs2fwnQ64woIWqu9Df3Ri3oxO02/O6T0uiHqyCPL16uBzCxkJG9SwsUZqHHoPmsGMeTk dRzVpbZtgIQhoEvcyPW+EX7xiMLHRZbnKeyNDq6EFEOesc5/4rpFwSixBNYRl5x3zgcepBhCQhml t0LKuG+pUAfY08k0JjgtBQvOEObs8bCWFp1JUEz8xabA8xgWkCvimj6OgdVLyeqTYrFIwwnb3GxP hOxtICVVqAMdAs2b1UvlxyJdbOabeT7KJ7PNKE+ravRxu85Hs232YVo9Vet1lf0MlLO8aARjXAXW g2yz/O9kcXtAveDuwr2PJ3mLHucIZIf/SDquOGy118dBs+veDqsHpcbg26sKT+HxDvbj21/9AgAA //8DAFBLAwQUAAYACAAAACEA1+u6Qt0AAAAJAQAADwAAAGRycy9kb3ducmV2LnhtbEyPwU7DMBBE 70j8g7VIXCrqNAGKQpwKIcGlElIDH+DESxyI11HsJoGvZxGHcpzZp9mZYre4Xkw4hs6Tgs06AYHU eNNRq+Dt9enqDkSImozuPaGCLwywK8/PCp0bP9MBpyq2gkMo5FqBjXHIpQyNRafD2g9IfHv3o9OR 5dhKM+qZw10v0yS5lU53xB+sHvDRYvNZHZ2Cg6nmubLN97S/WcWXj/p5td+kSl1eLA/3ICIu8QTD b32uDiV3qv2RTBA96yxLGVWQJdcgGEi3WzbqP0OWhfy/oPwBAAD//wMAUEsBAi0AFAAGAAgAAAAh ALaDOJL+AAAA4QEAABMAAAAAAAAAAAAAAAAAAAAAAFtDb250ZW50X1R5cGVzXS54bWxQSwECLQAU AAYACAAAACEAOP0h/9YAAACUAQAACwAAAAAAAAAAAAAAAAAvAQAAX3JlbHMvLnJlbHNQSwECLQAU AAYACAAAACEAe5GYtB4CAABDBAAADgAAAAAAAAAAAAAAAAAuAgAAZHJzL2Uyb0RvYy54bWxQSwEC LQAUAAYACAAAACEA1+u6Qt0AAAAJAQAADwAAAAAAAAAAAAAAAAB4BAAAZHJzL2Rvd25yZXYueG1s UEsFBgAAAAAEAAQA8wAAAIIFAAAAAA== ">
                      <v:stroke dashstyle="dash"/>
                    </v:line>
                  </w:pict>
                </mc:Fallback>
              </mc:AlternateContent>
            </w:r>
            <w:r>
              <w:rPr>
                <w:noProof/>
                <w:sz w:val="24"/>
                <w:szCs w:val="24"/>
              </w:rPr>
              <mc:AlternateContent>
                <mc:Choice Requires="wps">
                  <w:drawing>
                    <wp:anchor distT="0" distB="0" distL="114300" distR="114300" simplePos="0" relativeHeight="251666944" behindDoc="0" locked="0" layoutInCell="1" allowOverlap="1">
                      <wp:simplePos x="0" y="0"/>
                      <wp:positionH relativeFrom="column">
                        <wp:posOffset>1417320</wp:posOffset>
                      </wp:positionH>
                      <wp:positionV relativeFrom="paragraph">
                        <wp:posOffset>193040</wp:posOffset>
                      </wp:positionV>
                      <wp:extent cx="571500" cy="800100"/>
                      <wp:effectExtent l="7620" t="12065" r="11430" b="6985"/>
                      <wp:wrapNone/>
                      <wp:docPr id="58" name="Line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1"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5.2pt" to="156.6pt,7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Trl/IwIAADoEAAAOAAAAZHJzL2Uyb0RvYy54bWysU8uO0zAU3SPxD5b3bZKSdNqo6QglLSyG odIMH+DaTmPh2JbtNq0Q/861+4DCBiGycPw49/jce64Xj8deogO3TmhV4WycYsQV1UyoXYW/vK5H M4ycJ4oRqRWv8Ik7/Lh8+2YxmJJPdKcl4xYBiXLlYCrceW/KJHG04z1xY224gsNW2554WNpdwiwZ gL2XySRNp8mgLTNWU+4c7DbnQ7yM/G3Lqf/cto57JCsM2nwcbRy3YUyWC1LuLDGdoBcZ5B9U9EQo uPRG1RBP0N6KP6h6Qa12uvVjqvtEt62gPOYA2WTpb9m8dMTwmAsUx5lbmdz/o6XPh41FglW4AKcU 6cGjJ6E4mhR5FqozGFcCqFYbG/KjR/VinjT96pDSdUfUjkeVrycDkTEiuQsJC2fgju3wSTPAkL3X sVTH1vaolcJ8DIGBHMqBjtGb080bfvSIwmbxkBUpOEjhaJZCraJ3CSkDTQg21vkPXPcoTCosIYlI Sg5PzkMiAL1CAlzptZAy2i8VGio8LyZFDHBaChYOA8zZ3baWFh1IaKD4haoA2R3M6r1ikazjhK0u c0+EPM8BL1Xgg3RAzmV27pBv83S+mq1m+SifTFejPG2a0ft1nY+m6+yhaN41dd1k34O0LC87wRhX Qd21W7P877rh8m7OfXbr11sZknv2mCKIvf6j6OhsMPPcFlvNThsbqhFMhgaN4MtjCi/g13VE/Xzy yx8AAAD//wMAUEsDBBQABgAIAAAAIQDgmEXA3gAAAAoBAAAPAAAAZHJzL2Rvd25yZXYueG1sTI/B TsMwDIbvSLxDZCRuLFk6JlaaThMCLkhIjLJz2oS2InGqJuvK2+Od2NH2p9/fX2xn79hkx9gHVLBc CGAWm2B6bBVUny93D8Bi0mi0C2gV/NoI2/L6qtC5CSf8sNM+tYxCMOZaQZfSkHMem856HRdhsEi3 7zB6nWgcW25GfaJw77gUYs297pE+dHqwT51tfvZHr2B3eHvO3qfaB2c2bfVlfCVepVK3N/PuEViy c/qH4axP6lCSUx2OaCJzCqTMJKEKMrECRkC2PC9qIu/XK+BlwS8rlH8AAAD//wMAUEsBAi0AFAAG AAgAAAAhALaDOJL+AAAA4QEAABMAAAAAAAAAAAAAAAAAAAAAAFtDb250ZW50X1R5cGVzXS54bWxQ SwECLQAUAAYACAAAACEAOP0h/9YAAACUAQAACwAAAAAAAAAAAAAAAAAvAQAAX3JlbHMvLnJlbHNQ SwECLQAUAAYACAAAACEAHU65fyMCAAA6BAAADgAAAAAAAAAAAAAAAAAuAgAAZHJzL2Uyb0RvYy54 bWxQSwECLQAUAAYACAAAACEA4JhFwN4AAAAKAQAADwAAAAAAAAAAAAAAAAB9BAAAZHJzL2Rvd25y ZXYueG1sUEsFBgAAAAAEAAQA8wAAAIgFAAAAAA== "/>
                  </w:pict>
                </mc:Fallback>
              </mc:AlternateContent>
            </w:r>
            <w:r>
              <w:rPr>
                <w:noProof/>
                <w:sz w:val="24"/>
                <w:szCs w:val="24"/>
              </w:rPr>
              <mc:AlternateContent>
                <mc:Choice Requires="wps">
                  <w:drawing>
                    <wp:anchor distT="0" distB="0" distL="114300" distR="114300" simplePos="0" relativeHeight="251665920" behindDoc="0" locked="0" layoutInCell="1" allowOverlap="1">
                      <wp:simplePos x="0" y="0"/>
                      <wp:positionH relativeFrom="column">
                        <wp:posOffset>845820</wp:posOffset>
                      </wp:positionH>
                      <wp:positionV relativeFrom="paragraph">
                        <wp:posOffset>193040</wp:posOffset>
                      </wp:positionV>
                      <wp:extent cx="1143000" cy="0"/>
                      <wp:effectExtent l="7620" t="12065" r="11430" b="6985"/>
                      <wp:wrapNone/>
                      <wp:docPr id="56" name="Line 2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5.2pt" to="156.6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RT1HFgIAACw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g6w0iR DjTaCsXRZJrH6vTGFRBUqZ0N+dGzejFbTb87pHTVEnXgkeXrxcDNLNQzeXMlbJyBN/b9Z80ghhy9 jqU6N7YLkFAEdI6KXO6K8LNHFA6zLH9KUxCODr6EFMNFY53/xHWHglFiCbQjMDltnQ9ESDGEhHeU 3ggpo+BSob7Ei+lkGi84LQULzhDm7GFfSYtOJLRM/GJW4HkMs/qoWARrOWHrm+2JkFcbHpcq4EEq QOdmXXvixyJdrOfreT7KJ7P1KE/revRxU+Wj2Sb7MK2f6qqqs5+BWpYXrWCMq8Bu6M8s/zv9b5Ny 7ax7h97LkLxFj/UCssM/ko5aBvnCQLlir9llZweNoSVj8G18Qs8/7sF+HPLVLwAAAP//AwBQSwME FAAGAAgAAAAhALuKl7/bAAAACQEAAA8AAABkcnMvZG93bnJldi54bWxMj8FOwzAQRO9I/IO1SFyq 1m6MUBXiVAjIjQstiOs2XpKI2E5jtw18PVtxgOPMPs3OFOvJ9eJIY+yCN7BcKBDk62A73xh43Vbz FYiY0FvsgycDXxRhXV5eFJjbcPIvdNykRnCIjzkaaFMacilj3ZLDuAgDeb59hNFhYjk20o544nDX y0ypW+mw8/yhxYEeWqo/NwdnIFZvtK++Z/VMvesmULZ/fH5CY66vpvs7EImm9AfDuT5Xh5I77cLB 2yh61lpnjBrQ6gYEA3p5Nna/hiwL+X9B+QMAAP//AwBQSwECLQAUAAYACAAAACEAtoM4kv4AAADh AQAAEwAAAAAAAAAAAAAAAAAAAAAAW0NvbnRlbnRfVHlwZXNdLnhtbFBLAQItABQABgAIAAAAIQA4 /SH/1gAAAJQBAAALAAAAAAAAAAAAAAAAAC8BAABfcmVscy8ucmVsc1BLAQItABQABgAIAAAAIQC0 RT1HFgIAACwEAAAOAAAAAAAAAAAAAAAAAC4CAABkcnMvZTJvRG9jLnhtbFBLAQItABQABgAIAAAA IQC7ipe/2wAAAAkBAAAPAAAAAAAAAAAAAAAAAHAEAABkcnMvZG93bnJldi54bWxQSwUGAAAAAAQA BADzAAAAeAUAAAAA "/>
                  </w:pict>
                </mc:Fallback>
              </mc:AlternateContent>
            </w:r>
            <w:r>
              <w:rPr>
                <w:noProof/>
                <w:sz w:val="24"/>
                <w:szCs w:val="24"/>
              </w:rPr>
              <mc:AlternateContent>
                <mc:Choice Requires="wps">
                  <w:drawing>
                    <wp:anchor distT="0" distB="0" distL="114300" distR="114300" simplePos="0" relativeHeight="251664896" behindDoc="0" locked="0" layoutInCell="1" allowOverlap="1">
                      <wp:simplePos x="0" y="0"/>
                      <wp:positionH relativeFrom="column">
                        <wp:posOffset>45720</wp:posOffset>
                      </wp:positionH>
                      <wp:positionV relativeFrom="paragraph">
                        <wp:posOffset>193040</wp:posOffset>
                      </wp:positionV>
                      <wp:extent cx="800100" cy="800100"/>
                      <wp:effectExtent l="7620" t="12065" r="11430" b="6985"/>
                      <wp:wrapNone/>
                      <wp:docPr id="55" name="Line 2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9"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2pt" to="66.6pt,7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OiyIAIAADoEAAAOAAAAZHJzL2Uyb0RvYy54bWysU8GO2jAQvVfqP1i+QxIWKESEVZVAL7RF 2m3vxnaIVce2bENAVf+9YyfQ3fZSVc3BGXtmnt+8Ga8eL61EZ26d0KrA2TjFiCuqmVDHAn953o4W GDlPFCNSK17gK3f4cf32zaozOZ/oRkvGLQIQ5fLOFLjx3uRJ4mjDW+LG2nAFzlrblnjY2mPCLOkA vZXJJE3nSactM1ZT7hycVr0TryN+XXPqP9e14x7JAgM3H1cb10NYk/WK5EdLTCPoQIP8A4uWCAWX 3qEq4gk6WfEHVCuo1U7Xfkx1m+i6FpTHGqCaLP2tmqeGGB5rAXGcucvk/h8s/XTeWyRYgWczjBRp oUc7oTiazB6WQZ3OuByCSrW3oT56UU9mp+k3h5QuG6KOPLJ8vhrIzEJG8iolbJyBOw7dR80ghpy8 jlJdatuiWgrzNSQGcJADXWJvrvfe8ItHFA4XKegDHaTgGuxwF8kDTEg21vkPXLcoGAWWUEQEJeed 833oLSSEK70VUsI5yaVCXYGXs8ksJjgtBQvO4HP2eCilRWcSBih+sUbwvAyz+qRYBGs4YZvB9kTI 3gaeUgU8KAfoDFY/Id+X6XKz2Cymo+lkvhlN06oavd+W09F8m72bVQ9VWVbZj0Atm+aNYIyrwO42 rdn076ZheDf9nN3n9S5D8ho9Sgtkb/9IOnY2NLMfi4Nm170N0oYmw4DG4OExhRfwch+jfj359U8A AAD//wMAUEsDBBQABgAIAAAAIQCHGnts3QAAAAgBAAAPAAAAZHJzL2Rvd25yZXYueG1sTI9BT8Mw DIXvSPyHyEjcWEo7xihNpwkBF6RJjI5z2pi2InGqJuvKv8c7wc32e3r+XrGZnRUTjqH3pOB2kYBA arzpqVVQfbzcrEGEqMlo6wkV/GCATXl5Uejc+BO947SPreAQCrlW0MU45FKGpkOnw8IPSKx9+dHp yOvYSjPqE4c7K9MkWUmne+IPnR7wqcPme390Crafb8/Zbqqdt+ahrQ7GVclrqtT11bx9BBFxjn9m OOMzOpTMVPsjmSCsgvuUjQqyZAniLGcZH2oe7lZLkGUh/xcofwEAAP//AwBQSwECLQAUAAYACAAA ACEAtoM4kv4AAADhAQAAEwAAAAAAAAAAAAAAAAAAAAAAW0NvbnRlbnRfVHlwZXNdLnhtbFBLAQIt ABQABgAIAAAAIQA4/SH/1gAAAJQBAAALAAAAAAAAAAAAAAAAAC8BAABfcmVscy8ucmVsc1BLAQIt ABQABgAIAAAAIQBkIOiyIAIAADoEAAAOAAAAAAAAAAAAAAAAAC4CAABkcnMvZTJvRG9jLnhtbFBL AQItABQABgAIAAAAIQCHGnts3QAAAAgBAAAPAAAAAAAAAAAAAAAAAHoEAABkcnMvZG93bnJldi54 bWxQSwUGAAAAAAQABADzAAAAhAUAAAAA "/>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3088" behindDoc="0" locked="0" layoutInCell="1" allowOverlap="1">
                      <wp:simplePos x="0" y="0"/>
                      <wp:positionH relativeFrom="column">
                        <wp:posOffset>963295</wp:posOffset>
                      </wp:positionH>
                      <wp:positionV relativeFrom="paragraph">
                        <wp:posOffset>102870</wp:posOffset>
                      </wp:positionV>
                      <wp:extent cx="339725" cy="344805"/>
                      <wp:effectExtent l="10795" t="7620" r="11430" b="9525"/>
                      <wp:wrapNone/>
                      <wp:docPr id="54" name="Line 2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9725" cy="34480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7"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5pt,8.1pt" to="102.6pt,3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8MyKLwIAAFUEAAAOAAAAZHJzL2Uyb0RvYy54bWysVE2P2jAQvVfqf7B8hyQQWIgIq4pAL7SL tNveje0Qq45t2YaAqv73jh2WLe2lqpqDM47fvHnz4Swez61EJ26d0KrE2TDFiCuqmVCHEn952Qxm GDlPFCNSK17iC3f4cfn+3aIzBR/pRkvGLQIS5YrOlLjx3hRJ4mjDW+KG2nAFh7W2LfGwtYeEWdIB eyuTUZpOk05bZqym3Dn4WvWHeBn565pT/1TXjnskSwzafFxtXPdhTZYLUhwsMY2gVxnkH1S0RCgI eqOqiCfoaMUfVK2gVjtd+yHVbaLrWlAec4BssvS3bJ4bYnjMBYrjzK1M7v/R0s+nnUWClXiSY6RI Cz3aCsXRaJI/hOp0xhUAWqmdDfnRs3o2W02/OaT0qiHqwKPKl4sBzyx4JHcuYeMMxNh3nzQDDDl6 HUt1rm2LainM1+AYyKEc6Bx7c7n1hp89ovBxPJ4/jCYYUTga5/ksncRYpAg0wdlY5z9y3aJglFhC EpGUnLbOB1lvkABXeiOkjO2XCnUlnk+APpw4LQULh3FjD/uVtOhEwgDF5xr3DhZiVsQ1PY6BVWkf gKSw+qhYtBpO2PpqeyJkb4MuqQIQMgWlV6sfnu/zdL6erWf5IB9N14M8rarBh80qH0w32cOkGler VZX9CKqzvGgEY1wF4a+DnOV/NyjXK9WP4G2UbxVK7tljKUHs6zuKjk0Pfe4nZq/ZZWdD1UP/YXYj +HrPwuX4dR9Rb3+D5U8AAAD//wMAUEsDBBQABgAIAAAAIQB88pQr3gAAAAkBAAAPAAAAZHJzL2Rv d25yZXYueG1sTI/BTsMwEETvSPyDtUjcqN2gpFGIU0EFQkhcGlDL0Y2XJCJeR7Hbhr9nOcFtRvs0 O1OuZzeIE06h96RhuVAgkBpve2o1vL893eQgQjRkzeAJNXxjgHV1eVGawvozbfFUx1ZwCIXCaOhi HAspQ9OhM2HhRyS+ffrJmch2aqWdzJnD3SATpTLpTE/8oTMjbjpsvuqj0/CxUfv6dfuSPT90oc/l 487lt4nW11fz/R2IiHP8g+G3PleHijsd/JFsEAP7dLlilEWWgGAgUSmLg4aVSkFWpfy/oPoBAAD/ /wMAUEsBAi0AFAAGAAgAAAAhALaDOJL+AAAA4QEAABMAAAAAAAAAAAAAAAAAAAAAAFtDb250ZW50 X1R5cGVzXS54bWxQSwECLQAUAAYACAAAACEAOP0h/9YAAACUAQAACwAAAAAAAAAAAAAAAAAvAQAA X3JlbHMvLnJlbHNQSwECLQAUAAYACAAAACEAlfDMii8CAABVBAAADgAAAAAAAAAAAAAAAAAuAgAA ZHJzL2Uyb0RvYy54bWxQSwECLQAUAAYACAAAACEAfPKUK94AAAAJAQAADwAAAAAAAAAAAAAAAACJ BAAAZHJzL2Rvd25yZXYueG1sUEsFBgAAAAAEAAQA8wAAAJQFAAAAAA== ">
                      <v:stroke dashstyle="dashDot"/>
                    </v:line>
                  </w:pict>
                </mc:Fallback>
              </mc:AlternateContent>
            </w:r>
            <w:r>
              <w:rPr>
                <w:noProof/>
                <w:sz w:val="24"/>
                <w:szCs w:val="24"/>
              </w:rPr>
              <mc:AlternateContent>
                <mc:Choice Requires="wps">
                  <w:drawing>
                    <wp:anchor distT="0" distB="0" distL="114300" distR="114300" simplePos="0" relativeHeight="251670016" behindDoc="0" locked="0" layoutInCell="1" allowOverlap="1">
                      <wp:simplePos x="0" y="0"/>
                      <wp:positionH relativeFrom="column">
                        <wp:posOffset>960120</wp:posOffset>
                      </wp:positionH>
                      <wp:positionV relativeFrom="paragraph">
                        <wp:posOffset>102870</wp:posOffset>
                      </wp:positionV>
                      <wp:extent cx="571500" cy="457200"/>
                      <wp:effectExtent l="7620" t="7620" r="11430" b="11430"/>
                      <wp:wrapNone/>
                      <wp:docPr id="53" name="Oval 2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4" o:spid="_x0000_s1026" style="position:absolute;margin-left:75.6pt;margin-top:8.1pt;width:4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mc1JQIAAEgEAAAOAAAAZHJzL2Uyb0RvYy54bWysVFFv0zAQfkfiP1h+Z2lLw1jUdJo6hpDG NmnwA66O01g4PnN2m45fz9npSgc8IfJg3fnO3333nZ3F5b63YqcpGHS1nJ5NpNBOYWPcppZfv9y8 eS9FiOAasOh0LZ90kJfL168Wg6/0DDu0jSbBIC5Ug69lF6OviiKoTvcQztBrx8EWqYfILm2KhmBg 9N4Ws8nkXTEgNZ5Q6RB493oMymXGb1ut4n3bBh2FrSVzi3mlvK7TWiwXUG0IfGfUgQb8A4sejOOi R6hriCC2ZP6A6o0iDNjGM4V9gW1rlM49cDfTyW/dPHbgde6FxQn+KFP4f7DqbvdAwjS1LN9K4aDn Gd3vwIpZOZ8ndQYfKk569A+U+gv+FtW3IByuOnAbfUWEQ6ehYU7TlF+8OJCcwEfFeviMDWPDNmIW at9SnwBZArHP83g6zkPvo1C8WZ5PywlPTXFoXp7zvHMFqJ4Pewrxo8ZeJKOW2lrjQ1IMKtjdhpj4 QPWclfmjNc2NsTY7tFmvLAnut5Y3+TsUCKdp1omhlhflrMzIL2LhFGKSv79BJArXELqxVMNWyoKK cOuabCUNPxzsCMaONrO37iBq0nGcxxqbJ9aUcLzO/PzY6JB+SDHwVa5l+L4F0lLYT47ncjGdz9Pd z07WUQo6jaxPI+AUQ9UySjGaqzi+l60ns+m40jTL4PCKZ9maLHKa88jqQJava9b+8LTSezj1c9av H8DyJwAAAP//AwBQSwMEFAAGAAgAAAAhAH4GEl/eAAAACQEAAA8AAABkcnMvZG93bnJldi54bWxM j0FPwzAMhe9I/IfISNxYuqpMVWk6VYgJTghGJ65Z47UdjVM16Vb+Pd5pnOxnPz1/ztez7cUJR985 UrBcRCCQamc6ahRUX5uHFIQPmozuHaGCX/SwLm5vcp0Zd6ZPPG1DIziEfKYVtCEMmZS+btFqv3AD Eu8ObrQ6sBwbaUZ95nDbyziKVtLqjvhCqwd8brH+2U5WwXu1K6vvl93rW7MJU5l0yXj8SJS6v5vL JxAB53A1wwWf0aFgpr2byHjRs35cxmzlZsWVDXFyGewVpGkMssjl/w+KPwAAAP//AwBQSwECLQAU AAYACAAAACEAtoM4kv4AAADhAQAAEwAAAAAAAAAAAAAAAAAAAAAAW0NvbnRlbnRfVHlwZXNdLnht bFBLAQItABQABgAIAAAAIQA4/SH/1gAAAJQBAAALAAAAAAAAAAAAAAAAAC8BAABfcmVscy8ucmVs c1BLAQItABQABgAIAAAAIQDRumc1JQIAAEgEAAAOAAAAAAAAAAAAAAAAAC4CAABkcnMvZTJvRG9j LnhtbFBLAQItABQABgAIAAAAIQB+BhJf3gAAAAkBAAAPAAAAAAAAAAAAAAAAAH8EAABkcnMvZG93 bnJldi54bWxQSwUGAAAAAAQABADzAAAAigUAAAAA ">
                      <v:stroke dashstyle="dash"/>
                    </v:oval>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2064" behindDoc="0" locked="0" layoutInCell="1" allowOverlap="1">
                      <wp:simplePos x="0" y="0"/>
                      <wp:positionH relativeFrom="column">
                        <wp:posOffset>960120</wp:posOffset>
                      </wp:positionH>
                      <wp:positionV relativeFrom="paragraph">
                        <wp:posOffset>127000</wp:posOffset>
                      </wp:positionV>
                      <wp:extent cx="342900" cy="114300"/>
                      <wp:effectExtent l="7620" t="12700" r="11430" b="6350"/>
                      <wp:wrapNone/>
                      <wp:docPr id="51" name="Line 2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6" o:spid="_x0000_s1026" style="position:absolute;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0pt" to="102.6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evALQIAAFIEAAAOAAAAZHJzL2Uyb0RvYy54bWysVMuu2jAQ3VfqP1jeQxIIFCLCVUWgXdBb pHv7AcZ2iFXHtmxDQFX/vWMHaGk3VVUWZuw5c3zm4Syezq1EJ26d0KrE2TDFiCuqmVCHEn953Qxm GDlPFCNSK17iC3f4afn2zaIzBR/pRkvGLQIS5YrOlLjx3hRJ4mjDW+KG2nAFzlrblnjY2kPCLOmA vZXJKE2nSactM1ZT7hycVr0TLyN/XXPqP9e14x7JEoM2H1cb131Yk+WCFAdLTCPoVQb5BxUtEQou vVNVxBN0tOIPqlZQq52u/ZDqNtF1LSiPOUA2WfpbNi8NMTzmAsVx5l4m9/9o6fNpZ5FgJZ5kGCnS Qo+2QnE0muTTUJ3OuAJAK7WzIT96Vi9mq+lXh5ReNUQdeFT5ejEQmYWI5CEkbJyBO/bdJ80AQ45e x1Kda9uiWgrzMQQGcigHOsfeXO694WePKByO89E8hQ5ScGVZPgY73EWKQBOCjXX+A9ctCkaJJSQR Sclp63wPvUECXOmNkBLOSSEV6ko8n4wmMcBpKVhwBp+zh/1KWnQiYYDi73rvAywwV8Q1PY6BFVCk sPqoWLQaTtj6ansiZG+DfqkCENIEmVern5xv83S+nq1n+SAfTdeDPK2qwfvNKh9MN9m7STWuVqsq +x4kZ3nRCMa4CqpvU5zlfzcl1/fUz999ju/lSR7ZY8lB7O0/io4dD03ux2Wv2WVnQ8lD82FwI/j6 yMLL+HUfUT8/BcsfAAAA//8DAFBLAwQUAAYACAAAACEA0JAcedoAAAAJAQAADwAAAGRycy9kb3du cmV2LnhtbEyPPW+DMBCG90r9D9ZVytbY0CSiFBNVlTIwlkadHXwFVHxG2Ank3+c6peN79+j9KPaL G8QFp9B70pCsFQikxtueWg3Hr8NzBiJEQ9YMnlDDFQPsy8eHwuTWz/SJlzq2gk0o5EZDF+OYSxma Dp0Jaz8i8e/HT85EllMr7WRmNneDTJXaSWd64oTOjPjRYfNbn52G5dvvVLKxlTnMaayO11C91pnW q6fl/Q1ExCXeYfirz9Wh5E4nfyYbxMB6m6SMauAYEAykasuHk4aXTIEsC/l/QXkDAAD//wMAUEsB Ai0AFAAGAAgAAAAhALaDOJL+AAAA4QEAABMAAAAAAAAAAAAAAAAAAAAAAFtDb250ZW50X1R5cGVz XS54bWxQSwECLQAUAAYACAAAACEAOP0h/9YAAACUAQAACwAAAAAAAAAAAAAAAAAvAQAAX3JlbHMv LnJlbHNQSwECLQAUAAYACAAAACEA8WHrwC0CAABSBAAADgAAAAAAAAAAAAAAAAAuAgAAZHJzL2Uy b0RvYy54bWxQSwECLQAUAAYACAAAACEA0JAcedoAAAAJAQAADwAAAAAAAAAAAAAAAACHBAAAZHJz L2Rvd25yZXYueG1sUEsFBgAAAAAEAAQA8wAAAI4FAAAAAA== ">
                      <v:stroke dashstyle="dash"/>
                    </v:line>
                  </w:pict>
                </mc:Fallback>
              </mc:AlternateContent>
            </w:r>
          </w:p>
          <w:p w:rsidR="00C51AE3" w:rsidRPr="00216361" w:rsidRDefault="00C51AE3" w:rsidP="00E83397">
            <w:pPr>
              <w:rPr>
                <w:sz w:val="24"/>
                <w:szCs w:val="24"/>
              </w:rPr>
            </w:pPr>
          </w:p>
          <w:p w:rsidR="001E18E2" w:rsidRDefault="00872D08" w:rsidP="00E83397">
            <w:pPr>
              <w:rPr>
                <w:noProof/>
                <w:sz w:val="24"/>
                <w:szCs w:val="24"/>
              </w:rPr>
            </w:pPr>
            <w:r>
              <w:rPr>
                <w:noProof/>
                <w:sz w:val="24"/>
                <w:szCs w:val="24"/>
              </w:rPr>
              <mc:AlternateContent>
                <mc:Choice Requires="wps">
                  <w:drawing>
                    <wp:anchor distT="0" distB="0" distL="114300" distR="114300" simplePos="0" relativeHeight="251675136" behindDoc="0" locked="0" layoutInCell="1" allowOverlap="1">
                      <wp:simplePos x="0" y="0"/>
                      <wp:positionH relativeFrom="column">
                        <wp:posOffset>277495</wp:posOffset>
                      </wp:positionH>
                      <wp:positionV relativeFrom="paragraph">
                        <wp:posOffset>132080</wp:posOffset>
                      </wp:positionV>
                      <wp:extent cx="114300" cy="161925"/>
                      <wp:effectExtent l="10795" t="8255" r="8255" b="10795"/>
                      <wp:wrapNone/>
                      <wp:docPr id="46" name="Arc 2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61925"/>
                              </a:xfrm>
                              <a:custGeom>
                                <a:avLst/>
                                <a:gdLst>
                                  <a:gd name="G0" fmla="+- 0 0 0"/>
                                  <a:gd name="G1" fmla="+- 21600 0 0"/>
                                  <a:gd name="G2" fmla="+- 21600 0 0"/>
                                  <a:gd name="T0" fmla="*/ 0 w 21600"/>
                                  <a:gd name="T1" fmla="*/ 0 h 30516"/>
                                  <a:gd name="T2" fmla="*/ 19674 w 21600"/>
                                  <a:gd name="T3" fmla="*/ 30516 h 30516"/>
                                  <a:gd name="T4" fmla="*/ 0 w 21600"/>
                                  <a:gd name="T5" fmla="*/ 21600 h 30516"/>
                                </a:gdLst>
                                <a:ahLst/>
                                <a:cxnLst>
                                  <a:cxn ang="0">
                                    <a:pos x="T0" y="T1"/>
                                  </a:cxn>
                                  <a:cxn ang="0">
                                    <a:pos x="T2" y="T3"/>
                                  </a:cxn>
                                  <a:cxn ang="0">
                                    <a:pos x="T4" y="T5"/>
                                  </a:cxn>
                                </a:cxnLst>
                                <a:rect l="0" t="0" r="r" b="b"/>
                                <a:pathLst>
                                  <a:path w="21600" h="30516" fill="none" extrusionOk="0">
                                    <a:moveTo>
                                      <a:pt x="-1" y="0"/>
                                    </a:moveTo>
                                    <a:cubicBezTo>
                                      <a:pt x="11929" y="0"/>
                                      <a:pt x="21600" y="9670"/>
                                      <a:pt x="21600" y="21600"/>
                                    </a:cubicBezTo>
                                    <a:cubicBezTo>
                                      <a:pt x="21600" y="24675"/>
                                      <a:pt x="20943" y="27714"/>
                                      <a:pt x="19673" y="30515"/>
                                    </a:cubicBezTo>
                                  </a:path>
                                  <a:path w="21600" h="30516" stroke="0" extrusionOk="0">
                                    <a:moveTo>
                                      <a:pt x="-1" y="0"/>
                                    </a:moveTo>
                                    <a:cubicBezTo>
                                      <a:pt x="11929" y="0"/>
                                      <a:pt x="21600" y="9670"/>
                                      <a:pt x="21600" y="21600"/>
                                    </a:cubicBezTo>
                                    <a:cubicBezTo>
                                      <a:pt x="21600" y="24675"/>
                                      <a:pt x="20943" y="27714"/>
                                      <a:pt x="19673" y="3051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549" o:spid="_x0000_s1026" style="position:absolute;margin-left:21.85pt;margin-top:10.4pt;width:9pt;height:12.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05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1XqgMAAMEJAAAOAAAAZHJzL2Uyb0RvYy54bWzsVlFv2zYQfh+w/0DwcYUjUZblyIhSpHZc DOjWAs1+AE1RlhCJ1Ejacjrsv+9ISorsLEMw9LE2IJO+03d3393xePP+1NToyJWupMgwuQox4oLJ vBL7DP/xsJ1dY6QNFTmtpeAZfuIav7/9+aebrl3xSJayzrlCACL0qmszXBrTroJAs5I3VF/JlgsQ FlI11MBW7YNc0Q7QmzqIwjAJOqnyVknGtYZ/N16Ibx1+UXBmPheF5gbVGQbfjHsq99zZZ3B7Q1d7 RduyYr0b9H940dBKgNERakMNRQdVvYBqKqakloW5YrIJZFFUjLsYIBoSXkTztaQtd7EAObodadLf D5b9fvyiUJVnOE4wErSBHN0phqJFnFpyulavQOdr+0XZ8HT7SbJHDYLgTGI3GnTQrvtN5oBBD0Y6 Qk6FauybECo6Od6fRt75ySAGfxISz0PIDgMRSUgaLazpgK6Gl9lBm49cOiB6/KSNT1sOK0d63nv+ EUCKpoYMvpuh0H77BI8KZKIQkST8V6XoDUoPo6lfAjDUIYd2Ye5hNOeUSjQPFyS5VBrNgRJJk2X8 Gtp88AsUHRJ6BTGeKL7q22Ki5KmYoAH5+4FeWg6Ms5PoKYcVorbHQ5flVmqbXUsK5BDC9vkDLZuf V5Qhbqs8f5MyhGSVh8pwyOAk/PYeKej1yy5XGEGX7zzhLTU2EOuQXaIuwz5nqMywTwwqqhoOCgFH FZxjJ6MO9lz7/DiE2cgjf5AOwdh4Z5Bf8MpVGTjzLGaHXcU+8G9TZQKFnT7rgxcOo/cBYCD1fb1e SsbashGfQZ/vXrwXJ0vH2GgsTGOoIjAWLZck7olxftjK8yLLxcjzxBoYt8T9J4HaKPkI/Q+F8IO/ F9mqxbQgfLNMczvIWS019y3kGe+pd+XrUJ/PQyG3ULTuQKyFLep0AeenTZKWdZVboduo/W5dK3Sk dhK6T993Z2pKHkTuwEpO8/t+bWhV+zUYr11PQ3b7ZrKnuBt1f6Vhen99fx3P4ii5n8XhZjO7267j WbIly8VmvlmvN+Rv6xqJV2WV51xY74axS+K3jbX+AuAH5jh4z6LQ02C37vMy2ODcDTdwIJbh13M9 DDY/CXcyf4Ihp6S/R8C9BxalVN8w6uAOkWH954EqODvqXwUM6ZTEMSTZuE28WEawUVPJbiqhggFU hg2Gk9Uu18ZfVA6tqvYlWCIurULewXAtKjsE3RT2XvUbuCe4CPo7jb2ITPdO6/nmdfsPAAAA//8D AFBLAwQUAAYACAAAACEAt7RMct0AAAAHAQAADwAAAGRycy9kb3ducmV2LnhtbEyPwU7DMBBE70j9 B2uRuFGnLQQU4lQICaFKVKgtB45uvMSh9jrEbhr+nuVEj7Mzmn1TLkfvxIB9bAMpmE0zEEh1MC01 Ct53z9f3IGLSZLQLhAp+MMKymlyUujDhRBsctqkRXEKx0ApsSl0hZawteh2noUNi7zP0XieWfSNN r09c7p2cZ1kuvW6JP1jd4ZPF+rA9egW3X+vV6uM1Dd/BvYz52m9SeLNKXV2Ojw8gEo7pPwx/+IwO FTPtw5FMFE7BzeKOkwrmGS9gP5+x3vM9X4CsSnnOX/0CAAD//wMAUEsBAi0AFAAGAAgAAAAhALaD OJL+AAAA4QEAABMAAAAAAAAAAAAAAAAAAAAAAFtDb250ZW50X1R5cGVzXS54bWxQSwECLQAUAAYA CAAAACEAOP0h/9YAAACUAQAACwAAAAAAAAAAAAAAAAAvAQAAX3JlbHMvLnJlbHNQSwECLQAUAAYA CAAAACEAIPkdV6oDAADBCQAADgAAAAAAAAAAAAAAAAAuAgAAZHJzL2Uyb0RvYy54bWxQSwECLQAU AAYACAAAACEAt7RMct0AAAAHAQAADwAAAAAAAAAAAAAAAAAEBgAAZHJzL2Rvd25yZXYueG1sUEsF BgAAAAAEAAQA8wAAAA4HAAAAAA== " path="m-1,nfc11929,,21600,9670,21600,21600v,3075,-657,6114,-1927,8915em-1,nsc11929,,21600,9670,21600,21600v,3075,-657,6114,-1927,8915l,21600,-1,xe" filled="f">
                      <v:path arrowok="t" o:extrusionok="f" o:connecttype="custom" o:connectlocs="0,0;104108,161925;0,114615" o:connectangles="0,0,0"/>
                    </v:shape>
                  </w:pict>
                </mc:Fallback>
              </mc:AlternateContent>
            </w:r>
            <w:r w:rsidR="00C51AE3" w:rsidRPr="00216361">
              <w:rPr>
                <w:noProof/>
                <w:sz w:val="24"/>
                <w:szCs w:val="24"/>
              </w:rPr>
              <w:t xml:space="preserve">    </w: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63872" behindDoc="0" locked="0" layoutInCell="1" allowOverlap="1">
                      <wp:simplePos x="0" y="0"/>
                      <wp:positionH relativeFrom="column">
                        <wp:posOffset>45720</wp:posOffset>
                      </wp:positionH>
                      <wp:positionV relativeFrom="paragraph">
                        <wp:posOffset>116840</wp:posOffset>
                      </wp:positionV>
                      <wp:extent cx="1368425" cy="1905"/>
                      <wp:effectExtent l="7620" t="12065" r="5080" b="5080"/>
                      <wp:wrapNone/>
                      <wp:docPr id="45" name="Line 2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8425"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1"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9.2pt" to="111.35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SsMHgIAADkEAAAOAAAAZHJzL2Uyb0RvYy54bWysU02P2jAQvVfqf7B8hyQQKESEVUWgF9pF 2m3vxnaIVce2bENAVf97xybQ0l6qqjk4M56Z5zdfi6dzK9GJWye0KnE2TDHiimom1KHEn183gxlG zhPFiNSKl/jCHX5avn2z6EzBR7rRknGLAES5ojMlbrw3RZI42vCWuKE2XIGx1rYlHlR7SJglHaC3 Mhml6TTptGXGasqdg9vqasTLiF/XnPrnunbcI1li4ObjaeO5D2eyXJDiYIlpBO1pkH9g0RKh4NE7 VEU8QUcr/oBqBbXa6doPqW4TXdeC8pgDZJOlv2Xz0hDDYy5QHGfuZXL/D5Z+Ou0sEqzE+QQjRVro 0VYojkaTcRaq0xlXgNNK7WzIj57Vi9lq+tUhpVcNUQceWb5eDETGiOQhJCjOwBv77qNm4EOOXsdS nWvboloK8yUEBnAoBzrH3lzuveFnjyhcZuPpLB8BRwq2bJ5OArmEFAElxBrr/AeuWxSEEkvIIWKS 09b5q+vNJbgrvRFSxu5LhboSzycAHixOS8GCMSr2sF9Ji04kzE/8+ncf3Kw+KhbBGk7Yupc9EfIq A0+pAh5kA3R66Tog3+bpfD1bz/JBPpquB3laVYP3m1U+mG6yd5NqXK1WVfY9UMvyohGMcRXY3YY1 y/9uGPq1uY7ZfVzvZUge0WNpgeztH0nHxoZeXqdir9llZ0NpQ49hPqNzv0thAX7Vo9fPjV/+AAAA //8DAFBLAwQUAAYACAAAACEAru85ytkAAAAHAQAADwAAAGRycy9kb3ducmV2LnhtbEyOzU7DMBCE 70i8g7VI3KiDQaSEOFWFgAsSEiVwduIlibDXUeym4e3ZnuhxfjTzlZvFOzHjFIdAGq5XGQikNtiB Og31x/PVGkRMhqxxgVDDL0bYVOdnpSlsONA7zrvUCR6hWBgNfUpjIWVse/QmrsKIxNl3mLxJLKdO 2skceNw7qbLsTnozED/0ZsTHHtuf3d5r2H69Pt28zY0Pzt539af1dfaitL68WLYPIBIu6b8MR3xG h4qZmrAnG4XTkCsusr2+BcGxUioH0RyNHGRVylP+6g8AAP//AwBQSwECLQAUAAYACAAAACEAtoM4 kv4AAADhAQAAEwAAAAAAAAAAAAAAAAAAAAAAW0NvbnRlbnRfVHlwZXNdLnhtbFBLAQItABQABgAI AAAAIQA4/SH/1gAAAJQBAAALAAAAAAAAAAAAAAAAAC8BAABfcmVscy8ucmVsc1BLAQItABQABgAI AAAAIQD+gSsMHgIAADkEAAAOAAAAAAAAAAAAAAAAAC4CAABkcnMvZTJvRG9jLnhtbFBLAQItABQA BgAIAAAAIQCu7znK2QAAAAcBAAAPAAAAAAAAAAAAAAAAAHgEAABkcnMvZG93bnJldi54bWxQSwUG AAAAAAQABADzAAAAfgUAAAAA "/>
                  </w:pict>
                </mc:Fallback>
              </mc:AlternateContent>
            </w:r>
            <w:r w:rsidR="001E18E2">
              <w:rPr>
                <w:noProof/>
                <w:sz w:val="24"/>
                <w:szCs w:val="24"/>
              </w:rPr>
              <w:t xml:space="preserve">     </w:t>
            </w:r>
            <w:r w:rsidR="00E41067" w:rsidRPr="00E41067">
              <w:rPr>
                <w:noProof/>
                <w:position w:val="-4"/>
                <w:sz w:val="24"/>
                <w:szCs w:val="24"/>
              </w:rPr>
              <w:object w:dxaOrig="220" w:dyaOrig="200">
                <v:shape id="_x0000_i1658" type="#_x0000_t75" style="width:11.25pt;height:9.75pt" o:ole="">
                  <v:imagedata r:id="rId1397" o:title=""/>
                </v:shape>
                <o:OLEObject Type="Embed" ProgID="Equation.DSMT4" ShapeID="_x0000_i1658" DrawAspect="Content" ObjectID="_1628102349" r:id="rId1398"/>
              </w:object>
            </w:r>
          </w:p>
          <w:p w:rsidR="00C51AE3" w:rsidRPr="00216361" w:rsidRDefault="00C51AE3" w:rsidP="00E83397">
            <w:pPr>
              <w:rPr>
                <w:sz w:val="24"/>
                <w:szCs w:val="24"/>
              </w:rPr>
            </w:pPr>
            <w:r w:rsidRPr="00216361">
              <w:rPr>
                <w:noProof/>
                <w:sz w:val="24"/>
                <w:szCs w:val="24"/>
              </w:rPr>
              <w:t xml:space="preserve">  </w:t>
            </w:r>
          </w:p>
          <w:p w:rsidR="00C51AE3" w:rsidRPr="00216361" w:rsidRDefault="00C51AE3" w:rsidP="00E41067">
            <w:pPr>
              <w:rPr>
                <w:sz w:val="24"/>
                <w:szCs w:val="24"/>
              </w:rPr>
            </w:pPr>
            <w:r w:rsidRPr="00216361">
              <w:rPr>
                <w:sz w:val="24"/>
                <w:szCs w:val="24"/>
              </w:rPr>
              <w:t>Vậy các mặt cầu tâm O bán kính r = OA luôn luôn đi qua đường tròn cố định tâm I bán kính r</w:t>
            </w:r>
            <w:r w:rsidR="00E41067" w:rsidRPr="00E41067">
              <w:rPr>
                <w:position w:val="-4"/>
                <w:sz w:val="24"/>
                <w:szCs w:val="24"/>
              </w:rPr>
              <w:object w:dxaOrig="100" w:dyaOrig="320">
                <v:shape id="_x0000_i1659" type="#_x0000_t75" style="width:5.25pt;height:15.75pt" o:ole="">
                  <v:imagedata r:id="rId1399" o:title=""/>
                </v:shape>
                <o:OLEObject Type="Embed" ProgID="Equation.DSMT4" ShapeID="_x0000_i1659" DrawAspect="Content" ObjectID="_1628102350" r:id="rId1400"/>
              </w:object>
            </w:r>
            <w:r w:rsidRPr="00216361">
              <w:rPr>
                <w:sz w:val="24"/>
                <w:szCs w:val="24"/>
              </w:rPr>
              <w:t>= IA không đổi</w:t>
            </w:r>
          </w:p>
        </w:tc>
      </w:tr>
    </w:tbl>
    <w:p w:rsidR="007142C6" w:rsidRPr="00216361" w:rsidRDefault="00C51AE3" w:rsidP="006D3463">
      <w:pPr>
        <w:spacing w:after="200"/>
        <w:jc w:val="center"/>
        <w:rPr>
          <w:rFonts w:eastAsia="Calibri"/>
          <w:sz w:val="24"/>
          <w:szCs w:val="24"/>
        </w:rPr>
      </w:pPr>
      <w:r w:rsidRPr="00216361">
        <w:rPr>
          <w:b/>
          <w:sz w:val="24"/>
          <w:szCs w:val="24"/>
        </w:rPr>
        <w:t>Hoạt động 3:</w:t>
      </w:r>
      <w:r w:rsidRPr="00216361">
        <w:rPr>
          <w:sz w:val="24"/>
          <w:szCs w:val="24"/>
        </w:rPr>
        <w:t xml:space="preserve"> Hướng dẫn chữa bài tập 10 </w:t>
      </w:r>
      <w:r w:rsidR="006D3463" w:rsidRPr="00216361">
        <w:rPr>
          <w:rFonts w:eastAsia="Calibri"/>
          <w:sz w:val="24"/>
          <w:szCs w:val="24"/>
        </w:rPr>
        <w:t xml:space="preserve">trang 49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8"/>
        <w:gridCol w:w="3726"/>
        <w:gridCol w:w="3529"/>
      </w:tblGrid>
      <w:tr w:rsidR="007142C6" w:rsidRPr="00216361">
        <w:tc>
          <w:tcPr>
            <w:tcW w:w="3561" w:type="dxa"/>
            <w:shd w:val="clear" w:color="auto" w:fill="auto"/>
          </w:tcPr>
          <w:p w:rsidR="007142C6" w:rsidRPr="00216361" w:rsidRDefault="007142C6" w:rsidP="00411C00">
            <w:pPr>
              <w:jc w:val="center"/>
              <w:rPr>
                <w:b/>
                <w:i/>
                <w:sz w:val="24"/>
                <w:szCs w:val="24"/>
              </w:rPr>
            </w:pPr>
            <w:r w:rsidRPr="00216361">
              <w:rPr>
                <w:b/>
                <w:i/>
                <w:sz w:val="24"/>
                <w:szCs w:val="24"/>
              </w:rPr>
              <w:t>Hoạt động của GV</w:t>
            </w:r>
          </w:p>
        </w:tc>
        <w:tc>
          <w:tcPr>
            <w:tcW w:w="3561" w:type="dxa"/>
            <w:shd w:val="clear" w:color="auto" w:fill="auto"/>
          </w:tcPr>
          <w:p w:rsidR="007142C6" w:rsidRPr="00216361" w:rsidRDefault="007142C6" w:rsidP="00411C00">
            <w:pPr>
              <w:jc w:val="center"/>
              <w:rPr>
                <w:b/>
                <w:i/>
                <w:sz w:val="24"/>
                <w:szCs w:val="24"/>
              </w:rPr>
            </w:pPr>
            <w:r w:rsidRPr="00216361">
              <w:rPr>
                <w:b/>
                <w:i/>
                <w:sz w:val="24"/>
                <w:szCs w:val="24"/>
              </w:rPr>
              <w:t xml:space="preserve">Hoạt động của HS </w:t>
            </w:r>
          </w:p>
        </w:tc>
        <w:tc>
          <w:tcPr>
            <w:tcW w:w="3561" w:type="dxa"/>
            <w:shd w:val="clear" w:color="auto" w:fill="auto"/>
          </w:tcPr>
          <w:p w:rsidR="007142C6" w:rsidRPr="00216361" w:rsidRDefault="007142C6" w:rsidP="00411C00">
            <w:pPr>
              <w:jc w:val="center"/>
              <w:rPr>
                <w:b/>
                <w:i/>
                <w:sz w:val="24"/>
                <w:szCs w:val="24"/>
              </w:rPr>
            </w:pPr>
            <w:r w:rsidRPr="00216361">
              <w:rPr>
                <w:b/>
                <w:i/>
                <w:sz w:val="24"/>
                <w:szCs w:val="24"/>
              </w:rPr>
              <w:t xml:space="preserve">Nội dung </w:t>
            </w:r>
          </w:p>
        </w:tc>
      </w:tr>
      <w:tr w:rsidR="007142C6" w:rsidRPr="00216361">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sz w:val="24"/>
                <w:szCs w:val="24"/>
              </w:rPr>
              <w:t>-Yêu cầu HS tóm tắt đầu bài - vẽ hình</w:t>
            </w:r>
          </w:p>
          <w:p w:rsidR="007142C6" w:rsidRPr="00216361" w:rsidRDefault="007142C6" w:rsidP="00411C00">
            <w:pPr>
              <w:spacing w:after="200"/>
              <w:rPr>
                <w:rFonts w:eastAsia="Calibri"/>
                <w:sz w:val="24"/>
                <w:szCs w:val="24"/>
              </w:rPr>
            </w:pPr>
            <w:r w:rsidRPr="00216361">
              <w:rPr>
                <w:rFonts w:eastAsia="Calibri"/>
                <w:sz w:val="24"/>
                <w:szCs w:val="24"/>
              </w:rPr>
              <w:t xml:space="preserve">-Phân tích đầu bài </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Nêu công thức tính S và V</w:t>
            </w:r>
          </w:p>
          <w:p w:rsidR="007142C6" w:rsidRPr="00216361" w:rsidRDefault="007142C6" w:rsidP="00411C00">
            <w:pPr>
              <w:spacing w:after="200"/>
              <w:rPr>
                <w:rFonts w:eastAsia="Calibri"/>
                <w:sz w:val="24"/>
                <w:szCs w:val="24"/>
              </w:rPr>
            </w:pPr>
            <w:r w:rsidRPr="00216361">
              <w:rPr>
                <w:rFonts w:eastAsia="Calibri"/>
                <w:sz w:val="24"/>
                <w:szCs w:val="24"/>
              </w:rPr>
              <w:t>Xác định các yếu tố phải tìm</w:t>
            </w:r>
          </w:p>
          <w:p w:rsidR="007142C6" w:rsidRPr="00216361" w:rsidRDefault="007142C6" w:rsidP="00411C00">
            <w:pPr>
              <w:spacing w:after="200"/>
              <w:rPr>
                <w:rFonts w:eastAsia="Calibri"/>
                <w:sz w:val="24"/>
                <w:szCs w:val="24"/>
              </w:rPr>
            </w:pPr>
            <w:r w:rsidRPr="00216361">
              <w:rPr>
                <w:rFonts w:eastAsia="Calibri"/>
                <w:sz w:val="24"/>
                <w:szCs w:val="24"/>
              </w:rPr>
              <w:t>- Xác định tâm của đường tròn đáy</w:t>
            </w:r>
          </w:p>
          <w:p w:rsidR="007142C6" w:rsidRPr="00216361" w:rsidRDefault="007142C6" w:rsidP="00411C00">
            <w:pPr>
              <w:spacing w:after="200"/>
              <w:rPr>
                <w:rFonts w:eastAsia="Calibri"/>
                <w:sz w:val="24"/>
                <w:szCs w:val="24"/>
              </w:rPr>
            </w:pPr>
            <w:r w:rsidRPr="00216361">
              <w:rPr>
                <w:rFonts w:eastAsia="Calibri"/>
                <w:sz w:val="24"/>
                <w:szCs w:val="24"/>
              </w:rPr>
              <w:t>-HD tìm tâm mặt cầu</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Xác định các đoạn thẳng là bán kính của mặt cầu và tính độ dài bán kính</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Nêu cách XĐ tâm mặt cầu ngoại tiếp hình chóp</w:t>
            </w:r>
          </w:p>
          <w:p w:rsidR="007142C6" w:rsidRPr="00216361" w:rsidRDefault="007142C6" w:rsidP="00411C00">
            <w:pPr>
              <w:spacing w:after="200"/>
              <w:rPr>
                <w:rFonts w:eastAsia="Calibri"/>
                <w:sz w:val="24"/>
                <w:szCs w:val="24"/>
              </w:rPr>
            </w:pPr>
            <w:r w:rsidRPr="00216361">
              <w:rPr>
                <w:rFonts w:eastAsia="Calibri"/>
                <w:sz w:val="24"/>
                <w:szCs w:val="24"/>
              </w:rPr>
              <w:t xml:space="preserve">Tổng quát và kết luận </w:t>
            </w:r>
          </w:p>
          <w:p w:rsidR="007142C6" w:rsidRPr="00216361" w:rsidRDefault="007142C6" w:rsidP="00411C00">
            <w:pPr>
              <w:spacing w:after="200"/>
              <w:rPr>
                <w:rFonts w:eastAsia="Calibri"/>
                <w:sz w:val="24"/>
                <w:szCs w:val="24"/>
              </w:rPr>
            </w:pPr>
            <w:r w:rsidRPr="00216361">
              <w:rPr>
                <w:rFonts w:eastAsia="Calibri"/>
                <w:sz w:val="24"/>
                <w:szCs w:val="24"/>
              </w:rPr>
              <w:t>- YC HS áp dụng công tính S và V</w:t>
            </w:r>
          </w:p>
        </w:tc>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sz w:val="24"/>
                <w:szCs w:val="24"/>
              </w:rPr>
              <w:t>- Phân tích</w: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3328" behindDoc="0" locked="0" layoutInCell="1" allowOverlap="1">
                      <wp:simplePos x="0" y="0"/>
                      <wp:positionH relativeFrom="column">
                        <wp:posOffset>725170</wp:posOffset>
                      </wp:positionH>
                      <wp:positionV relativeFrom="paragraph">
                        <wp:posOffset>85090</wp:posOffset>
                      </wp:positionV>
                      <wp:extent cx="104775" cy="781050"/>
                      <wp:effectExtent l="10795" t="8890" r="8255" b="10160"/>
                      <wp:wrapNone/>
                      <wp:docPr id="44" name="AutoShape 2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781050"/>
                              </a:xfrm>
                              <a:prstGeom prst="rightBrace">
                                <a:avLst>
                                  <a:gd name="adj1" fmla="val 621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57" o:spid="_x0000_s1026" type="#_x0000_t88" style="position:absolute;margin-left:57.1pt;margin-top:6.7pt;width:8.25pt;height:61.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2TrhQIAADEFAAAOAAAAZHJzL2Uyb0RvYy54bWysVNuO0zAQfUfiHyy/d3Mh6SXadLU0LULi stLCB7i20xgcO9hu0wXx74ydtLTsC0LkwRlnJmfmjM/49u7YSnTgxgqtSpzcxBhxRTUTalfiz582 kzlG1hHFiNSKl/iJW3y3fPnitu8KnupGS8YNAhBli74rceNcV0SRpQ1vib3RHVfgrLVpiYOt2UXM kB7QWxmlcTyNem1YZzTl1sLXanDiZcCva07dx7q23CFZYqjNhdWEdevXaHlLip0hXSPoWAb5hypa IhQkPUNVxBG0N+IZVCuo0VbX7obqNtJ1LSgPHIBNEv/B5rEhHQ9coDm2O7fJ/j9Y+uHwYJBgJc4y jBRp4Yzu906H1CjN85lvUd/ZAiIfuwfjSdrunaZfLTiiK4/fWIhB2/69ZoBEACm05Vib1v8JhNEx dP/p3H1+dIjCxyTOZrMcIwqu2TyJ83A6ESlOP3fGujdct8gbJTZi17jXhlDfIlKQwzvrwhGwkQdh XxKM6lbCiR6IRNM0SZPxxC9i0suYPIbHx0DeERGsU2YPr/RGSBl0IxXqS7zI0zxUYLUUzDt9mDW7 7UoaBImBaXhG2Kswo/eKBbCGE7YebUeEHGxILpXHgy6N/Hy/grR+LOLFer6eZ5Msna4nWVxVk/vN KptMN8ksr15Vq1WV/PSlJVnRCMa48tWdZJ5kfyejceAGgZ6FfsXiiuwmPM/JRtdlhBYDl9M7sAt6 8hIaNLfV7AnkZPQwt3DPgNFo8x2jHma2xPbbnhiOkXyrYCgWSZb5IQ+bLJ+lsDGXnu2lhygKUCV2 GA3myg0Xw74L0gJFhmNV2g9ELdxJ70NVo/hhLgOD8Q7xg3+5D1G/b7rlLwAAAP//AwBQSwMEFAAG AAgAAAAhAP5wsMbfAAAACgEAAA8AAABkcnMvZG93bnJldi54bWxMj81OwzAQhO9IvIO1SNyo0yYq KMSpCogLP0KUSoibE2/jCHsd2W4T3h7nBLcZ7afZmWozWcNO6EPvSMBykQFDap3qqROw/3i8ugEW oiQljSMU8IMBNvX5WSVL5UZ6x9MudiyFUCilAB3jUHIeWo1WhoUbkNLt4LyVMVnfceXlmMKt4ass W3Mre0oftBzwXmP7vTtaAYcvnbunl4fnxvrP17252741YyfE5cW0vQUWcYp/MMz1U3WoU6fGHUkF ZpJfFquEJpEXwGYgz66BNbNYF8Driv+fUP8CAAD//wMAUEsBAi0AFAAGAAgAAAAhALaDOJL+AAAA 4QEAABMAAAAAAAAAAAAAAAAAAAAAAFtDb250ZW50X1R5cGVzXS54bWxQSwECLQAUAAYACAAAACEA OP0h/9YAAACUAQAACwAAAAAAAAAAAAAAAAAvAQAAX3JlbHMvLnJlbHNQSwECLQAUAAYACAAAACEA sbtk64UCAAAxBQAADgAAAAAAAAAAAAAAAAAuAgAAZHJzL2Uyb0RvYy54bWxQSwECLQAUAAYACAAA ACEA/nCwxt8AAAAKAQAADwAAAAAAAAAAAAAAAADfBAAAZHJzL2Rvd25yZXYueG1sUEsFBgAAAAAE AAQA8wAAAOsFAAAAAA== "/>
                  </w:pict>
                </mc:Fallback>
              </mc:AlternateContent>
            </w:r>
            <w:r w:rsidR="007142C6" w:rsidRPr="00216361">
              <w:rPr>
                <w:rFonts w:eastAsia="Calibri"/>
                <w:sz w:val="24"/>
                <w:szCs w:val="24"/>
              </w:rPr>
              <w:t>SA</w:t>
            </w:r>
            <w:r>
              <w:rPr>
                <w:rFonts w:eastAsia="Calibri"/>
                <w:noProof/>
                <w:position w:val="-4"/>
                <w:sz w:val="24"/>
                <w:szCs w:val="24"/>
              </w:rPr>
              <w:drawing>
                <wp:inline distT="0" distB="0" distL="0" distR="0">
                  <wp:extent cx="161925" cy="1809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7142C6" w:rsidRPr="00216361">
              <w:rPr>
                <w:rFonts w:eastAsia="Calibri"/>
                <w:sz w:val="24"/>
                <w:szCs w:val="24"/>
              </w:rPr>
              <w:t xml:space="preserve"> SB</w: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4352" behindDoc="0" locked="0" layoutInCell="1" allowOverlap="1">
                      <wp:simplePos x="0" y="0"/>
                      <wp:positionH relativeFrom="column">
                        <wp:posOffset>877570</wp:posOffset>
                      </wp:positionH>
                      <wp:positionV relativeFrom="paragraph">
                        <wp:posOffset>44450</wp:posOffset>
                      </wp:positionV>
                      <wp:extent cx="238125" cy="90805"/>
                      <wp:effectExtent l="10795" t="15875" r="17780" b="17145"/>
                      <wp:wrapNone/>
                      <wp:docPr id="43" name="AutoShape 2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90805"/>
                              </a:xfrm>
                              <a:prstGeom prst="rightArrow">
                                <a:avLst>
                                  <a:gd name="adj1" fmla="val 50000"/>
                                  <a:gd name="adj2" fmla="val 6555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558" o:spid="_x0000_s1026" type="#_x0000_t13" style="position:absolute;margin-left:69.1pt;margin-top:3.5pt;width:18.75pt;height:7.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EUxPwIAAJUEAAAOAAAAZHJzL2Uyb0RvYy54bWysVG1v0zAQ/o7Ef7D8nSbNmtFFS6epYwhp wKTBD7jaTmPwG7bbdPz6nZ2sdCDxAZEPls9399zLc5fLq4NWZC98kNa0dD4rKRGGWS7NtqVfv9y+ WVISIhgOyhrR0kcR6NXq9avLwTWisr1VXHiCICY0g2tpH6NriiKwXmgIM+uEQWVnvYaIot8W3MOA 6FoVVVmeF4P13HnLRAj4ejMq6Srjd51g8XPXBRGJainmFvPp87lJZ7G6hGbrwfWSTWnAP2ShQRoM eoS6gQhk5+UfUFoyb4Pt4oxZXdiuk0zkGrCaeflbNQ89OJFrweYEd2xT+H+w7NP+3hPJW7o4o8SA Ro6ud9Hm0KSq62Vq0eBCg5YP7t6nIoO7s+x7IMauezBbce29HXoBHBObJ/vihUMSArqSzfDRcgwA GCB369B5nQCxD+SQSXk8kiIOkTB8rM6W86qmhKHqolyWdQ4AzbOv8yG+F1aTdGmpl9s+5oRyBNjf hZiJ4VN1wL/NKem0Qp73oEhd4jfNwYlNdWpzXtf1xRR3QiygeY6cW2KV5LdSqSz47WatPEH4lt7m b3IOp2bKkAFrqrG6v0OkDMccMeoLCC0jro+SuqXLoxE0iYt3hufhjiDVeEdnZSZyEh8jrxvLH5Eb b8fdwF3GS2/9T0oG3IuWhh878IIS9cEgvxfzxSItUhYW9dsKBX+q2ZxqwDCEammkZLyu47h8O5eJ SvOSajc2DV0n4/PwjFlNyeLs4+3Fcp3K2erX32T1BAAA//8DAFBLAwQUAAYACAAAACEADHsu890A AAAIAQAADwAAAGRycy9kb3ducmV2LnhtbEyPzU7DMBCE70i8g7VI3KjTVDRViFMhEBI3+sOBoxNv k6j2OsRuE3h6tqdyHM1o5ptiPTkrzjiEzpOC+SwBgVR701Gj4HP/9rACEaImo60nVPCDAdbl7U2h c+NH2uJ5FxvBJRRyraCNsc+lDHWLToeZ75HYO/jB6chyaKQZ9Mjlzso0SZbS6Y54odU9vrRYH3cn p6Cyr8uvTf/9Lo0cN/ibyP20/VDq/m56fgIRcYrXMFzwGR1KZqr8iUwQlvVilXJUQcaXLn72mIGo FKTzBciykP8PlH8AAAD//wMAUEsBAi0AFAAGAAgAAAAhALaDOJL+AAAA4QEAABMAAAAAAAAAAAAA AAAAAAAAAFtDb250ZW50X1R5cGVzXS54bWxQSwECLQAUAAYACAAAACEAOP0h/9YAAACUAQAACwAA AAAAAAAAAAAAAAAvAQAAX3JlbHMvLnJlbHNQSwECLQAUAAYACAAAACEA8ZhFMT8CAACVBAAADgAA AAAAAAAAAAAAAAAuAgAAZHJzL2Uyb0RvYy54bWxQSwECLQAUAAYACAAAACEADHsu890AAAAIAQAA DwAAAAAAAAAAAAAAAACZBAAAZHJzL2Rvd25yZXYueG1sUEsFBgAAAAAEAAQA8wAAAKMFAAAAAA== "/>
                  </w:pict>
                </mc:Fallback>
              </mc:AlternateContent>
            </w:r>
            <w:r w:rsidR="007142C6" w:rsidRPr="00216361">
              <w:rPr>
                <w:rFonts w:eastAsia="Calibri"/>
                <w:sz w:val="24"/>
                <w:szCs w:val="24"/>
              </w:rPr>
              <w:t xml:space="preserve">                          SA</w:t>
            </w:r>
            <w:r>
              <w:rPr>
                <w:rFonts w:eastAsia="Calibri"/>
                <w:noProof/>
                <w:position w:val="-4"/>
                <w:sz w:val="24"/>
                <w:szCs w:val="24"/>
              </w:rPr>
              <w:drawing>
                <wp:inline distT="0" distB="0" distL="0" distR="0">
                  <wp:extent cx="161925" cy="1809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7142C6" w:rsidRPr="00216361">
              <w:rPr>
                <w:rFonts w:eastAsia="Calibri"/>
                <w:sz w:val="24"/>
                <w:szCs w:val="24"/>
              </w:rPr>
              <w:t>(SBC)</w:t>
            </w:r>
          </w:p>
          <w:p w:rsidR="007142C6" w:rsidRPr="00216361" w:rsidRDefault="007142C6" w:rsidP="00411C00">
            <w:pPr>
              <w:spacing w:after="200"/>
              <w:rPr>
                <w:rFonts w:eastAsia="Calibri"/>
                <w:sz w:val="24"/>
                <w:szCs w:val="24"/>
              </w:rPr>
            </w:pPr>
            <w:r w:rsidRPr="00216361">
              <w:rPr>
                <w:rFonts w:eastAsia="Calibri"/>
                <w:sz w:val="24"/>
                <w:szCs w:val="24"/>
              </w:rPr>
              <w:t>SA</w:t>
            </w:r>
            <w:r w:rsidR="00872D08">
              <w:rPr>
                <w:rFonts w:eastAsia="Calibri"/>
                <w:noProof/>
                <w:position w:val="-4"/>
                <w:sz w:val="24"/>
                <w:szCs w:val="24"/>
              </w:rPr>
              <w:drawing>
                <wp:inline distT="0" distB="0" distL="0" distR="0">
                  <wp:extent cx="161925" cy="1809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SC</w:t>
            </w:r>
          </w:p>
          <w:p w:rsidR="007142C6" w:rsidRPr="00216361" w:rsidRDefault="007142C6" w:rsidP="00411C00">
            <w:pPr>
              <w:spacing w:after="200"/>
              <w:rPr>
                <w:rFonts w:eastAsia="Calibri"/>
                <w:sz w:val="24"/>
                <w:szCs w:val="24"/>
              </w:rPr>
            </w:pPr>
            <w:r w:rsidRPr="00216361">
              <w:rPr>
                <w:rFonts w:eastAsia="Calibri"/>
                <w:sz w:val="24"/>
                <w:szCs w:val="24"/>
              </w:rPr>
              <w:t>SC</w:t>
            </w:r>
            <w:r w:rsidR="00872D08">
              <w:rPr>
                <w:rFonts w:eastAsia="Calibri"/>
                <w:noProof/>
                <w:position w:val="-4"/>
                <w:sz w:val="24"/>
                <w:szCs w:val="24"/>
              </w:rPr>
              <w:drawing>
                <wp:inline distT="0" distB="0" distL="0" distR="0">
                  <wp:extent cx="161925" cy="1809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SB nên </w:t>
            </w:r>
            <w:r w:rsidR="00872D08">
              <w:rPr>
                <w:rFonts w:eastAsia="Calibri"/>
                <w:noProof/>
                <w:position w:val="-4"/>
                <w:sz w:val="24"/>
                <w:szCs w:val="24"/>
              </w:rPr>
              <w:drawing>
                <wp:inline distT="0" distB="0" distL="0" distR="0">
                  <wp:extent cx="161925" cy="1809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w:t>
            </w:r>
          </w:p>
          <w:p w:rsidR="007142C6" w:rsidRPr="00216361" w:rsidRDefault="007142C6" w:rsidP="00411C00">
            <w:pPr>
              <w:spacing w:after="200"/>
              <w:rPr>
                <w:rFonts w:eastAsia="Calibri"/>
                <w:sz w:val="24"/>
                <w:szCs w:val="24"/>
              </w:rPr>
            </w:pPr>
            <w:r w:rsidRPr="00216361">
              <w:rPr>
                <w:rFonts w:eastAsia="Calibri"/>
                <w:sz w:val="24"/>
                <w:szCs w:val="24"/>
              </w:rPr>
              <w:t>- Vẽ hình và tóm tắt đầu bài bằng hình vẽ</w:t>
            </w:r>
          </w:p>
          <w:p w:rsidR="007142C6" w:rsidRPr="00216361" w:rsidRDefault="007142C6" w:rsidP="00411C00">
            <w:pPr>
              <w:spacing w:after="200" w:line="276" w:lineRule="auto"/>
              <w:rPr>
                <w:rFonts w:eastAsia="Calibri"/>
                <w:sz w:val="24"/>
                <w:szCs w:val="24"/>
              </w:rPr>
            </w:pPr>
          </w:p>
          <w:p w:rsidR="007142C6" w:rsidRPr="00216361" w:rsidRDefault="007142C6" w:rsidP="00411C00">
            <w:pPr>
              <w:spacing w:after="200" w:line="276" w:lineRule="auto"/>
              <w:rPr>
                <w:rFonts w:eastAsia="Calibri"/>
                <w:sz w:val="24"/>
                <w:szCs w:val="24"/>
              </w:rPr>
            </w:pPr>
            <w:r w:rsidRPr="00216361">
              <w:rPr>
                <w:rFonts w:eastAsia="Calibri"/>
                <w:sz w:val="24"/>
                <w:szCs w:val="24"/>
              </w:rPr>
              <w:t>-Từ 2 công thức nên các yếu tố phải tìm là bán kính mặt cầu</w:t>
            </w:r>
          </w:p>
          <w:p w:rsidR="007142C6" w:rsidRPr="00216361" w:rsidRDefault="007142C6" w:rsidP="00411C00">
            <w:pPr>
              <w:spacing w:after="200" w:line="276" w:lineRule="auto"/>
              <w:rPr>
                <w:rFonts w:eastAsia="Calibri"/>
                <w:sz w:val="24"/>
                <w:szCs w:val="24"/>
              </w:rPr>
            </w:pPr>
            <w:r w:rsidRPr="00216361">
              <w:rPr>
                <w:rFonts w:eastAsia="Calibri"/>
                <w:sz w:val="24"/>
                <w:szCs w:val="24"/>
              </w:rPr>
              <w:t>- Thảo luận trả lời : Tâm đường tròn là điểm O ( O là trung điểm cạnh BC )</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Bán kính mặt cầu  là IA=IB=IC= SI</w:t>
            </w:r>
          </w:p>
          <w:p w:rsidR="007142C6" w:rsidRPr="00216361" w:rsidRDefault="007142C6" w:rsidP="00411C00">
            <w:pPr>
              <w:spacing w:after="200"/>
              <w:rPr>
                <w:rFonts w:eastAsia="Calibri"/>
                <w:sz w:val="24"/>
                <w:szCs w:val="24"/>
              </w:rPr>
            </w:pPr>
            <w:r w:rsidRPr="00216361">
              <w:rPr>
                <w:rFonts w:eastAsia="Calibri"/>
                <w:sz w:val="24"/>
                <w:szCs w:val="24"/>
              </w:rPr>
              <w:t>-Tính IB</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Thảo luận ,tư duy tìm câu trả lời</w:t>
            </w:r>
          </w:p>
          <w:p w:rsidR="007142C6" w:rsidRPr="00216361" w:rsidRDefault="007142C6" w:rsidP="00411C00">
            <w:pPr>
              <w:spacing w:after="200"/>
              <w:rPr>
                <w:rFonts w:eastAsia="Calibri"/>
                <w:sz w:val="24"/>
                <w:szCs w:val="24"/>
              </w:rPr>
            </w:pPr>
            <w:r w:rsidRPr="00216361">
              <w:rPr>
                <w:rFonts w:eastAsia="Calibri"/>
                <w:sz w:val="24"/>
                <w:szCs w:val="24"/>
              </w:rPr>
              <w:t xml:space="preserve"> </w:t>
            </w:r>
          </w:p>
          <w:p w:rsidR="007142C6" w:rsidRPr="00216361" w:rsidRDefault="007142C6" w:rsidP="00411C00">
            <w:pPr>
              <w:spacing w:after="200"/>
              <w:rPr>
                <w:rFonts w:eastAsia="Calibri"/>
                <w:sz w:val="24"/>
                <w:szCs w:val="24"/>
              </w:rPr>
            </w:pPr>
            <w:r w:rsidRPr="00216361">
              <w:rPr>
                <w:rFonts w:eastAsia="Calibri"/>
                <w:sz w:val="24"/>
                <w:szCs w:val="24"/>
              </w:rPr>
              <w:t>- Tính S =</w:t>
            </w:r>
            <w:r w:rsidR="00872D08">
              <w:rPr>
                <w:rFonts w:eastAsia="Calibri"/>
                <w:noProof/>
                <w:position w:val="-32"/>
                <w:sz w:val="24"/>
                <w:szCs w:val="24"/>
              </w:rPr>
              <w:drawing>
                <wp:inline distT="0" distB="0" distL="0" distR="0">
                  <wp:extent cx="2143125" cy="533400"/>
                  <wp:effectExtent l="0" t="0" r="9525"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143125" cy="533400"/>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18"/>
                <w:sz w:val="24"/>
                <w:szCs w:val="24"/>
              </w:rPr>
              <w:drawing>
                <wp:inline distT="0" distB="0" distL="0" distR="0">
                  <wp:extent cx="1133475" cy="31432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Tính V = </w:t>
            </w:r>
            <w:r w:rsidR="00872D08">
              <w:rPr>
                <w:rFonts w:eastAsia="Calibri"/>
                <w:noProof/>
                <w:position w:val="-28"/>
                <w:sz w:val="24"/>
                <w:szCs w:val="24"/>
              </w:rPr>
              <w:drawing>
                <wp:inline distT="0" distB="0" distL="0" distR="0">
                  <wp:extent cx="2219325" cy="457200"/>
                  <wp:effectExtent l="0" t="0" r="952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219325" cy="457200"/>
                          </a:xfrm>
                          <a:prstGeom prst="rect">
                            <a:avLst/>
                          </a:prstGeom>
                          <a:noFill/>
                          <a:ln>
                            <a:noFill/>
                          </a:ln>
                        </pic:spPr>
                      </pic:pic>
                    </a:graphicData>
                  </a:graphic>
                </wp:inline>
              </w:drawing>
            </w:r>
          </w:p>
        </w:tc>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noProof/>
                <w:sz w:val="24"/>
                <w:szCs w:val="24"/>
              </w:rPr>
              <w:pict>
                <v:shape id="_x0000_s4603" type="#_x0000_t75" style="position:absolute;margin-left:.35pt;margin-top:17.6pt;width:159pt;height:184.5pt;z-index:251681280;mso-position-horizontal-relative:text;mso-position-vertical-relative:text">
                  <v:imagedata r:id="rId1406" o:title=""/>
                </v:shape>
                <o:OLEObject Type="Embed" ProgID="PBrush" ShapeID="_x0000_s4603" DrawAspect="Content" ObjectID="_1628102481" r:id="rId1407"/>
              </w:pict>
            </w:r>
            <w:r w:rsidRPr="00216361">
              <w:rPr>
                <w:rFonts w:eastAsia="Calibri"/>
                <w:sz w:val="24"/>
                <w:szCs w:val="24"/>
              </w:rPr>
              <w:t xml:space="preserve">  </w:t>
            </w:r>
          </w:p>
          <w:p w:rsidR="007142C6" w:rsidRPr="00216361" w:rsidRDefault="007142C6" w:rsidP="00411C00">
            <w:pPr>
              <w:spacing w:after="200"/>
              <w:rPr>
                <w:rFonts w:eastAsia="Calibri"/>
                <w:sz w:val="24"/>
                <w:szCs w:val="24"/>
              </w:rPr>
            </w:pP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0256" behindDoc="0" locked="0" layoutInCell="1" allowOverlap="1">
                      <wp:simplePos x="0" y="0"/>
                      <wp:positionH relativeFrom="column">
                        <wp:posOffset>1379220</wp:posOffset>
                      </wp:positionH>
                      <wp:positionV relativeFrom="paragraph">
                        <wp:posOffset>1146175</wp:posOffset>
                      </wp:positionV>
                      <wp:extent cx="381000" cy="361950"/>
                      <wp:effectExtent l="0" t="3175" r="1905" b="0"/>
                      <wp:wrapNone/>
                      <wp:docPr id="42" name="Text Box 2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1510C0" w:rsidRDefault="00E41067" w:rsidP="006D3463">
                                  <w:pPr>
                                    <w:rPr>
                                      <w:sz w:val="36"/>
                                      <w:szCs w:val="36"/>
                                      <w:vertAlign w:val="superscript"/>
                                    </w:rPr>
                                  </w:pPr>
                                  <w:r>
                                    <w:rPr>
                                      <w:sz w:val="36"/>
                                      <w:szCs w:val="36"/>
                                      <w:vertAlign w:val="superscript"/>
                                    </w:rP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4" o:spid="_x0000_s1189" type="#_x0000_t202" style="position:absolute;margin-left:108.6pt;margin-top:90.25pt;width:30pt;height:2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fARwQIAAMUFAAAOAAAAZHJzL2Uyb0RvYy54bWysVNtunDAQfa/Uf7D8TrjE7AIKGyXLUlVK L1LSD/CCWayCTW3vsmnVf+/Y7C3pS9WWB2R77DOXc2Zubvd9h3ZMaS5FjsOrACMmKllzscnxl6fS SzDShoqadlKwHD8zjW8Xb9/cjEPGItnKrmYKAYjQ2TjkuDVmyHxfVy3rqb6SAxNgbKTqqYGt2vi1 oiOg950fBcHMH6WqByUrpjWcFpMRLxx+07DKfGoazQzqcgyxGfdX7r+2f39xQ7ONokPLq0MY9C+i 6CkX4PQEVVBD0Vbx36B6XimpZWOuKtn7sml4xVwOkE0YvMrmsaUDc7lAcfRwKpP+f7DVx91nhXid YxJhJGgPHD2xvUH3co+iOCa2QuOgM7j4OMBVswcLMO2y1cODrL5qJOSypWLD7pSSY8toDRGG9qV/ 8XTC0RZkPX6QNXiiWyMd0L5RvS0fFAQBOjD1fGLHRlPB4XUSBgFYKjBdz8I0duz5NDs+HpQ275js kV3kWAH5DpzuHrSxwdDseMX6ErLkXecE0IkXB3BxOgHX8NTabBCOzx9pkK6SVUI8Es1WHgmKwrsr l8SbleE8Lq6L5bIIf1q/IclaXtdMWDdHbYXkz7g7qHxSxUldWna8tnA2JK0262Wn0I6Ctkv3uZKD 5XzNfxmGKwLk8iqlMCLBfZR65SyZe6QksZfOg8QLwvQ+nQUkJUX5MqUHLti/p4TGHKdxFE9aOgf9 Kjdg3RI/MXiRG816bmB6dLzPcXK6RDOrwJWoHbWG8m5aX5TChn8uBdB9JNrp1Up0EqvZr/euOcIg PjbCWtbPIGElQWKgRph9sGil+o7RCHMkx/rbliqGUfdeQBukISF28LgNiecRbNSlZX1poaICqBwb jKbl0kzDajsovmnB09R4Qt5B6zTcydr22BTVoeFgVrjsDnPNDqPLvbt1nr6LXwAAAP//AwBQSwME FAAGAAgAAAAhAJ7F8LTfAAAACwEAAA8AAABkcnMvZG93bnJldi54bWxMj81OwzAQhO9IfQdrkbhR u4GQEuJUCMS1qOVH4ubG2yRqvI5itwlv3+0Jbrs7o9lvitXkOnHCIbSeNCzmCgRS5W1LtYbPj7fb JYgQDVnTeUINvxhgVc6uCpNbP9IGT9tYCw6hkBsNTYx9LmWoGnQmzH2PxNreD85EXoda2sGMHO46 mSj1IJ1piT80pseXBqvD9ug0fK33P9/36r1+dWk/+klJco9S65vr6fkJRMQp/pnhgs/oUDLTzh/J BtFpSBZZwlYWlioFwY4ku1x2PNxlKciykP87lGcAAAD//wMAUEsBAi0AFAAGAAgAAAAhALaDOJL+ AAAA4QEAABMAAAAAAAAAAAAAAAAAAAAAAFtDb250ZW50X1R5cGVzXS54bWxQSwECLQAUAAYACAAA ACEAOP0h/9YAAACUAQAACwAAAAAAAAAAAAAAAAAvAQAAX3JlbHMvLnJlbHNQSwECLQAUAAYACAAA ACEA2JXwEcECAADFBQAADgAAAAAAAAAAAAAAAAAuAgAAZHJzL2Uyb0RvYy54bWxQSwECLQAUAAYA CAAAACEAnsXwtN8AAAALAQAADwAAAAAAAAAAAAAAAAAbBQAAZHJzL2Rvd25yZXYueG1sUEsFBgAA AAAEAAQA8wAAACcGAAAAAA== " filled="f" stroked="f">
                      <v:textbox>
                        <w:txbxContent>
                          <w:p w:rsidR="00E41067" w:rsidRPr="001510C0" w:rsidRDefault="00E41067" w:rsidP="006D3463">
                            <w:pPr>
                              <w:rPr>
                                <w:sz w:val="36"/>
                                <w:szCs w:val="36"/>
                                <w:vertAlign w:val="superscript"/>
                              </w:rPr>
                            </w:pPr>
                            <w:r>
                              <w:rPr>
                                <w:sz w:val="36"/>
                                <w:szCs w:val="36"/>
                                <w:vertAlign w:val="superscript"/>
                              </w:rPr>
                              <w:t xml:space="preserve">  I</w:t>
                            </w:r>
                          </w:p>
                        </w:txbxContent>
                      </v:textbox>
                    </v:shape>
                  </w:pict>
                </mc:Fallback>
              </mc:AlternateConten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5376" behindDoc="0" locked="0" layoutInCell="1" allowOverlap="1">
                      <wp:simplePos x="0" y="0"/>
                      <wp:positionH relativeFrom="column">
                        <wp:posOffset>111760</wp:posOffset>
                      </wp:positionH>
                      <wp:positionV relativeFrom="paragraph">
                        <wp:posOffset>150495</wp:posOffset>
                      </wp:positionV>
                      <wp:extent cx="400050" cy="314325"/>
                      <wp:effectExtent l="0" t="0" r="2540" b="1905"/>
                      <wp:wrapNone/>
                      <wp:docPr id="41" name="Text Box 2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6D346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9" o:spid="_x0000_s1190" type="#_x0000_t202" style="position:absolute;margin-left:8.8pt;margin-top:11.85pt;width:31.5pt;height:24.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qwNvA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MkxEjQDnr0wEaDbuWIojhObIWGXqfgeN+DqxnBAp12bHV/J8uvGgm5aqjYshul5NAwWkGGob3p n12dcLQF2QwfZAWR6M5IBzTWqrPlg4IgQIdOPZ66Y7Mp4ZAEQRCDpQTTZUguo9hFoOnxcq+0ecdk h+wiwwqa78Dp/k4bmwxNjy42lpAFb1sngFY8OwDH6QRCw1Vrs0m4fv5IgmS9WC+IR6LZ2iNBnns3 xYp4syKcx/llvlrl4U8bNyRpw6uKCRvmqK2Q/FnvDiqfVHFSl5YtryycTUmr7WbVKrSnoO3CfYeC nLn5z9NwRQAuLyiFEQluo8QrZou5RwoSe8k8WHhBmNwms4AkJC+eU7rjgv07JTRkOImhj47Ob7lB 3+F7zY2mHTcwPVreZXhxcqKpVeBaVK61hvJ2Wp+Vwqb/VApo97HRTq9WopNYzbgZ3eMIg5mNb9W8 kdUjSFhJkBioEWYfLBqpvmM0wBzJsP62o4ph1L4X8AySkBA7eNyGxPMINurcsjm3UFECVIYNRtNy ZaZhtesV3zYQaXp4Qt7A06m5k/VTVocHB7PCsTvMNTuMzvfO62n6Ln8BAAD//wMAUEsDBBQABgAI AAAAIQAtcFv72gAAAAcBAAAPAAAAZHJzL2Rvd25yZXYueG1sTI5NT8MwEETvSPwHa5G4UZsUmhLi VAjEFUT5kLht420SEa+j2G3Cv2c5wfFpRjOv3My+V0caYxfYwuXCgCKug+u4sfD2+nixBhUTssM+ MFn4pgib6vSkxMKFiV/ouE2NkhGOBVpoUxoKrWPdkse4CAOxZPswekyCY6PdiJOM+15nxqy0x47l ocWB7luqv7YHb+H9af/5cWWemwd/PUxhNpr9jbb2/Gy+uwWVaE5/ZfjVF3WoxGkXDuyi6oXzlTQt ZMsclORrI7yzkC8z0FWp//tXPwAAAP//AwBQSwECLQAUAAYACAAAACEAtoM4kv4AAADhAQAAEwAA AAAAAAAAAAAAAAAAAAAAW0NvbnRlbnRfVHlwZXNdLnhtbFBLAQItABQABgAIAAAAIQA4/SH/1gAA AJQBAAALAAAAAAAAAAAAAAAAAC8BAABfcmVscy8ucmVsc1BLAQItABQABgAIAAAAIQCYBqwNvAIA AMUFAAAOAAAAAAAAAAAAAAAAAC4CAABkcnMvZTJvRG9jLnhtbFBLAQItABQABgAIAAAAIQAtcFv7 2gAAAAcBAAAPAAAAAAAAAAAAAAAAABYFAABkcnMvZG93bnJldi54bWxQSwUGAAAAAAQABADzAAAA HQYAAAAA " filled="f" stroked="f">
                      <v:textbox>
                        <w:txbxContent>
                          <w:p w:rsidR="00E41067" w:rsidRDefault="00E41067" w:rsidP="006D3463">
                            <w:r>
                              <w:t>M</w:t>
                            </w:r>
                          </w:p>
                        </w:txbxContent>
                      </v:textbox>
                    </v:shape>
                  </w:pict>
                </mc:Fallback>
              </mc:AlternateConten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6400" behindDoc="0" locked="0" layoutInCell="1" allowOverlap="1">
                      <wp:simplePos x="0" y="0"/>
                      <wp:positionH relativeFrom="column">
                        <wp:posOffset>1073785</wp:posOffset>
                      </wp:positionH>
                      <wp:positionV relativeFrom="paragraph">
                        <wp:posOffset>290830</wp:posOffset>
                      </wp:positionV>
                      <wp:extent cx="361950" cy="895350"/>
                      <wp:effectExtent l="6985" t="5080" r="12065" b="13970"/>
                      <wp:wrapNone/>
                      <wp:docPr id="40" name="Line 2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895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0"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55pt,22.9pt" to="113.05pt,9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HKbIQIAADoEAAAOAAAAZHJzL2Uyb0RvYy54bWysU8GO2jAQvVfqP1i5QxJIKESEVZVAe6Bb pN1+gLEdYtWxLdsQUNV/79gEWtpLVTUHZ2zPPL95M7N8OncCnZixXMkySsdJhJgkinJ5KKMvr5vR PELWYUmxUJKV0YXZ6Gn19s2y1wWbqFYJygwCEGmLXpdR65wu4tiSlnXYjpVmEi4bZTrsYGsOMTW4 B/ROxJMkmcW9MlQbRZi1cFpfL6NVwG8aRtznprHMIVFGwM2F1YR179d4tcTFwWDdcjLQwP/AosNc wqN3qBo7jI6G/wHVcWKUVY0bE9XFqmk4YSEHyCZNfsvmpcWahVxAHKvvMtn/B0ueTzuDOC2jDOSR uIMabblkaJLPgjq9tgU4VXJnfH7kLF/0VpGvFklVtVgeWGD5etEQmXo944cQv7Ea3tj3nxQFH3x0 Kkh1bkyHGsH1Rx/owUEOdA61udxrw84OETicztJFDhQJXM0X+RRs/xYuPIwP1sa6D0x1yBtlJCCJ AIpPW+uurjcX7y7VhgsRyi8k6stokU/yEGCV4NRfejdrDvtKGHTCvoHCN7z74GbUUdIA1jJM14Pt MBdXG3gK6fEgHaAzWNcO+bZIFuv5ep6NsslsPcqSuh6931TZaLZJ3+X1tK6qOv3uqaVZ0XJKmfTs bt2aZn/XDcPcXPvs3q93GeJH9CAtkL39A+lQWV9MP1622Ct62Rkvrd9BgwbnYZj8BPy6D14/R371 AwAA//8DAFBLAwQUAAYACAAAACEAoT8eEt0AAAAKAQAADwAAAGRycy9kb3ducmV2LnhtbEyPwU7D MBBE70j8g7VI3KjTAFGaxqkqBFyQkCihZydekgh7HcVuGv6e5QTH2RnNvil3i7NixikMnhSsVwkI pNabgToF9fvTTQ4iRE1GW0+o4BsD7KrLi1IXxp/pDedD7ASXUCi0gj7GsZAytD06HVZ+RGLv009O R5ZTJ82kz1zurEyTJJNOD8Qfej3iQ4/t1+HkFOyPL4+3r3PjvDWbrv4wrk6eU6Wur5b9FkTEJf6F 4Ref0aFipsafyARhWWebNUcV3N3zBA6kacaHhp08y0FWpfw/ofoBAAD//wMAUEsBAi0AFAAGAAgA AAAhALaDOJL+AAAA4QEAABMAAAAAAAAAAAAAAAAAAAAAAFtDb250ZW50X1R5cGVzXS54bWxQSwEC LQAUAAYACAAAACEAOP0h/9YAAACUAQAACwAAAAAAAAAAAAAAAAAvAQAAX3JlbHMvLnJlbHNQSwEC LQAUAAYACAAAACEAXDxymyECAAA6BAAADgAAAAAAAAAAAAAAAAAuAgAAZHJzL2Uyb0RvYy54bWxQ SwECLQAUAAYACAAAACEAoT8eEt0AAAAKAQAADwAAAAAAAAAAAAAAAAB7BAAAZHJzL2Rvd25yZXYu eG1sUEsFBgAAAAAEAAQA8wAAAIUFAAAAAA== "/>
                  </w:pict>
                </mc:Fallback>
              </mc:AlternateContent>
            </w:r>
            <w:r>
              <w:rPr>
                <w:rFonts w:eastAsia="Calibri"/>
                <w:noProof/>
                <w:sz w:val="24"/>
                <w:szCs w:val="24"/>
              </w:rPr>
              <mc:AlternateContent>
                <mc:Choice Requires="wps">
                  <w:drawing>
                    <wp:anchor distT="0" distB="0" distL="114300" distR="114300" simplePos="0" relativeHeight="251682304" behindDoc="0" locked="0" layoutInCell="1" allowOverlap="1">
                      <wp:simplePos x="0" y="0"/>
                      <wp:positionH relativeFrom="column">
                        <wp:posOffset>1434465</wp:posOffset>
                      </wp:positionH>
                      <wp:positionV relativeFrom="paragraph">
                        <wp:posOffset>39370</wp:posOffset>
                      </wp:positionV>
                      <wp:extent cx="342900" cy="400050"/>
                      <wp:effectExtent l="0" t="1270" r="3810" b="0"/>
                      <wp:wrapNone/>
                      <wp:docPr id="37" name="Text Box 2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6D3463">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6" o:spid="_x0000_s1191" type="#_x0000_t202" style="position:absolute;margin-left:112.95pt;margin-top:3.1pt;width:27pt;height:31.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B6ZvgIAAMUFAAAOAAAAZHJzL2Uyb0RvYy54bWysVMlu2zAQvRfoPxC8K1pC2ZYQuUgsqyiQ LkDSD6AlyiIqkSpJW0qL/nuHlLckl6ItDwTJGb7Z3szNu7Fr0Z4pzaXIcHgVYMREKSsuthn++lh4 C4y0oaKirRQsw09M43fLt29uhj5lkWxkWzGFAETodOgz3BjTp76vy4Z1VF/JngkQ1lJ11MBVbf1K 0QHQu9aPgmDmD1JVvZIl0xpe80mIlw6/rllpPte1Zga1GQbfjNuV2zd295c3NN0q2je8PLhB/8KL jnIBRk9QOTUU7RR/BdXxUkkta3NVys6Xdc1L5mKAaMLgRTQPDe2ZiwWSo/tTmvT/gy0/7b8oxKsM X88xErSDGj2y0aA7OaIojmc2Q0OvU1B86EHVjCCBSrtodX8vy28aCblqqNiyW6Xk0DBagYeh/elf fJ1wtAXZDB9lBZbozkgHNNaqs+mDhCBAh0o9napjvSnh8ZpESQCSEkQkCILYVc+n6fFzr7R5z2SH 7CHDCorvwOn+XhvrDE2PKtaWkAVvW0eAVjx7AMXpBUzDVyuzTrh6/kyCZL1YL4hHotnaI0Gee7fF inizIpzH+XW+WuXhL2s3JGnDq4oJa+bIrZD8We0OLJ9YcWKXli2vLJx1SavtZtUqtKfA7cItl3KQ nNX85264JEAsL0IKIxLcRYlXzBZzjxQk9pJ5sPCCMLlLZgFJSF48D+meC/bvIaEhw0kcxROXzk6/ iA1qDet1bDTtuIHp0fIuw4uTEk0tA9eicqU1lLfT+SIV1v1zKqDcx0I7vlqKTmQ142Z0zREG82Mj bGT1BBRWEigGbITZB4dGqh8YDTBHMqy/76hiGLUfBLRBEhJiB4+7kHgewUVdSjaXEipKgMqwwWg6 rsw0rHa94tsGLE2NJ+QttE7NHa1tj01eHRoOZoWL7jDX7DC6vDut8/Rd/gYAAP//AwBQSwMEFAAG AAgAAAAhAE8rW6DbAAAACAEAAA8AAABkcnMvZG93bnJldi54bWxMj8FOwzAQRO9I/QdrK3Gjdi1a SIhTVSCuIApU6s2Nt0lEvI5itwl/z3KC49OMZt8Wm8l34oJDbAMZWC4UCKQquJZqAx/vzzf3IGKy 5GwXCA18Y4RNObsqbO7CSG942aVa8AjF3BpoUupzKWPVoLdxEXokzk5h8DYxDrV0gx153HdSK7WW 3rbEFxrb42OD1dfu7A18vpwO+1v1Wj/5VT+GSUnymTTmej5tH0AknNJfGX71WR1KdjqGM7koOgNa rzKuGlhrEJzru4z5yJxpkGUh/z9Q/gAAAP//AwBQSwECLQAUAAYACAAAACEAtoM4kv4AAADhAQAA EwAAAAAAAAAAAAAAAAAAAAAAW0NvbnRlbnRfVHlwZXNdLnhtbFBLAQItABQABgAIAAAAIQA4/SH/ 1gAAAJQBAAALAAAAAAAAAAAAAAAAAC8BAABfcmVscy8ucmVsc1BLAQItABQABgAIAAAAIQAbQB6Z vgIAAMUFAAAOAAAAAAAAAAAAAAAAAC4CAABkcnMvZTJvRG9jLnhtbFBLAQItABQABgAIAAAAIQBP K1ug2wAAAAgBAAAPAAAAAAAAAAAAAAAAABgFAABkcnMvZG93bnJldi54bWxQSwUGAAAAAAQABADz AAAAIAYAAAAA " filled="f" stroked="f">
                      <v:textbox>
                        <w:txbxContent>
                          <w:p w:rsidR="00E41067" w:rsidRDefault="00E41067" w:rsidP="006D3463">
                            <w:r>
                              <w:t xml:space="preserve"> I</w:t>
                            </w:r>
                          </w:p>
                        </w:txbxContent>
                      </v:textbox>
                    </v:shape>
                  </w:pict>
                </mc:Fallback>
              </mc:AlternateConten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xml:space="preserve">Ta thấy </w:t>
            </w:r>
            <w:r w:rsidR="00872D08">
              <w:rPr>
                <w:rFonts w:eastAsia="Calibri"/>
                <w:noProof/>
                <w:position w:val="-4"/>
                <w:sz w:val="24"/>
                <w:szCs w:val="24"/>
              </w:rPr>
              <w:drawing>
                <wp:inline distT="0" distB="0" distL="0" distR="0">
                  <wp:extent cx="161925" cy="18097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w:t>
            </w:r>
          </w:p>
          <w:p w:rsidR="007142C6" w:rsidRPr="00216361" w:rsidRDefault="007142C6" w:rsidP="00411C00">
            <w:pPr>
              <w:spacing w:after="200"/>
              <w:rPr>
                <w:rFonts w:eastAsia="Calibri"/>
                <w:sz w:val="24"/>
                <w:szCs w:val="24"/>
              </w:rPr>
            </w:pPr>
            <w:r w:rsidRPr="00216361">
              <w:rPr>
                <w:rFonts w:eastAsia="Calibri"/>
                <w:sz w:val="24"/>
                <w:szCs w:val="24"/>
              </w:rPr>
              <w:t xml:space="preserve">nên tâm </w:t>
            </w:r>
            <w:r w:rsidR="00872D08">
              <w:rPr>
                <w:rFonts w:eastAsia="Calibri"/>
                <w:noProof/>
                <w:position w:val="-4"/>
                <w:sz w:val="24"/>
                <w:szCs w:val="24"/>
              </w:rPr>
              <w:drawing>
                <wp:inline distT="0" distB="0" distL="0" distR="0">
                  <wp:extent cx="161925" cy="1809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là trung điểm O của cạnh BC</w:t>
            </w:r>
          </w:p>
          <w:p w:rsidR="007142C6" w:rsidRPr="00216361" w:rsidRDefault="007142C6" w:rsidP="00411C00">
            <w:pPr>
              <w:spacing w:after="200"/>
              <w:rPr>
                <w:rFonts w:eastAsia="Calibri"/>
                <w:sz w:val="24"/>
                <w:szCs w:val="24"/>
              </w:rPr>
            </w:pPr>
            <w:r w:rsidRPr="00216361">
              <w:rPr>
                <w:rFonts w:eastAsia="Calibri"/>
                <w:sz w:val="24"/>
                <w:szCs w:val="24"/>
              </w:rPr>
              <w:t>Từ O dựng đường thẳng l vuông góc với (SBC)</w:t>
            </w:r>
          </w:p>
          <w:p w:rsidR="007142C6" w:rsidRPr="00216361" w:rsidRDefault="007142C6" w:rsidP="00411C00">
            <w:pPr>
              <w:spacing w:after="200"/>
              <w:rPr>
                <w:rFonts w:eastAsia="Calibri"/>
                <w:sz w:val="24"/>
                <w:szCs w:val="24"/>
              </w:rPr>
            </w:pPr>
            <w:r w:rsidRPr="00216361">
              <w:rPr>
                <w:rFonts w:eastAsia="Calibri"/>
                <w:sz w:val="24"/>
                <w:szCs w:val="24"/>
              </w:rPr>
              <w:t xml:space="preserve">Gọi (P) là mặt phẳng trung trực cạnh SA </w:t>
            </w:r>
          </w:p>
          <w:p w:rsidR="007142C6" w:rsidRPr="00216361" w:rsidRDefault="007142C6" w:rsidP="00411C00">
            <w:pPr>
              <w:spacing w:after="200"/>
              <w:rPr>
                <w:rFonts w:eastAsia="Calibri"/>
                <w:sz w:val="24"/>
                <w:szCs w:val="24"/>
              </w:rPr>
            </w:pPr>
            <w:r w:rsidRPr="00216361">
              <w:rPr>
                <w:rFonts w:eastAsia="Calibri"/>
                <w:sz w:val="24"/>
                <w:szCs w:val="24"/>
              </w:rPr>
              <w:t>Gọi I là giao của (P) và l thì I là tâm mặt cầu cần tìm ( vì</w:t>
            </w:r>
          </w:p>
          <w:p w:rsidR="007142C6" w:rsidRPr="00216361" w:rsidRDefault="007142C6" w:rsidP="00411C00">
            <w:pPr>
              <w:spacing w:after="200"/>
              <w:rPr>
                <w:rFonts w:eastAsia="Calibri"/>
                <w:sz w:val="24"/>
                <w:szCs w:val="24"/>
              </w:rPr>
            </w:pPr>
            <w:r w:rsidRPr="00216361">
              <w:rPr>
                <w:rFonts w:eastAsia="Calibri"/>
                <w:sz w:val="24"/>
                <w:szCs w:val="24"/>
              </w:rPr>
              <w:t xml:space="preserve">I </w:t>
            </w:r>
            <w:r w:rsidR="00872D08">
              <w:rPr>
                <w:rFonts w:eastAsia="Calibri"/>
                <w:noProof/>
                <w:position w:val="-4"/>
                <w:sz w:val="24"/>
                <w:szCs w:val="24"/>
              </w:rPr>
              <w:drawing>
                <wp:inline distT="0" distB="0" distL="0" distR="0">
                  <wp:extent cx="142875" cy="1428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rFonts w:eastAsia="Calibri"/>
                <w:sz w:val="24"/>
                <w:szCs w:val="24"/>
              </w:rPr>
              <w:t xml:space="preserve">l nên SI =IB=IC ; I </w:t>
            </w:r>
            <w:r w:rsidR="00872D08">
              <w:rPr>
                <w:rFonts w:eastAsia="Calibri"/>
                <w:noProof/>
                <w:position w:val="-4"/>
                <w:sz w:val="24"/>
                <w:szCs w:val="24"/>
              </w:rPr>
              <w:drawing>
                <wp:inline distT="0" distB="0" distL="0" distR="0">
                  <wp:extent cx="142875" cy="1428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rFonts w:eastAsia="Calibri"/>
                <w:sz w:val="24"/>
                <w:szCs w:val="24"/>
              </w:rPr>
              <w:t xml:space="preserve">(P) nên SI =IA ) </w:t>
            </w:r>
          </w:p>
          <w:p w:rsidR="007142C6" w:rsidRPr="00216361" w:rsidRDefault="007142C6" w:rsidP="00411C00">
            <w:pPr>
              <w:spacing w:after="200"/>
              <w:rPr>
                <w:rFonts w:eastAsia="Calibri"/>
                <w:sz w:val="24"/>
                <w:szCs w:val="24"/>
              </w:rPr>
            </w:pPr>
            <w:r w:rsidRPr="00216361">
              <w:rPr>
                <w:rFonts w:eastAsia="Calibri"/>
                <w:sz w:val="24"/>
                <w:szCs w:val="24"/>
              </w:rPr>
              <w:t>Ta có SA =a nên</w:t>
            </w:r>
          </w:p>
          <w:p w:rsidR="007142C6" w:rsidRPr="00216361" w:rsidRDefault="007142C6" w:rsidP="00411C00">
            <w:pPr>
              <w:spacing w:after="200"/>
              <w:rPr>
                <w:rFonts w:eastAsia="Calibri"/>
                <w:sz w:val="24"/>
                <w:szCs w:val="24"/>
              </w:rPr>
            </w:pPr>
            <w:r w:rsidRPr="00216361">
              <w:rPr>
                <w:rFonts w:eastAsia="Calibri"/>
                <w:sz w:val="24"/>
                <w:szCs w:val="24"/>
              </w:rPr>
              <w:t xml:space="preserve"> SM = IO =</w:t>
            </w:r>
            <w:r w:rsidR="00872D08">
              <w:rPr>
                <w:rFonts w:eastAsia="Calibri"/>
                <w:noProof/>
                <w:position w:val="-26"/>
                <w:sz w:val="24"/>
                <w:szCs w:val="24"/>
              </w:rPr>
              <w:drawing>
                <wp:inline distT="0" distB="0" distL="0" distR="0">
                  <wp:extent cx="571500" cy="447675"/>
                  <wp:effectExtent l="0" t="0" r="0"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Từ </w:t>
            </w:r>
            <w:r w:rsidR="00872D08">
              <w:rPr>
                <w:rFonts w:eastAsia="Calibri"/>
                <w:noProof/>
                <w:position w:val="-4"/>
                <w:sz w:val="24"/>
                <w:szCs w:val="24"/>
              </w:rPr>
              <w:drawing>
                <wp:inline distT="0" distB="0" distL="0" distR="0">
                  <wp:extent cx="161925" cy="180975"/>
                  <wp:effectExtent l="0" t="0" r="9525"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 có</w:t>
            </w:r>
          </w:p>
          <w:p w:rsidR="007142C6" w:rsidRPr="00216361" w:rsidRDefault="007142C6" w:rsidP="00411C00">
            <w:pPr>
              <w:spacing w:after="200"/>
              <w:rPr>
                <w:rFonts w:eastAsia="Calibri"/>
                <w:sz w:val="24"/>
                <w:szCs w:val="24"/>
              </w:rPr>
            </w:pPr>
            <w:r w:rsidRPr="00216361">
              <w:rPr>
                <w:rFonts w:eastAsia="Calibri"/>
                <w:sz w:val="24"/>
                <w:szCs w:val="24"/>
              </w:rPr>
              <w:t>BC=</w:t>
            </w:r>
            <w:r w:rsidR="00872D08">
              <w:rPr>
                <w:rFonts w:eastAsia="Calibri"/>
                <w:noProof/>
                <w:position w:val="-8"/>
                <w:sz w:val="24"/>
                <w:szCs w:val="24"/>
              </w:rPr>
              <w:drawing>
                <wp:inline distT="0" distB="0" distL="0" distR="0">
                  <wp:extent cx="1714500" cy="2762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mà  OB = </w:t>
            </w:r>
            <w:r w:rsidR="00872D08">
              <w:rPr>
                <w:rFonts w:eastAsia="Calibri"/>
                <w:noProof/>
                <w:position w:val="-26"/>
                <w:sz w:val="24"/>
                <w:szCs w:val="24"/>
              </w:rPr>
              <w:drawing>
                <wp:inline distT="0" distB="0" distL="0" distR="0">
                  <wp:extent cx="1247775" cy="447675"/>
                  <wp:effectExtent l="0" t="0" r="0"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Từ </w:t>
            </w:r>
            <w:r w:rsidR="00872D08">
              <w:rPr>
                <w:rFonts w:eastAsia="Calibri"/>
                <w:noProof/>
                <w:position w:val="-4"/>
                <w:sz w:val="24"/>
                <w:szCs w:val="24"/>
              </w:rPr>
              <w:drawing>
                <wp:inline distT="0" distB="0" distL="0" distR="0">
                  <wp:extent cx="161925" cy="180975"/>
                  <wp:effectExtent l="0" t="0" r="9525"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IOB vuông tại O có </w:t>
            </w:r>
          </w:p>
          <w:p w:rsidR="007142C6" w:rsidRPr="00216361" w:rsidRDefault="007142C6" w:rsidP="00411C00">
            <w:pPr>
              <w:spacing w:after="200"/>
              <w:rPr>
                <w:rFonts w:eastAsia="Calibri"/>
                <w:sz w:val="24"/>
                <w:szCs w:val="24"/>
              </w:rPr>
            </w:pPr>
            <w:r w:rsidRPr="00216361">
              <w:rPr>
                <w:rFonts w:eastAsia="Calibri"/>
                <w:sz w:val="24"/>
                <w:szCs w:val="24"/>
              </w:rPr>
              <w:t xml:space="preserve">IB = </w:t>
            </w:r>
            <w:r w:rsidR="00872D08">
              <w:rPr>
                <w:rFonts w:eastAsia="Calibri"/>
                <w:noProof/>
                <w:position w:val="-8"/>
                <w:sz w:val="24"/>
                <w:szCs w:val="24"/>
              </w:rPr>
              <w:drawing>
                <wp:inline distT="0" distB="0" distL="0" distR="0">
                  <wp:extent cx="923925" cy="276225"/>
                  <wp:effectExtent l="0" t="0" r="9525"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28"/>
                <w:sz w:val="24"/>
                <w:szCs w:val="24"/>
              </w:rPr>
              <w:drawing>
                <wp:inline distT="0" distB="0" distL="0" distR="0">
                  <wp:extent cx="1295400" cy="5238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295400" cy="5238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w:t>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26"/>
                <w:sz w:val="24"/>
                <w:szCs w:val="24"/>
              </w:rPr>
              <w:drawing>
                <wp:inline distT="0" distB="0" distL="0" distR="0">
                  <wp:extent cx="1133475" cy="447675"/>
                  <wp:effectExtent l="0" t="0" r="0"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tc>
      </w:tr>
    </w:tbl>
    <w:p w:rsidR="006D3463" w:rsidRPr="00216361" w:rsidRDefault="007142C6" w:rsidP="006D3463">
      <w:pPr>
        <w:spacing w:after="200"/>
        <w:rPr>
          <w:rFonts w:eastAsia="Calibri"/>
          <w:sz w:val="24"/>
          <w:szCs w:val="24"/>
        </w:rPr>
      </w:pPr>
      <w:r w:rsidRPr="00216361">
        <w:rPr>
          <w:rFonts w:eastAsia="Calibri"/>
          <w:sz w:val="24"/>
          <w:szCs w:val="24"/>
        </w:rPr>
        <w:t xml:space="preserve">    </w:t>
      </w:r>
      <w:r w:rsidR="006D3463" w:rsidRPr="00216361">
        <w:rPr>
          <w:rFonts w:eastAsia="Calibri"/>
          <w:b/>
          <w:i/>
          <w:sz w:val="24"/>
          <w:szCs w:val="24"/>
        </w:rPr>
        <w:t>3 C</w:t>
      </w:r>
      <w:r w:rsidR="00C51AE3" w:rsidRPr="00216361">
        <w:rPr>
          <w:rFonts w:eastAsia="Calibri"/>
          <w:b/>
          <w:i/>
          <w:sz w:val="24"/>
          <w:szCs w:val="24"/>
        </w:rPr>
        <w:t>ủng cố bài học:</w:t>
      </w:r>
    </w:p>
    <w:p w:rsidR="006D3463" w:rsidRPr="00216361" w:rsidRDefault="006D3463" w:rsidP="006D3463">
      <w:pPr>
        <w:spacing w:after="200"/>
        <w:rPr>
          <w:rFonts w:eastAsia="Calibri"/>
          <w:sz w:val="24"/>
          <w:szCs w:val="24"/>
        </w:rPr>
      </w:pPr>
      <w:r w:rsidRPr="00216361">
        <w:rPr>
          <w:rFonts w:eastAsia="Calibri"/>
          <w:sz w:val="24"/>
          <w:szCs w:val="24"/>
        </w:rPr>
        <w:t xml:space="preserve">   - Nêu cách xác định tâm của mặt cầu ngoại tiếp một hình chóp?</w:t>
      </w:r>
    </w:p>
    <w:p w:rsidR="006D3463" w:rsidRPr="00216361" w:rsidRDefault="006D3463" w:rsidP="006D3463">
      <w:pPr>
        <w:spacing w:after="200"/>
        <w:rPr>
          <w:rFonts w:eastAsia="Calibri"/>
          <w:sz w:val="24"/>
          <w:szCs w:val="24"/>
        </w:rPr>
      </w:pPr>
      <w:r w:rsidRPr="00216361">
        <w:rPr>
          <w:rFonts w:eastAsia="Calibri"/>
          <w:sz w:val="24"/>
          <w:szCs w:val="24"/>
        </w:rPr>
        <w:t xml:space="preserve">  - Một hình chóp có mặt cầu ngoại tiếp khi nào?</w:t>
      </w:r>
    </w:p>
    <w:p w:rsidR="006D3463" w:rsidRPr="00216361" w:rsidRDefault="006D3463" w:rsidP="006D3463">
      <w:pPr>
        <w:spacing w:after="200"/>
        <w:rPr>
          <w:rFonts w:eastAsia="Calibri"/>
          <w:sz w:val="24"/>
          <w:szCs w:val="24"/>
        </w:rPr>
      </w:pPr>
      <w:r w:rsidRPr="00216361">
        <w:rPr>
          <w:rFonts w:eastAsia="Calibri"/>
          <w:sz w:val="24"/>
          <w:szCs w:val="24"/>
        </w:rPr>
        <w:t xml:space="preserve">  - Hưóng dẫn bài tập </w:t>
      </w:r>
    </w:p>
    <w:p w:rsidR="006D3463" w:rsidRPr="00216361" w:rsidRDefault="00C51AE3" w:rsidP="00C51AE3">
      <w:pPr>
        <w:spacing w:line="276" w:lineRule="auto"/>
        <w:contextualSpacing/>
        <w:jc w:val="both"/>
        <w:rPr>
          <w:rFonts w:eastAsia="Calibri"/>
          <w:sz w:val="24"/>
          <w:szCs w:val="24"/>
        </w:rPr>
      </w:pPr>
      <w:r w:rsidRPr="00216361">
        <w:rPr>
          <w:rFonts w:eastAsia="Calibri"/>
          <w:sz w:val="24"/>
          <w:szCs w:val="24"/>
        </w:rPr>
        <w:t xml:space="preserve">  - </w:t>
      </w:r>
      <w:r w:rsidR="006D3463" w:rsidRPr="00216361">
        <w:rPr>
          <w:rFonts w:eastAsia="Calibri"/>
          <w:sz w:val="24"/>
          <w:szCs w:val="24"/>
        </w:rPr>
        <w:t>Hướng dẫn học bài :</w:t>
      </w:r>
    </w:p>
    <w:p w:rsidR="006D3463" w:rsidRPr="00216361" w:rsidRDefault="00C51AE3" w:rsidP="00C51AE3">
      <w:pPr>
        <w:spacing w:after="200" w:line="276" w:lineRule="auto"/>
        <w:rPr>
          <w:rFonts w:eastAsia="Calibri"/>
          <w:sz w:val="24"/>
          <w:szCs w:val="24"/>
        </w:rPr>
      </w:pPr>
      <w:r w:rsidRPr="00216361">
        <w:rPr>
          <w:rFonts w:eastAsia="Calibri"/>
          <w:sz w:val="24"/>
          <w:szCs w:val="24"/>
        </w:rPr>
        <w:t xml:space="preserve">  - </w:t>
      </w:r>
      <w:r w:rsidR="006D3463" w:rsidRPr="00216361">
        <w:rPr>
          <w:rFonts w:eastAsia="Calibri"/>
          <w:sz w:val="24"/>
          <w:szCs w:val="24"/>
        </w:rPr>
        <w:t xml:space="preserve">Xem lại các dạng bài toán trên </w:t>
      </w:r>
    </w:p>
    <w:p w:rsidR="006D3463" w:rsidRPr="00216361" w:rsidRDefault="006D3463" w:rsidP="006D3463">
      <w:pPr>
        <w:spacing w:after="200"/>
        <w:rPr>
          <w:rFonts w:eastAsia="Calibri"/>
          <w:sz w:val="24"/>
          <w:szCs w:val="24"/>
        </w:rPr>
      </w:pPr>
      <w:r w:rsidRPr="00216361">
        <w:rPr>
          <w:rFonts w:eastAsia="Calibri"/>
          <w:sz w:val="24"/>
          <w:szCs w:val="24"/>
        </w:rPr>
        <w:t xml:space="preserve">         Chuẩn bị bài tập : Hình chóp tam giác S.ABC có SA = SB = SC = a và có chiều cao bằng h . Xác định tâm và bán kính mặt cầu ngoại tiếp hình chóp . Tính diện tích của mặt cầu đó.</w:t>
      </w:r>
      <w:r w:rsidRPr="00216361">
        <w:rPr>
          <w:rFonts w:eastAsia="Calibri"/>
          <w:sz w:val="24"/>
          <w:szCs w:val="24"/>
          <w:u w:val="single"/>
        </w:rPr>
        <w:t xml:space="preserve"> </w:t>
      </w:r>
    </w:p>
    <w:p w:rsidR="001E7344" w:rsidRPr="00216361" w:rsidRDefault="008F2441" w:rsidP="008F2441">
      <w:pPr>
        <w:jc w:val="center"/>
        <w:rPr>
          <w:sz w:val="24"/>
          <w:szCs w:val="24"/>
        </w:rPr>
      </w:pPr>
      <w:r w:rsidRPr="00216361">
        <w:rPr>
          <w:sz w:val="24"/>
          <w:szCs w:val="24"/>
        </w:rPr>
        <w:t xml:space="preserve"> </w:t>
      </w:r>
    </w:p>
    <w:p w:rsidR="00C51AE3" w:rsidRPr="00216361" w:rsidRDefault="00C51AE3" w:rsidP="007E1D3B">
      <w:pPr>
        <w:rPr>
          <w:sz w:val="24"/>
          <w:szCs w:val="24"/>
        </w:rPr>
      </w:pPr>
    </w:p>
    <w:p w:rsidR="008F2441" w:rsidRPr="00216361" w:rsidRDefault="008F2441" w:rsidP="008F2441">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9D4B47" w:rsidRPr="00216361" w:rsidRDefault="008F2441" w:rsidP="00A24CC0">
      <w:pPr>
        <w:jc w:val="both"/>
        <w:rPr>
          <w:i/>
          <w:sz w:val="24"/>
          <w:szCs w:val="24"/>
          <w:lang w:val="da-DK"/>
        </w:rPr>
      </w:pPr>
      <w:r w:rsidRPr="00216361">
        <w:rPr>
          <w:sz w:val="24"/>
          <w:szCs w:val="24"/>
        </w:rPr>
        <w:t xml:space="preserve">                                                 </w:t>
      </w:r>
      <w:r w:rsidR="009D4B47" w:rsidRPr="00216361">
        <w:rPr>
          <w:i/>
          <w:sz w:val="24"/>
          <w:szCs w:val="24"/>
          <w:lang w:val="da-DK"/>
        </w:rPr>
        <w:t xml:space="preserve">Tiết </w:t>
      </w:r>
      <w:r w:rsidR="00214A1D" w:rsidRPr="00216361">
        <w:rPr>
          <w:i/>
          <w:sz w:val="24"/>
          <w:szCs w:val="24"/>
          <w:lang w:val="da-DK"/>
        </w:rPr>
        <w:t>2</w:t>
      </w:r>
      <w:r w:rsidR="00562999">
        <w:rPr>
          <w:i/>
          <w:sz w:val="24"/>
          <w:szCs w:val="24"/>
          <w:lang w:val="da-DK"/>
        </w:rPr>
        <w:t>0</w:t>
      </w:r>
      <w:r w:rsidR="009D4B47" w:rsidRPr="00216361">
        <w:rPr>
          <w:i/>
          <w:sz w:val="24"/>
          <w:szCs w:val="24"/>
          <w:lang w:val="da-DK"/>
        </w:rPr>
        <w:t>.</w:t>
      </w:r>
    </w:p>
    <w:p w:rsidR="009D4B47" w:rsidRPr="00216361" w:rsidRDefault="009D4B47" w:rsidP="009D4B47">
      <w:pPr>
        <w:jc w:val="center"/>
        <w:rPr>
          <w:sz w:val="24"/>
          <w:szCs w:val="24"/>
          <w:lang w:val="da-DK"/>
        </w:rPr>
      </w:pPr>
      <w:r w:rsidRPr="00216361">
        <w:rPr>
          <w:rFonts w:cs="Arial"/>
          <w:b/>
          <w:sz w:val="24"/>
          <w:szCs w:val="24"/>
          <w:lang w:val="da-DK"/>
        </w:rPr>
        <w:t>ÔN TẬP CHƯƠNG</w:t>
      </w:r>
      <w:r w:rsidR="00CE6EAE" w:rsidRPr="00216361">
        <w:rPr>
          <w:rFonts w:cs="Arial"/>
          <w:b/>
          <w:sz w:val="24"/>
          <w:szCs w:val="24"/>
          <w:lang w:val="da-DK"/>
        </w:rPr>
        <w:t xml:space="preserve"> II</w:t>
      </w:r>
    </w:p>
    <w:p w:rsidR="009D4B47" w:rsidRPr="00216361" w:rsidRDefault="009D4B47" w:rsidP="009D4B47">
      <w:pPr>
        <w:jc w:val="both"/>
        <w:rPr>
          <w:b/>
          <w:i/>
          <w:sz w:val="24"/>
          <w:szCs w:val="24"/>
          <w:lang w:val="da-DK"/>
        </w:rPr>
      </w:pPr>
      <w:r w:rsidRPr="00216361">
        <w:rPr>
          <w:b/>
          <w:i/>
          <w:sz w:val="24"/>
          <w:szCs w:val="24"/>
          <w:lang w:val="da-DK"/>
        </w:rPr>
        <w:t>I. Mục tiêu.</w:t>
      </w:r>
    </w:p>
    <w:p w:rsidR="009D4B47" w:rsidRPr="00216361" w:rsidRDefault="009D4B47" w:rsidP="009D4B47">
      <w:pPr>
        <w:jc w:val="both"/>
        <w:rPr>
          <w:b/>
          <w:i/>
          <w:sz w:val="24"/>
          <w:szCs w:val="24"/>
          <w:lang w:val="da-DK"/>
        </w:rPr>
      </w:pPr>
      <w:r w:rsidRPr="00216361">
        <w:rPr>
          <w:b/>
          <w:i/>
          <w:sz w:val="24"/>
          <w:szCs w:val="24"/>
          <w:lang w:val="da-DK"/>
        </w:rPr>
        <w:t>1. Kiến thức:</w:t>
      </w:r>
    </w:p>
    <w:p w:rsidR="009D4B47" w:rsidRPr="00216361" w:rsidRDefault="009D4B47" w:rsidP="009D4B47">
      <w:pPr>
        <w:jc w:val="both"/>
        <w:rPr>
          <w:sz w:val="24"/>
          <w:szCs w:val="24"/>
          <w:lang w:val="da-DK"/>
        </w:rPr>
      </w:pPr>
      <w:r w:rsidRPr="00216361">
        <w:rPr>
          <w:sz w:val="24"/>
          <w:szCs w:val="24"/>
          <w:lang w:val="da-DK"/>
        </w:rPr>
        <w:t>Ôn tập các kiến thức:</w:t>
      </w:r>
    </w:p>
    <w:p w:rsidR="009D4B47" w:rsidRPr="00216361" w:rsidRDefault="009D4B47" w:rsidP="009D4B47">
      <w:pPr>
        <w:jc w:val="both"/>
        <w:rPr>
          <w:sz w:val="24"/>
          <w:szCs w:val="24"/>
        </w:rPr>
      </w:pPr>
      <w:r w:rsidRPr="00216361">
        <w:rPr>
          <w:sz w:val="24"/>
          <w:szCs w:val="24"/>
          <w:lang w:val="da-DK"/>
        </w:rPr>
        <w:t>- Khái niệm mặt nón tròn xoay, hình nón tròn xoay, khối nón tròn xoay, diện tíc</w:t>
      </w:r>
      <w:r w:rsidRPr="00216361">
        <w:rPr>
          <w:sz w:val="24"/>
          <w:szCs w:val="24"/>
        </w:rPr>
        <w:t>h xung quanh của hình nón tròn xoay, thể tích của khối nón tròn xoay, mặt trụ tròn xoay, hình trụ tròn xoay, khối trụ tròn xoay, diện tích xung quanh của hình trụ tròn xoay, thể tích của khối trụ tròn xoay.</w:t>
      </w:r>
    </w:p>
    <w:p w:rsidR="009D4B47" w:rsidRPr="00216361" w:rsidRDefault="009D4B47" w:rsidP="009D4B47">
      <w:pPr>
        <w:jc w:val="both"/>
        <w:rPr>
          <w:rFonts w:ascii="VNI-Times" w:hAnsi="VNI-Times"/>
          <w:sz w:val="24"/>
          <w:szCs w:val="24"/>
        </w:rPr>
      </w:pPr>
      <w:r w:rsidRPr="00216361">
        <w:rPr>
          <w:sz w:val="24"/>
          <w:szCs w:val="24"/>
        </w:rPr>
        <w:t>- Khái niệm mặt cầu, tâm mặt cầu, bán kính mặt cầu, đường kính mặt cầu. Giao của mặt cầu và mặt phẳng, giao của mặt cầu và đường thẳng, tiếp tuyến với mặt cầu, công thức tính diện tích và thể tích của khối cầu.</w:t>
      </w:r>
    </w:p>
    <w:p w:rsidR="009D4B47" w:rsidRPr="00216361" w:rsidRDefault="009D4B47" w:rsidP="009D4B47">
      <w:pPr>
        <w:jc w:val="both"/>
        <w:rPr>
          <w:b/>
          <w:i/>
          <w:sz w:val="24"/>
          <w:szCs w:val="24"/>
        </w:rPr>
      </w:pPr>
      <w:r w:rsidRPr="00216361">
        <w:rPr>
          <w:b/>
          <w:i/>
          <w:sz w:val="24"/>
          <w:szCs w:val="24"/>
        </w:rPr>
        <w:t>2. Kỹ năng:</w:t>
      </w:r>
    </w:p>
    <w:p w:rsidR="009D4B47" w:rsidRPr="00216361" w:rsidRDefault="009D4B47" w:rsidP="009D4B47">
      <w:pPr>
        <w:jc w:val="both"/>
        <w:rPr>
          <w:sz w:val="24"/>
          <w:szCs w:val="24"/>
        </w:rPr>
      </w:pPr>
      <w:r w:rsidRPr="00216361">
        <w:rPr>
          <w:sz w:val="24"/>
          <w:szCs w:val="24"/>
        </w:rPr>
        <w:t>Củng cố các kĩ năng:</w:t>
      </w:r>
    </w:p>
    <w:p w:rsidR="009D4B47" w:rsidRPr="00216361" w:rsidRDefault="009D4B47" w:rsidP="009D4B47">
      <w:pPr>
        <w:jc w:val="both"/>
        <w:rPr>
          <w:sz w:val="24"/>
          <w:szCs w:val="24"/>
        </w:rPr>
      </w:pPr>
      <w:r w:rsidRPr="00216361">
        <w:rPr>
          <w:sz w:val="24"/>
          <w:szCs w:val="24"/>
        </w:rPr>
        <w:t>- Nhận</w:t>
      </w:r>
      <w:r w:rsidRPr="00216361">
        <w:rPr>
          <w:rFonts w:ascii="VNI-Times" w:hAnsi="VNI-Times"/>
          <w:sz w:val="24"/>
          <w:szCs w:val="24"/>
        </w:rPr>
        <w:t xml:space="preserve"> bi</w:t>
      </w:r>
      <w:r w:rsidRPr="00216361">
        <w:rPr>
          <w:sz w:val="24"/>
          <w:szCs w:val="24"/>
        </w:rPr>
        <w:t xml:space="preserve">ết mặt nón tròn xoay, hình nón tròn xoay, khối nón tròn xoay, diện tích xung quanh của hình nón tròn xoay, thể tích của khối nón tròn xoay, mặt trụ tròn xoay, hình trụ tròn xoay, khối trụ tròn xoay, diện tích xung quanh của hình trụ tròn xoay, thể tích của khối trụ tròn xoay. </w:t>
      </w:r>
    </w:p>
    <w:p w:rsidR="009D4B47" w:rsidRPr="00216361" w:rsidRDefault="009D4B47" w:rsidP="009D4B47">
      <w:pPr>
        <w:jc w:val="both"/>
        <w:rPr>
          <w:sz w:val="24"/>
          <w:szCs w:val="24"/>
        </w:rPr>
      </w:pPr>
      <w:r w:rsidRPr="00216361">
        <w:rPr>
          <w:sz w:val="24"/>
          <w:szCs w:val="24"/>
        </w:rPr>
        <w:t>- Biết cách tính diện tích xung quanh của hình nón tròn xoay, thể tích của khối nón tròn xoay, diện tích xung quanh của hình trụ tròn xoay, thể tích của khối trụ tròn xoay.</w:t>
      </w:r>
    </w:p>
    <w:p w:rsidR="009D4B47" w:rsidRPr="00216361" w:rsidRDefault="009D4B47" w:rsidP="009D4B47">
      <w:pPr>
        <w:jc w:val="both"/>
        <w:rPr>
          <w:sz w:val="24"/>
          <w:szCs w:val="24"/>
        </w:rPr>
      </w:pPr>
      <w:r w:rsidRPr="00216361">
        <w:rPr>
          <w:sz w:val="24"/>
          <w:szCs w:val="24"/>
        </w:rPr>
        <w:t>- Biết cách tính diện tích mặt cầu và thể tích của khối cầu.</w:t>
      </w:r>
    </w:p>
    <w:p w:rsidR="009D4B47" w:rsidRPr="00216361" w:rsidRDefault="009D4B47" w:rsidP="009D4B47">
      <w:pPr>
        <w:jc w:val="both"/>
        <w:rPr>
          <w:rFonts w:ascii="VNI-Times" w:hAnsi="VNI-Times"/>
          <w:sz w:val="24"/>
          <w:szCs w:val="24"/>
        </w:rPr>
      </w:pPr>
      <w:r w:rsidRPr="00216361">
        <w:rPr>
          <w:sz w:val="24"/>
          <w:szCs w:val="24"/>
        </w:rPr>
        <w:t xml:space="preserve">- Biết chứng minh một số tính chất liên quan đến mặt cầu.  </w:t>
      </w:r>
    </w:p>
    <w:p w:rsidR="009D4B47" w:rsidRPr="00216361" w:rsidRDefault="009D4B47" w:rsidP="009D4B47">
      <w:pPr>
        <w:jc w:val="both"/>
        <w:rPr>
          <w:b/>
          <w:i/>
          <w:sz w:val="24"/>
          <w:szCs w:val="24"/>
        </w:rPr>
      </w:pPr>
      <w:r w:rsidRPr="00216361">
        <w:rPr>
          <w:b/>
          <w:i/>
          <w:sz w:val="24"/>
          <w:szCs w:val="24"/>
        </w:rPr>
        <w:t>3. Tư duy, thái độ:</w:t>
      </w:r>
    </w:p>
    <w:p w:rsidR="009D4B47" w:rsidRPr="00216361" w:rsidRDefault="009D4B47" w:rsidP="009D4B47">
      <w:pPr>
        <w:jc w:val="both"/>
        <w:rPr>
          <w:sz w:val="24"/>
          <w:szCs w:val="24"/>
        </w:rPr>
      </w:pPr>
      <w:r w:rsidRPr="00216361">
        <w:rPr>
          <w:sz w:val="24"/>
          <w:szCs w:val="24"/>
        </w:rPr>
        <w:t xml:space="preserve">  - Có tinh thần hợp tác, tích cực tham gia bài học, rèn luyện tư duy logic</w:t>
      </w:r>
    </w:p>
    <w:p w:rsidR="009D4B47" w:rsidRPr="00216361" w:rsidRDefault="009D4B47" w:rsidP="009D4B47">
      <w:pPr>
        <w:jc w:val="both"/>
        <w:rPr>
          <w:sz w:val="24"/>
          <w:szCs w:val="24"/>
        </w:rPr>
      </w:pPr>
      <w:r w:rsidRPr="00216361">
        <w:rPr>
          <w:sz w:val="24"/>
          <w:szCs w:val="24"/>
        </w:rPr>
        <w:t xml:space="preserve">  - Cẩn thận, chính xác trong tính toán, vẽ hình</w:t>
      </w:r>
    </w:p>
    <w:p w:rsidR="009D4B47" w:rsidRPr="00216361" w:rsidRDefault="009D4B47" w:rsidP="009D4B47">
      <w:pPr>
        <w:jc w:val="both"/>
        <w:rPr>
          <w:b/>
          <w:i/>
          <w:sz w:val="24"/>
          <w:szCs w:val="24"/>
        </w:rPr>
      </w:pPr>
      <w:r w:rsidRPr="00216361">
        <w:rPr>
          <w:b/>
          <w:i/>
          <w:sz w:val="24"/>
          <w:szCs w:val="24"/>
        </w:rPr>
        <w:t>II. Chuẩn bị :</w:t>
      </w:r>
    </w:p>
    <w:p w:rsidR="009D4B47" w:rsidRPr="00216361" w:rsidRDefault="009D4B47" w:rsidP="009D4B47">
      <w:pPr>
        <w:jc w:val="both"/>
        <w:rPr>
          <w:sz w:val="24"/>
          <w:szCs w:val="24"/>
        </w:rPr>
      </w:pPr>
      <w:r w:rsidRPr="00216361">
        <w:rPr>
          <w:b/>
          <w:i/>
          <w:sz w:val="24"/>
          <w:szCs w:val="24"/>
        </w:rPr>
        <w:t>1. GV:</w:t>
      </w:r>
      <w:r w:rsidRPr="00216361">
        <w:rPr>
          <w:sz w:val="24"/>
          <w:szCs w:val="24"/>
        </w:rPr>
        <w:t xml:space="preserve"> HS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ợc các kiến thức trong chương II</w:t>
      </w:r>
    </w:p>
    <w:p w:rsidR="009D4B47" w:rsidRPr="00216361" w:rsidRDefault="009D4B47" w:rsidP="009D4B47">
      <w:pPr>
        <w:jc w:val="both"/>
        <w:rPr>
          <w:sz w:val="24"/>
          <w:szCs w:val="24"/>
        </w:rPr>
      </w:pPr>
      <w:r w:rsidRPr="00216361">
        <w:rPr>
          <w:b/>
          <w:i/>
          <w:sz w:val="24"/>
          <w:szCs w:val="24"/>
        </w:rPr>
        <w:t>2. HS :</w:t>
      </w:r>
      <w:r w:rsidRPr="00216361">
        <w:rPr>
          <w:sz w:val="24"/>
          <w:szCs w:val="24"/>
        </w:rPr>
        <w:t xml:space="preserve"> SGK, sách bài tập, bút, thước kẻ và hệ thống ví dụ , bài tập.</w:t>
      </w:r>
    </w:p>
    <w:p w:rsidR="009D4B47" w:rsidRPr="00216361" w:rsidRDefault="009D4B47" w:rsidP="009D4B47">
      <w:pPr>
        <w:jc w:val="both"/>
        <w:rPr>
          <w:i/>
          <w:sz w:val="24"/>
          <w:szCs w:val="24"/>
        </w:rPr>
      </w:pPr>
      <w:r w:rsidRPr="00216361">
        <w:rPr>
          <w:b/>
          <w:i/>
          <w:sz w:val="24"/>
          <w:szCs w:val="24"/>
        </w:rPr>
        <w:t>III. Tiến trình bài học.</w:t>
      </w:r>
      <w:r w:rsidRPr="00216361">
        <w:rPr>
          <w:i/>
          <w:sz w:val="24"/>
          <w:szCs w:val="24"/>
        </w:rPr>
        <w:t xml:space="preserve"> </w:t>
      </w:r>
    </w:p>
    <w:p w:rsidR="009D4B47" w:rsidRPr="00216361" w:rsidRDefault="009D4B47" w:rsidP="009D4B47">
      <w:pPr>
        <w:jc w:val="both"/>
        <w:rPr>
          <w:b/>
          <w:i/>
          <w:sz w:val="24"/>
          <w:szCs w:val="24"/>
        </w:rPr>
      </w:pPr>
      <w:r w:rsidRPr="00216361">
        <w:rPr>
          <w:b/>
          <w:i/>
          <w:sz w:val="24"/>
          <w:szCs w:val="24"/>
        </w:rPr>
        <w:t>1. Kiểm tra bài cũ:</w:t>
      </w:r>
    </w:p>
    <w:p w:rsidR="009D4B47" w:rsidRPr="00216361" w:rsidRDefault="009D4B47" w:rsidP="009D4B47">
      <w:pPr>
        <w:jc w:val="both"/>
        <w:rPr>
          <w:b/>
          <w:sz w:val="24"/>
          <w:szCs w:val="24"/>
        </w:rPr>
      </w:pPr>
      <w:r w:rsidRPr="00216361">
        <w:rPr>
          <w:sz w:val="24"/>
          <w:szCs w:val="24"/>
        </w:rPr>
        <w:t>H1:  ĐN mặt cầu</w:t>
      </w:r>
      <w:r w:rsidRPr="00216361">
        <w:rPr>
          <w:b/>
          <w:sz w:val="24"/>
          <w:szCs w:val="24"/>
        </w:rPr>
        <w:t xml:space="preserve">, </w:t>
      </w:r>
      <w:r w:rsidRPr="00216361">
        <w:rPr>
          <w:sz w:val="24"/>
          <w:szCs w:val="24"/>
        </w:rPr>
        <w:t>Phương pháp chứng minh 1 điểm thuộc mặt cầu . Điều kiện mặt cầu ngoại tiếp hình chóp.</w:t>
      </w:r>
    </w:p>
    <w:p w:rsidR="009D4B47" w:rsidRPr="00216361" w:rsidRDefault="009D4B47" w:rsidP="009D4B47">
      <w:pPr>
        <w:jc w:val="both"/>
        <w:rPr>
          <w:sz w:val="24"/>
          <w:szCs w:val="24"/>
        </w:rPr>
      </w:pPr>
      <w:r w:rsidRPr="00216361">
        <w:rPr>
          <w:sz w:val="24"/>
          <w:szCs w:val="24"/>
        </w:rPr>
        <w:t>H2: Ghi các công thức tính diện tích và thể tích các mặt và khối:nón, trụ, cầ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2668"/>
        <w:gridCol w:w="2908"/>
        <w:gridCol w:w="3749"/>
      </w:tblGrid>
      <w:tr w:rsidR="009D4B47" w:rsidRPr="00216361">
        <w:tc>
          <w:tcPr>
            <w:tcW w:w="1362" w:type="dxa"/>
          </w:tcPr>
          <w:p w:rsidR="009D4B47" w:rsidRPr="00216361" w:rsidRDefault="009D4B47" w:rsidP="00C82585">
            <w:pPr>
              <w:jc w:val="both"/>
              <w:rPr>
                <w:sz w:val="24"/>
                <w:szCs w:val="24"/>
              </w:rPr>
            </w:pPr>
          </w:p>
        </w:tc>
        <w:tc>
          <w:tcPr>
            <w:tcW w:w="2679" w:type="dxa"/>
          </w:tcPr>
          <w:p w:rsidR="009D4B47" w:rsidRPr="00216361" w:rsidRDefault="009D4B47" w:rsidP="00C82585">
            <w:pPr>
              <w:jc w:val="center"/>
              <w:rPr>
                <w:sz w:val="24"/>
                <w:szCs w:val="24"/>
              </w:rPr>
            </w:pPr>
            <w:r w:rsidRPr="00216361">
              <w:rPr>
                <w:sz w:val="24"/>
                <w:szCs w:val="24"/>
              </w:rPr>
              <w:t>Mặt nón-Khối nón</w:t>
            </w:r>
          </w:p>
        </w:tc>
        <w:tc>
          <w:tcPr>
            <w:tcW w:w="2921" w:type="dxa"/>
          </w:tcPr>
          <w:p w:rsidR="009D4B47" w:rsidRPr="00216361" w:rsidRDefault="009D4B47" w:rsidP="00C82585">
            <w:pPr>
              <w:jc w:val="center"/>
              <w:rPr>
                <w:sz w:val="24"/>
                <w:szCs w:val="24"/>
              </w:rPr>
            </w:pPr>
            <w:r w:rsidRPr="00216361">
              <w:rPr>
                <w:sz w:val="24"/>
                <w:szCs w:val="24"/>
              </w:rPr>
              <w:t>Mặt trụ-Khối trụ</w:t>
            </w:r>
          </w:p>
        </w:tc>
        <w:tc>
          <w:tcPr>
            <w:tcW w:w="3766" w:type="dxa"/>
          </w:tcPr>
          <w:p w:rsidR="009D4B47" w:rsidRPr="00216361" w:rsidRDefault="009D4B47" w:rsidP="00C82585">
            <w:pPr>
              <w:jc w:val="center"/>
              <w:rPr>
                <w:sz w:val="24"/>
                <w:szCs w:val="24"/>
              </w:rPr>
            </w:pPr>
            <w:r w:rsidRPr="00216361">
              <w:rPr>
                <w:sz w:val="24"/>
                <w:szCs w:val="24"/>
              </w:rPr>
              <w:t>Mặt cầu-Khối cầu</w:t>
            </w:r>
          </w:p>
        </w:tc>
      </w:tr>
      <w:tr w:rsidR="009D4B47" w:rsidRPr="00216361">
        <w:tc>
          <w:tcPr>
            <w:tcW w:w="1362" w:type="dxa"/>
          </w:tcPr>
          <w:p w:rsidR="009D4B47" w:rsidRPr="00216361" w:rsidRDefault="009D4B47" w:rsidP="00C82585">
            <w:pPr>
              <w:jc w:val="both"/>
              <w:rPr>
                <w:sz w:val="24"/>
                <w:szCs w:val="24"/>
              </w:rPr>
            </w:pPr>
            <w:r w:rsidRPr="00216361">
              <w:rPr>
                <w:sz w:val="24"/>
                <w:szCs w:val="24"/>
              </w:rPr>
              <w:t xml:space="preserve">Diện tích </w:t>
            </w:r>
          </w:p>
        </w:tc>
        <w:tc>
          <w:tcPr>
            <w:tcW w:w="2679" w:type="dxa"/>
          </w:tcPr>
          <w:p w:rsidR="009D4B47" w:rsidRPr="00216361" w:rsidRDefault="009D4B47" w:rsidP="00C82585">
            <w:pPr>
              <w:jc w:val="both"/>
              <w:rPr>
                <w:sz w:val="24"/>
                <w:szCs w:val="24"/>
              </w:rPr>
            </w:pPr>
            <w:r w:rsidRPr="00216361">
              <w:rPr>
                <w:sz w:val="24"/>
                <w:szCs w:val="24"/>
              </w:rPr>
              <w:t>S</w:t>
            </w:r>
            <w:r w:rsidRPr="00216361">
              <w:rPr>
                <w:sz w:val="24"/>
                <w:szCs w:val="24"/>
                <w:vertAlign w:val="subscript"/>
              </w:rPr>
              <w:t>xq</w:t>
            </w:r>
            <w:r w:rsidRPr="00216361">
              <w:rPr>
                <w:sz w:val="24"/>
                <w:szCs w:val="24"/>
              </w:rPr>
              <w:t>=</w:t>
            </w:r>
          </w:p>
        </w:tc>
        <w:tc>
          <w:tcPr>
            <w:tcW w:w="2921" w:type="dxa"/>
          </w:tcPr>
          <w:p w:rsidR="009D4B47" w:rsidRPr="00216361" w:rsidRDefault="009D4B47" w:rsidP="00C82585">
            <w:pPr>
              <w:jc w:val="both"/>
              <w:rPr>
                <w:sz w:val="24"/>
                <w:szCs w:val="24"/>
              </w:rPr>
            </w:pPr>
            <w:r w:rsidRPr="00216361">
              <w:rPr>
                <w:sz w:val="24"/>
                <w:szCs w:val="24"/>
              </w:rPr>
              <w:t>S</w:t>
            </w:r>
            <w:r w:rsidRPr="00216361">
              <w:rPr>
                <w:sz w:val="24"/>
                <w:szCs w:val="24"/>
                <w:vertAlign w:val="subscript"/>
              </w:rPr>
              <w:t>xq</w:t>
            </w:r>
            <w:r w:rsidRPr="00216361">
              <w:rPr>
                <w:sz w:val="24"/>
                <w:szCs w:val="24"/>
              </w:rPr>
              <w:t>=</w:t>
            </w:r>
          </w:p>
        </w:tc>
        <w:tc>
          <w:tcPr>
            <w:tcW w:w="3766" w:type="dxa"/>
          </w:tcPr>
          <w:p w:rsidR="009D4B47" w:rsidRPr="00216361" w:rsidRDefault="009D4B47" w:rsidP="00C82585">
            <w:pPr>
              <w:jc w:val="both"/>
              <w:rPr>
                <w:sz w:val="24"/>
                <w:szCs w:val="24"/>
              </w:rPr>
            </w:pPr>
            <w:r w:rsidRPr="00216361">
              <w:rPr>
                <w:sz w:val="24"/>
                <w:szCs w:val="24"/>
              </w:rPr>
              <w:t>S=</w:t>
            </w:r>
          </w:p>
        </w:tc>
      </w:tr>
      <w:tr w:rsidR="009D4B47" w:rsidRPr="00216361">
        <w:tc>
          <w:tcPr>
            <w:tcW w:w="1362" w:type="dxa"/>
          </w:tcPr>
          <w:p w:rsidR="009D4B47" w:rsidRPr="00216361" w:rsidRDefault="009D4B47" w:rsidP="00C82585">
            <w:pPr>
              <w:jc w:val="both"/>
              <w:rPr>
                <w:sz w:val="24"/>
                <w:szCs w:val="24"/>
              </w:rPr>
            </w:pPr>
            <w:r w:rsidRPr="00216361">
              <w:rPr>
                <w:sz w:val="24"/>
                <w:szCs w:val="24"/>
              </w:rPr>
              <w:t>Thể tích</w:t>
            </w:r>
          </w:p>
        </w:tc>
        <w:tc>
          <w:tcPr>
            <w:tcW w:w="2679" w:type="dxa"/>
          </w:tcPr>
          <w:p w:rsidR="009D4B47" w:rsidRPr="00216361" w:rsidRDefault="009D4B47" w:rsidP="00C82585">
            <w:pPr>
              <w:jc w:val="both"/>
              <w:rPr>
                <w:sz w:val="24"/>
                <w:szCs w:val="24"/>
              </w:rPr>
            </w:pPr>
            <w:r w:rsidRPr="00216361">
              <w:rPr>
                <w:sz w:val="24"/>
                <w:szCs w:val="24"/>
              </w:rPr>
              <w:t>V=</w:t>
            </w:r>
          </w:p>
        </w:tc>
        <w:tc>
          <w:tcPr>
            <w:tcW w:w="2921" w:type="dxa"/>
          </w:tcPr>
          <w:p w:rsidR="009D4B47" w:rsidRPr="00216361" w:rsidRDefault="009D4B47" w:rsidP="00C82585">
            <w:pPr>
              <w:jc w:val="both"/>
              <w:rPr>
                <w:sz w:val="24"/>
                <w:szCs w:val="24"/>
              </w:rPr>
            </w:pPr>
            <w:r w:rsidRPr="00216361">
              <w:rPr>
                <w:sz w:val="24"/>
                <w:szCs w:val="24"/>
              </w:rPr>
              <w:t>V=</w:t>
            </w:r>
          </w:p>
        </w:tc>
        <w:tc>
          <w:tcPr>
            <w:tcW w:w="3766" w:type="dxa"/>
          </w:tcPr>
          <w:p w:rsidR="009D4B47" w:rsidRPr="00216361" w:rsidRDefault="009D4B47" w:rsidP="00C82585">
            <w:pPr>
              <w:jc w:val="both"/>
              <w:rPr>
                <w:sz w:val="24"/>
                <w:szCs w:val="24"/>
              </w:rPr>
            </w:pPr>
            <w:r w:rsidRPr="00216361">
              <w:rPr>
                <w:sz w:val="24"/>
                <w:szCs w:val="24"/>
              </w:rPr>
              <w:t>V=</w:t>
            </w:r>
          </w:p>
        </w:tc>
      </w:tr>
    </w:tbl>
    <w:p w:rsidR="009D4B47" w:rsidRPr="00216361" w:rsidRDefault="009D4B47" w:rsidP="009D4B47">
      <w:pPr>
        <w:jc w:val="both"/>
        <w:rPr>
          <w:b/>
          <w:i/>
          <w:sz w:val="24"/>
          <w:szCs w:val="24"/>
        </w:rPr>
      </w:pPr>
    </w:p>
    <w:p w:rsidR="009D4B47" w:rsidRPr="00216361" w:rsidRDefault="009D4B47" w:rsidP="009D4B47">
      <w:pPr>
        <w:jc w:val="both"/>
        <w:rPr>
          <w:b/>
          <w:i/>
          <w:sz w:val="24"/>
          <w:szCs w:val="24"/>
        </w:rPr>
      </w:pPr>
      <w:r w:rsidRPr="00216361">
        <w:rPr>
          <w:b/>
          <w:i/>
          <w:sz w:val="24"/>
          <w:szCs w:val="24"/>
        </w:rPr>
        <w:t>2. Bài mới:</w:t>
      </w:r>
    </w:p>
    <w:p w:rsidR="009D4B47" w:rsidRPr="00216361" w:rsidRDefault="009D4B47" w:rsidP="009D4B47">
      <w:pPr>
        <w:jc w:val="center"/>
        <w:rPr>
          <w:b/>
          <w:sz w:val="24"/>
          <w:szCs w:val="24"/>
        </w:rPr>
      </w:pPr>
      <w:r w:rsidRPr="00216361">
        <w:rPr>
          <w:b/>
          <w:sz w:val="24"/>
          <w:szCs w:val="24"/>
        </w:rPr>
        <w:t>Hoạt động 1</w:t>
      </w:r>
    </w:p>
    <w:p w:rsidR="000B6181" w:rsidRDefault="000B6181" w:rsidP="009D4B47">
      <w:pPr>
        <w:jc w:val="both"/>
        <w:rPr>
          <w:sz w:val="24"/>
          <w:szCs w:val="24"/>
        </w:rPr>
      </w:pPr>
      <w:r>
        <w:rPr>
          <w:sz w:val="24"/>
          <w:szCs w:val="24"/>
        </w:rPr>
        <w:t>Giáo viên chuyển giao nhiệm vụ. Các em làm tự làm.</w:t>
      </w:r>
    </w:p>
    <w:p w:rsidR="009D4B47" w:rsidRPr="00216361" w:rsidRDefault="009D4B47" w:rsidP="009D4B47">
      <w:pPr>
        <w:jc w:val="both"/>
        <w:rPr>
          <w:sz w:val="24"/>
          <w:szCs w:val="24"/>
        </w:rPr>
      </w:pPr>
      <w:r w:rsidRPr="00216361">
        <w:rPr>
          <w:sz w:val="24"/>
          <w:szCs w:val="24"/>
        </w:rPr>
        <w:t>Phiếu học tập 1</w:t>
      </w:r>
    </w:p>
    <w:p w:rsidR="009D4B47" w:rsidRPr="00216361" w:rsidRDefault="009D4B47" w:rsidP="009D4B47">
      <w:pPr>
        <w:rPr>
          <w:sz w:val="24"/>
          <w:szCs w:val="24"/>
        </w:rPr>
      </w:pPr>
      <w:r w:rsidRPr="00216361">
        <w:rPr>
          <w:sz w:val="24"/>
          <w:szCs w:val="24"/>
        </w:rPr>
        <w:t>Câu 1:  Xét tính đúng sai của các mđ sau:</w:t>
      </w:r>
    </w:p>
    <w:p w:rsidR="009D4B47" w:rsidRPr="00216361" w:rsidRDefault="009D4B47" w:rsidP="00B233EA">
      <w:pPr>
        <w:numPr>
          <w:ilvl w:val="0"/>
          <w:numId w:val="4"/>
        </w:numPr>
        <w:rPr>
          <w:sz w:val="24"/>
          <w:szCs w:val="24"/>
        </w:rPr>
      </w:pPr>
      <w:r w:rsidRPr="00216361">
        <w:rPr>
          <w:sz w:val="24"/>
          <w:szCs w:val="24"/>
        </w:rPr>
        <w:t>Hình chóp có mặt cầu ngoại tiếp khi chỉ khi đáy của nó là đa giác nội tiếp một đường tròn</w:t>
      </w:r>
    </w:p>
    <w:p w:rsidR="009D4B47" w:rsidRPr="00216361" w:rsidRDefault="009D4B47" w:rsidP="00B233EA">
      <w:pPr>
        <w:numPr>
          <w:ilvl w:val="0"/>
          <w:numId w:val="4"/>
        </w:numPr>
        <w:rPr>
          <w:sz w:val="24"/>
          <w:szCs w:val="24"/>
        </w:rPr>
      </w:pPr>
      <w:r w:rsidRPr="00216361">
        <w:rPr>
          <w:sz w:val="24"/>
          <w:szCs w:val="24"/>
        </w:rPr>
        <w:t>Hình lăng trụ tam giác có cạnh bên vuông góc mặt đáy thì nội tiếp được trong một mặt cầu.</w:t>
      </w:r>
    </w:p>
    <w:p w:rsidR="009D4B47" w:rsidRPr="00216361" w:rsidRDefault="009D4B47" w:rsidP="00B233EA">
      <w:pPr>
        <w:numPr>
          <w:ilvl w:val="0"/>
          <w:numId w:val="4"/>
        </w:numPr>
        <w:rPr>
          <w:sz w:val="24"/>
          <w:szCs w:val="24"/>
        </w:rPr>
      </w:pPr>
      <w:r w:rsidRPr="00216361">
        <w:rPr>
          <w:sz w:val="24"/>
          <w:szCs w:val="24"/>
        </w:rPr>
        <w:t>Qua điểm A cho trước có vô số tiếp tuyến của mặt cầu S(O,R)</w:t>
      </w:r>
    </w:p>
    <w:p w:rsidR="009D4B47" w:rsidRPr="00216361" w:rsidRDefault="009D4B47" w:rsidP="00B233EA">
      <w:pPr>
        <w:numPr>
          <w:ilvl w:val="0"/>
          <w:numId w:val="4"/>
        </w:numPr>
        <w:rPr>
          <w:sz w:val="24"/>
          <w:szCs w:val="24"/>
        </w:rPr>
      </w:pPr>
      <w:r w:rsidRPr="00216361">
        <w:rPr>
          <w:sz w:val="24"/>
          <w:szCs w:val="24"/>
        </w:rPr>
        <w:t>Có vô số đường thẳng tiếp xúc mặt cầu S(O,R) tại 1 điểm.</w:t>
      </w:r>
    </w:p>
    <w:p w:rsidR="009D4B47" w:rsidRPr="00216361" w:rsidRDefault="009D4B47" w:rsidP="009D4B47">
      <w:pPr>
        <w:rPr>
          <w:sz w:val="24"/>
          <w:szCs w:val="24"/>
        </w:rPr>
      </w:pPr>
      <w:r w:rsidRPr="00216361">
        <w:rPr>
          <w:sz w:val="24"/>
          <w:szCs w:val="24"/>
        </w:rPr>
        <w:t>Câu 2: Xét tính đúng sai của các mđ sau:</w:t>
      </w:r>
    </w:p>
    <w:p w:rsidR="009D4B47" w:rsidRPr="00216361" w:rsidRDefault="009D4B47" w:rsidP="00B233EA">
      <w:pPr>
        <w:numPr>
          <w:ilvl w:val="0"/>
          <w:numId w:val="3"/>
        </w:numPr>
        <w:rPr>
          <w:sz w:val="24"/>
          <w:szCs w:val="24"/>
        </w:rPr>
      </w:pPr>
      <w:r w:rsidRPr="00216361">
        <w:rPr>
          <w:sz w:val="24"/>
          <w:szCs w:val="24"/>
        </w:rPr>
        <w:t>Mọi tứ diện luôn có mặt cầu ngoại tiếp.</w:t>
      </w:r>
    </w:p>
    <w:p w:rsidR="009D4B47" w:rsidRPr="00216361" w:rsidRDefault="009D4B47" w:rsidP="00B233EA">
      <w:pPr>
        <w:numPr>
          <w:ilvl w:val="0"/>
          <w:numId w:val="3"/>
        </w:numPr>
        <w:rPr>
          <w:sz w:val="24"/>
          <w:szCs w:val="24"/>
        </w:rPr>
      </w:pPr>
      <w:r w:rsidRPr="00216361">
        <w:rPr>
          <w:sz w:val="24"/>
          <w:szCs w:val="24"/>
        </w:rPr>
        <w:t>Mọi hình chóp có cạnh bên bằng nhau đều có mặt cầu ngoại tiếp.</w:t>
      </w:r>
    </w:p>
    <w:p w:rsidR="009D4B47" w:rsidRPr="00216361" w:rsidRDefault="009D4B47" w:rsidP="00B233EA">
      <w:pPr>
        <w:numPr>
          <w:ilvl w:val="0"/>
          <w:numId w:val="3"/>
        </w:numPr>
        <w:rPr>
          <w:sz w:val="24"/>
          <w:szCs w:val="24"/>
        </w:rPr>
      </w:pPr>
      <w:r w:rsidRPr="00216361">
        <w:rPr>
          <w:sz w:val="24"/>
          <w:szCs w:val="24"/>
        </w:rPr>
        <w:t>Mọi hình hộp đứng đều có mặt cầu ngoại tiếp.</w:t>
      </w:r>
    </w:p>
    <w:p w:rsidR="009D4B47" w:rsidRPr="00216361" w:rsidRDefault="009D4B47" w:rsidP="009D4B47">
      <w:pPr>
        <w:ind w:firstLine="720"/>
        <w:rPr>
          <w:sz w:val="24"/>
          <w:szCs w:val="24"/>
        </w:rPr>
      </w:pPr>
      <w:r w:rsidRPr="00216361">
        <w:rPr>
          <w:sz w:val="24"/>
          <w:szCs w:val="24"/>
        </w:rPr>
        <w:t>4. Mọi hình hộp chữ nhật đều có mặt cầu ngoại tiếp.</w:t>
      </w:r>
    </w:p>
    <w:p w:rsidR="009D4B47" w:rsidRPr="00216361" w:rsidRDefault="009D4B47" w:rsidP="009D4B47">
      <w:pPr>
        <w:rPr>
          <w:sz w:val="24"/>
          <w:szCs w:val="24"/>
        </w:rPr>
      </w:pPr>
      <w:r w:rsidRPr="00216361">
        <w:rPr>
          <w:sz w:val="24"/>
          <w:szCs w:val="24"/>
        </w:rPr>
        <w:t>Câu 3: Chứng minh trong số các hình hộp nội tiếp 1 mặt cầu bán kính R thì hình lập phương có thể tích lớn nhất.</w:t>
      </w:r>
    </w:p>
    <w:p w:rsidR="009D4B47" w:rsidRDefault="009D4B47" w:rsidP="009D4B47">
      <w:pPr>
        <w:rPr>
          <w:sz w:val="24"/>
          <w:szCs w:val="24"/>
        </w:rPr>
      </w:pPr>
      <w:r w:rsidRPr="00216361">
        <w:rPr>
          <w:sz w:val="24"/>
          <w:szCs w:val="24"/>
        </w:rPr>
        <w:t>Câu 4: Cho tứ diện đều ABCD có cạnh bằng a. Tính bán kính mặt cầu tiếp xúc các cạnh của tứ diện.</w:t>
      </w:r>
    </w:p>
    <w:p w:rsidR="000B6181" w:rsidRPr="00216361" w:rsidRDefault="000B6181" w:rsidP="009D4B47">
      <w:pPr>
        <w:rPr>
          <w:sz w:val="24"/>
          <w:szCs w:val="24"/>
        </w:rPr>
      </w:pPr>
      <w:r>
        <w:rPr>
          <w:sz w:val="24"/>
          <w:szCs w:val="24"/>
        </w:rPr>
        <w:t>Học sinh tiếp nhận nhiệm vụ.</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3420"/>
        <w:gridCol w:w="4500"/>
      </w:tblGrid>
      <w:tr w:rsidR="009D4B47" w:rsidRPr="00216361">
        <w:trPr>
          <w:trHeight w:val="458"/>
        </w:trPr>
        <w:tc>
          <w:tcPr>
            <w:tcW w:w="2808" w:type="dxa"/>
            <w:vAlign w:val="center"/>
          </w:tcPr>
          <w:p w:rsidR="009D4B47" w:rsidRPr="00216361" w:rsidRDefault="009D4B47" w:rsidP="00C82585">
            <w:pPr>
              <w:jc w:val="center"/>
              <w:rPr>
                <w:b/>
                <w:i/>
                <w:sz w:val="24"/>
                <w:szCs w:val="24"/>
                <w:lang w:val="pt-BR"/>
              </w:rPr>
            </w:pPr>
            <w:r w:rsidRPr="00216361">
              <w:rPr>
                <w:b/>
                <w:i/>
                <w:sz w:val="24"/>
                <w:szCs w:val="24"/>
                <w:lang w:val="pt-BR"/>
              </w:rPr>
              <w:t>Hoạt động của GV</w:t>
            </w:r>
          </w:p>
        </w:tc>
        <w:tc>
          <w:tcPr>
            <w:tcW w:w="3420" w:type="dxa"/>
            <w:vAlign w:val="center"/>
          </w:tcPr>
          <w:p w:rsidR="009D4B47" w:rsidRPr="00216361" w:rsidRDefault="009D4B47" w:rsidP="00C82585">
            <w:pPr>
              <w:jc w:val="center"/>
              <w:rPr>
                <w:b/>
                <w:i/>
                <w:sz w:val="24"/>
                <w:szCs w:val="24"/>
              </w:rPr>
            </w:pPr>
            <w:r w:rsidRPr="00216361">
              <w:rPr>
                <w:b/>
                <w:i/>
                <w:sz w:val="24"/>
                <w:szCs w:val="24"/>
              </w:rPr>
              <w:t>Hoạt động của HS</w:t>
            </w:r>
          </w:p>
        </w:tc>
        <w:tc>
          <w:tcPr>
            <w:tcW w:w="4500" w:type="dxa"/>
            <w:vAlign w:val="center"/>
          </w:tcPr>
          <w:p w:rsidR="009D4B47" w:rsidRPr="00216361" w:rsidRDefault="009D4B47" w:rsidP="00C82585">
            <w:pPr>
              <w:jc w:val="center"/>
              <w:rPr>
                <w:b/>
                <w:i/>
                <w:sz w:val="24"/>
                <w:szCs w:val="24"/>
              </w:rPr>
            </w:pPr>
            <w:r w:rsidRPr="00216361">
              <w:rPr>
                <w:b/>
                <w:i/>
                <w:sz w:val="24"/>
                <w:szCs w:val="24"/>
              </w:rPr>
              <w:t>Nội dung</w:t>
            </w:r>
          </w:p>
        </w:tc>
      </w:tr>
      <w:tr w:rsidR="009D4B47" w:rsidRPr="00216361">
        <w:trPr>
          <w:trHeight w:val="728"/>
        </w:trPr>
        <w:tc>
          <w:tcPr>
            <w:tcW w:w="2808" w:type="dxa"/>
          </w:tcPr>
          <w:p w:rsidR="009D4B47" w:rsidRPr="00216361" w:rsidRDefault="009D4B47" w:rsidP="00C82585">
            <w:pPr>
              <w:jc w:val="both"/>
              <w:rPr>
                <w:sz w:val="24"/>
                <w:szCs w:val="24"/>
              </w:rPr>
            </w:pPr>
            <w:r w:rsidRPr="00216361">
              <w:rPr>
                <w:sz w:val="24"/>
                <w:szCs w:val="24"/>
              </w:rPr>
              <w:t>GV chia lớp thành 5 nhóm, cho các nhòm thảo luận trong khoảng 5’, sau đó gọi các nhóm đứng dậy trả lời và GV chính xác hoá kết quả.</w:t>
            </w:r>
          </w:p>
        </w:tc>
        <w:tc>
          <w:tcPr>
            <w:tcW w:w="3420" w:type="dxa"/>
          </w:tcPr>
          <w:p w:rsidR="009D4B47" w:rsidRPr="00216361" w:rsidRDefault="009D4B47" w:rsidP="00C82585">
            <w:pPr>
              <w:jc w:val="both"/>
              <w:rPr>
                <w:sz w:val="24"/>
                <w:szCs w:val="24"/>
              </w:rPr>
            </w:pPr>
            <w:r w:rsidRPr="00216361">
              <w:rPr>
                <w:sz w:val="24"/>
                <w:szCs w:val="24"/>
              </w:rPr>
              <w:t>HS thảo luận nhóm một cách tích cực, trả lời, đồng thời nhận xét câu trả lời của nhóm khác, ghi nhận kết quả.</w:t>
            </w:r>
          </w:p>
        </w:tc>
        <w:tc>
          <w:tcPr>
            <w:tcW w:w="4500" w:type="dxa"/>
          </w:tcPr>
          <w:p w:rsidR="009D4B47" w:rsidRPr="00216361" w:rsidRDefault="009D4B47" w:rsidP="00C82585">
            <w:pPr>
              <w:jc w:val="both"/>
              <w:rPr>
                <w:sz w:val="24"/>
                <w:szCs w:val="24"/>
              </w:rPr>
            </w:pPr>
            <w:r w:rsidRPr="00216361">
              <w:rPr>
                <w:sz w:val="24"/>
                <w:szCs w:val="24"/>
              </w:rPr>
              <w:t>Đáp án:</w:t>
            </w:r>
          </w:p>
          <w:p w:rsidR="009D4B47" w:rsidRPr="00216361" w:rsidRDefault="009D4B47" w:rsidP="00B233EA">
            <w:pPr>
              <w:numPr>
                <w:ilvl w:val="0"/>
                <w:numId w:val="5"/>
              </w:numPr>
              <w:jc w:val="both"/>
              <w:rPr>
                <w:sz w:val="24"/>
                <w:szCs w:val="24"/>
              </w:rPr>
            </w:pPr>
            <w:r w:rsidRPr="00216361">
              <w:rPr>
                <w:sz w:val="24"/>
                <w:szCs w:val="24"/>
              </w:rPr>
              <w:t>Đ, Đ, S , Đ</w:t>
            </w:r>
          </w:p>
          <w:p w:rsidR="009D4B47" w:rsidRPr="00216361" w:rsidRDefault="009D4B47" w:rsidP="00B233EA">
            <w:pPr>
              <w:numPr>
                <w:ilvl w:val="0"/>
                <w:numId w:val="5"/>
              </w:numPr>
              <w:jc w:val="both"/>
              <w:rPr>
                <w:sz w:val="24"/>
                <w:szCs w:val="24"/>
              </w:rPr>
            </w:pPr>
            <w:r w:rsidRPr="00216361">
              <w:rPr>
                <w:sz w:val="24"/>
                <w:szCs w:val="24"/>
              </w:rPr>
              <w:t>Đ, S, S , Đ</w:t>
            </w:r>
          </w:p>
          <w:p w:rsidR="009D4B47" w:rsidRPr="00216361" w:rsidRDefault="009D4B47" w:rsidP="00C82585">
            <w:pPr>
              <w:jc w:val="both"/>
              <w:rPr>
                <w:sz w:val="24"/>
                <w:szCs w:val="24"/>
                <w:lang w:val="fr-FR"/>
              </w:rPr>
            </w:pPr>
            <w:r w:rsidRPr="00216361">
              <w:rPr>
                <w:sz w:val="24"/>
                <w:szCs w:val="24"/>
                <w:lang w:val="fr-FR"/>
              </w:rPr>
              <w:t>3.Gọi a,b,c là 3 cạnh hình hcn. Có a</w:t>
            </w:r>
            <w:r w:rsidRPr="00216361">
              <w:rPr>
                <w:sz w:val="24"/>
                <w:szCs w:val="24"/>
                <w:vertAlign w:val="superscript"/>
                <w:lang w:val="fr-FR"/>
              </w:rPr>
              <w:t>2</w:t>
            </w:r>
            <w:r w:rsidRPr="00216361">
              <w:rPr>
                <w:sz w:val="24"/>
                <w:szCs w:val="24"/>
                <w:lang w:val="fr-FR"/>
              </w:rPr>
              <w:t>+b</w:t>
            </w:r>
            <w:r w:rsidRPr="00216361">
              <w:rPr>
                <w:sz w:val="24"/>
                <w:szCs w:val="24"/>
                <w:vertAlign w:val="superscript"/>
                <w:lang w:val="fr-FR"/>
              </w:rPr>
              <w:t>2</w:t>
            </w:r>
            <w:r w:rsidRPr="00216361">
              <w:rPr>
                <w:sz w:val="24"/>
                <w:szCs w:val="24"/>
                <w:lang w:val="fr-FR"/>
              </w:rPr>
              <w:t>+c</w:t>
            </w:r>
            <w:r w:rsidRPr="00216361">
              <w:rPr>
                <w:sz w:val="24"/>
                <w:szCs w:val="24"/>
                <w:vertAlign w:val="superscript"/>
                <w:lang w:val="fr-FR"/>
              </w:rPr>
              <w:t>2</w:t>
            </w:r>
            <w:r w:rsidRPr="00216361">
              <w:rPr>
                <w:sz w:val="24"/>
                <w:szCs w:val="24"/>
                <w:lang w:val="fr-FR"/>
              </w:rPr>
              <w:t>=(2R)</w:t>
            </w:r>
            <w:r w:rsidRPr="00216361">
              <w:rPr>
                <w:sz w:val="24"/>
                <w:szCs w:val="24"/>
                <w:vertAlign w:val="superscript"/>
                <w:lang w:val="fr-FR"/>
              </w:rPr>
              <w:t>2</w:t>
            </w:r>
            <w:r w:rsidRPr="00216361">
              <w:rPr>
                <w:sz w:val="24"/>
                <w:szCs w:val="24"/>
                <w:lang w:val="fr-FR"/>
              </w:rPr>
              <w:t xml:space="preserve"> (1)</w:t>
            </w:r>
          </w:p>
          <w:p w:rsidR="009D4B47" w:rsidRPr="00216361" w:rsidRDefault="009D4B47" w:rsidP="00C82585">
            <w:pPr>
              <w:jc w:val="both"/>
              <w:rPr>
                <w:sz w:val="24"/>
                <w:szCs w:val="24"/>
                <w:lang w:val="fr-FR"/>
              </w:rPr>
            </w:pPr>
            <w:r w:rsidRPr="00216361">
              <w:rPr>
                <w:sz w:val="24"/>
                <w:szCs w:val="24"/>
                <w:lang w:val="fr-FR"/>
              </w:rPr>
              <w:t>V=abc, Từ (1) a</w:t>
            </w:r>
            <w:r w:rsidRPr="00216361">
              <w:rPr>
                <w:sz w:val="24"/>
                <w:szCs w:val="24"/>
                <w:vertAlign w:val="superscript"/>
                <w:lang w:val="fr-FR"/>
              </w:rPr>
              <w:t>2</w:t>
            </w:r>
            <w:r w:rsidRPr="00216361">
              <w:rPr>
                <w:sz w:val="24"/>
                <w:szCs w:val="24"/>
                <w:lang w:val="fr-FR"/>
              </w:rPr>
              <w:t>b</w:t>
            </w:r>
            <w:r w:rsidRPr="00216361">
              <w:rPr>
                <w:sz w:val="24"/>
                <w:szCs w:val="24"/>
                <w:vertAlign w:val="superscript"/>
                <w:lang w:val="fr-FR"/>
              </w:rPr>
              <w:t>2</w:t>
            </w:r>
            <w:r w:rsidRPr="00216361">
              <w:rPr>
                <w:sz w:val="24"/>
                <w:szCs w:val="24"/>
                <w:lang w:val="fr-FR"/>
              </w:rPr>
              <w:t>c</w:t>
            </w:r>
            <w:r w:rsidRPr="00216361">
              <w:rPr>
                <w:sz w:val="24"/>
                <w:szCs w:val="24"/>
                <w:vertAlign w:val="superscript"/>
                <w:lang w:val="fr-FR"/>
              </w:rPr>
              <w:t xml:space="preserve">2  </w:t>
            </w:r>
            <w:r w:rsidRPr="00216361">
              <w:rPr>
                <w:sz w:val="24"/>
                <w:szCs w:val="24"/>
                <w:lang w:val="fr-FR"/>
              </w:rPr>
              <w:t xml:space="preserve">lớn nhất khi a = b = c. Vậy V lớn nhất khi hhộp là hình lphương </w:t>
            </w:r>
          </w:p>
          <w:p w:rsidR="009D4B47" w:rsidRPr="00216361" w:rsidRDefault="009D4B47" w:rsidP="00E41067">
            <w:pPr>
              <w:jc w:val="both"/>
              <w:rPr>
                <w:b/>
                <w:sz w:val="24"/>
                <w:szCs w:val="24"/>
                <w:lang w:val="fr-FR"/>
              </w:rPr>
            </w:pPr>
            <w:r w:rsidRPr="00216361">
              <w:rPr>
                <w:sz w:val="24"/>
                <w:szCs w:val="24"/>
                <w:lang w:val="fr-FR"/>
              </w:rPr>
              <w:t xml:space="preserve">4. Nhận xét: Trong tứ dịên đều ABCD các đoạn thẳng nối trung điểm các cạnh đối là các  đường vuông góc chung, bằng nhau và chúng đồng quy tại trung điểm  O của mỗi đường nên  là tâm mặt cầu tx các cạnh  tứ diện,vậy bkính mặt cầu        R= </w:t>
            </w:r>
            <w:r w:rsidR="00E41067" w:rsidRPr="00E41067">
              <w:rPr>
                <w:position w:val="-24"/>
                <w:sz w:val="24"/>
                <w:szCs w:val="24"/>
                <w:lang w:val="fr-FR"/>
              </w:rPr>
              <w:object w:dxaOrig="520" w:dyaOrig="720">
                <v:shape id="_x0000_i1660" type="#_x0000_t75" style="width:26.25pt;height:36pt" o:ole="">
                  <v:imagedata r:id="rId1415" o:title=""/>
                </v:shape>
                <o:OLEObject Type="Embed" ProgID="Equation.DSMT4" ShapeID="_x0000_i1660" DrawAspect="Content" ObjectID="_1628102351" r:id="rId1416"/>
              </w:object>
            </w:r>
          </w:p>
        </w:tc>
      </w:tr>
    </w:tbl>
    <w:p w:rsidR="009D4B47" w:rsidRPr="00216361" w:rsidRDefault="009D4B47" w:rsidP="009D4B47">
      <w:pPr>
        <w:jc w:val="center"/>
        <w:rPr>
          <w:b/>
          <w:sz w:val="24"/>
          <w:szCs w:val="24"/>
          <w:lang w:val="fr-FR"/>
        </w:rPr>
      </w:pPr>
      <w:r w:rsidRPr="00216361">
        <w:rPr>
          <w:b/>
          <w:sz w:val="24"/>
          <w:szCs w:val="24"/>
          <w:lang w:val="fr-FR"/>
        </w:rPr>
        <w:t>Hoạt động 2</w:t>
      </w:r>
    </w:p>
    <w:p w:rsidR="000B6181" w:rsidRDefault="000B6181" w:rsidP="009D4B47">
      <w:pPr>
        <w:jc w:val="both"/>
        <w:rPr>
          <w:b/>
          <w:sz w:val="24"/>
          <w:szCs w:val="24"/>
          <w:lang w:val="fr-FR"/>
        </w:rPr>
      </w:pPr>
      <w:r>
        <w:rPr>
          <w:b/>
          <w:sz w:val="24"/>
          <w:szCs w:val="24"/>
          <w:lang w:val="fr-FR"/>
        </w:rPr>
        <w:t xml:space="preserve">Giáo viên chuyển giao nhiệm vụ. Các em làm theo nhóm đôi trong </w:t>
      </w:r>
      <w:r w:rsidR="00E41067">
        <w:rPr>
          <w:b/>
          <w:sz w:val="24"/>
          <w:szCs w:val="24"/>
          <w:lang w:val="fr-FR"/>
        </w:rPr>
        <w:t>15’.</w:t>
      </w:r>
    </w:p>
    <w:p w:rsidR="009D4B47" w:rsidRPr="00216361" w:rsidRDefault="009D4B47" w:rsidP="009D4B47">
      <w:pPr>
        <w:jc w:val="both"/>
        <w:rPr>
          <w:sz w:val="24"/>
          <w:szCs w:val="24"/>
          <w:lang w:val="fr-FR"/>
        </w:rPr>
      </w:pPr>
      <w:r w:rsidRPr="00216361">
        <w:rPr>
          <w:b/>
          <w:sz w:val="24"/>
          <w:szCs w:val="24"/>
          <w:lang w:val="fr-FR"/>
        </w:rPr>
        <w:t xml:space="preserve">Bài tập: </w:t>
      </w:r>
      <w:r w:rsidRPr="00216361">
        <w:rPr>
          <w:sz w:val="24"/>
          <w:szCs w:val="24"/>
          <w:lang w:val="fr-FR"/>
        </w:rPr>
        <w:t xml:space="preserve">Bài tập 5, trang 50, SGK </w:t>
      </w:r>
    </w:p>
    <w:p w:rsidR="009D4B47" w:rsidRPr="00216361" w:rsidRDefault="009D4B47" w:rsidP="009D4B47">
      <w:pPr>
        <w:jc w:val="both"/>
        <w:rPr>
          <w:sz w:val="24"/>
          <w:szCs w:val="24"/>
        </w:rPr>
      </w:pPr>
      <w:r w:rsidRPr="00216361">
        <w:rPr>
          <w:sz w:val="24"/>
          <w:szCs w:val="24"/>
        </w:rPr>
        <w:t xml:space="preserve">Cho tứ diện đều </w:t>
      </w:r>
      <w:r w:rsidRPr="00216361">
        <w:rPr>
          <w:i/>
          <w:sz w:val="24"/>
          <w:szCs w:val="24"/>
        </w:rPr>
        <w:t>ABCD</w:t>
      </w:r>
      <w:r w:rsidRPr="00216361">
        <w:rPr>
          <w:sz w:val="24"/>
          <w:szCs w:val="24"/>
        </w:rPr>
        <w:t xml:space="preserve"> cạnh </w:t>
      </w:r>
      <w:r w:rsidRPr="00216361">
        <w:rPr>
          <w:i/>
          <w:sz w:val="24"/>
          <w:szCs w:val="24"/>
        </w:rPr>
        <w:t>a</w:t>
      </w:r>
      <w:r w:rsidRPr="00216361">
        <w:rPr>
          <w:sz w:val="24"/>
          <w:szCs w:val="24"/>
        </w:rPr>
        <w:t xml:space="preserve">. Gọi </w:t>
      </w:r>
      <w:r w:rsidRPr="00216361">
        <w:rPr>
          <w:i/>
          <w:sz w:val="24"/>
          <w:szCs w:val="24"/>
        </w:rPr>
        <w:t>H</w:t>
      </w:r>
      <w:r w:rsidRPr="00216361">
        <w:rPr>
          <w:sz w:val="24"/>
          <w:szCs w:val="24"/>
        </w:rPr>
        <w:t xml:space="preserve"> là hình chiếu vuông góc của đỉnh </w:t>
      </w:r>
      <w:r w:rsidRPr="00216361">
        <w:rPr>
          <w:i/>
          <w:sz w:val="24"/>
          <w:szCs w:val="24"/>
        </w:rPr>
        <w:t xml:space="preserve">A </w:t>
      </w:r>
      <w:r w:rsidRPr="00216361">
        <w:rPr>
          <w:sz w:val="24"/>
          <w:szCs w:val="24"/>
        </w:rPr>
        <w:t xml:space="preserve">xuống mặt phẳng </w:t>
      </w:r>
      <w:r w:rsidRPr="00216361">
        <w:rPr>
          <w:i/>
          <w:sz w:val="24"/>
          <w:szCs w:val="24"/>
        </w:rPr>
        <w:t>(BCD)</w:t>
      </w:r>
      <w:r w:rsidRPr="00216361">
        <w:rPr>
          <w:sz w:val="24"/>
          <w:szCs w:val="24"/>
        </w:rPr>
        <w:t>.</w:t>
      </w:r>
    </w:p>
    <w:p w:rsidR="009D4B47" w:rsidRPr="00216361" w:rsidRDefault="009D4B47" w:rsidP="009D4B47">
      <w:pPr>
        <w:jc w:val="both"/>
        <w:rPr>
          <w:sz w:val="24"/>
          <w:szCs w:val="24"/>
        </w:rPr>
      </w:pPr>
      <w:r w:rsidRPr="00216361">
        <w:rPr>
          <w:sz w:val="24"/>
          <w:szCs w:val="24"/>
        </w:rPr>
        <w:t xml:space="preserve">a) Chứng minh </w:t>
      </w:r>
      <w:r w:rsidRPr="00216361">
        <w:rPr>
          <w:i/>
          <w:sz w:val="24"/>
          <w:szCs w:val="24"/>
        </w:rPr>
        <w:t>H</w:t>
      </w:r>
      <w:r w:rsidRPr="00216361">
        <w:rPr>
          <w:sz w:val="24"/>
          <w:szCs w:val="24"/>
        </w:rPr>
        <w:t xml:space="preserve"> là tâm đường tròn ngoại tiếp tam giác </w:t>
      </w:r>
      <w:r w:rsidRPr="00216361">
        <w:rPr>
          <w:i/>
          <w:sz w:val="24"/>
          <w:szCs w:val="24"/>
        </w:rPr>
        <w:t>BCD</w:t>
      </w:r>
      <w:r w:rsidRPr="00216361">
        <w:rPr>
          <w:sz w:val="24"/>
          <w:szCs w:val="24"/>
        </w:rPr>
        <w:t>. Tính độ dào đoạn AH.</w:t>
      </w:r>
    </w:p>
    <w:p w:rsidR="009D4B47" w:rsidRDefault="009D4B47" w:rsidP="009D4B47">
      <w:pPr>
        <w:jc w:val="both"/>
        <w:rPr>
          <w:sz w:val="24"/>
          <w:szCs w:val="24"/>
        </w:rPr>
      </w:pPr>
      <w:r w:rsidRPr="00216361">
        <w:rPr>
          <w:sz w:val="24"/>
          <w:szCs w:val="24"/>
        </w:rPr>
        <w:t xml:space="preserve">b) Tính diện tích xung quanh và thể tích của khối trụ có đường tròn đáy ngoại tiếp tam giác </w:t>
      </w:r>
      <w:r w:rsidRPr="00216361">
        <w:rPr>
          <w:i/>
          <w:sz w:val="24"/>
          <w:szCs w:val="24"/>
        </w:rPr>
        <w:t>BCD</w:t>
      </w:r>
      <w:r w:rsidRPr="00216361">
        <w:rPr>
          <w:sz w:val="24"/>
          <w:szCs w:val="24"/>
        </w:rPr>
        <w:tab/>
        <w:t xml:space="preserve">và chiều cao </w:t>
      </w:r>
      <w:r w:rsidRPr="00216361">
        <w:rPr>
          <w:i/>
          <w:sz w:val="24"/>
          <w:szCs w:val="24"/>
        </w:rPr>
        <w:t>AH</w:t>
      </w:r>
      <w:r w:rsidRPr="00216361">
        <w:rPr>
          <w:sz w:val="24"/>
          <w:szCs w:val="24"/>
        </w:rPr>
        <w:t>.</w:t>
      </w:r>
    </w:p>
    <w:p w:rsidR="000B6181" w:rsidRPr="00216361" w:rsidRDefault="00E41067" w:rsidP="009D4B47">
      <w:pPr>
        <w:jc w:val="both"/>
        <w:rPr>
          <w:sz w:val="24"/>
          <w:szCs w:val="24"/>
        </w:rPr>
      </w:pPr>
      <w:r>
        <w:rPr>
          <w:sz w:val="24"/>
          <w:szCs w:val="24"/>
        </w:rPr>
        <w:t>Học sinh tiếp nhận nhiệm vụ.</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3420"/>
        <w:gridCol w:w="4500"/>
      </w:tblGrid>
      <w:tr w:rsidR="009D4B47" w:rsidRPr="00216361">
        <w:tc>
          <w:tcPr>
            <w:tcW w:w="2808" w:type="dxa"/>
            <w:vAlign w:val="center"/>
          </w:tcPr>
          <w:p w:rsidR="009D4B47" w:rsidRPr="00216361" w:rsidRDefault="009D4B47" w:rsidP="00C82585">
            <w:pPr>
              <w:jc w:val="center"/>
              <w:rPr>
                <w:b/>
                <w:i/>
                <w:sz w:val="24"/>
                <w:szCs w:val="24"/>
                <w:lang w:val="pt-BR"/>
              </w:rPr>
            </w:pPr>
            <w:r w:rsidRPr="00216361">
              <w:rPr>
                <w:b/>
                <w:i/>
                <w:sz w:val="24"/>
                <w:szCs w:val="24"/>
                <w:lang w:val="pt-BR"/>
              </w:rPr>
              <w:t>Hoạt động của GV</w:t>
            </w:r>
          </w:p>
        </w:tc>
        <w:tc>
          <w:tcPr>
            <w:tcW w:w="3420" w:type="dxa"/>
            <w:vAlign w:val="center"/>
          </w:tcPr>
          <w:p w:rsidR="009D4B47" w:rsidRPr="00216361" w:rsidRDefault="009D4B47" w:rsidP="00C82585">
            <w:pPr>
              <w:jc w:val="center"/>
              <w:rPr>
                <w:b/>
                <w:i/>
                <w:sz w:val="24"/>
                <w:szCs w:val="24"/>
              </w:rPr>
            </w:pPr>
            <w:r w:rsidRPr="00216361">
              <w:rPr>
                <w:b/>
                <w:i/>
                <w:sz w:val="24"/>
                <w:szCs w:val="24"/>
              </w:rPr>
              <w:t>Hoạt động của HS</w:t>
            </w:r>
          </w:p>
        </w:tc>
        <w:tc>
          <w:tcPr>
            <w:tcW w:w="4500" w:type="dxa"/>
            <w:vAlign w:val="center"/>
          </w:tcPr>
          <w:p w:rsidR="009D4B47" w:rsidRPr="00216361" w:rsidRDefault="009D4B47" w:rsidP="00C82585">
            <w:pPr>
              <w:jc w:val="center"/>
              <w:rPr>
                <w:b/>
                <w:i/>
                <w:sz w:val="24"/>
                <w:szCs w:val="24"/>
              </w:rPr>
            </w:pPr>
            <w:r w:rsidRPr="00216361">
              <w:rPr>
                <w:b/>
                <w:i/>
                <w:sz w:val="24"/>
                <w:szCs w:val="24"/>
              </w:rPr>
              <w:t>Nội dung</w:t>
            </w:r>
          </w:p>
        </w:tc>
      </w:tr>
      <w:tr w:rsidR="009D4B47" w:rsidRPr="00216361">
        <w:trPr>
          <w:trHeight w:val="728"/>
        </w:trPr>
        <w:tc>
          <w:tcPr>
            <w:tcW w:w="2808" w:type="dxa"/>
          </w:tcPr>
          <w:p w:rsidR="009D4B47" w:rsidRPr="00216361" w:rsidRDefault="009D4B47" w:rsidP="00C82585">
            <w:pPr>
              <w:jc w:val="both"/>
              <w:rPr>
                <w:sz w:val="24"/>
                <w:szCs w:val="24"/>
              </w:rPr>
            </w:pPr>
            <w:r w:rsidRPr="00216361">
              <w:rPr>
                <w:sz w:val="24"/>
                <w:szCs w:val="24"/>
              </w:rPr>
              <w:t>GV gọi HS vẽ hình.</w:t>
            </w:r>
          </w:p>
          <w:p w:rsidR="009D4B47" w:rsidRPr="00216361" w:rsidRDefault="009D4B47" w:rsidP="00C82585">
            <w:pPr>
              <w:jc w:val="both"/>
              <w:rPr>
                <w:sz w:val="24"/>
                <w:szCs w:val="24"/>
              </w:rPr>
            </w:pPr>
            <w:r w:rsidRPr="00216361">
              <w:rPr>
                <w:sz w:val="24"/>
                <w:szCs w:val="24"/>
              </w:rPr>
              <w:t xml:space="preserve">H1: Để chứng minh H là tâm đường tròn ngoại tiếp tam giác </w:t>
            </w:r>
            <w:r w:rsidRPr="00216361">
              <w:rPr>
                <w:i/>
                <w:sz w:val="24"/>
                <w:szCs w:val="24"/>
              </w:rPr>
              <w:t>BCD</w:t>
            </w:r>
            <w:r w:rsidRPr="00216361">
              <w:rPr>
                <w:sz w:val="24"/>
                <w:szCs w:val="24"/>
              </w:rPr>
              <w:t xml:space="preserve"> ta cần chứng minh điều gi?</w:t>
            </w:r>
          </w:p>
          <w:p w:rsidR="009D4B47" w:rsidRPr="00216361" w:rsidRDefault="009D4B47" w:rsidP="00C82585">
            <w:pPr>
              <w:jc w:val="both"/>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H2: Tính AH?</w:t>
            </w: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 xml:space="preserve">H2: </w: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H3: Xác định r và l?</w:t>
            </w:r>
          </w:p>
          <w:p w:rsidR="009D4B47" w:rsidRPr="00216361" w:rsidRDefault="009D4B47" w:rsidP="00C82585">
            <w:pPr>
              <w:rPr>
                <w:sz w:val="24"/>
                <w:szCs w:val="24"/>
              </w:rPr>
            </w:pPr>
          </w:p>
          <w:p w:rsidR="009D4B47" w:rsidRPr="00216361" w:rsidRDefault="009D4B47" w:rsidP="00C82585">
            <w:pPr>
              <w:rPr>
                <w:sz w:val="24"/>
                <w:szCs w:val="24"/>
              </w:rPr>
            </w:pPr>
          </w:p>
          <w:p w:rsidR="009D4B47" w:rsidRDefault="009D4B47" w:rsidP="00C82585">
            <w:pPr>
              <w:rPr>
                <w:sz w:val="24"/>
                <w:szCs w:val="24"/>
              </w:rPr>
            </w:pPr>
            <w:r w:rsidRPr="00216361">
              <w:rPr>
                <w:sz w:val="24"/>
                <w:szCs w:val="24"/>
              </w:rPr>
              <w:t>H4: Tính S</w:t>
            </w:r>
            <w:r w:rsidRPr="00216361">
              <w:rPr>
                <w:sz w:val="24"/>
                <w:szCs w:val="24"/>
                <w:vertAlign w:val="subscript"/>
              </w:rPr>
              <w:t>xq</w:t>
            </w:r>
            <w:r w:rsidRPr="00216361">
              <w:rPr>
                <w:sz w:val="24"/>
                <w:szCs w:val="24"/>
              </w:rPr>
              <w:t xml:space="preserve"> và V?</w:t>
            </w: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Pr="00216361" w:rsidRDefault="004A324E" w:rsidP="00C82585">
            <w:pPr>
              <w:rPr>
                <w:sz w:val="24"/>
                <w:szCs w:val="24"/>
              </w:rPr>
            </w:pPr>
            <w:r>
              <w:rPr>
                <w:sz w:val="24"/>
                <w:szCs w:val="24"/>
              </w:rPr>
              <w:t>Gv tổng kết đánh giá.</w:t>
            </w:r>
          </w:p>
        </w:tc>
        <w:tc>
          <w:tcPr>
            <w:tcW w:w="3420" w:type="dxa"/>
          </w:tcPr>
          <w:p w:rsidR="004A324E" w:rsidRDefault="004A324E" w:rsidP="00C82585">
            <w:pPr>
              <w:jc w:val="both"/>
              <w:rPr>
                <w:sz w:val="24"/>
                <w:szCs w:val="24"/>
              </w:rPr>
            </w:pPr>
            <w:r>
              <w:rPr>
                <w:sz w:val="24"/>
                <w:szCs w:val="24"/>
              </w:rPr>
              <w:t>Hs thảo luận, trình bày báo cáo.</w:t>
            </w:r>
          </w:p>
          <w:p w:rsidR="009D4B47" w:rsidRPr="00216361" w:rsidRDefault="009D4B47" w:rsidP="00C82585">
            <w:pPr>
              <w:jc w:val="both"/>
              <w:rPr>
                <w:sz w:val="24"/>
                <w:szCs w:val="24"/>
              </w:rPr>
            </w:pPr>
            <w:r w:rsidRPr="00216361">
              <w:rPr>
                <w:sz w:val="24"/>
                <w:szCs w:val="24"/>
              </w:rPr>
              <w:t>HS vẽ hình.</w:t>
            </w:r>
          </w:p>
          <w:p w:rsidR="009D4B47" w:rsidRPr="00216361" w:rsidRDefault="009D4B47" w:rsidP="00C82585">
            <w:pPr>
              <w:jc w:val="both"/>
              <w:rPr>
                <w:sz w:val="24"/>
                <w:szCs w:val="24"/>
              </w:rPr>
            </w:pPr>
          </w:p>
          <w:p w:rsidR="009D4B47" w:rsidRPr="00216361" w:rsidRDefault="009D4B47" w:rsidP="00C82585">
            <w:pPr>
              <w:jc w:val="both"/>
              <w:rPr>
                <w:sz w:val="24"/>
                <w:szCs w:val="24"/>
              </w:rPr>
            </w:pPr>
            <w:r w:rsidRPr="00216361">
              <w:rPr>
                <w:sz w:val="24"/>
                <w:szCs w:val="24"/>
              </w:rPr>
              <w:t xml:space="preserve">TL1: Để chứng minh H là tâm đường tròn ngoại tiếp tam giác </w:t>
            </w:r>
            <w:r w:rsidRPr="00216361">
              <w:rPr>
                <w:i/>
                <w:sz w:val="24"/>
                <w:szCs w:val="24"/>
              </w:rPr>
              <w:t>BCD</w:t>
            </w:r>
            <w:r w:rsidRPr="00216361">
              <w:rPr>
                <w:sz w:val="24"/>
                <w:szCs w:val="24"/>
              </w:rPr>
              <w:t xml:space="preserve"> ta cần chứng minh </w:t>
            </w:r>
            <w:r w:rsidRPr="00216361">
              <w:rPr>
                <w:i/>
                <w:sz w:val="24"/>
                <w:szCs w:val="24"/>
              </w:rPr>
              <w:t>HA=HB=HC</w: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TL2: Áp dụng Pitago, ta có:</w:t>
            </w:r>
          </w:p>
          <w:p w:rsidR="009D4B47" w:rsidRPr="00216361" w:rsidRDefault="00E41067" w:rsidP="00C82585">
            <w:pPr>
              <w:rPr>
                <w:sz w:val="24"/>
                <w:szCs w:val="24"/>
              </w:rPr>
            </w:pPr>
            <w:r w:rsidRPr="00E41067">
              <w:rPr>
                <w:position w:val="-6"/>
                <w:sz w:val="24"/>
                <w:szCs w:val="24"/>
              </w:rPr>
              <w:object w:dxaOrig="2160" w:dyaOrig="400">
                <v:shape id="_x0000_i1661" type="#_x0000_t75" style="width:108pt;height:20.25pt" o:ole="">
                  <v:imagedata r:id="rId1417" o:title=""/>
                </v:shape>
                <o:OLEObject Type="Embed" ProgID="Equation.DSMT4" ShapeID="_x0000_i1661" DrawAspect="Content" ObjectID="_1628102352" r:id="rId1418"/>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2040" w:dyaOrig="740">
                <v:shape id="_x0000_i1662" type="#_x0000_t75" style="width:102pt;height:36.75pt" o:ole="">
                  <v:imagedata r:id="rId1419" o:title=""/>
                </v:shape>
                <o:OLEObject Type="Embed" ProgID="Equation.DSMT4" ShapeID="_x0000_i1662" DrawAspect="Content" ObjectID="_1628102353" r:id="rId1420"/>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1380" w:dyaOrig="740">
                <v:shape id="_x0000_i1663" type="#_x0000_t75" style="width:69pt;height:36.75pt" o:ole="">
                  <v:imagedata r:id="rId1421" o:title=""/>
                </v:shape>
                <o:OLEObject Type="Embed" ProgID="Equation.DSMT4" ShapeID="_x0000_i1663" DrawAspect="Content" ObjectID="_1628102354" r:id="rId1422"/>
              </w:object>
            </w:r>
          </w:p>
          <w:p w:rsidR="009D4B47" w:rsidRPr="00216361" w:rsidRDefault="009D4B47" w:rsidP="00C82585">
            <w:pPr>
              <w:rPr>
                <w:sz w:val="24"/>
                <w:szCs w:val="24"/>
              </w:rPr>
            </w:pPr>
            <w:r w:rsidRPr="00216361">
              <w:rPr>
                <w:sz w:val="24"/>
                <w:szCs w:val="24"/>
              </w:rPr>
              <w:t xml:space="preserve">      </w:t>
            </w:r>
            <w:r w:rsidR="00E41067" w:rsidRPr="00E41067">
              <w:rPr>
                <w:position w:val="-24"/>
                <w:sz w:val="24"/>
                <w:szCs w:val="24"/>
              </w:rPr>
              <w:object w:dxaOrig="780" w:dyaOrig="720">
                <v:shape id="_x0000_i1664" type="#_x0000_t75" style="width:39pt;height:36pt" o:ole="">
                  <v:imagedata r:id="rId1423" o:title=""/>
                </v:shape>
                <o:OLEObject Type="Embed" ProgID="Equation.DSMT4" ShapeID="_x0000_i1664" DrawAspect="Content" ObjectID="_1628102355" r:id="rId1424"/>
              </w:objec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 xml:space="preserve">TL2:  Ta có: </w:t>
            </w:r>
          </w:p>
          <w:p w:rsidR="009D4B47" w:rsidRPr="00216361" w:rsidRDefault="00E41067" w:rsidP="00C82585">
            <w:pPr>
              <w:rPr>
                <w:sz w:val="24"/>
                <w:szCs w:val="24"/>
              </w:rPr>
            </w:pPr>
            <w:r w:rsidRPr="00E41067">
              <w:rPr>
                <w:position w:val="-24"/>
                <w:sz w:val="24"/>
                <w:szCs w:val="24"/>
              </w:rPr>
              <w:object w:dxaOrig="960" w:dyaOrig="720">
                <v:shape id="_x0000_i1665" type="#_x0000_t75" style="width:48pt;height:36pt" o:ole="">
                  <v:imagedata r:id="rId1425" o:title=""/>
                </v:shape>
                <o:OLEObject Type="Embed" ProgID="Equation.DSMT4" ShapeID="_x0000_i1665" DrawAspect="Content" ObjectID="_1628102356" r:id="rId1426"/>
              </w:object>
            </w:r>
            <w:r w:rsidR="009D4B47" w:rsidRPr="00216361">
              <w:rPr>
                <w:sz w:val="24"/>
                <w:szCs w:val="24"/>
              </w:rPr>
              <w:t xml:space="preserve">, </w:t>
            </w:r>
            <w:r w:rsidRPr="00E41067">
              <w:rPr>
                <w:position w:val="-24"/>
                <w:sz w:val="24"/>
                <w:szCs w:val="24"/>
              </w:rPr>
              <w:object w:dxaOrig="1620" w:dyaOrig="720">
                <v:shape id="_x0000_i1666" type="#_x0000_t75" style="width:81pt;height:36pt" o:ole="">
                  <v:imagedata r:id="rId1427" o:title=""/>
                </v:shape>
                <o:OLEObject Type="Embed" ProgID="Equation.DSMT4" ShapeID="_x0000_i1666" DrawAspect="Content" ObjectID="_1628102357" r:id="rId1428"/>
              </w:object>
            </w:r>
          </w:p>
          <w:p w:rsidR="009D4B47" w:rsidRPr="00216361" w:rsidRDefault="009D4B47" w:rsidP="00C82585">
            <w:pPr>
              <w:rPr>
                <w:sz w:val="24"/>
                <w:szCs w:val="24"/>
              </w:rPr>
            </w:pPr>
            <w:r w:rsidRPr="00216361">
              <w:rPr>
                <w:sz w:val="24"/>
                <w:szCs w:val="24"/>
              </w:rPr>
              <w:t>TL4:……….</w:t>
            </w:r>
          </w:p>
          <w:p w:rsidR="009D4B47" w:rsidRPr="00216361" w:rsidRDefault="009D4B47" w:rsidP="00C82585">
            <w:pPr>
              <w:rPr>
                <w:sz w:val="24"/>
                <w:szCs w:val="24"/>
              </w:rPr>
            </w:pPr>
          </w:p>
          <w:p w:rsidR="009D4B47" w:rsidRPr="00216361" w:rsidRDefault="009D4B47" w:rsidP="00C82585">
            <w:pPr>
              <w:rPr>
                <w:sz w:val="24"/>
                <w:szCs w:val="24"/>
              </w:rPr>
            </w:pPr>
          </w:p>
        </w:tc>
        <w:tc>
          <w:tcPr>
            <w:tcW w:w="4500" w:type="dxa"/>
          </w:tcPr>
          <w:p w:rsidR="009D4B47" w:rsidRPr="00216361" w:rsidRDefault="009D4B47" w:rsidP="00C82585">
            <w:pPr>
              <w:jc w:val="both"/>
              <w:rPr>
                <w:sz w:val="24"/>
                <w:szCs w:val="24"/>
              </w:rPr>
            </w:pPr>
            <w:r w:rsidRPr="00216361">
              <w:rPr>
                <w:sz w:val="24"/>
                <w:szCs w:val="24"/>
              </w:rPr>
              <w:t xml:space="preserve">Giải: </w:t>
            </w:r>
          </w:p>
          <w:p w:rsidR="009D4B47" w:rsidRPr="00216361" w:rsidRDefault="00872D08" w:rsidP="00C82585">
            <w:pPr>
              <w:jc w:val="both"/>
              <w:rPr>
                <w:sz w:val="24"/>
                <w:szCs w:val="24"/>
              </w:rPr>
            </w:pPr>
            <w:r>
              <w:rPr>
                <w:noProof/>
                <w:sz w:val="24"/>
                <w:szCs w:val="24"/>
              </w:rPr>
              <w:drawing>
                <wp:inline distT="0" distB="0" distL="0" distR="0">
                  <wp:extent cx="1952625" cy="17907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952625" cy="1790700"/>
                          </a:xfrm>
                          <a:prstGeom prst="rect">
                            <a:avLst/>
                          </a:prstGeom>
                          <a:noFill/>
                          <a:ln>
                            <a:noFill/>
                          </a:ln>
                        </pic:spPr>
                      </pic:pic>
                    </a:graphicData>
                  </a:graphic>
                </wp:inline>
              </w:drawing>
            </w:r>
          </w:p>
          <w:p w:rsidR="009D4B47" w:rsidRPr="00216361" w:rsidRDefault="009D4B47" w:rsidP="00C82585">
            <w:pPr>
              <w:jc w:val="both"/>
              <w:rPr>
                <w:sz w:val="24"/>
                <w:szCs w:val="24"/>
              </w:rPr>
            </w:pPr>
            <w:r w:rsidRPr="00216361">
              <w:rPr>
                <w:sz w:val="24"/>
                <w:szCs w:val="24"/>
              </w:rPr>
              <w:t>a) Ta có:</w:t>
            </w:r>
          </w:p>
          <w:p w:rsidR="009D4B47" w:rsidRPr="00216361" w:rsidRDefault="009D4B47" w:rsidP="00C82585">
            <w:pPr>
              <w:jc w:val="both"/>
              <w:rPr>
                <w:i/>
                <w:sz w:val="24"/>
                <w:szCs w:val="24"/>
              </w:rPr>
            </w:pPr>
            <w:r w:rsidRPr="00216361">
              <w:rPr>
                <w:sz w:val="24"/>
                <w:szCs w:val="24"/>
              </w:rPr>
              <w:t xml:space="preserve">Theo bài ra: </w:t>
            </w:r>
            <w:r w:rsidRPr="00216361">
              <w:rPr>
                <w:i/>
                <w:sz w:val="24"/>
                <w:szCs w:val="24"/>
              </w:rPr>
              <w:t>AB=AC=AD</w:t>
            </w:r>
          </w:p>
          <w:p w:rsidR="009D4B47" w:rsidRPr="00216361" w:rsidRDefault="00E41067" w:rsidP="00C82585">
            <w:pPr>
              <w:jc w:val="both"/>
              <w:rPr>
                <w:sz w:val="24"/>
                <w:szCs w:val="24"/>
              </w:rPr>
            </w:pPr>
            <w:r w:rsidRPr="00E41067">
              <w:rPr>
                <w:position w:val="-6"/>
                <w:sz w:val="24"/>
                <w:szCs w:val="24"/>
              </w:rPr>
              <w:object w:dxaOrig="2940" w:dyaOrig="279">
                <v:shape id="_x0000_i1667" type="#_x0000_t75" style="width:147pt;height:14.25pt" o:ole="">
                  <v:imagedata r:id="rId1430" o:title=""/>
                </v:shape>
                <o:OLEObject Type="Embed" ProgID="Equation.DSMT4" ShapeID="_x0000_i1667" DrawAspect="Content" ObjectID="_1628102358" r:id="rId1431"/>
              </w:object>
            </w:r>
            <w:r w:rsidR="009D4B47" w:rsidRPr="00216361">
              <w:rPr>
                <w:sz w:val="24"/>
                <w:szCs w:val="24"/>
              </w:rPr>
              <w:t xml:space="preserve"> (cạnh huyền và một cạnh góc vuông)</w:t>
            </w:r>
          </w:p>
          <w:p w:rsidR="009D4B47" w:rsidRPr="00216361" w:rsidRDefault="00E41067" w:rsidP="00C82585">
            <w:pPr>
              <w:jc w:val="both"/>
              <w:rPr>
                <w:sz w:val="24"/>
                <w:szCs w:val="24"/>
              </w:rPr>
            </w:pPr>
            <w:r w:rsidRPr="00E41067">
              <w:rPr>
                <w:position w:val="-6"/>
                <w:sz w:val="24"/>
                <w:szCs w:val="24"/>
              </w:rPr>
              <w:object w:dxaOrig="2120" w:dyaOrig="279">
                <v:shape id="_x0000_i1668" type="#_x0000_t75" style="width:105.75pt;height:14.25pt" o:ole="">
                  <v:imagedata r:id="rId1432" o:title=""/>
                </v:shape>
                <o:OLEObject Type="Embed" ProgID="Equation.DSMT4" ShapeID="_x0000_i1668" DrawAspect="Content" ObjectID="_1628102359" r:id="rId1433"/>
              </w:object>
            </w:r>
          </w:p>
          <w:p w:rsidR="009D4B47" w:rsidRPr="00216361" w:rsidRDefault="009D4B47" w:rsidP="00C82585">
            <w:pPr>
              <w:jc w:val="both"/>
              <w:rPr>
                <w:i/>
                <w:sz w:val="24"/>
                <w:szCs w:val="24"/>
              </w:rPr>
            </w:pPr>
            <w:r w:rsidRPr="00216361">
              <w:rPr>
                <w:sz w:val="24"/>
                <w:szCs w:val="24"/>
              </w:rPr>
              <w:t xml:space="preserve">Hay H là tâm đường tròn ngoại tiếp tam giác </w:t>
            </w:r>
            <w:r w:rsidRPr="00216361">
              <w:rPr>
                <w:i/>
                <w:sz w:val="24"/>
                <w:szCs w:val="24"/>
              </w:rPr>
              <w:t>BCD.</w:t>
            </w:r>
          </w:p>
          <w:p w:rsidR="009D4B47" w:rsidRPr="00216361" w:rsidRDefault="009D4B47" w:rsidP="00C82585">
            <w:pPr>
              <w:rPr>
                <w:sz w:val="24"/>
                <w:szCs w:val="24"/>
              </w:rPr>
            </w:pPr>
            <w:r w:rsidRPr="00216361">
              <w:rPr>
                <w:sz w:val="24"/>
                <w:szCs w:val="24"/>
              </w:rPr>
              <w:t>Áp dụng Pitago, ta có:</w:t>
            </w:r>
          </w:p>
          <w:p w:rsidR="009D4B47" w:rsidRPr="00216361" w:rsidRDefault="00E41067" w:rsidP="00C82585">
            <w:pPr>
              <w:rPr>
                <w:sz w:val="24"/>
                <w:szCs w:val="24"/>
              </w:rPr>
            </w:pPr>
            <w:r w:rsidRPr="00E41067">
              <w:rPr>
                <w:position w:val="-6"/>
                <w:sz w:val="24"/>
                <w:szCs w:val="24"/>
              </w:rPr>
              <w:object w:dxaOrig="2160" w:dyaOrig="400">
                <v:shape id="_x0000_i1669" type="#_x0000_t75" style="width:108pt;height:20.25pt" o:ole="">
                  <v:imagedata r:id="rId1434" o:title=""/>
                </v:shape>
                <o:OLEObject Type="Embed" ProgID="Equation.DSMT4" ShapeID="_x0000_i1669" DrawAspect="Content" ObjectID="_1628102360" r:id="rId1435"/>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2040" w:dyaOrig="740">
                <v:shape id="_x0000_i1670" type="#_x0000_t75" style="width:102pt;height:36.75pt" o:ole="">
                  <v:imagedata r:id="rId1436" o:title=""/>
                </v:shape>
                <o:OLEObject Type="Embed" ProgID="Equation.DSMT4" ShapeID="_x0000_i1670" DrawAspect="Content" ObjectID="_1628102361" r:id="rId1437"/>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1380" w:dyaOrig="740">
                <v:shape id="_x0000_i1671" type="#_x0000_t75" style="width:69pt;height:36.75pt" o:ole="">
                  <v:imagedata r:id="rId1438" o:title=""/>
                </v:shape>
                <o:OLEObject Type="Embed" ProgID="Equation.DSMT4" ShapeID="_x0000_i1671" DrawAspect="Content" ObjectID="_1628102362" r:id="rId1439"/>
              </w:object>
            </w:r>
          </w:p>
          <w:p w:rsidR="009D4B47" w:rsidRPr="00216361" w:rsidRDefault="009D4B47" w:rsidP="00C82585">
            <w:pPr>
              <w:jc w:val="both"/>
              <w:rPr>
                <w:sz w:val="24"/>
                <w:szCs w:val="24"/>
              </w:rPr>
            </w:pPr>
            <w:r w:rsidRPr="00216361">
              <w:rPr>
                <w:sz w:val="24"/>
                <w:szCs w:val="24"/>
              </w:rPr>
              <w:t xml:space="preserve">      </w:t>
            </w:r>
            <w:r w:rsidR="00E41067" w:rsidRPr="00E41067">
              <w:rPr>
                <w:position w:val="-24"/>
                <w:sz w:val="24"/>
                <w:szCs w:val="24"/>
              </w:rPr>
              <w:object w:dxaOrig="780" w:dyaOrig="720">
                <v:shape id="_x0000_i1672" type="#_x0000_t75" style="width:39pt;height:36pt" o:ole="">
                  <v:imagedata r:id="rId1440" o:title=""/>
                </v:shape>
                <o:OLEObject Type="Embed" ProgID="Equation.DSMT4" ShapeID="_x0000_i1672" DrawAspect="Content" ObjectID="_1628102363" r:id="rId1441"/>
              </w:object>
            </w:r>
          </w:p>
          <w:p w:rsidR="009D4B47" w:rsidRPr="00216361" w:rsidRDefault="009D4B47" w:rsidP="00C82585">
            <w:pPr>
              <w:tabs>
                <w:tab w:val="left" w:pos="252"/>
              </w:tabs>
              <w:jc w:val="both"/>
              <w:rPr>
                <w:sz w:val="24"/>
                <w:szCs w:val="24"/>
              </w:rPr>
            </w:pPr>
            <w:r w:rsidRPr="00216361">
              <w:rPr>
                <w:sz w:val="24"/>
                <w:szCs w:val="24"/>
              </w:rPr>
              <w:t xml:space="preserve">b) Ta có: </w:t>
            </w:r>
          </w:p>
          <w:p w:rsidR="009D4B47" w:rsidRPr="00216361" w:rsidRDefault="00E41067" w:rsidP="00C82585">
            <w:pPr>
              <w:rPr>
                <w:sz w:val="24"/>
                <w:szCs w:val="24"/>
              </w:rPr>
            </w:pPr>
            <w:r w:rsidRPr="00E41067">
              <w:rPr>
                <w:position w:val="-24"/>
                <w:sz w:val="24"/>
                <w:szCs w:val="24"/>
              </w:rPr>
              <w:object w:dxaOrig="960" w:dyaOrig="720">
                <v:shape id="_x0000_i1673" type="#_x0000_t75" style="width:48pt;height:36pt" o:ole="">
                  <v:imagedata r:id="rId1442" o:title=""/>
                </v:shape>
                <o:OLEObject Type="Embed" ProgID="Equation.DSMT4" ShapeID="_x0000_i1673" DrawAspect="Content" ObjectID="_1628102364" r:id="rId1443"/>
              </w:object>
            </w:r>
            <w:r w:rsidR="009D4B47" w:rsidRPr="00216361">
              <w:rPr>
                <w:sz w:val="24"/>
                <w:szCs w:val="24"/>
              </w:rPr>
              <w:t xml:space="preserve">, </w:t>
            </w:r>
            <w:r w:rsidRPr="00E41067">
              <w:rPr>
                <w:position w:val="-24"/>
                <w:sz w:val="24"/>
                <w:szCs w:val="24"/>
              </w:rPr>
              <w:object w:dxaOrig="1620" w:dyaOrig="720">
                <v:shape id="_x0000_i1674" type="#_x0000_t75" style="width:81pt;height:36pt" o:ole="">
                  <v:imagedata r:id="rId1444" o:title=""/>
                </v:shape>
                <o:OLEObject Type="Embed" ProgID="Equation.DSMT4" ShapeID="_x0000_i1674" DrawAspect="Content" ObjectID="_1628102365" r:id="rId1445"/>
              </w:object>
            </w:r>
          </w:p>
          <w:p w:rsidR="009D4B47" w:rsidRPr="00216361" w:rsidRDefault="009D4B47" w:rsidP="00C82585">
            <w:pPr>
              <w:tabs>
                <w:tab w:val="left" w:pos="252"/>
              </w:tabs>
              <w:jc w:val="both"/>
              <w:rPr>
                <w:sz w:val="24"/>
                <w:szCs w:val="24"/>
              </w:rPr>
            </w:pPr>
            <w:r w:rsidRPr="00216361">
              <w:rPr>
                <w:sz w:val="24"/>
                <w:szCs w:val="24"/>
              </w:rPr>
              <w:t>Vậy:</w: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16"/>
                <w:sz w:val="24"/>
                <w:szCs w:val="24"/>
              </w:rPr>
              <w:object w:dxaOrig="1219" w:dyaOrig="420">
                <v:shape id="_x0000_i1675" type="#_x0000_t75" style="width:60.75pt;height:21pt" o:ole="">
                  <v:imagedata r:id="rId1446" o:title=""/>
                </v:shape>
                <o:OLEObject Type="Embed" ProgID="Equation.DSMT4" ShapeID="_x0000_i1675" DrawAspect="Content" ObjectID="_1628102366" r:id="rId1447"/>
              </w:objec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24"/>
                <w:sz w:val="24"/>
                <w:szCs w:val="24"/>
              </w:rPr>
              <w:object w:dxaOrig="1680" w:dyaOrig="720">
                <v:shape id="_x0000_i1676" type="#_x0000_t75" style="width:84pt;height:36pt" o:ole="">
                  <v:imagedata r:id="rId1448" o:title=""/>
                </v:shape>
                <o:OLEObject Type="Embed" ProgID="Equation.DSMT4" ShapeID="_x0000_i1676" DrawAspect="Content" ObjectID="_1628102367" r:id="rId1449"/>
              </w:objec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24"/>
                <w:sz w:val="24"/>
                <w:szCs w:val="24"/>
              </w:rPr>
              <w:object w:dxaOrig="1120" w:dyaOrig="720">
                <v:shape id="_x0000_i1677" type="#_x0000_t75" style="width:56.25pt;height:36pt" o:ole="">
                  <v:imagedata r:id="rId1450" o:title=""/>
                </v:shape>
                <o:OLEObject Type="Embed" ProgID="Equation.DSMT4" ShapeID="_x0000_i1677" DrawAspect="Content" ObjectID="_1628102368" r:id="rId1451"/>
              </w:object>
            </w:r>
          </w:p>
          <w:p w:rsidR="009D4B47" w:rsidRPr="00216361" w:rsidRDefault="009D4B47" w:rsidP="00E41067">
            <w:pPr>
              <w:tabs>
                <w:tab w:val="left" w:pos="252"/>
              </w:tabs>
              <w:jc w:val="both"/>
              <w:rPr>
                <w:sz w:val="24"/>
                <w:szCs w:val="24"/>
              </w:rPr>
            </w:pPr>
            <w:r w:rsidRPr="00216361">
              <w:rPr>
                <w:sz w:val="24"/>
                <w:szCs w:val="24"/>
              </w:rPr>
              <w:t xml:space="preserve">      </w:t>
            </w:r>
            <w:r w:rsidR="00E41067" w:rsidRPr="00E41067">
              <w:rPr>
                <w:position w:val="-24"/>
                <w:sz w:val="24"/>
                <w:szCs w:val="24"/>
              </w:rPr>
              <w:object w:dxaOrig="2060" w:dyaOrig="720">
                <v:shape id="_x0000_i1678" type="#_x0000_t75" style="width:102.75pt;height:36pt" o:ole="">
                  <v:imagedata r:id="rId1452" o:title=""/>
                </v:shape>
                <o:OLEObject Type="Embed" ProgID="Equation.DSMT4" ShapeID="_x0000_i1678" DrawAspect="Content" ObjectID="_1628102369" r:id="rId1453"/>
              </w:object>
            </w:r>
          </w:p>
        </w:tc>
      </w:tr>
    </w:tbl>
    <w:p w:rsidR="009D4B47" w:rsidRPr="00216361" w:rsidRDefault="009D4B47" w:rsidP="009D4B47">
      <w:pPr>
        <w:jc w:val="both"/>
        <w:rPr>
          <w:b/>
          <w:i/>
          <w:sz w:val="24"/>
          <w:szCs w:val="24"/>
        </w:rPr>
      </w:pPr>
      <w:r w:rsidRPr="00216361">
        <w:rPr>
          <w:sz w:val="24"/>
          <w:szCs w:val="24"/>
        </w:rPr>
        <w:t xml:space="preserve">   </w:t>
      </w:r>
      <w:r w:rsidRPr="00216361">
        <w:rPr>
          <w:b/>
          <w:i/>
          <w:sz w:val="24"/>
          <w:szCs w:val="24"/>
        </w:rPr>
        <w:t>3. Củng cố bài học:</w:t>
      </w:r>
    </w:p>
    <w:p w:rsidR="009D4B47" w:rsidRPr="00216361" w:rsidRDefault="009D4B47" w:rsidP="009D4B47">
      <w:pPr>
        <w:jc w:val="both"/>
        <w:rPr>
          <w:sz w:val="24"/>
          <w:szCs w:val="24"/>
        </w:rPr>
      </w:pPr>
      <w:r w:rsidRPr="00216361">
        <w:rPr>
          <w:sz w:val="24"/>
          <w:szCs w:val="24"/>
        </w:rPr>
        <w:t xml:space="preserve">   - GV củng cố lại các công thức xác định diện tích và thể tích mặt cầu.</w:t>
      </w:r>
    </w:p>
    <w:p w:rsidR="009D4B47" w:rsidRPr="00216361" w:rsidRDefault="009D4B47" w:rsidP="009D4B47">
      <w:pPr>
        <w:jc w:val="both"/>
        <w:rPr>
          <w:sz w:val="24"/>
          <w:szCs w:val="24"/>
        </w:rPr>
      </w:pPr>
      <w:r w:rsidRPr="00216361">
        <w:rPr>
          <w:sz w:val="24"/>
          <w:szCs w:val="24"/>
        </w:rPr>
        <w:t>Bài tập làm thêm:</w:t>
      </w:r>
    </w:p>
    <w:p w:rsidR="009D4B47" w:rsidRPr="00216361" w:rsidRDefault="009D4B47" w:rsidP="009D4B47">
      <w:pPr>
        <w:jc w:val="both"/>
        <w:rPr>
          <w:sz w:val="24"/>
          <w:szCs w:val="24"/>
        </w:rPr>
      </w:pPr>
      <w:r w:rsidRPr="00216361">
        <w:rPr>
          <w:b/>
          <w:sz w:val="24"/>
          <w:szCs w:val="24"/>
        </w:rPr>
        <w:t xml:space="preserve">Câu 1: </w:t>
      </w:r>
      <w:r w:rsidRPr="00216361">
        <w:rPr>
          <w:sz w:val="24"/>
          <w:szCs w:val="24"/>
        </w:rPr>
        <w:t>Một khối trụ có bán kính đáy a</w:t>
      </w:r>
      <w:r w:rsidR="00E41067" w:rsidRPr="00E41067">
        <w:rPr>
          <w:position w:val="-6"/>
          <w:sz w:val="24"/>
          <w:szCs w:val="24"/>
        </w:rPr>
        <w:object w:dxaOrig="380" w:dyaOrig="380">
          <v:shape id="_x0000_i1679" type="#_x0000_t75" style="width:18.75pt;height:18.75pt" o:ole="">
            <v:imagedata r:id="rId1454" o:title=""/>
          </v:shape>
          <o:OLEObject Type="Embed" ProgID="Equation.DSMT4" ShapeID="_x0000_i1679" DrawAspect="Content" ObjectID="_1628102370" r:id="rId1455"/>
        </w:object>
      </w:r>
      <w:r w:rsidRPr="00216361">
        <w:rPr>
          <w:sz w:val="24"/>
          <w:szCs w:val="24"/>
        </w:rPr>
        <w:t xml:space="preserve"> , chiều cao 2a</w:t>
      </w:r>
      <w:r w:rsidR="00E41067" w:rsidRPr="00E41067">
        <w:rPr>
          <w:position w:val="-6"/>
          <w:sz w:val="24"/>
          <w:szCs w:val="24"/>
        </w:rPr>
        <w:object w:dxaOrig="380" w:dyaOrig="380">
          <v:shape id="_x0000_i1680" type="#_x0000_t75" style="width:18.75pt;height:18.75pt" o:ole="">
            <v:imagedata r:id="rId1456" o:title=""/>
          </v:shape>
          <o:OLEObject Type="Embed" ProgID="Equation.DSMT4" ShapeID="_x0000_i1680" DrawAspect="Content" ObjectID="_1628102371" r:id="rId1457"/>
        </w:object>
      </w:r>
      <w:r w:rsidRPr="00216361">
        <w:rPr>
          <w:sz w:val="24"/>
          <w:szCs w:val="24"/>
        </w:rPr>
        <w:t>. Tính thể tích khối cầu  ngoại tiếp khối trụ.</w:t>
      </w:r>
    </w:p>
    <w:p w:rsidR="009D4B47" w:rsidRPr="00216361" w:rsidRDefault="009D4B47" w:rsidP="009D4B47">
      <w:pPr>
        <w:jc w:val="both"/>
        <w:rPr>
          <w:sz w:val="24"/>
          <w:szCs w:val="24"/>
        </w:rPr>
      </w:pPr>
      <w:r w:rsidRPr="00216361">
        <w:rPr>
          <w:b/>
          <w:sz w:val="24"/>
          <w:szCs w:val="24"/>
        </w:rPr>
        <w:t>Câu 2:</w:t>
      </w:r>
      <w:r w:rsidRPr="00216361">
        <w:rPr>
          <w:sz w:val="24"/>
          <w:szCs w:val="24"/>
        </w:rPr>
        <w:t xml:space="preserve"> Cho hình nón có đường sinh bằng đường kính đáy và bằng 2. Tính bk mặt cầu ngoại tiếp hình nón.</w:t>
      </w:r>
    </w:p>
    <w:p w:rsidR="009D4B47" w:rsidRPr="00216361" w:rsidRDefault="009D4B47" w:rsidP="009D4B47">
      <w:pPr>
        <w:jc w:val="both"/>
        <w:rPr>
          <w:sz w:val="24"/>
          <w:szCs w:val="24"/>
        </w:rPr>
      </w:pPr>
      <w:r w:rsidRPr="00216361">
        <w:rPr>
          <w:b/>
          <w:sz w:val="24"/>
          <w:szCs w:val="24"/>
        </w:rPr>
        <w:t>Câu 3:</w:t>
      </w:r>
      <w:r w:rsidRPr="00216361">
        <w:rPr>
          <w:sz w:val="24"/>
          <w:szCs w:val="24"/>
        </w:rPr>
        <w:t xml:space="preserve"> Một hình nón có đường sinh = a và góc ở đỉnh = 90</w:t>
      </w:r>
      <w:r w:rsidRPr="00216361">
        <w:rPr>
          <w:sz w:val="24"/>
          <w:szCs w:val="24"/>
          <w:vertAlign w:val="superscript"/>
        </w:rPr>
        <w:t xml:space="preserve">o </w:t>
      </w:r>
      <w:r w:rsidRPr="00216361">
        <w:rPr>
          <w:sz w:val="24"/>
          <w:szCs w:val="24"/>
        </w:rPr>
        <w:t>cắt hình nón bằng mp(P) qua đỉnh sao cho góc giữa (P) và đáy hình nón bằng 60</w:t>
      </w:r>
      <w:r w:rsidRPr="00216361">
        <w:rPr>
          <w:sz w:val="24"/>
          <w:szCs w:val="24"/>
          <w:vertAlign w:val="superscript"/>
        </w:rPr>
        <w:t>o</w:t>
      </w:r>
      <w:r w:rsidRPr="00216361">
        <w:rPr>
          <w:sz w:val="24"/>
          <w:szCs w:val="24"/>
        </w:rPr>
        <w:t xml:space="preserve"> . Tính diện tích thiết dịên.</w:t>
      </w:r>
    </w:p>
    <w:p w:rsidR="009D4B47" w:rsidRPr="00216361" w:rsidRDefault="009D4B47" w:rsidP="009D4B47">
      <w:pPr>
        <w:jc w:val="both"/>
        <w:rPr>
          <w:sz w:val="24"/>
          <w:szCs w:val="24"/>
        </w:rPr>
      </w:pPr>
      <w:r w:rsidRPr="00216361">
        <w:rPr>
          <w:b/>
          <w:sz w:val="24"/>
          <w:szCs w:val="24"/>
        </w:rPr>
        <w:t>Câu 4:</w:t>
      </w:r>
      <w:r w:rsidRPr="00216361">
        <w:rPr>
          <w:sz w:val="24"/>
          <w:szCs w:val="24"/>
        </w:rPr>
        <w:t xml:space="preserve"> Cho hình chóp tứ giấc đều có cạnh đáy bằng a, cạnh bên tạo mặt đáy góc 60</w:t>
      </w:r>
      <w:r w:rsidRPr="00216361">
        <w:rPr>
          <w:sz w:val="24"/>
          <w:szCs w:val="24"/>
          <w:vertAlign w:val="superscript"/>
        </w:rPr>
        <w:t>0</w:t>
      </w:r>
      <w:r w:rsidRPr="00216361">
        <w:rPr>
          <w:sz w:val="24"/>
          <w:szCs w:val="24"/>
        </w:rPr>
        <w:t>. Tính diện tích toàn phần của hình nón ngoại tiếp hình chóp.</w:t>
      </w:r>
    </w:p>
    <w:p w:rsidR="009D4B47" w:rsidRPr="00216361" w:rsidRDefault="009D4B47" w:rsidP="003B5391">
      <w:pPr>
        <w:jc w:val="center"/>
        <w:rPr>
          <w:i/>
          <w:sz w:val="24"/>
          <w:szCs w:val="24"/>
          <w:lang w:val="da-DK"/>
        </w:rPr>
      </w:pPr>
    </w:p>
    <w:p w:rsidR="009D4B47" w:rsidRPr="00216361" w:rsidRDefault="009D4B47" w:rsidP="009D4B47">
      <w:pPr>
        <w:rPr>
          <w:i/>
          <w:sz w:val="24"/>
          <w:szCs w:val="24"/>
          <w:lang w:val="da-DK"/>
        </w:rPr>
      </w:pPr>
    </w:p>
    <w:p w:rsidR="009D4B47" w:rsidRPr="00216361" w:rsidRDefault="009D4B47" w:rsidP="009D4B47">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931B55" w:rsidRPr="00216361" w:rsidRDefault="009D4B47" w:rsidP="009231E9">
      <w:pPr>
        <w:jc w:val="both"/>
        <w:rPr>
          <w:sz w:val="24"/>
          <w:szCs w:val="24"/>
          <w:lang w:val="da-DK"/>
        </w:rPr>
      </w:pPr>
      <w:r w:rsidRPr="00216361">
        <w:rPr>
          <w:sz w:val="24"/>
          <w:szCs w:val="24"/>
        </w:rPr>
        <w:t xml:space="preserve">                                                </w:t>
      </w:r>
    </w:p>
    <w:p w:rsidR="00931B55" w:rsidRPr="00216361" w:rsidRDefault="00931B55" w:rsidP="00712886">
      <w:pPr>
        <w:spacing w:line="276" w:lineRule="auto"/>
        <w:jc w:val="center"/>
        <w:rPr>
          <w:b/>
          <w:sz w:val="24"/>
          <w:szCs w:val="24"/>
          <w:lang w:val="da-DK"/>
        </w:rPr>
      </w:pPr>
      <w:r w:rsidRPr="00216361">
        <w:rPr>
          <w:rFonts w:eastAsia="Calibri"/>
          <w:i/>
          <w:sz w:val="24"/>
          <w:szCs w:val="24"/>
        </w:rPr>
        <w:t>Tiết 22 :</w:t>
      </w:r>
      <w:r w:rsidRPr="00216361">
        <w:rPr>
          <w:b/>
          <w:sz w:val="24"/>
          <w:szCs w:val="24"/>
          <w:lang w:val="da-DK"/>
        </w:rPr>
        <w:t xml:space="preserve">                               ÔN TẬP HỌC KỲ I</w:t>
      </w:r>
    </w:p>
    <w:p w:rsidR="00931B55" w:rsidRPr="00216361" w:rsidRDefault="00931B55" w:rsidP="00712886">
      <w:pPr>
        <w:rPr>
          <w:i/>
          <w:sz w:val="24"/>
          <w:szCs w:val="24"/>
          <w:lang w:val="da-DK"/>
        </w:rPr>
      </w:pPr>
      <w:r w:rsidRPr="00216361">
        <w:rPr>
          <w:sz w:val="24"/>
          <w:szCs w:val="24"/>
          <w:lang w:val="da-DK"/>
        </w:rPr>
        <w:t xml:space="preserve">    </w:t>
      </w:r>
      <w:r w:rsidRPr="00216361">
        <w:rPr>
          <w:b/>
          <w:i/>
          <w:sz w:val="24"/>
          <w:szCs w:val="24"/>
          <w:lang w:val="da-DK"/>
        </w:rPr>
        <w:t>I</w:t>
      </w:r>
      <w:r w:rsidRPr="00216361">
        <w:rPr>
          <w:i/>
          <w:sz w:val="24"/>
          <w:szCs w:val="24"/>
          <w:lang w:val="da-DK"/>
        </w:rPr>
        <w:t xml:space="preserve">. </w:t>
      </w:r>
      <w:r w:rsidRPr="00216361">
        <w:rPr>
          <w:b/>
          <w:i/>
          <w:sz w:val="24"/>
          <w:szCs w:val="24"/>
          <w:lang w:val="da-DK"/>
        </w:rPr>
        <w:t>Mục tiêu</w:t>
      </w:r>
      <w:r w:rsidRPr="00216361">
        <w:rPr>
          <w:i/>
          <w:sz w:val="24"/>
          <w:szCs w:val="24"/>
          <w:lang w:val="da-DK"/>
        </w:rPr>
        <w:t xml:space="preserve">: </w:t>
      </w:r>
    </w:p>
    <w:p w:rsidR="00931B55" w:rsidRPr="00216361" w:rsidRDefault="00931B55" w:rsidP="00931B55">
      <w:pPr>
        <w:jc w:val="both"/>
        <w:rPr>
          <w:sz w:val="24"/>
          <w:szCs w:val="24"/>
          <w:lang w:val="da-DK"/>
        </w:rPr>
      </w:pPr>
      <w:r w:rsidRPr="00216361">
        <w:rPr>
          <w:b/>
          <w:i/>
          <w:sz w:val="24"/>
          <w:szCs w:val="24"/>
          <w:lang w:val="da-DK"/>
        </w:rPr>
        <w:t>1.Về kiến thức:</w:t>
      </w:r>
      <w:r w:rsidRPr="00216361">
        <w:rPr>
          <w:sz w:val="24"/>
          <w:szCs w:val="24"/>
          <w:lang w:val="da-DK"/>
        </w:rPr>
        <w:t xml:space="preserve"> Ôn lại và hệ thống các kiến thức sau:</w:t>
      </w:r>
    </w:p>
    <w:p w:rsidR="00931B55" w:rsidRPr="00216361" w:rsidRDefault="00931B55" w:rsidP="00B233EA">
      <w:pPr>
        <w:numPr>
          <w:ilvl w:val="0"/>
          <w:numId w:val="7"/>
        </w:numPr>
        <w:ind w:left="0" w:firstLine="360"/>
        <w:jc w:val="both"/>
        <w:rPr>
          <w:sz w:val="24"/>
          <w:szCs w:val="24"/>
          <w:lang w:val="da-DK"/>
        </w:rPr>
      </w:pPr>
      <w:r w:rsidRPr="00216361">
        <w:rPr>
          <w:sz w:val="24"/>
          <w:szCs w:val="24"/>
          <w:lang w:val="da-DK"/>
        </w:rPr>
        <w:t>Sự tạo thành của mặt tròn xoay, các yếu tố liên quan: đường sinh, trục.</w:t>
      </w:r>
    </w:p>
    <w:p w:rsidR="00931B55" w:rsidRPr="00216361" w:rsidRDefault="00931B55" w:rsidP="00B233EA">
      <w:pPr>
        <w:numPr>
          <w:ilvl w:val="0"/>
          <w:numId w:val="7"/>
        </w:numPr>
        <w:ind w:left="0" w:firstLine="360"/>
        <w:jc w:val="both"/>
        <w:rPr>
          <w:sz w:val="24"/>
          <w:szCs w:val="24"/>
          <w:lang w:val="da-DK"/>
        </w:rPr>
      </w:pPr>
      <w:r w:rsidRPr="00216361">
        <w:rPr>
          <w:sz w:val="24"/>
          <w:szCs w:val="24"/>
          <w:lang w:val="da-DK"/>
        </w:rPr>
        <w:t>Mặt nón, hình nón, khối nón; công thức tính diện tích xung quanh, toàn phần của hình nón; công thức tính thể tích khối nón.</w:t>
      </w:r>
    </w:p>
    <w:p w:rsidR="00931B55" w:rsidRPr="00216361" w:rsidRDefault="00931B55" w:rsidP="00931B55">
      <w:pPr>
        <w:jc w:val="both"/>
        <w:rPr>
          <w:sz w:val="24"/>
          <w:szCs w:val="24"/>
          <w:lang w:val="da-DK"/>
        </w:rPr>
      </w:pPr>
      <w:r w:rsidRPr="00216361">
        <w:rPr>
          <w:b/>
          <w:i/>
          <w:sz w:val="24"/>
          <w:szCs w:val="24"/>
          <w:lang w:val="da-DK"/>
        </w:rPr>
        <w:t>2. Về kĩ năng:</w:t>
      </w:r>
      <w:r w:rsidRPr="00216361">
        <w:rPr>
          <w:sz w:val="24"/>
          <w:szCs w:val="24"/>
          <w:lang w:val="da-DK"/>
        </w:rPr>
        <w:t xml:space="preserve"> Rèn luyện và phát triển cho học sinh các kĩ năng về:</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Vẽ hình: Đúng, chính xác và thẫm mỹ.</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 xml:space="preserve">Xác định giao tuyến của một mặt phẳng với một mặt trụ </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Tính được diện tích, thể tích của hình trụ khi biết được một số yếu tố cho trước.</w:t>
      </w:r>
    </w:p>
    <w:p w:rsidR="00931B55" w:rsidRPr="00216361" w:rsidRDefault="00931B55" w:rsidP="00931B55">
      <w:pPr>
        <w:jc w:val="both"/>
        <w:rPr>
          <w:b/>
          <w:i/>
          <w:sz w:val="24"/>
          <w:szCs w:val="24"/>
          <w:lang w:val="da-DK"/>
        </w:rPr>
      </w:pPr>
      <w:r w:rsidRPr="00216361">
        <w:rPr>
          <w:b/>
          <w:i/>
          <w:sz w:val="24"/>
          <w:szCs w:val="24"/>
          <w:lang w:val="da-DK"/>
        </w:rPr>
        <w:t>3. Về tư duy, thái độ:</w:t>
      </w:r>
    </w:p>
    <w:p w:rsidR="00931B55" w:rsidRPr="00216361" w:rsidRDefault="00931B55" w:rsidP="00B233EA">
      <w:pPr>
        <w:numPr>
          <w:ilvl w:val="0"/>
          <w:numId w:val="9"/>
        </w:numPr>
        <w:tabs>
          <w:tab w:val="left" w:pos="720"/>
        </w:tabs>
        <w:ind w:left="0" w:firstLine="360"/>
        <w:jc w:val="both"/>
        <w:rPr>
          <w:sz w:val="24"/>
          <w:szCs w:val="24"/>
          <w:lang w:val="da-DK"/>
        </w:rPr>
      </w:pPr>
      <w:r w:rsidRPr="00216361">
        <w:rPr>
          <w:sz w:val="24"/>
          <w:szCs w:val="24"/>
          <w:lang w:val="da-DK"/>
        </w:rPr>
        <w:t>Tư duy logic, quy lạ về quen và trừu tượng hóa.</w:t>
      </w:r>
    </w:p>
    <w:p w:rsidR="00931B55" w:rsidRPr="00216361" w:rsidRDefault="00931B55" w:rsidP="00B233EA">
      <w:pPr>
        <w:numPr>
          <w:ilvl w:val="0"/>
          <w:numId w:val="9"/>
        </w:numPr>
        <w:tabs>
          <w:tab w:val="left" w:pos="720"/>
        </w:tabs>
        <w:ind w:left="0" w:firstLine="360"/>
        <w:jc w:val="both"/>
        <w:rPr>
          <w:sz w:val="24"/>
          <w:szCs w:val="24"/>
          <w:lang w:val="da-DK"/>
        </w:rPr>
      </w:pPr>
      <w:r w:rsidRPr="00216361">
        <w:rPr>
          <w:sz w:val="24"/>
          <w:szCs w:val="24"/>
          <w:lang w:val="da-DK"/>
        </w:rPr>
        <w:t>Thái độ học tập nghiêm túc, tinh thần hợp tác cao.</w:t>
      </w:r>
    </w:p>
    <w:p w:rsidR="00931B55" w:rsidRPr="00216361" w:rsidRDefault="00931B55" w:rsidP="00931B55">
      <w:pPr>
        <w:jc w:val="both"/>
        <w:rPr>
          <w:i/>
          <w:sz w:val="24"/>
          <w:szCs w:val="24"/>
          <w:lang w:val="da-DK"/>
        </w:rPr>
      </w:pPr>
      <w:r w:rsidRPr="00216361">
        <w:rPr>
          <w:b/>
          <w:i/>
          <w:sz w:val="24"/>
          <w:szCs w:val="24"/>
          <w:lang w:val="da-DK"/>
        </w:rPr>
        <w:t>II</w:t>
      </w:r>
      <w:r w:rsidRPr="00216361">
        <w:rPr>
          <w:i/>
          <w:sz w:val="24"/>
          <w:szCs w:val="24"/>
          <w:lang w:val="da-DK"/>
        </w:rPr>
        <w:t xml:space="preserve">. </w:t>
      </w:r>
      <w:r w:rsidRPr="00216361">
        <w:rPr>
          <w:b/>
          <w:i/>
          <w:sz w:val="24"/>
          <w:szCs w:val="24"/>
          <w:lang w:val="da-DK"/>
        </w:rPr>
        <w:t>Chuẩn bị</w:t>
      </w:r>
      <w:r w:rsidRPr="00216361">
        <w:rPr>
          <w:i/>
          <w:sz w:val="24"/>
          <w:szCs w:val="24"/>
          <w:lang w:val="da-DK"/>
        </w:rPr>
        <w:t>:</w:t>
      </w:r>
    </w:p>
    <w:p w:rsidR="00931B55" w:rsidRPr="00216361" w:rsidRDefault="00931B55" w:rsidP="00931B55">
      <w:pPr>
        <w:ind w:left="360"/>
        <w:jc w:val="both"/>
        <w:rPr>
          <w:sz w:val="24"/>
          <w:szCs w:val="24"/>
        </w:rPr>
      </w:pPr>
      <w:r w:rsidRPr="00216361">
        <w:rPr>
          <w:b/>
          <w:i/>
          <w:sz w:val="24"/>
          <w:szCs w:val="24"/>
          <w:lang w:val="da-DK"/>
        </w:rPr>
        <w:t>1. GV:</w:t>
      </w:r>
      <w:r w:rsidRPr="00216361">
        <w:rPr>
          <w:sz w:val="24"/>
          <w:szCs w:val="24"/>
          <w:lang w:val="da-DK"/>
        </w:rPr>
        <w:t xml:space="preserve"> Gi</w:t>
      </w:r>
      <w:r w:rsidRPr="00216361">
        <w:rPr>
          <w:sz w:val="24"/>
          <w:szCs w:val="24"/>
        </w:rPr>
        <w:t>áo án, đồ dùng dạy học.</w:t>
      </w:r>
    </w:p>
    <w:p w:rsidR="00931B55" w:rsidRPr="00216361" w:rsidRDefault="00931B55" w:rsidP="00931B55">
      <w:pPr>
        <w:ind w:left="360"/>
        <w:jc w:val="both"/>
        <w:rPr>
          <w:sz w:val="24"/>
          <w:szCs w:val="24"/>
        </w:rPr>
      </w:pPr>
      <w:r w:rsidRPr="00216361">
        <w:rPr>
          <w:b/>
          <w:i/>
          <w:sz w:val="24"/>
          <w:szCs w:val="24"/>
        </w:rPr>
        <w:t>2. HS:</w:t>
      </w:r>
      <w:r w:rsidRPr="00216361">
        <w:rPr>
          <w:sz w:val="24"/>
          <w:szCs w:val="24"/>
        </w:rPr>
        <w:t xml:space="preserve"> Ôn lại lý thuyết đã học và làm bài tập SGK.</w:t>
      </w:r>
    </w:p>
    <w:p w:rsidR="00931B55" w:rsidRPr="00216361" w:rsidRDefault="00931B55" w:rsidP="00931B55">
      <w:pPr>
        <w:jc w:val="both"/>
        <w:rPr>
          <w:i/>
          <w:sz w:val="24"/>
          <w:szCs w:val="24"/>
        </w:rPr>
      </w:pPr>
      <w:r w:rsidRPr="00216361">
        <w:rPr>
          <w:b/>
          <w:i/>
          <w:sz w:val="24"/>
          <w:szCs w:val="24"/>
        </w:rPr>
        <w:t>III</w:t>
      </w:r>
      <w:r w:rsidRPr="00216361">
        <w:rPr>
          <w:i/>
          <w:sz w:val="24"/>
          <w:szCs w:val="24"/>
        </w:rPr>
        <w:t xml:space="preserve">. </w:t>
      </w:r>
      <w:r w:rsidRPr="00216361">
        <w:rPr>
          <w:b/>
          <w:i/>
          <w:sz w:val="24"/>
          <w:szCs w:val="24"/>
        </w:rPr>
        <w:t>Tiến trình bài học</w:t>
      </w:r>
      <w:r w:rsidRPr="00216361">
        <w:rPr>
          <w:i/>
          <w:sz w:val="24"/>
          <w:szCs w:val="24"/>
        </w:rPr>
        <w:t>:</w:t>
      </w:r>
    </w:p>
    <w:p w:rsidR="00931B55" w:rsidRPr="00216361" w:rsidRDefault="00931B55" w:rsidP="00931B55">
      <w:pPr>
        <w:jc w:val="both"/>
        <w:rPr>
          <w:b/>
          <w:i/>
          <w:color w:val="FF0000"/>
          <w:sz w:val="24"/>
          <w:szCs w:val="24"/>
        </w:rPr>
      </w:pPr>
      <w:r w:rsidRPr="00216361">
        <w:rPr>
          <w:b/>
          <w:i/>
          <w:sz w:val="24"/>
          <w:szCs w:val="24"/>
        </w:rPr>
        <w:t>1. Kiểm tra bài cũ.</w:t>
      </w:r>
      <w:r w:rsidRPr="00216361">
        <w:rPr>
          <w:rFonts w:ascii="Rage Italic" w:hAnsi="Rage Italic"/>
          <w:b/>
          <w:i/>
          <w:sz w:val="24"/>
          <w:szCs w:val="24"/>
        </w:rPr>
        <w:tab/>
        <w:t xml:space="preserve"> </w:t>
      </w:r>
    </w:p>
    <w:p w:rsidR="00931B55" w:rsidRPr="00216361" w:rsidRDefault="00931B55" w:rsidP="00931B55">
      <w:pPr>
        <w:jc w:val="both"/>
        <w:rPr>
          <w:sz w:val="24"/>
          <w:szCs w:val="24"/>
          <w:lang w:val="da-DK"/>
        </w:rPr>
      </w:pPr>
      <w:r w:rsidRPr="00216361">
        <w:rPr>
          <w:sz w:val="24"/>
          <w:szCs w:val="24"/>
          <w:lang w:val="da-DK"/>
        </w:rPr>
        <w:t>Trong không gian cho hình chữ nhật ABCD với AB=a, AD=a</w:t>
      </w:r>
      <w:r w:rsidR="00E41067" w:rsidRPr="00E41067">
        <w:rPr>
          <w:position w:val="-6"/>
          <w:sz w:val="24"/>
          <w:szCs w:val="24"/>
          <w:lang w:val="da-DK"/>
        </w:rPr>
        <w:object w:dxaOrig="380" w:dyaOrig="380">
          <v:shape id="_x0000_i1681" type="#_x0000_t75" style="width:18.75pt;height:18.75pt" o:ole="">
            <v:imagedata r:id="rId1458" o:title=""/>
          </v:shape>
          <o:OLEObject Type="Embed" ProgID="Equation.DSMT4" ShapeID="_x0000_i1681" DrawAspect="Content" ObjectID="_1628102372" r:id="rId1459"/>
        </w:object>
      </w:r>
      <w:r w:rsidRPr="00216361">
        <w:rPr>
          <w:sz w:val="24"/>
          <w:szCs w:val="24"/>
          <w:lang w:val="da-DK"/>
        </w:rPr>
        <w:t xml:space="preserve">. Khi quay hình chữ nhật này xung quanh cạnh AD ta được một hình trụ tròn xoay. </w:t>
      </w:r>
    </w:p>
    <w:p w:rsidR="00931B55" w:rsidRPr="00216361" w:rsidRDefault="00931B55" w:rsidP="00931B55">
      <w:pPr>
        <w:jc w:val="both"/>
        <w:rPr>
          <w:sz w:val="24"/>
          <w:szCs w:val="24"/>
          <w:lang w:val="da-DK"/>
        </w:rPr>
      </w:pPr>
      <w:r w:rsidRPr="00216361">
        <w:rPr>
          <w:sz w:val="24"/>
          <w:szCs w:val="24"/>
          <w:lang w:val="da-DK"/>
        </w:rPr>
        <w:t>Tính Sxq của hình trụ và thể tích V của khối trụ.</w:t>
      </w:r>
    </w:p>
    <w:p w:rsidR="00931B55" w:rsidRPr="00216361" w:rsidRDefault="00931B55" w:rsidP="00B233EA">
      <w:pPr>
        <w:numPr>
          <w:ilvl w:val="1"/>
          <w:numId w:val="11"/>
        </w:numPr>
        <w:ind w:left="0" w:firstLine="720"/>
        <w:jc w:val="both"/>
        <w:rPr>
          <w:sz w:val="24"/>
          <w:szCs w:val="24"/>
          <w:lang w:val="da-DK"/>
        </w:rPr>
      </w:pPr>
      <w:r w:rsidRPr="00216361">
        <w:rPr>
          <w:sz w:val="24"/>
          <w:szCs w:val="24"/>
          <w:lang w:val="da-DK"/>
        </w:rPr>
        <w:t>Học sinh nêu đúng các công thức: 2 điểm (0,5 điểm/1 công thức)</w:t>
      </w:r>
    </w:p>
    <w:p w:rsidR="00931B55" w:rsidRPr="00216361" w:rsidRDefault="00931B55" w:rsidP="00B233EA">
      <w:pPr>
        <w:numPr>
          <w:ilvl w:val="1"/>
          <w:numId w:val="11"/>
        </w:numPr>
        <w:ind w:left="0" w:firstLine="720"/>
        <w:jc w:val="both"/>
        <w:rPr>
          <w:sz w:val="24"/>
          <w:szCs w:val="24"/>
          <w:lang w:val="da-DK"/>
        </w:rPr>
      </w:pPr>
      <w:r w:rsidRPr="00216361">
        <w:rPr>
          <w:sz w:val="24"/>
          <w:szCs w:val="24"/>
          <w:lang w:val="da-DK"/>
        </w:rPr>
        <w:t>Học sinh vẽ hình ( Tương đối): 2 điểm.</w:t>
      </w:r>
    </w:p>
    <w:p w:rsidR="00931B55" w:rsidRPr="00216361" w:rsidRDefault="00872D08" w:rsidP="00931B55">
      <w:pPr>
        <w:jc w:val="both"/>
        <w:rPr>
          <w:sz w:val="24"/>
          <w:szCs w:val="24"/>
          <w:lang w:val="da-DK"/>
        </w:rPr>
      </w:pPr>
      <w:r>
        <w:rPr>
          <w:noProof/>
          <w:sz w:val="24"/>
          <w:szCs w:val="24"/>
        </w:rPr>
        <mc:AlternateContent>
          <mc:Choice Requires="wpg">
            <w:drawing>
              <wp:anchor distT="0" distB="0" distL="114300" distR="114300" simplePos="0" relativeHeight="251697664" behindDoc="1" locked="0" layoutInCell="1" allowOverlap="1">
                <wp:simplePos x="0" y="0"/>
                <wp:positionH relativeFrom="column">
                  <wp:posOffset>819150</wp:posOffset>
                </wp:positionH>
                <wp:positionV relativeFrom="paragraph">
                  <wp:posOffset>125730</wp:posOffset>
                </wp:positionV>
                <wp:extent cx="1152525" cy="1714500"/>
                <wp:effectExtent l="9525" t="11430" r="9525" b="7620"/>
                <wp:wrapNone/>
                <wp:docPr id="5" name="Group 30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714500"/>
                          <a:chOff x="3045" y="1980"/>
                          <a:chExt cx="1815" cy="2700"/>
                        </a:xfrm>
                      </wpg:grpSpPr>
                      <wpg:grpSp>
                        <wpg:cNvPr id="13" name="Group 3092"/>
                        <wpg:cNvGrpSpPr>
                          <a:grpSpLocks/>
                        </wpg:cNvGrpSpPr>
                        <wpg:grpSpPr bwMode="auto">
                          <a:xfrm>
                            <a:off x="3045" y="1980"/>
                            <a:ext cx="1815" cy="2700"/>
                            <a:chOff x="3225" y="1620"/>
                            <a:chExt cx="1815" cy="2700"/>
                          </a:xfrm>
                        </wpg:grpSpPr>
                        <wps:wsp>
                          <wps:cNvPr id="19" name="Oval 3093"/>
                          <wps:cNvSpPr>
                            <a:spLocks noChangeArrowheads="1"/>
                          </wps:cNvSpPr>
                          <wps:spPr bwMode="auto">
                            <a:xfrm>
                              <a:off x="3240" y="16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3094"/>
                          <wps:cNvSpPr>
                            <a:spLocks noChangeArrowheads="1"/>
                          </wps:cNvSpPr>
                          <wps:spPr bwMode="auto">
                            <a:xfrm>
                              <a:off x="3240" y="34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Line 3095"/>
                          <wps:cNvCnPr/>
                          <wps:spPr bwMode="auto">
                            <a:xfrm>
                              <a:off x="3225" y="207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096"/>
                          <wps:cNvCnPr/>
                          <wps:spPr bwMode="auto">
                            <a:xfrm>
                              <a:off x="5040" y="208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097"/>
                          <wps:cNvCnPr/>
                          <wps:spPr bwMode="auto">
                            <a:xfrm>
                              <a:off x="4140" y="216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3098"/>
                          <wps:cNvCnPr/>
                          <wps:spPr bwMode="auto">
                            <a:xfrm>
                              <a:off x="342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099"/>
                          <wps:cNvCnPr/>
                          <wps:spPr bwMode="auto">
                            <a:xfrm flipH="1">
                              <a:off x="3420" y="216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100"/>
                          <wps:cNvCnPr/>
                          <wps:spPr bwMode="auto">
                            <a:xfrm flipH="1">
                              <a:off x="3420" y="3960"/>
                              <a:ext cx="72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3" name="Oval 3101"/>
                        <wps:cNvSpPr>
                          <a:spLocks noChangeArrowheads="1"/>
                        </wps:cNvSpPr>
                        <wps:spPr bwMode="auto">
                          <a:xfrm>
                            <a:off x="3210" y="267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102"/>
                        <wps:cNvSpPr>
                          <a:spLocks noChangeArrowheads="1"/>
                        </wps:cNvSpPr>
                        <wps:spPr bwMode="auto">
                          <a:xfrm>
                            <a:off x="3195" y="4459"/>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Oval 3103"/>
                        <wps:cNvSpPr>
                          <a:spLocks noChangeArrowheads="1"/>
                        </wps:cNvSpPr>
                        <wps:spPr bwMode="auto">
                          <a:xfrm>
                            <a:off x="3930" y="427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 name="Oval 3104"/>
                        <wps:cNvSpPr>
                          <a:spLocks noChangeArrowheads="1"/>
                        </wps:cNvSpPr>
                        <wps:spPr bwMode="auto">
                          <a:xfrm>
                            <a:off x="391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1" o:spid="_x0000_s1026" style="position:absolute;margin-left:64.5pt;margin-top:9.9pt;width:90.75pt;height:135pt;z-index:-251618816" coordorigin="3045,1980" coordsize="181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k11ssAQAAJUiAAAOAAAAZHJzL2Uyb0RvYy54bWzsWttu4zYQfS/QfyD47liU5IuEKIvAdtIC aTfAth/A6GIJlUmVVOKkRf+9M6QkO0o2m6wRd9sqAWzSlEYzw6MzF+n0w/2mJHep0oUUEWUnDiWp iGVSiHVEf/3lYjSnRNdcJLyUIo3oQ6rph7PvvzvdVmHqylyWSaoICBE63FYRzeu6CsdjHefphusT WaUCFjOpNryGqVqPE8W3IH1Tjl3HmY63UiWVknGqNfy6tIv0zMjPsjSuP2aZTmtSRhR0q82nMp83 +Dk+O+XhWvEqL+JGDf4VWmx4IeCinaglrzm5VcUTUZsiVlLLrD6J5WYss6yIU2MDWMOcnjWXSt5W xpZ1uF1XnZvAtT0/fbXY+Oe7a0WKJKITSgTfwBaZqxLPCRh6Z1utQzjoUlWfqmtlTYThlYx/07A8 7q/jfG0PJjfbn2QCEvltLY137jO1QRFgN7k3m/DQbUJ6X5MYfmRs4sI/JTGssRnzJ06zTXEOe4nn eY4P67gczLu1VXv+nDUnuzN75piH9sJG2UY5a5mZdEY2nmDeE1e47+2KZ0zqHPLEIB7uXOGiq9AV U/cQV8Ddp3cA04cB7FPOq9TgViN2WrcGrVs/3vESAeZZr5qDWnRpCy0i5CLnYp2eKyW3ecoT0MkA EjZx7wScaADmF7HmuT7c/48ctXMw4MTALegBhoeV0vVlKjcEBxFNy7KoNNrGQ353pWu8BXZH4c9a lkVyUZSlmaj1zaJUBAyO6IX5Q5vhlEeHlYJsIxog7F8W4Zi/50QAVYgERPMQnbVqxjUvSjuGS5bC 3K/WYQh6Hd7I5AGcp6QlRiByGORS/UHJFkgxovr3W65SSsofBWxAwHz0Ym0m/mQGkCNqf+Vmf4WL GERFtKbEDhe1Zd7bShXrHK7EjLlCngNBZIVx5k6rRlnApdX13QGK1lgKbAHq/xMA9fz2Th4AOgB0 n0FdtwXoVSFSZNDJHkAX4loBAbyBEZvQ4TqzJnS0gGvokM2/xIcl6PESGQqJTGho6Xgcx0OwA7gZ yRAtMnnYn4ETrOaruT/y3elq5DvL5ej8YuGPphdsNll6y8Viyf5CW5gf5kWSpAJVb3NC5r8uJDbZ qc3muqywc8P4sXQTCUDF9tsobQIcxrR9isaggTt7RDbssqAWbNMDwDZxmvDrOnMDWrs1mPANYBvA 5vp9ZpsdADaftWBj038Hs2F2ueQ6t4liAiM0n4evzOoGxjt5UwX8fIGC4dDmfy3jzQ8AoUnjsOBw PUCj2c0hvA7hta2G3WkfbMFbwUYyKEZ/aKuopqeyg90T7jPlmumq2K5J1xfZFbBNmTukdb0O3X8n rfN6NQSzKT7mltCqeVUN8TLuvKAfc79V3A1B17TOPltm7NqlR2rAeF3JYRswzGla0HsNP+icvVuH kEEpggF72q+H50DWSJzwjYVY209+wpsHtQc/39s7Xun8bO05tAfNAxKvq1FadDZPBY6DTgbNHkSn 709MprAroAd0mibC/7t57XXFS4vOoz5dCTzLnb4767V3BnQO6KReV+206Dzqo5UAHwljZPeDXik+ oPPbRqfJQeHdB5N1Ne9p4MsV+3PTGt+9TXL2NwAAAP//AwBQSwMEFAAGAAgAAAAhAB9QBcDfAAAA CgEAAA8AAABkcnMvZG93bnJldi54bWxMj0FLw0AQhe+C/2EZwZvdJKXSxmxKKeqpCLaCeJsm0yQ0 Oxuy2yT9944ne5s383jzvmw92VYN1PvGsYF4FoEiLlzZcGXg6/D2tATlA3KJrWMycCUP6/z+LsO0 dCN/0rAPlZIQ9ikaqEPoUq19UZNFP3MdsdxOrrcYRPaVLnscJdy2OomiZ22xYflQY0fbmorz/mIN vI84bubx67A7n7bXn8Pi43sXkzGPD9PmBVSgKfyb4a++VIdcOh3dhUuvWtHJSliCDCtBEMM8jhag jgaSpWx0nulbhPwXAAD//wMAUEsBAi0AFAAGAAgAAAAhALaDOJL+AAAA4QEAABMAAAAAAAAAAAAA AAAAAAAAAFtDb250ZW50X1R5cGVzXS54bWxQSwECLQAUAAYACAAAACEAOP0h/9YAAACUAQAACwAA AAAAAAAAAAAAAAAvAQAAX3JlbHMvLnJlbHNQSwECLQAUAAYACAAAACEAgJNdbLAEAACVIgAADgAA AAAAAAAAAAAAAAAuAgAAZHJzL2Uyb0RvYy54bWxQSwECLQAUAAYACAAAACEAH1AFwN8AAAAKAQAA DwAAAAAAAAAAAAAAAAAKBwAAZHJzL2Rvd25yZXYueG1sUEsFBgAAAAAEAAQA8wAAABYIAAAAAA== ">
                <v:group id="Group 3092" o:spid="_x0000_s1027" style="position:absolute;left:3045;top:1980;width:1815;height:2700" coordorigin="3225,1620" coordsize="1815,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oval id="Oval 3093" o:spid="_x0000_s1028" style="position:absolute;left:3240;top:1620;width:18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UFycEA AADbAAAADwAAAGRycy9kb3ducmV2LnhtbERPTWvCQBC9C/0Pywi96UaD0kZXkUrBHjw0tvchOybB 7GzIjjH+e7cg9DaP9znr7eAa1VMXas8GZtMEFHHhbc2lgZ/T5+QNVBBki41nMnCnANvNy2iNmfU3 /qY+l1LFEA4ZGqhE2kzrUFTkMEx9Sxy5s+8cSoRdqW2HtxjuGj1PkqV2WHNsqLClj4qKS351Bvbl Ll/2OpVFet4fZHH5PX6lM2Nex8NuBUpokH/x032wcf47/P0SD9CbBwAAAP//AwBQSwECLQAUAAYA CAAAACEA8PeKu/0AAADiAQAAEwAAAAAAAAAAAAAAAAAAAAAAW0NvbnRlbnRfVHlwZXNdLnhtbFBL AQItABQABgAIAAAAIQAx3V9h0gAAAI8BAAALAAAAAAAAAAAAAAAAAC4BAABfcmVscy8ucmVsc1BL AQItABQABgAIAAAAIQAzLwWeQQAAADkAAAAQAAAAAAAAAAAAAAAAACkCAABkcnMvc2hhcGV4bWwu eG1sUEsBAi0AFAAGAAgAAAAhAMWFBcnBAAAA2wAAAA8AAAAAAAAAAAAAAAAAmAIAAGRycy9kb3du cmV2LnhtbFBLBQYAAAAABAAEAPUAAACGAwAAAAA= "/>
                  <v:oval id="Oval 3094" o:spid="_x0000_s1029" style="position:absolute;left:3240;top:3420;width:18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Nm6b8A AADbAAAADwAAAGRycy9kb3ducmV2LnhtbERPTYvCMBC9C/6HMII3TbUoUo0iyoJ78LDd9T40Y1ts JqWZrfXfbw7CHh/ve3cYXKN66kLt2cBinoAiLrytuTTw8/0x24AKgmyx8UwGXhTgsB+PdphZ/+Qv 6nMpVQzhkKGBSqTNtA5FRQ7D3LfEkbv7zqFE2JXadviM4a7RyyRZa4c1x4YKWzpVVDzyX2fgXB7z da9TWaX380VWj9v1M10YM50Mxy0ooUH+xW/3xRpYxvXxS/wBev8HAAD//wMAUEsBAi0AFAAGAAgA AAAhAPD3irv9AAAA4gEAABMAAAAAAAAAAAAAAAAAAAAAAFtDb250ZW50X1R5cGVzXS54bWxQSwEC LQAUAAYACAAAACEAMd1fYdIAAACPAQAACwAAAAAAAAAAAAAAAAAuAQAAX3JlbHMvLnJlbHNQSwEC LQAUAAYACAAAACEAMy8FnkEAAAA5AAAAEAAAAAAAAAAAAAAAAAApAgAAZHJzL3NoYXBleG1sLnht bFBLAQItABQABgAIAAAAIQCa02bpvwAAANsAAAAPAAAAAAAAAAAAAAAAAJgCAABkcnMvZG93bnJl di54bWxQSwUGAAAAAAQABAD1AAAAhAMAAAAA "/>
                  <v:line id="Line 3095" o:spid="_x0000_s1030" style="position:absolute;visibility:visible;mso-wrap-style:square" from="3225,2070" to="3225,3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3096" o:spid="_x0000_s1031" style="position:absolute;visibility:visible;mso-wrap-style:square" from="5040,2085" to="5040,3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3097" o:spid="_x0000_s1032" style="position:absolute;visibility:visible;mso-wrap-style:square" from="4140,2160" to="414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IZ8QAAADbAAAADwAAAGRycy9kb3ducmV2LnhtbESPX2vCMBTF34V9h3AHe9N0MkSrUcZA 6EPnsI49X5prW21uapK13bdfBgMfD+fPj7PZjaYVPTnfWFbwPEtAEJdWN1wp+Dztp0sQPiBrbC2T gh/ysNs+TDaYajvwkfoiVCKOsE9RQR1Cl0rpy5oM+pntiKN3ts5giNJVUjsc4rhp5TxJFtJgw5FQ Y0dvNZXX4ttEblnl7vZ1uY7Z+T3f37hfHU4fSj09jq9rEIHGcA//tzOtYP4C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yEhnxAAAANsAAAAPAAAAAAAAAAAA AAAAAKECAABkcnMvZG93bnJldi54bWxQSwUGAAAAAAQABAD5AAAAkgMAAAAA ">
                    <v:stroke dashstyle="dash"/>
                  </v:line>
                  <v:line id="Line 3098" o:spid="_x0000_s1033" style="position:absolute;visibility:visible;mso-wrap-style:square" from="3420,2340" to="342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3099" o:spid="_x0000_s1034" style="position:absolute;flip:x;visibility:visible;mso-wrap-style:square" from="3420,2160" to="414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3100" o:spid="_x0000_s1035" style="position:absolute;flip:x;visibility:visible;mso-wrap-style:square" from="3420,3960" to="414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wUVMIAAADbAAAADwAAAGRycy9kb3ducmV2LnhtbESPQWvCQBSE70L/w/IKvemmKUpJXUWK liJeTJv7S/a5CWbfhuyq8d+7guBxmJlvmPlysK04U+8bxwreJwkI4srpho2C/7/N+BOED8gaW8ek 4EoelouX0Rwz7S68p3MejIgQ9hkqqEPoMil9VZNFP3EdcfQOrrcYouyN1D1eIty2Mk2SmbTYcFyo saPvmqpjfrIKyvWqMNuyWNuUd/rHTPOSZa7U2+uw+gIRaAjP8KP9qxV8pHD/En+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gwUVMIAAADbAAAADwAAAAAAAAAAAAAA AAChAgAAZHJzL2Rvd25yZXYueG1sUEsFBgAAAAAEAAQA+QAAAJADAAAAAA== ">
                    <v:stroke dashstyle="dash"/>
                  </v:line>
                </v:group>
                <v:oval id="Oval 3101" o:spid="_x0000_s1036" style="position:absolute;left:3210;top:267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MwAsIA AADbAAAADwAAAGRycy9kb3ducmV2LnhtbESPQYvCMBSE7wv+h/AEL4umKitSjSIFxatdD3t82zzb YvNSkmjbf2+EhT0OM/MNs933phFPcr62rGA+S0AQF1bXXCq4fh+naxA+IGtsLJOCgTzsd6OPLaba dnyhZx5KESHsU1RQhdCmUvqiIoN+Zlvi6N2sMxiidKXUDrsIN41cJMlKGqw5LlTYUlZRcc8fRoH7 bIdsOGfH+S+f8q9urX9WV63UZNwfNiAC9eE//Nc+awXLJby/xB8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8zACwgAAANsAAAAPAAAAAAAAAAAAAAAAAJgCAABkcnMvZG93 bnJldi54bWxQSwUGAAAAAAQABAD1AAAAhwMAAAAA " fillcolor="black"/>
                <v:oval id="Oval 3102" o:spid="_x0000_s1037" style="position:absolute;left:3195;top:4459;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qodsIA AADbAAAADwAAAGRycy9kb3ducmV2LnhtbESPQWvCQBSE7wX/w/IEL0U32lYkuooEFK9NPXh8Zp9J MPs27K4m+fduodDjMDPfMJtdbxrxJOdrywrmswQEcWF1zaWC889hugLhA7LGxjIpGMjDbjt622Cq bcff9MxDKSKEfYoKqhDaVEpfVGTQz2xLHL2bdQZDlK6U2mEX4aaRiyRZSoM1x4UKW8oqKu75wyhw 7+2QDafsML/yMf/qVvqyPGulJuN+vwYRqA//4b/2SSv4+ITfL/EHyO0LAAD//wMAUEsBAi0AFAAG AAgAAAAhAPD3irv9AAAA4gEAABMAAAAAAAAAAAAAAAAAAAAAAFtDb250ZW50X1R5cGVzXS54bWxQ SwECLQAUAAYACAAAACEAMd1fYdIAAACPAQAACwAAAAAAAAAAAAAAAAAuAQAAX3JlbHMvLnJlbHNQ SwECLQAUAAYACAAAACEAMy8FnkEAAAA5AAAAEAAAAAAAAAAAAAAAAAApAgAAZHJzL3NoYXBleG1s LnhtbFBLAQItABQABgAIAAAAIQDmGqh2wgAAANsAAAAPAAAAAAAAAAAAAAAAAJgCAABkcnMvZG93 bnJldi54bWxQSwUGAAAAAAQABAD1AAAAhwMAAAAA " fillcolor="black"/>
                <v:oval id="Oval 3103" o:spid="_x0000_s1038" style="position:absolute;left:3930;top:4275;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YN7cIA AADbAAAADwAAAGRycy9kb3ducmV2LnhtbESPQYvCMBSE7wv+h/AEL4umuihSjSIFxatdD3t82zzb YvNSkmjbf2+EhT0OM/MNs933phFPcr62rGA+S0AQF1bXXCq4fh+naxA+IGtsLJOCgTzsd6OPLaba dnyhZx5KESHsU1RQhdCmUvqiIoN+Zlvi6N2sMxiidKXUDrsIN41cJMlKGqw5LlTYUlZRcc8fRoH7 bIdsOGfH+S+f8mW31j+rq1ZqMu4PGxCB+vAf/muftYKvJby/xB8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Vg3twgAAANsAAAAPAAAAAAAAAAAAAAAAAJgCAABkcnMvZG93 bnJldi54bWxQSwUGAAAAAAQABAD1AAAAhwMAAAAA " fillcolor="black"/>
                <v:oval id="Oval 3104" o:spid="_x0000_s1039" style="position:absolute;left:3915;top:2490;width:86;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STmsIA AADbAAAADwAAAGRycy9kb3ducmV2LnhtbESPQWvCQBSE7wX/w/IEL0U3WhokuooELF6bevD4zD6T YPZt2N2a5N+7QqHHYWa+Ybb7wbTiQc43lhUsFwkI4tLqhisF55/jfA3CB2SNrWVSMJKH/W7ytsVM 256/6VGESkQI+wwV1CF0mZS+rMmgX9iOOHo36wyGKF0ltcM+wk0rV0mSSoMNx4UaO8prKu/Fr1Hg 3rsxH0/5cXnlr+KzX+tLetZKzabDYQMi0BD+w3/tk1bwkcLr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B5hJOawgAAANsAAAAPAAAAAAAAAAAAAAAAAJgCAABkcnMvZG93 bnJldi54bWxQSwUGAAAAAAQABAD1AAAAhwMAAAAA " fillcolor="black"/>
              </v:group>
            </w:pict>
          </mc:Fallback>
        </mc:AlternateContent>
      </w:r>
    </w:p>
    <w:p w:rsidR="00931B55" w:rsidRPr="00216361" w:rsidRDefault="00931B55" w:rsidP="00931B55">
      <w:pPr>
        <w:tabs>
          <w:tab w:val="center" w:pos="4970"/>
        </w:tabs>
        <w:jc w:val="both"/>
        <w:rPr>
          <w:sz w:val="24"/>
          <w:szCs w:val="24"/>
        </w:rPr>
      </w:pPr>
      <w:r w:rsidRPr="00216361">
        <w:rPr>
          <w:sz w:val="24"/>
          <w:szCs w:val="24"/>
          <w:lang w:val="da-DK"/>
        </w:rPr>
        <w:t xml:space="preserve">                              </w:t>
      </w:r>
      <w:r w:rsidRPr="00216361">
        <w:rPr>
          <w:sz w:val="24"/>
          <w:szCs w:val="24"/>
        </w:rPr>
        <w:t>A</w:t>
      </w:r>
      <w:r w:rsidRPr="00216361">
        <w:rPr>
          <w:sz w:val="24"/>
          <w:szCs w:val="24"/>
        </w:rPr>
        <w:tab/>
      </w:r>
    </w:p>
    <w:p w:rsidR="00931B55" w:rsidRPr="00216361" w:rsidRDefault="00931B55" w:rsidP="00B233EA">
      <w:pPr>
        <w:numPr>
          <w:ilvl w:val="1"/>
          <w:numId w:val="11"/>
        </w:numPr>
        <w:ind w:left="0" w:firstLine="720"/>
        <w:jc w:val="both"/>
        <w:rPr>
          <w:sz w:val="24"/>
          <w:szCs w:val="24"/>
        </w:rPr>
      </w:pPr>
      <w:r w:rsidRPr="00216361">
        <w:rPr>
          <w:sz w:val="24"/>
          <w:szCs w:val="24"/>
          <w:lang w:val="pt-BR"/>
        </w:rPr>
        <w:t xml:space="preserve">     D                                            </w:t>
      </w:r>
      <w:r w:rsidRPr="00216361">
        <w:rPr>
          <w:sz w:val="24"/>
          <w:szCs w:val="24"/>
        </w:rPr>
        <w:t>Học sinh giải:</w:t>
      </w:r>
    </w:p>
    <w:p w:rsidR="00931B55" w:rsidRPr="00216361" w:rsidRDefault="00931B55" w:rsidP="00931B55">
      <w:pPr>
        <w:ind w:firstLine="1080"/>
        <w:jc w:val="both"/>
        <w:rPr>
          <w:sz w:val="24"/>
          <w:szCs w:val="24"/>
          <w:lang w:val="pt-BR"/>
        </w:rPr>
      </w:pPr>
      <w:r w:rsidRPr="00216361">
        <w:rPr>
          <w:sz w:val="24"/>
          <w:szCs w:val="24"/>
          <w:lang w:val="pt-BR"/>
        </w:rPr>
        <w:t xml:space="preserve">                                                 Hình trụ có bán kính R=a, chiều cao h=a</w:t>
      </w:r>
      <w:r w:rsidR="00E41067" w:rsidRPr="00E41067">
        <w:rPr>
          <w:position w:val="-6"/>
          <w:sz w:val="24"/>
          <w:szCs w:val="24"/>
          <w:lang w:val="pt-BR"/>
        </w:rPr>
        <w:object w:dxaOrig="380" w:dyaOrig="380">
          <v:shape id="_x0000_i1682" type="#_x0000_t75" style="width:18.75pt;height:18.75pt" o:ole="">
            <v:imagedata r:id="rId1460" o:title=""/>
          </v:shape>
          <o:OLEObject Type="Embed" ProgID="Equation.DSMT4" ShapeID="_x0000_i1682" DrawAspect="Content" ObjectID="_1628102373" r:id="rId1461"/>
        </w:object>
      </w:r>
      <w:r w:rsidRPr="00216361">
        <w:rPr>
          <w:sz w:val="24"/>
          <w:szCs w:val="24"/>
          <w:lang w:val="pt-BR"/>
        </w:rPr>
        <w:t>.</w:t>
      </w:r>
    </w:p>
    <w:p w:rsidR="00931B55" w:rsidRPr="00216361" w:rsidRDefault="00931B55" w:rsidP="00931B55">
      <w:pPr>
        <w:ind w:right="-891" w:firstLine="1080"/>
        <w:jc w:val="both"/>
        <w:rPr>
          <w:sz w:val="24"/>
          <w:szCs w:val="24"/>
        </w:rPr>
      </w:pPr>
      <w:r w:rsidRPr="00216361">
        <w:rPr>
          <w:sz w:val="24"/>
          <w:szCs w:val="24"/>
          <w:lang w:val="pt-BR"/>
        </w:rPr>
        <w:t xml:space="preserve">                                                       </w:t>
      </w:r>
      <w:r w:rsidR="00E41067" w:rsidRPr="00E41067">
        <w:rPr>
          <w:position w:val="-4"/>
          <w:sz w:val="24"/>
          <w:szCs w:val="24"/>
          <w:lang w:val="pt-BR"/>
        </w:rPr>
        <w:object w:dxaOrig="200" w:dyaOrig="300">
          <v:shape id="_x0000_i1683" type="#_x0000_t75" style="width:9.75pt;height:15pt" o:ole="">
            <v:imagedata r:id="rId74" o:title=""/>
          </v:shape>
          <o:OLEObject Type="Embed" ProgID="Equation.DSMT4" ShapeID="_x0000_i1683" DrawAspect="Content" ObjectID="_1628102374" r:id="rId1462"/>
        </w:object>
      </w:r>
      <w:r w:rsidRPr="00216361">
        <w:rPr>
          <w:sz w:val="24"/>
          <w:szCs w:val="24"/>
        </w:rPr>
        <w:t xml:space="preserve"> Sxq = 2</w:t>
      </w:r>
      <w:r w:rsidR="00E41067" w:rsidRPr="00E41067">
        <w:rPr>
          <w:position w:val="-4"/>
          <w:sz w:val="24"/>
          <w:szCs w:val="24"/>
        </w:rPr>
        <w:object w:dxaOrig="220" w:dyaOrig="200">
          <v:shape id="_x0000_i1684" type="#_x0000_t75" style="width:11.25pt;height:9.75pt" o:ole="">
            <v:imagedata r:id="rId1463" o:title=""/>
          </v:shape>
          <o:OLEObject Type="Embed" ProgID="Equation.DSMT4" ShapeID="_x0000_i1684" DrawAspect="Content" ObjectID="_1628102375" r:id="rId1464"/>
        </w:object>
      </w:r>
      <w:r w:rsidRPr="00216361">
        <w:rPr>
          <w:sz w:val="24"/>
          <w:szCs w:val="24"/>
        </w:rPr>
        <w:t>Rl = 2</w:t>
      </w:r>
      <w:r w:rsidR="00E41067" w:rsidRPr="00E41067">
        <w:rPr>
          <w:position w:val="-4"/>
          <w:sz w:val="24"/>
          <w:szCs w:val="24"/>
        </w:rPr>
        <w:object w:dxaOrig="220" w:dyaOrig="200">
          <v:shape id="_x0000_i1685" type="#_x0000_t75" style="width:11.25pt;height:9.75pt" o:ole="">
            <v:imagedata r:id="rId1465" o:title=""/>
          </v:shape>
          <o:OLEObject Type="Embed" ProgID="Equation.DSMT4" ShapeID="_x0000_i1685" DrawAspect="Content" ObjectID="_1628102376" r:id="rId1466"/>
        </w:object>
      </w:r>
      <w:r w:rsidRPr="00216361">
        <w:rPr>
          <w:sz w:val="24"/>
          <w:szCs w:val="24"/>
        </w:rPr>
        <w:t>.a.a</w:t>
      </w:r>
      <w:r w:rsidR="00E41067" w:rsidRPr="00E41067">
        <w:rPr>
          <w:position w:val="-6"/>
          <w:sz w:val="24"/>
          <w:szCs w:val="24"/>
        </w:rPr>
        <w:object w:dxaOrig="380" w:dyaOrig="380">
          <v:shape id="_x0000_i1686" type="#_x0000_t75" style="width:18.75pt;height:18.75pt" o:ole="">
            <v:imagedata r:id="rId1467" o:title=""/>
          </v:shape>
          <o:OLEObject Type="Embed" ProgID="Equation.DSMT4" ShapeID="_x0000_i1686" DrawAspect="Content" ObjectID="_1628102377" r:id="rId1468"/>
        </w:object>
      </w:r>
      <w:r w:rsidRPr="00216361">
        <w:rPr>
          <w:b/>
          <w:sz w:val="24"/>
          <w:szCs w:val="24"/>
        </w:rPr>
        <w:t xml:space="preserve">= </w:t>
      </w:r>
      <w:r w:rsidRPr="00216361">
        <w:rPr>
          <w:sz w:val="24"/>
          <w:szCs w:val="24"/>
        </w:rPr>
        <w:t>2</w:t>
      </w:r>
      <w:r w:rsidR="00E41067" w:rsidRPr="00E41067">
        <w:rPr>
          <w:position w:val="-4"/>
          <w:sz w:val="24"/>
          <w:szCs w:val="24"/>
        </w:rPr>
        <w:object w:dxaOrig="220" w:dyaOrig="200">
          <v:shape id="_x0000_i1687" type="#_x0000_t75" style="width:11.25pt;height:9.75pt" o:ole="">
            <v:imagedata r:id="rId1469" o:title=""/>
          </v:shape>
          <o:OLEObject Type="Embed" ProgID="Equation.DSMT4" ShapeID="_x0000_i1687" DrawAspect="Content" ObjectID="_1628102378" r:id="rId1470"/>
        </w:object>
      </w:r>
      <w:r w:rsidRPr="00216361">
        <w:rPr>
          <w:sz w:val="24"/>
          <w:szCs w:val="24"/>
        </w:rPr>
        <w:t>a</w:t>
      </w:r>
      <w:r w:rsidR="00E41067" w:rsidRPr="00E41067">
        <w:rPr>
          <w:position w:val="-4"/>
          <w:sz w:val="24"/>
          <w:szCs w:val="24"/>
        </w:rPr>
        <w:object w:dxaOrig="139" w:dyaOrig="320">
          <v:shape id="_x0000_i1688" type="#_x0000_t75" style="width:6.75pt;height:15.75pt" o:ole="">
            <v:imagedata r:id="rId1471" o:title=""/>
          </v:shape>
          <o:OLEObject Type="Embed" ProgID="Equation.DSMT4" ShapeID="_x0000_i1688" DrawAspect="Content" ObjectID="_1628102379" r:id="rId1472"/>
        </w:object>
      </w:r>
      <w:r w:rsidR="00E41067" w:rsidRPr="00E41067">
        <w:rPr>
          <w:position w:val="-6"/>
          <w:sz w:val="24"/>
          <w:szCs w:val="24"/>
        </w:rPr>
        <w:object w:dxaOrig="380" w:dyaOrig="380">
          <v:shape id="_x0000_i1689" type="#_x0000_t75" style="width:18.75pt;height:18.75pt" o:ole="">
            <v:imagedata r:id="rId1473" o:title=""/>
          </v:shape>
          <o:OLEObject Type="Embed" ProgID="Equation.DSMT4" ShapeID="_x0000_i1689" DrawAspect="Content" ObjectID="_1628102380" r:id="rId1474"/>
        </w:object>
      </w:r>
      <w:r w:rsidRPr="00216361">
        <w:rPr>
          <w:sz w:val="24"/>
          <w:szCs w:val="24"/>
        </w:rPr>
        <w:t xml:space="preserve">(đvdt)                               </w:t>
      </w:r>
    </w:p>
    <w:p w:rsidR="00931B55" w:rsidRPr="00216361" w:rsidRDefault="00931B55" w:rsidP="00931B55">
      <w:pPr>
        <w:ind w:firstLine="1080"/>
        <w:jc w:val="both"/>
        <w:rPr>
          <w:sz w:val="24"/>
          <w:szCs w:val="24"/>
          <w:lang w:val="pt-BR"/>
        </w:rPr>
      </w:pPr>
      <w:r w:rsidRPr="00216361">
        <w:rPr>
          <w:sz w:val="24"/>
          <w:szCs w:val="24"/>
        </w:rPr>
        <w:t xml:space="preserve">                                                   </w:t>
      </w:r>
      <w:r w:rsidRPr="00216361">
        <w:rPr>
          <w:sz w:val="24"/>
          <w:szCs w:val="24"/>
          <w:lang w:val="pt-BR"/>
        </w:rPr>
        <w:t>(l=h=a</w:t>
      </w:r>
      <w:r w:rsidR="00E41067" w:rsidRPr="00E41067">
        <w:rPr>
          <w:position w:val="-6"/>
          <w:sz w:val="24"/>
          <w:szCs w:val="24"/>
          <w:lang w:val="pt-BR"/>
        </w:rPr>
        <w:object w:dxaOrig="380" w:dyaOrig="380">
          <v:shape id="_x0000_i1690" type="#_x0000_t75" style="width:18.75pt;height:18.75pt" o:ole="">
            <v:imagedata r:id="rId1475" o:title=""/>
          </v:shape>
          <o:OLEObject Type="Embed" ProgID="Equation.DSMT4" ShapeID="_x0000_i1690" DrawAspect="Content" ObjectID="_1628102381" r:id="rId1476"/>
        </w:object>
      </w:r>
      <w:r w:rsidRPr="00216361">
        <w:rPr>
          <w:sz w:val="24"/>
          <w:szCs w:val="24"/>
          <w:lang w:val="pt-BR"/>
        </w:rPr>
        <w:t>):3 điểm.</w:t>
      </w:r>
      <w:r w:rsidR="00E41067" w:rsidRPr="00E41067">
        <w:rPr>
          <w:position w:val="-4"/>
          <w:sz w:val="24"/>
          <w:szCs w:val="24"/>
          <w:lang w:val="pt-BR"/>
        </w:rPr>
        <w:object w:dxaOrig="200" w:dyaOrig="300">
          <v:shape id="_x0000_i1691" type="#_x0000_t75" style="width:9.75pt;height:15pt" o:ole="">
            <v:imagedata r:id="rId74" o:title=""/>
          </v:shape>
          <o:OLEObject Type="Embed" ProgID="Equation.DSMT4" ShapeID="_x0000_i1691" DrawAspect="Content" ObjectID="_1628102382" r:id="rId1477"/>
        </w:object>
      </w:r>
    </w:p>
    <w:p w:rsidR="00931B55" w:rsidRPr="00216361" w:rsidRDefault="00931B55" w:rsidP="00931B55">
      <w:pPr>
        <w:ind w:firstLine="1080"/>
        <w:jc w:val="both"/>
        <w:rPr>
          <w:sz w:val="24"/>
          <w:szCs w:val="24"/>
          <w:lang w:val="pt-BR"/>
        </w:rPr>
      </w:pPr>
      <w:r w:rsidRPr="00216361">
        <w:rPr>
          <w:sz w:val="24"/>
          <w:szCs w:val="24"/>
          <w:lang w:val="pt-BR"/>
        </w:rPr>
        <w:t xml:space="preserve">                                                 V = </w:t>
      </w:r>
      <w:r w:rsidR="00E41067" w:rsidRPr="00E41067">
        <w:rPr>
          <w:position w:val="-4"/>
          <w:sz w:val="24"/>
          <w:szCs w:val="24"/>
          <w:lang w:val="pt-BR"/>
        </w:rPr>
        <w:object w:dxaOrig="220" w:dyaOrig="200">
          <v:shape id="_x0000_i1692" type="#_x0000_t75" style="width:11.25pt;height:9.75pt" o:ole="">
            <v:imagedata r:id="rId1478" o:title=""/>
          </v:shape>
          <o:OLEObject Type="Embed" ProgID="Equation.DSMT4" ShapeID="_x0000_i1692" DrawAspect="Content" ObjectID="_1628102383" r:id="rId1479"/>
        </w:object>
      </w:r>
      <w:r w:rsidRPr="00216361">
        <w:rPr>
          <w:sz w:val="24"/>
          <w:szCs w:val="24"/>
          <w:lang w:val="pt-BR"/>
        </w:rPr>
        <w:t>R</w:t>
      </w:r>
      <w:r w:rsidR="00E41067" w:rsidRPr="00E41067">
        <w:rPr>
          <w:position w:val="-4"/>
          <w:sz w:val="24"/>
          <w:szCs w:val="24"/>
          <w:lang w:val="pt-BR"/>
        </w:rPr>
        <w:object w:dxaOrig="139" w:dyaOrig="320">
          <v:shape id="_x0000_i1693" type="#_x0000_t75" style="width:6.75pt;height:15.75pt" o:ole="">
            <v:imagedata r:id="rId1480" o:title=""/>
          </v:shape>
          <o:OLEObject Type="Embed" ProgID="Equation.DSMT4" ShapeID="_x0000_i1693" DrawAspect="Content" ObjectID="_1628102384" r:id="rId1481"/>
        </w:object>
      </w:r>
      <w:r w:rsidRPr="00216361">
        <w:rPr>
          <w:sz w:val="24"/>
          <w:szCs w:val="24"/>
          <w:lang w:val="pt-BR"/>
        </w:rPr>
        <w:t xml:space="preserve">h = </w:t>
      </w:r>
      <w:r w:rsidR="00E41067" w:rsidRPr="00E41067">
        <w:rPr>
          <w:position w:val="-4"/>
          <w:sz w:val="24"/>
          <w:szCs w:val="24"/>
          <w:lang w:val="pt-BR"/>
        </w:rPr>
        <w:object w:dxaOrig="220" w:dyaOrig="200">
          <v:shape id="_x0000_i1694" type="#_x0000_t75" style="width:11.25pt;height:9.75pt" o:ole="">
            <v:imagedata r:id="rId1482" o:title=""/>
          </v:shape>
          <o:OLEObject Type="Embed" ProgID="Equation.DSMT4" ShapeID="_x0000_i1694" DrawAspect="Content" ObjectID="_1628102385" r:id="rId1483"/>
        </w:object>
      </w:r>
      <w:r w:rsidRPr="00216361">
        <w:rPr>
          <w:sz w:val="24"/>
          <w:szCs w:val="24"/>
          <w:lang w:val="pt-BR"/>
        </w:rPr>
        <w:t>a</w:t>
      </w:r>
      <w:r w:rsidR="00E41067" w:rsidRPr="00E41067">
        <w:rPr>
          <w:position w:val="-4"/>
          <w:sz w:val="24"/>
          <w:szCs w:val="24"/>
          <w:lang w:val="pt-BR"/>
        </w:rPr>
        <w:object w:dxaOrig="139" w:dyaOrig="320">
          <v:shape id="_x0000_i1695" type="#_x0000_t75" style="width:6.75pt;height:15.75pt" o:ole="">
            <v:imagedata r:id="rId1484" o:title=""/>
          </v:shape>
          <o:OLEObject Type="Embed" ProgID="Equation.DSMT4" ShapeID="_x0000_i1695" DrawAspect="Content" ObjectID="_1628102386" r:id="rId1485"/>
        </w:object>
      </w:r>
      <w:r w:rsidRPr="00216361">
        <w:rPr>
          <w:sz w:val="24"/>
          <w:szCs w:val="24"/>
          <w:lang w:val="pt-BR"/>
        </w:rPr>
        <w:t>.a</w:t>
      </w:r>
      <w:r w:rsidR="00E41067" w:rsidRPr="00E41067">
        <w:rPr>
          <w:position w:val="-6"/>
          <w:sz w:val="24"/>
          <w:szCs w:val="24"/>
          <w:lang w:val="pt-BR"/>
        </w:rPr>
        <w:object w:dxaOrig="380" w:dyaOrig="380">
          <v:shape id="_x0000_i1696" type="#_x0000_t75" style="width:18.75pt;height:18.75pt" o:ole="">
            <v:imagedata r:id="rId1486" o:title=""/>
          </v:shape>
          <o:OLEObject Type="Embed" ProgID="Equation.DSMT4" ShapeID="_x0000_i1696" DrawAspect="Content" ObjectID="_1628102387" r:id="rId1487"/>
        </w:object>
      </w:r>
      <w:r w:rsidRPr="00216361">
        <w:rPr>
          <w:b/>
          <w:sz w:val="24"/>
          <w:szCs w:val="24"/>
          <w:lang w:val="pt-BR"/>
        </w:rPr>
        <w:t xml:space="preserve">= </w:t>
      </w:r>
      <w:r w:rsidR="00E41067" w:rsidRPr="00E41067">
        <w:rPr>
          <w:b/>
          <w:position w:val="-4"/>
          <w:sz w:val="24"/>
          <w:szCs w:val="24"/>
          <w:lang w:val="pt-BR"/>
        </w:rPr>
        <w:object w:dxaOrig="220" w:dyaOrig="200">
          <v:shape id="_x0000_i1697" type="#_x0000_t75" style="width:11.25pt;height:9.75pt" o:ole="">
            <v:imagedata r:id="rId1488" o:title=""/>
          </v:shape>
          <o:OLEObject Type="Embed" ProgID="Equation.DSMT4" ShapeID="_x0000_i1697" DrawAspect="Content" ObjectID="_1628102388" r:id="rId1489"/>
        </w:object>
      </w:r>
      <w:r w:rsidRPr="00216361">
        <w:rPr>
          <w:sz w:val="24"/>
          <w:szCs w:val="24"/>
          <w:lang w:val="pt-BR"/>
        </w:rPr>
        <w:t>a</w:t>
      </w:r>
      <w:r w:rsidR="00E41067" w:rsidRPr="00E41067">
        <w:rPr>
          <w:position w:val="-4"/>
          <w:sz w:val="24"/>
          <w:szCs w:val="24"/>
          <w:lang w:val="pt-BR"/>
        </w:rPr>
        <w:object w:dxaOrig="139" w:dyaOrig="320">
          <v:shape id="_x0000_i1698" type="#_x0000_t75" style="width:6.75pt;height:15.75pt" o:ole="">
            <v:imagedata r:id="rId1490" o:title=""/>
          </v:shape>
          <o:OLEObject Type="Embed" ProgID="Equation.DSMT4" ShapeID="_x0000_i1698" DrawAspect="Content" ObjectID="_1628102389" r:id="rId1491"/>
        </w:object>
      </w:r>
      <w:r w:rsidR="00E41067" w:rsidRPr="00E41067">
        <w:rPr>
          <w:position w:val="-6"/>
          <w:sz w:val="24"/>
          <w:szCs w:val="24"/>
          <w:lang w:val="pt-BR"/>
        </w:rPr>
        <w:object w:dxaOrig="380" w:dyaOrig="380">
          <v:shape id="_x0000_i1699" type="#_x0000_t75" style="width:18.75pt;height:18.75pt" o:ole="">
            <v:imagedata r:id="rId1492" o:title=""/>
          </v:shape>
          <o:OLEObject Type="Embed" ProgID="Equation.DSMT4" ShapeID="_x0000_i1699" DrawAspect="Content" ObjectID="_1628102390" r:id="rId1493"/>
        </w:object>
      </w:r>
      <w:r w:rsidRPr="00216361">
        <w:rPr>
          <w:b/>
          <w:sz w:val="24"/>
          <w:szCs w:val="24"/>
          <w:lang w:val="pt-BR"/>
        </w:rPr>
        <w:t xml:space="preserve"> </w:t>
      </w:r>
      <w:r w:rsidRPr="00216361">
        <w:rPr>
          <w:sz w:val="24"/>
          <w:szCs w:val="24"/>
          <w:lang w:val="pt-BR"/>
        </w:rPr>
        <w:t>(đvdt): 3 điểm.</w:t>
      </w:r>
    </w:p>
    <w:p w:rsidR="00931B55" w:rsidRPr="00216361" w:rsidRDefault="00931B55" w:rsidP="00931B55">
      <w:pPr>
        <w:tabs>
          <w:tab w:val="left" w:pos="2415"/>
        </w:tabs>
        <w:jc w:val="both"/>
        <w:rPr>
          <w:sz w:val="24"/>
          <w:szCs w:val="24"/>
          <w:lang w:val="pt-BR"/>
        </w:rPr>
      </w:pPr>
      <w:r w:rsidRPr="00216361">
        <w:rPr>
          <w:sz w:val="24"/>
          <w:szCs w:val="24"/>
          <w:lang w:val="pt-BR"/>
        </w:rPr>
        <w:tab/>
        <w:t>B</w:t>
      </w:r>
    </w:p>
    <w:p w:rsidR="00931B55" w:rsidRPr="00216361" w:rsidRDefault="00931B55" w:rsidP="00931B55">
      <w:pPr>
        <w:jc w:val="both"/>
        <w:rPr>
          <w:sz w:val="24"/>
          <w:szCs w:val="24"/>
          <w:lang w:val="pt-BR"/>
        </w:rPr>
      </w:pPr>
      <w:r w:rsidRPr="00216361">
        <w:rPr>
          <w:sz w:val="24"/>
          <w:szCs w:val="24"/>
          <w:lang w:val="pt-BR"/>
        </w:rPr>
        <w:t xml:space="preserve">               C                       </w:t>
      </w:r>
    </w:p>
    <w:p w:rsidR="00931B55" w:rsidRPr="00216361" w:rsidRDefault="00931B55" w:rsidP="00931B55">
      <w:pPr>
        <w:jc w:val="both"/>
        <w:rPr>
          <w:sz w:val="24"/>
          <w:szCs w:val="24"/>
          <w:lang w:val="pt-BR"/>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970"/>
        <w:gridCol w:w="4230"/>
      </w:tblGrid>
      <w:tr w:rsidR="00931B55" w:rsidRPr="00216361">
        <w:tc>
          <w:tcPr>
            <w:tcW w:w="3060" w:type="dxa"/>
            <w:vAlign w:val="center"/>
          </w:tcPr>
          <w:p w:rsidR="00931B55" w:rsidRPr="00216361" w:rsidRDefault="00931B55" w:rsidP="00B9260E">
            <w:pPr>
              <w:jc w:val="center"/>
              <w:rPr>
                <w:b/>
                <w:i/>
                <w:sz w:val="24"/>
                <w:szCs w:val="24"/>
                <w:lang w:val="pt-BR"/>
              </w:rPr>
            </w:pPr>
            <w:r w:rsidRPr="00216361">
              <w:rPr>
                <w:b/>
                <w:i/>
                <w:sz w:val="24"/>
                <w:szCs w:val="24"/>
                <w:lang w:val="pt-BR"/>
              </w:rPr>
              <w:t>Hoạt động của GV</w:t>
            </w:r>
          </w:p>
        </w:tc>
        <w:tc>
          <w:tcPr>
            <w:tcW w:w="2970" w:type="dxa"/>
            <w:vAlign w:val="center"/>
          </w:tcPr>
          <w:p w:rsidR="00931B55" w:rsidRPr="00216361" w:rsidRDefault="00931B55" w:rsidP="00B9260E">
            <w:pPr>
              <w:jc w:val="center"/>
              <w:rPr>
                <w:b/>
                <w:i/>
                <w:sz w:val="24"/>
                <w:szCs w:val="24"/>
              </w:rPr>
            </w:pPr>
            <w:r w:rsidRPr="00216361">
              <w:rPr>
                <w:b/>
                <w:i/>
                <w:sz w:val="24"/>
                <w:szCs w:val="24"/>
              </w:rPr>
              <w:t>Hoạt động của HS</w:t>
            </w:r>
          </w:p>
        </w:tc>
        <w:tc>
          <w:tcPr>
            <w:tcW w:w="4230" w:type="dxa"/>
            <w:vAlign w:val="center"/>
          </w:tcPr>
          <w:p w:rsidR="00931B55" w:rsidRPr="00216361" w:rsidRDefault="00931B55" w:rsidP="00B9260E">
            <w:pPr>
              <w:jc w:val="center"/>
              <w:rPr>
                <w:b/>
                <w:i/>
                <w:sz w:val="24"/>
                <w:szCs w:val="24"/>
              </w:rPr>
            </w:pPr>
            <w:r w:rsidRPr="00216361">
              <w:rPr>
                <w:b/>
                <w:i/>
                <w:sz w:val="24"/>
                <w:szCs w:val="24"/>
              </w:rPr>
              <w:t>Nội dung</w:t>
            </w:r>
          </w:p>
        </w:tc>
      </w:tr>
      <w:tr w:rsidR="00931B55" w:rsidRPr="00216361">
        <w:tc>
          <w:tcPr>
            <w:tcW w:w="3060" w:type="dxa"/>
          </w:tcPr>
          <w:p w:rsidR="00931B55" w:rsidRPr="00216361" w:rsidRDefault="00931B55" w:rsidP="00B9260E">
            <w:pPr>
              <w:jc w:val="both"/>
              <w:rPr>
                <w:sz w:val="24"/>
                <w:szCs w:val="24"/>
              </w:rPr>
            </w:pPr>
            <w:r w:rsidRPr="00216361">
              <w:rPr>
                <w:sz w:val="24"/>
                <w:szCs w:val="24"/>
              </w:rPr>
              <w:t>(?) Hãy xác định góc giữa đường thẳng AB và trục của hình trụ</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Xét vị trí tương đối của </w:t>
            </w:r>
            <w:r w:rsidR="00E41067" w:rsidRPr="00E41067">
              <w:rPr>
                <w:position w:val="-4"/>
                <w:sz w:val="24"/>
                <w:szCs w:val="24"/>
              </w:rPr>
              <w:object w:dxaOrig="499" w:dyaOrig="260">
                <v:shape id="_x0000_i1700" type="#_x0000_t75" style="width:24.75pt;height:12.75pt" o:ole="">
                  <v:imagedata r:id="rId1494" o:title=""/>
                </v:shape>
                <o:OLEObject Type="Embed" ProgID="Equation.DSMT4" ShapeID="_x0000_i1700" DrawAspect="Content" ObjectID="_1628102391" r:id="rId1495"/>
              </w:object>
            </w:r>
            <w:r w:rsidRPr="00216361">
              <w:rPr>
                <w:sz w:val="24"/>
                <w:szCs w:val="24"/>
              </w:rPr>
              <w:t xml:space="preserve"> và </w:t>
            </w:r>
            <w:r w:rsidR="00E41067" w:rsidRPr="00E41067">
              <w:rPr>
                <w:position w:val="-10"/>
                <w:sz w:val="24"/>
                <w:szCs w:val="24"/>
              </w:rPr>
              <w:object w:dxaOrig="820" w:dyaOrig="320">
                <v:shape id="_x0000_i1701" type="#_x0000_t75" style="width:41.25pt;height:15.75pt" o:ole="">
                  <v:imagedata r:id="rId1496" o:title=""/>
                </v:shape>
                <o:OLEObject Type="Embed" ProgID="Equation.DSMT4" ShapeID="_x0000_i1701" DrawAspect="Content" ObjectID="_1628102392" r:id="rId1497"/>
              </w:objec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Cách tính khoảng cách giữa hai đường thẳng </w:t>
            </w:r>
            <w:r w:rsidR="00E41067" w:rsidRPr="00E41067">
              <w:rPr>
                <w:position w:val="-4"/>
                <w:sz w:val="24"/>
                <w:szCs w:val="24"/>
              </w:rPr>
              <w:object w:dxaOrig="440" w:dyaOrig="260">
                <v:shape id="_x0000_i1702" type="#_x0000_t75" style="width:21.75pt;height:12.75pt" o:ole="">
                  <v:imagedata r:id="rId1498" o:title=""/>
                </v:shape>
                <o:OLEObject Type="Embed" ProgID="Equation.DSMT4" ShapeID="_x0000_i1702" DrawAspect="Content" ObjectID="_1628102393" r:id="rId1499"/>
              </w:object>
            </w:r>
            <w:r w:rsidRPr="00216361">
              <w:rPr>
                <w:sz w:val="24"/>
                <w:szCs w:val="24"/>
              </w:rPr>
              <w:t xml:space="preserve">và trục </w:t>
            </w:r>
            <w:r w:rsidR="00E41067" w:rsidRPr="00E41067">
              <w:rPr>
                <w:position w:val="-4"/>
                <w:sz w:val="24"/>
                <w:szCs w:val="24"/>
              </w:rPr>
              <w:object w:dxaOrig="499" w:dyaOrig="260">
                <v:shape id="_x0000_i1703" type="#_x0000_t75" style="width:24.75pt;height:12.75pt" o:ole="">
                  <v:imagedata r:id="rId1500" o:title=""/>
                </v:shape>
                <o:OLEObject Type="Embed" ProgID="Equation.DSMT4" ShapeID="_x0000_i1703" DrawAspect="Content" ObjectID="_1628102394" r:id="rId1501"/>
              </w:object>
            </w: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Hãy tính khoảng cách từ </w:t>
            </w:r>
            <w:r w:rsidR="00E41067" w:rsidRPr="00E41067">
              <w:rPr>
                <w:position w:val="-4"/>
                <w:sz w:val="24"/>
                <w:szCs w:val="24"/>
              </w:rPr>
              <w:object w:dxaOrig="320" w:dyaOrig="260">
                <v:shape id="_x0000_i1704" type="#_x0000_t75" style="width:15.75pt;height:12.75pt" o:ole="">
                  <v:imagedata r:id="rId1502" o:title=""/>
                </v:shape>
                <o:OLEObject Type="Embed" ProgID="Equation.DSMT4" ShapeID="_x0000_i1704" DrawAspect="Content" ObjectID="_1628102395" r:id="rId1503"/>
              </w:object>
            </w:r>
            <w:r w:rsidRPr="00216361">
              <w:rPr>
                <w:sz w:val="24"/>
                <w:szCs w:val="24"/>
              </w:rPr>
              <w:t xml:space="preserve"> đến  </w:t>
            </w:r>
            <w:r w:rsidR="00E41067" w:rsidRPr="00E41067">
              <w:rPr>
                <w:position w:val="-10"/>
                <w:sz w:val="24"/>
                <w:szCs w:val="24"/>
              </w:rPr>
              <w:object w:dxaOrig="820" w:dyaOrig="320">
                <v:shape id="_x0000_i1705" type="#_x0000_t75" style="width:41.25pt;height:15.75pt" o:ole="">
                  <v:imagedata r:id="rId1504" o:title=""/>
                </v:shape>
                <o:OLEObject Type="Embed" ProgID="Equation.DSMT4" ShapeID="_x0000_i1705" DrawAspect="Content" ObjectID="_1628102396" r:id="rId1505"/>
              </w:object>
            </w: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jc w:val="both"/>
              <w:rPr>
                <w:sz w:val="24"/>
                <w:szCs w:val="24"/>
              </w:rPr>
            </w:pPr>
            <w:r w:rsidRPr="00216361">
              <w:rPr>
                <w:sz w:val="24"/>
                <w:szCs w:val="24"/>
              </w:rPr>
              <w:t>-Tóm tắt đề.</w:t>
            </w: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931B55" w:rsidRPr="00216361" w:rsidRDefault="00931B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g ọi hs kh ác nh ận x ét</w:t>
            </w: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GV: Chỉnh sửa, hoàn thiện và lưu ý bài giải của học sinh.</w:t>
            </w: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Gv hướng dẫn thông qua các câu hỏi cụ thể</w:t>
            </w:r>
          </w:p>
          <w:p w:rsidR="00931B55" w:rsidRPr="00216361" w:rsidRDefault="00931B55" w:rsidP="00B9260E">
            <w:pPr>
              <w:jc w:val="both"/>
              <w:rPr>
                <w:sz w:val="24"/>
                <w:szCs w:val="24"/>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 Bán kính đáy bằng?</w:t>
            </w:r>
          </w:p>
          <w:p w:rsidR="00931B55" w:rsidRPr="00216361" w:rsidRDefault="00931B55" w:rsidP="00B9260E">
            <w:pPr>
              <w:jc w:val="both"/>
              <w:rPr>
                <w:sz w:val="24"/>
                <w:szCs w:val="24"/>
              </w:rPr>
            </w:pPr>
            <w:r w:rsidRPr="00216361">
              <w:rPr>
                <w:sz w:val="24"/>
                <w:szCs w:val="24"/>
              </w:rPr>
              <w:t>(?)S</w:t>
            </w:r>
            <w:r w:rsidRPr="00216361">
              <w:rPr>
                <w:sz w:val="24"/>
                <w:szCs w:val="24"/>
                <w:vertAlign w:val="subscript"/>
              </w:rPr>
              <w:t>xq</w:t>
            </w:r>
            <w:r w:rsidRPr="00216361">
              <w:rPr>
                <w:sz w:val="24"/>
                <w:szCs w:val="24"/>
              </w:rPr>
              <w:t>=?</w:t>
            </w:r>
          </w:p>
          <w:p w:rsidR="00931B55" w:rsidRPr="00216361" w:rsidRDefault="00931B55" w:rsidP="00B9260E">
            <w:pPr>
              <w:jc w:val="both"/>
              <w:rPr>
                <w:sz w:val="24"/>
                <w:szCs w:val="24"/>
                <w:u w:val="single"/>
              </w:rPr>
            </w:pPr>
            <w:r w:rsidRPr="00216361">
              <w:rPr>
                <w:sz w:val="24"/>
                <w:szCs w:val="24"/>
              </w:rPr>
              <w:t xml:space="preserve">     S</w:t>
            </w:r>
            <w:r w:rsidRPr="00216361">
              <w:rPr>
                <w:sz w:val="24"/>
                <w:szCs w:val="24"/>
                <w:vertAlign w:val="subscript"/>
              </w:rPr>
              <w:t>tp</w:t>
            </w:r>
            <w:r w:rsidRPr="00216361">
              <w:rPr>
                <w:sz w:val="24"/>
                <w:szCs w:val="24"/>
              </w:rPr>
              <w:t>=?</w:t>
            </w:r>
          </w:p>
          <w:p w:rsidR="00931B55" w:rsidRPr="00216361" w:rsidRDefault="00931B55" w:rsidP="00B9260E">
            <w:pPr>
              <w:jc w:val="both"/>
              <w:rPr>
                <w:sz w:val="24"/>
                <w:szCs w:val="24"/>
                <w:u w:val="single"/>
              </w:rPr>
            </w:pPr>
            <w:r w:rsidRPr="00216361">
              <w:rPr>
                <w:sz w:val="24"/>
                <w:szCs w:val="24"/>
              </w:rPr>
              <w:t xml:space="preserve">     V= ?</w:t>
            </w: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  Hãy xác định góc giữa mp(SAB) và mặt đáy</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Hãy tính diện tích tam giác SBC=?</w:t>
            </w:r>
          </w:p>
          <w:p w:rsidR="00931B55" w:rsidRPr="00216361" w:rsidRDefault="00931B55" w:rsidP="00B9260E">
            <w:pPr>
              <w:ind w:firstLine="252"/>
              <w:jc w:val="both"/>
              <w:rPr>
                <w:sz w:val="24"/>
                <w:szCs w:val="24"/>
              </w:rPr>
            </w:pPr>
          </w:p>
        </w:tc>
        <w:tc>
          <w:tcPr>
            <w:tcW w:w="2970" w:type="dxa"/>
          </w:tcPr>
          <w:p w:rsidR="00931B55" w:rsidRPr="00216361" w:rsidRDefault="00931B55" w:rsidP="00B9260E">
            <w:pPr>
              <w:jc w:val="both"/>
              <w:rPr>
                <w:sz w:val="24"/>
                <w:szCs w:val="24"/>
              </w:rPr>
            </w:pPr>
            <w:r w:rsidRPr="00216361">
              <w:rPr>
                <w:sz w:val="24"/>
                <w:szCs w:val="24"/>
              </w:rPr>
              <w:t>Hs lên bảng trình bày a), b)</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Là góc giữa hai đường thẳng cắt nhau lần lượt // với 2 đt đó</w:t>
            </w:r>
          </w:p>
          <w:p w:rsidR="00931B55" w:rsidRPr="00216361" w:rsidRDefault="00931B55" w:rsidP="00B9260E">
            <w:pPr>
              <w:jc w:val="both"/>
              <w:rPr>
                <w:sz w:val="24"/>
                <w:szCs w:val="24"/>
              </w:rPr>
            </w:pPr>
          </w:p>
          <w:p w:rsidR="00931B55" w:rsidRPr="00216361" w:rsidRDefault="00E41067" w:rsidP="00B9260E">
            <w:pPr>
              <w:jc w:val="both"/>
              <w:rPr>
                <w:sz w:val="24"/>
                <w:szCs w:val="24"/>
                <w:lang w:val="pt-BR"/>
              </w:rPr>
            </w:pPr>
            <w:r w:rsidRPr="00E41067">
              <w:rPr>
                <w:position w:val="-10"/>
                <w:sz w:val="24"/>
                <w:szCs w:val="24"/>
                <w:lang w:val="pt-BR"/>
              </w:rPr>
              <w:object w:dxaOrig="1620" w:dyaOrig="320">
                <v:shape id="_x0000_i1706" type="#_x0000_t75" style="width:81pt;height:15.75pt" o:ole="">
                  <v:imagedata r:id="rId1506" o:title=""/>
                </v:shape>
                <o:OLEObject Type="Embed" ProgID="Equation.DSMT4" ShapeID="_x0000_i1706" DrawAspect="Content" ObjectID="_1628102397" r:id="rId1507"/>
              </w:object>
            </w: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233EA">
            <w:pPr>
              <w:numPr>
                <w:ilvl w:val="0"/>
                <w:numId w:val="12"/>
              </w:numPr>
              <w:tabs>
                <w:tab w:val="clear" w:pos="720"/>
                <w:tab w:val="num" w:pos="252"/>
              </w:tabs>
              <w:ind w:left="0" w:firstLine="0"/>
              <w:jc w:val="both"/>
              <w:rPr>
                <w:sz w:val="24"/>
                <w:szCs w:val="24"/>
                <w:lang w:val="pt-BR"/>
              </w:rPr>
            </w:pPr>
            <w:r w:rsidRPr="00216361">
              <w:rPr>
                <w:sz w:val="24"/>
                <w:szCs w:val="24"/>
                <w:lang w:val="pt-BR"/>
              </w:rPr>
              <w:t xml:space="preserve">tính khoảng cách từ một điểm trên </w:t>
            </w:r>
            <w:r w:rsidR="00E41067" w:rsidRPr="00E41067">
              <w:rPr>
                <w:position w:val="-4"/>
                <w:sz w:val="24"/>
                <w:szCs w:val="24"/>
                <w:lang w:val="pt-BR"/>
              </w:rPr>
              <w:object w:dxaOrig="499" w:dyaOrig="260">
                <v:shape id="_x0000_i1707" type="#_x0000_t75" style="width:24.75pt;height:12.75pt" o:ole="">
                  <v:imagedata r:id="rId1508" o:title=""/>
                </v:shape>
                <o:OLEObject Type="Embed" ProgID="Equation.DSMT4" ShapeID="_x0000_i1707" DrawAspect="Content" ObjectID="_1628102398" r:id="rId1509"/>
              </w:object>
            </w:r>
            <w:r w:rsidRPr="00216361">
              <w:rPr>
                <w:sz w:val="24"/>
                <w:szCs w:val="24"/>
                <w:lang w:val="pt-BR"/>
              </w:rPr>
              <w:t xml:space="preserve">đến </w:t>
            </w:r>
            <w:r w:rsidR="00E41067" w:rsidRPr="00E41067">
              <w:rPr>
                <w:position w:val="-10"/>
                <w:sz w:val="24"/>
                <w:szCs w:val="24"/>
                <w:lang w:val="pt-BR"/>
              </w:rPr>
              <w:object w:dxaOrig="820" w:dyaOrig="320">
                <v:shape id="_x0000_i1708" type="#_x0000_t75" style="width:41.25pt;height:15.75pt" o:ole="">
                  <v:imagedata r:id="rId1510" o:title=""/>
                </v:shape>
                <o:OLEObject Type="Embed" ProgID="Equation.DSMT4" ShapeID="_x0000_i1708" DrawAspect="Content" ObjectID="_1628102399" r:id="rId1511"/>
              </w:object>
            </w: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Vẽ hình.</w:t>
            </w: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931B55" w:rsidRPr="00216361" w:rsidRDefault="00931B55" w:rsidP="00B9260E">
            <w:pPr>
              <w:jc w:val="both"/>
              <w:rPr>
                <w:sz w:val="24"/>
                <w:szCs w:val="24"/>
              </w:rPr>
            </w:pPr>
            <w:r w:rsidRPr="00216361">
              <w:rPr>
                <w:sz w:val="24"/>
                <w:szCs w:val="24"/>
              </w:rPr>
              <w:t>Học sinh 1:</w:t>
            </w:r>
          </w:p>
          <w:p w:rsidR="00931B55" w:rsidRPr="00216361" w:rsidRDefault="00931B55" w:rsidP="00B9260E">
            <w:pPr>
              <w:jc w:val="both"/>
              <w:rPr>
                <w:sz w:val="24"/>
                <w:szCs w:val="24"/>
              </w:rPr>
            </w:pPr>
            <w:r w:rsidRPr="00216361">
              <w:rPr>
                <w:sz w:val="24"/>
                <w:szCs w:val="24"/>
              </w:rPr>
              <w:t xml:space="preserve"> Tính S</w:t>
            </w:r>
            <w:r w:rsidR="00E41067" w:rsidRPr="00E41067">
              <w:rPr>
                <w:position w:val="-14"/>
                <w:sz w:val="24"/>
                <w:szCs w:val="24"/>
              </w:rPr>
              <w:object w:dxaOrig="139" w:dyaOrig="400">
                <v:shape id="_x0000_i1709" type="#_x0000_t75" style="width:6.75pt;height:20.25pt" o:ole="">
                  <v:imagedata r:id="rId1512" o:title=""/>
                </v:shape>
                <o:OLEObject Type="Embed" ProgID="Equation.DSMT4" ShapeID="_x0000_i1709" DrawAspect="Content" ObjectID="_1628102400" r:id="rId1513"/>
              </w:object>
            </w:r>
            <w:r w:rsidRPr="00216361">
              <w:rPr>
                <w:sz w:val="24"/>
                <w:szCs w:val="24"/>
              </w:rPr>
              <w:t>, S</w:t>
            </w:r>
            <w:r w:rsidR="00E41067" w:rsidRPr="00E41067">
              <w:rPr>
                <w:position w:val="-14"/>
                <w:sz w:val="24"/>
                <w:szCs w:val="24"/>
              </w:rPr>
              <w:object w:dxaOrig="139" w:dyaOrig="400">
                <v:shape id="_x0000_i1710" type="#_x0000_t75" style="width:6.75pt;height:20.25pt" o:ole="">
                  <v:imagedata r:id="rId1514" o:title=""/>
                </v:shape>
                <o:OLEObject Type="Embed" ProgID="Equation.DSMT4" ShapeID="_x0000_i1710" DrawAspect="Content" ObjectID="_1628102401" r:id="rId1515"/>
              </w:object>
            </w:r>
            <w:r w:rsidRPr="00216361">
              <w:rPr>
                <w:sz w:val="24"/>
                <w:szCs w:val="24"/>
              </w:rPr>
              <w:t>. Lập tỷ số.</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Học sinh 2:</w:t>
            </w:r>
          </w:p>
          <w:p w:rsidR="00931B55" w:rsidRPr="00216361" w:rsidRDefault="00931B55" w:rsidP="00B9260E">
            <w:pPr>
              <w:jc w:val="both"/>
              <w:rPr>
                <w:sz w:val="24"/>
                <w:szCs w:val="24"/>
              </w:rPr>
            </w:pPr>
            <w:r w:rsidRPr="00216361">
              <w:rPr>
                <w:sz w:val="24"/>
                <w:szCs w:val="24"/>
              </w:rPr>
              <w:t>Tính V</w:t>
            </w:r>
            <w:r w:rsidR="00E41067" w:rsidRPr="00E41067">
              <w:rPr>
                <w:position w:val="-14"/>
                <w:sz w:val="24"/>
                <w:szCs w:val="24"/>
              </w:rPr>
              <w:object w:dxaOrig="139" w:dyaOrig="400">
                <v:shape id="_x0000_i1711" type="#_x0000_t75" style="width:6.75pt;height:20.25pt" o:ole="">
                  <v:imagedata r:id="rId1516" o:title=""/>
                </v:shape>
                <o:OLEObject Type="Embed" ProgID="Equation.DSMT4" ShapeID="_x0000_i1711" DrawAspect="Content" ObjectID="_1628102402" r:id="rId1517"/>
              </w:object>
            </w:r>
            <w:r w:rsidRPr="00216361">
              <w:rPr>
                <w:sz w:val="24"/>
                <w:szCs w:val="24"/>
              </w:rPr>
              <w:t>, V</w:t>
            </w:r>
            <w:r w:rsidR="00E41067" w:rsidRPr="00E41067">
              <w:rPr>
                <w:position w:val="-14"/>
                <w:sz w:val="24"/>
                <w:szCs w:val="24"/>
              </w:rPr>
              <w:object w:dxaOrig="139" w:dyaOrig="400">
                <v:shape id="_x0000_i1712" type="#_x0000_t75" style="width:6.75pt;height:20.25pt" o:ole="">
                  <v:imagedata r:id="rId1518" o:title=""/>
                </v:shape>
                <o:OLEObject Type="Embed" ProgID="Equation.DSMT4" ShapeID="_x0000_i1712" DrawAspect="Content" ObjectID="_1628102403" r:id="rId1519"/>
              </w:object>
            </w:r>
            <w:r w:rsidRPr="00216361">
              <w:rPr>
                <w:sz w:val="24"/>
                <w:szCs w:val="24"/>
              </w:rPr>
              <w:t>. Lập tỷ số.</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Nhận xét</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Tính bán kính đáy</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Nháp và trả lời câu hỏi </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tc>
        <w:tc>
          <w:tcPr>
            <w:tcW w:w="4230" w:type="dxa"/>
          </w:tcPr>
          <w:p w:rsidR="00931B55" w:rsidRPr="00216361" w:rsidRDefault="00931B55" w:rsidP="00B9260E">
            <w:pPr>
              <w:jc w:val="both"/>
              <w:rPr>
                <w:sz w:val="24"/>
                <w:szCs w:val="24"/>
              </w:rPr>
            </w:pPr>
            <w:r w:rsidRPr="00216361">
              <w:rPr>
                <w:b/>
                <w:sz w:val="24"/>
                <w:szCs w:val="24"/>
                <w:u w:val="single"/>
              </w:rPr>
              <w:t>Bài 7</w:t>
            </w:r>
            <w:r w:rsidRPr="00216361">
              <w:rPr>
                <w:sz w:val="24"/>
                <w:szCs w:val="24"/>
              </w:rPr>
              <w:t xml:space="preserve"> sgk tr 39</w:t>
            </w:r>
          </w:p>
          <w:p w:rsidR="00931B55" w:rsidRPr="00216361" w:rsidRDefault="00931B55" w:rsidP="00B9260E">
            <w:pPr>
              <w:jc w:val="both"/>
              <w:rPr>
                <w:sz w:val="24"/>
                <w:szCs w:val="24"/>
              </w:rPr>
            </w:pPr>
            <w:r w:rsidRPr="00216361">
              <w:rPr>
                <w:sz w:val="24"/>
                <w:szCs w:val="24"/>
              </w:rPr>
              <w:t xml:space="preserve">một hình trụ có bán kính đáy là </w:t>
            </w:r>
            <w:r w:rsidR="00E41067" w:rsidRPr="00E41067">
              <w:rPr>
                <w:position w:val="-4"/>
                <w:sz w:val="24"/>
                <w:szCs w:val="24"/>
              </w:rPr>
              <w:object w:dxaOrig="180" w:dyaOrig="200">
                <v:shape id="_x0000_i1713" type="#_x0000_t75" style="width:9pt;height:9.75pt" o:ole="">
                  <v:imagedata r:id="rId1520" o:title=""/>
                </v:shape>
                <o:OLEObject Type="Embed" ProgID="Equation.DSMT4" ShapeID="_x0000_i1713" DrawAspect="Content" ObjectID="_1628102404" r:id="rId1521"/>
              </w:object>
            </w:r>
            <w:r w:rsidRPr="00216361">
              <w:rPr>
                <w:sz w:val="24"/>
                <w:szCs w:val="24"/>
              </w:rPr>
              <w:t xml:space="preserve"> chiều cao </w:t>
            </w:r>
            <w:r w:rsidR="00E41067" w:rsidRPr="00E41067">
              <w:rPr>
                <w:position w:val="-18"/>
                <w:sz w:val="24"/>
                <w:szCs w:val="24"/>
              </w:rPr>
              <w:object w:dxaOrig="900" w:dyaOrig="499">
                <v:shape id="_x0000_i1714" type="#_x0000_t75" style="width:45pt;height:24.75pt" o:ole="">
                  <v:imagedata r:id="rId1522" o:title=""/>
                </v:shape>
                <o:OLEObject Type="Embed" ProgID="Equation.DSMT4" ShapeID="_x0000_i1714" DrawAspect="Content" ObjectID="_1628102405" r:id="rId1523"/>
              </w:object>
            </w:r>
          </w:p>
          <w:p w:rsidR="00931B55" w:rsidRPr="00216361" w:rsidRDefault="00931B55" w:rsidP="00B9260E">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của hình trụ</w:t>
            </w:r>
          </w:p>
          <w:p w:rsidR="00931B55" w:rsidRPr="00216361" w:rsidRDefault="00931B55" w:rsidP="00B9260E">
            <w:pPr>
              <w:jc w:val="both"/>
              <w:rPr>
                <w:sz w:val="24"/>
                <w:szCs w:val="24"/>
              </w:rPr>
            </w:pPr>
            <w:r w:rsidRPr="00216361">
              <w:rPr>
                <w:sz w:val="24"/>
                <w:szCs w:val="24"/>
              </w:rPr>
              <w:t>b) Tính V của khối trụ</w:t>
            </w:r>
          </w:p>
          <w:p w:rsidR="00931B55" w:rsidRPr="00216361" w:rsidRDefault="00931B55" w:rsidP="00B9260E">
            <w:pPr>
              <w:jc w:val="both"/>
              <w:rPr>
                <w:sz w:val="24"/>
                <w:szCs w:val="24"/>
              </w:rPr>
            </w:pPr>
            <w:r w:rsidRPr="00216361">
              <w:rPr>
                <w:sz w:val="24"/>
                <w:szCs w:val="24"/>
              </w:rPr>
              <w:t xml:space="preserve">c) A, B lần lượt nằm trên đường tròn đáy sao cho góc giữa AB và trục của hình trụ bằng </w:t>
            </w:r>
            <w:r w:rsidR="00E41067" w:rsidRPr="00E41067">
              <w:rPr>
                <w:position w:val="-4"/>
                <w:sz w:val="24"/>
                <w:szCs w:val="24"/>
              </w:rPr>
              <w:object w:dxaOrig="380" w:dyaOrig="320">
                <v:shape id="_x0000_i1715" type="#_x0000_t75" style="width:18.75pt;height:15.75pt" o:ole="">
                  <v:imagedata r:id="rId1524" o:title=""/>
                </v:shape>
                <o:OLEObject Type="Embed" ProgID="Equation.DSMT4" ShapeID="_x0000_i1715" DrawAspect="Content" ObjectID="_1628102406" r:id="rId1525"/>
              </w:object>
            </w:r>
            <w:r w:rsidRPr="00216361">
              <w:rPr>
                <w:sz w:val="24"/>
                <w:szCs w:val="24"/>
              </w:rPr>
              <w:t>. Tính khoảng cách giữa AB và trục của hình trụ</w:t>
            </w:r>
          </w:p>
          <w:p w:rsidR="00931B55" w:rsidRPr="00216361" w:rsidRDefault="00931B55" w:rsidP="00B9260E">
            <w:pPr>
              <w:jc w:val="both"/>
              <w:rPr>
                <w:sz w:val="24"/>
                <w:szCs w:val="24"/>
              </w:rPr>
            </w:pPr>
            <w:r w:rsidRPr="00216361">
              <w:rPr>
                <w:sz w:val="24"/>
                <w:szCs w:val="24"/>
              </w:rPr>
              <w:t xml:space="preserve">Giải </w:t>
            </w:r>
          </w:p>
          <w:p w:rsidR="00931B55" w:rsidRPr="00216361" w:rsidRDefault="00931B55" w:rsidP="00B9260E">
            <w:pPr>
              <w:jc w:val="both"/>
              <w:rPr>
                <w:sz w:val="24"/>
                <w:szCs w:val="24"/>
              </w:rPr>
            </w:pPr>
            <w:r w:rsidRPr="00216361">
              <w:rPr>
                <w:sz w:val="24"/>
                <w:szCs w:val="24"/>
              </w:rPr>
              <w:t>a) S</w:t>
            </w:r>
            <w:r w:rsidRPr="00216361">
              <w:rPr>
                <w:sz w:val="24"/>
                <w:szCs w:val="24"/>
                <w:vertAlign w:val="subscript"/>
              </w:rPr>
              <w:t>xq</w:t>
            </w:r>
            <w:r w:rsidRPr="00216361">
              <w:rPr>
                <w:sz w:val="24"/>
                <w:szCs w:val="24"/>
              </w:rPr>
              <w:t>=</w:t>
            </w:r>
            <w:r w:rsidR="00E41067" w:rsidRPr="00E41067">
              <w:rPr>
                <w:position w:val="-6"/>
                <w:sz w:val="24"/>
                <w:szCs w:val="24"/>
              </w:rPr>
              <w:object w:dxaOrig="800" w:dyaOrig="380">
                <v:shape id="_x0000_i1716" type="#_x0000_t75" style="width:39.75pt;height:18.75pt" o:ole="">
                  <v:imagedata r:id="rId1526" o:title=""/>
                </v:shape>
                <o:OLEObject Type="Embed" ProgID="Equation.DSMT4" ShapeID="_x0000_i1716" DrawAspect="Content" ObjectID="_1628102407" r:id="rId1527"/>
              </w:object>
            </w:r>
          </w:p>
          <w:p w:rsidR="00931B55" w:rsidRPr="00216361" w:rsidRDefault="00931B55" w:rsidP="00B9260E">
            <w:pPr>
              <w:jc w:val="both"/>
              <w:rPr>
                <w:sz w:val="24"/>
                <w:szCs w:val="24"/>
              </w:rPr>
            </w:pPr>
            <w:r w:rsidRPr="00216361">
              <w:rPr>
                <w:sz w:val="24"/>
                <w:szCs w:val="24"/>
              </w:rPr>
              <w:t xml:space="preserve">    S</w:t>
            </w:r>
            <w:r w:rsidRPr="00216361">
              <w:rPr>
                <w:sz w:val="24"/>
                <w:szCs w:val="24"/>
                <w:vertAlign w:val="subscript"/>
              </w:rPr>
              <w:t>tp</w:t>
            </w:r>
            <w:r w:rsidRPr="00216361">
              <w:rPr>
                <w:sz w:val="24"/>
                <w:szCs w:val="24"/>
              </w:rPr>
              <w:t xml:space="preserve">= </w:t>
            </w:r>
            <w:r w:rsidR="00E41067" w:rsidRPr="00E41067">
              <w:rPr>
                <w:position w:val="-6"/>
                <w:sz w:val="24"/>
                <w:szCs w:val="24"/>
              </w:rPr>
              <w:object w:dxaOrig="800" w:dyaOrig="380">
                <v:shape id="_x0000_i1717" type="#_x0000_t75" style="width:39.75pt;height:18.75pt" o:ole="">
                  <v:imagedata r:id="rId1528" o:title=""/>
                </v:shape>
                <o:OLEObject Type="Embed" ProgID="Equation.DSMT4" ShapeID="_x0000_i1717" DrawAspect="Content" ObjectID="_1628102408" r:id="rId1529"/>
              </w:object>
            </w:r>
            <w:r w:rsidRPr="00216361">
              <w:rPr>
                <w:sz w:val="24"/>
                <w:szCs w:val="24"/>
              </w:rPr>
              <w:t>+</w:t>
            </w:r>
            <w:r w:rsidR="00E41067" w:rsidRPr="00E41067">
              <w:rPr>
                <w:position w:val="-4"/>
                <w:sz w:val="24"/>
                <w:szCs w:val="24"/>
              </w:rPr>
              <w:object w:dxaOrig="520" w:dyaOrig="320">
                <v:shape id="_x0000_i1718" type="#_x0000_t75" style="width:26.25pt;height:15.75pt" o:ole="">
                  <v:imagedata r:id="rId1530" o:title=""/>
                </v:shape>
                <o:OLEObject Type="Embed" ProgID="Equation.DSMT4" ShapeID="_x0000_i1718" DrawAspect="Content" ObjectID="_1628102409" r:id="rId1531"/>
              </w:object>
            </w:r>
          </w:p>
          <w:p w:rsidR="00931B55" w:rsidRPr="00216361" w:rsidRDefault="00931B55" w:rsidP="00B9260E">
            <w:pPr>
              <w:jc w:val="both"/>
              <w:rPr>
                <w:sz w:val="24"/>
                <w:szCs w:val="24"/>
              </w:rPr>
            </w:pPr>
            <w:r w:rsidRPr="00216361">
              <w:rPr>
                <w:sz w:val="24"/>
                <w:szCs w:val="24"/>
              </w:rPr>
              <w:t xml:space="preserve">b) V = </w:t>
            </w:r>
            <w:r w:rsidR="00E41067" w:rsidRPr="00E41067">
              <w:rPr>
                <w:position w:val="-6"/>
                <w:sz w:val="24"/>
                <w:szCs w:val="24"/>
              </w:rPr>
              <w:object w:dxaOrig="680" w:dyaOrig="380">
                <v:shape id="_x0000_i1719" type="#_x0000_t75" style="width:33.75pt;height:18.75pt" o:ole="">
                  <v:imagedata r:id="rId1532" o:title=""/>
                </v:shape>
                <o:OLEObject Type="Embed" ProgID="Equation.DSMT4" ShapeID="_x0000_i1719" DrawAspect="Content" ObjectID="_1628102410" r:id="rId1533"/>
              </w:object>
            </w:r>
          </w:p>
          <w:p w:rsidR="00931B55" w:rsidRPr="00216361" w:rsidRDefault="00931B55" w:rsidP="00B9260E">
            <w:pPr>
              <w:jc w:val="both"/>
              <w:rPr>
                <w:sz w:val="24"/>
                <w:szCs w:val="24"/>
              </w:rPr>
            </w:pPr>
            <w:r w:rsidRPr="00216361">
              <w:rPr>
                <w:sz w:val="24"/>
                <w:szCs w:val="24"/>
              </w:rPr>
              <w:t xml:space="preserve">c) Gọi </w:t>
            </w:r>
            <w:r w:rsidR="00E41067" w:rsidRPr="00E41067">
              <w:rPr>
                <w:position w:val="-4"/>
                <w:sz w:val="24"/>
                <w:szCs w:val="24"/>
              </w:rPr>
              <w:object w:dxaOrig="499" w:dyaOrig="260">
                <v:shape id="_x0000_i1720" type="#_x0000_t75" style="width:24.75pt;height:12.75pt" o:ole="">
                  <v:imagedata r:id="rId1534" o:title=""/>
                </v:shape>
                <o:OLEObject Type="Embed" ProgID="Equation.DSMT4" ShapeID="_x0000_i1720" DrawAspect="Content" ObjectID="_1628102411" r:id="rId1535"/>
              </w:object>
            </w:r>
            <w:r w:rsidRPr="00216361">
              <w:rPr>
                <w:sz w:val="24"/>
                <w:szCs w:val="24"/>
              </w:rPr>
              <w:t xml:space="preserve"> là trục của hình trụ</w:t>
            </w:r>
          </w:p>
          <w:p w:rsidR="00931B55" w:rsidRPr="00216361" w:rsidRDefault="00931B55" w:rsidP="00B9260E">
            <w:pPr>
              <w:jc w:val="both"/>
              <w:rPr>
                <w:sz w:val="24"/>
                <w:szCs w:val="24"/>
              </w:rPr>
            </w:pPr>
            <w:r w:rsidRPr="00216361">
              <w:rPr>
                <w:sz w:val="24"/>
                <w:szCs w:val="24"/>
              </w:rPr>
              <w:t xml:space="preserve">            </w:t>
            </w:r>
            <w:r w:rsidR="00E41067" w:rsidRPr="00E41067">
              <w:rPr>
                <w:position w:val="-4"/>
                <w:sz w:val="24"/>
                <w:szCs w:val="24"/>
              </w:rPr>
              <w:object w:dxaOrig="499" w:dyaOrig="260">
                <v:shape id="_x0000_i1721" type="#_x0000_t75" style="width:24.75pt;height:12.75pt" o:ole="">
                  <v:imagedata r:id="rId1536" o:title=""/>
                </v:shape>
                <o:OLEObject Type="Embed" ProgID="Equation.DSMT4" ShapeID="_x0000_i1721" DrawAspect="Content" ObjectID="_1628102412" r:id="rId1537"/>
              </w:object>
            </w:r>
            <w:r w:rsidRPr="00216361">
              <w:rPr>
                <w:sz w:val="24"/>
                <w:szCs w:val="24"/>
              </w:rPr>
              <w:t xml:space="preserve"> là đường sinh</w:t>
            </w:r>
          </w:p>
          <w:p w:rsidR="00931B55" w:rsidRPr="00216361" w:rsidRDefault="00931B55" w:rsidP="00B9260E">
            <w:pPr>
              <w:jc w:val="both"/>
              <w:rPr>
                <w:sz w:val="24"/>
                <w:szCs w:val="24"/>
              </w:rPr>
            </w:pPr>
            <w:r w:rsidRPr="00216361">
              <w:rPr>
                <w:sz w:val="24"/>
                <w:szCs w:val="24"/>
              </w:rPr>
              <w:t xml:space="preserve">có </w:t>
            </w:r>
            <w:r w:rsidR="00E41067" w:rsidRPr="00E41067">
              <w:rPr>
                <w:position w:val="-10"/>
                <w:sz w:val="24"/>
                <w:szCs w:val="24"/>
              </w:rPr>
              <w:object w:dxaOrig="1140" w:dyaOrig="320">
                <v:shape id="_x0000_i1722" type="#_x0000_t75" style="width:57pt;height:15.75pt" o:ole="">
                  <v:imagedata r:id="rId1538" o:title=""/>
                </v:shape>
                <o:OLEObject Type="Embed" ProgID="Equation.DSMT4" ShapeID="_x0000_i1722" DrawAspect="Content" ObjectID="_1628102413" r:id="rId1539"/>
              </w:object>
            </w:r>
            <w:r w:rsidRPr="00216361">
              <w:rPr>
                <w:sz w:val="24"/>
                <w:szCs w:val="24"/>
              </w:rPr>
              <w:t xml:space="preserve"> nên góc gữa </w:t>
            </w:r>
            <w:r w:rsidR="00E41067" w:rsidRPr="00E41067">
              <w:rPr>
                <w:position w:val="-4"/>
                <w:sz w:val="24"/>
                <w:szCs w:val="24"/>
              </w:rPr>
              <w:object w:dxaOrig="440" w:dyaOrig="260">
                <v:shape id="_x0000_i1723" type="#_x0000_t75" style="width:21.75pt;height:12.75pt" o:ole="">
                  <v:imagedata r:id="rId1540" o:title=""/>
                </v:shape>
                <o:OLEObject Type="Embed" ProgID="Equation.DSMT4" ShapeID="_x0000_i1723" DrawAspect="Content" ObjectID="_1628102414" r:id="rId1541"/>
              </w:object>
            </w:r>
            <w:r w:rsidRPr="00216361">
              <w:rPr>
                <w:sz w:val="24"/>
                <w:szCs w:val="24"/>
              </w:rPr>
              <w:t xml:space="preserve"> và trục là </w:t>
            </w:r>
            <w:r w:rsidR="00E41067" w:rsidRPr="00E41067">
              <w:rPr>
                <w:position w:val="-18"/>
                <w:sz w:val="24"/>
                <w:szCs w:val="24"/>
              </w:rPr>
              <w:object w:dxaOrig="1260" w:dyaOrig="540">
                <v:shape id="_x0000_i1724" type="#_x0000_t75" style="width:63pt;height:27pt" o:ole="">
                  <v:imagedata r:id="rId1542" o:title=""/>
                </v:shape>
                <o:OLEObject Type="Embed" ProgID="Equation.DSMT4" ShapeID="_x0000_i1724" DrawAspect="Content" ObjectID="_1628102415" r:id="rId1543"/>
              </w:object>
            </w:r>
          </w:p>
          <w:p w:rsidR="00931B55" w:rsidRPr="00216361" w:rsidRDefault="00931B55" w:rsidP="00B9260E">
            <w:pPr>
              <w:jc w:val="both"/>
              <w:rPr>
                <w:sz w:val="24"/>
                <w:szCs w:val="24"/>
              </w:rPr>
            </w:pPr>
            <w:r w:rsidRPr="00216361">
              <w:rPr>
                <w:sz w:val="24"/>
                <w:szCs w:val="24"/>
              </w:rPr>
              <w:t xml:space="preserve">Vì </w:t>
            </w:r>
            <w:r w:rsidR="00E41067" w:rsidRPr="00E41067">
              <w:rPr>
                <w:position w:val="-10"/>
                <w:sz w:val="24"/>
                <w:szCs w:val="24"/>
              </w:rPr>
              <w:object w:dxaOrig="1620" w:dyaOrig="320">
                <v:shape id="_x0000_i1725" type="#_x0000_t75" style="width:81pt;height:15.75pt" o:ole="">
                  <v:imagedata r:id="rId1544" o:title=""/>
                </v:shape>
                <o:OLEObject Type="Embed" ProgID="Equation.DSMT4" ShapeID="_x0000_i1725" DrawAspect="Content" ObjectID="_1628102416" r:id="rId1545"/>
              </w:object>
            </w:r>
            <w:r w:rsidRPr="00216361">
              <w:rPr>
                <w:sz w:val="24"/>
                <w:szCs w:val="24"/>
              </w:rPr>
              <w:t xml:space="preserve">nên khoảng cách giữa </w:t>
            </w:r>
            <w:r w:rsidR="00E41067" w:rsidRPr="00E41067">
              <w:rPr>
                <w:position w:val="-4"/>
                <w:sz w:val="24"/>
                <w:szCs w:val="24"/>
              </w:rPr>
              <w:object w:dxaOrig="440" w:dyaOrig="260">
                <v:shape id="_x0000_i1726" type="#_x0000_t75" style="width:21.75pt;height:12.75pt" o:ole="">
                  <v:imagedata r:id="rId1546" o:title=""/>
                </v:shape>
                <o:OLEObject Type="Embed" ProgID="Equation.DSMT4" ShapeID="_x0000_i1726" DrawAspect="Content" ObjectID="_1628102417" r:id="rId1547"/>
              </w:object>
            </w:r>
            <w:r w:rsidRPr="00216361">
              <w:rPr>
                <w:sz w:val="24"/>
                <w:szCs w:val="24"/>
              </w:rPr>
              <w:t xml:space="preserve"> và </w:t>
            </w:r>
            <w:r w:rsidR="00E41067" w:rsidRPr="00E41067">
              <w:rPr>
                <w:position w:val="-4"/>
                <w:sz w:val="24"/>
                <w:szCs w:val="24"/>
              </w:rPr>
              <w:object w:dxaOrig="499" w:dyaOrig="260">
                <v:shape id="_x0000_i1727" type="#_x0000_t75" style="width:24.75pt;height:12.75pt" o:ole="">
                  <v:imagedata r:id="rId1548" o:title=""/>
                </v:shape>
                <o:OLEObject Type="Embed" ProgID="Equation.DSMT4" ShapeID="_x0000_i1727" DrawAspect="Content" ObjectID="_1628102418" r:id="rId1549"/>
              </w:object>
            </w:r>
            <w:r w:rsidRPr="00216361">
              <w:rPr>
                <w:sz w:val="24"/>
                <w:szCs w:val="24"/>
              </w:rPr>
              <w:t xml:space="preserve"> bằng khoảng cách từ một điểm trên </w:t>
            </w:r>
            <w:r w:rsidR="00E41067" w:rsidRPr="00E41067">
              <w:rPr>
                <w:position w:val="-4"/>
                <w:sz w:val="24"/>
                <w:szCs w:val="24"/>
              </w:rPr>
              <w:object w:dxaOrig="499" w:dyaOrig="260">
                <v:shape id="_x0000_i1728" type="#_x0000_t75" style="width:24.75pt;height:12.75pt" o:ole="">
                  <v:imagedata r:id="rId1550" o:title=""/>
                </v:shape>
                <o:OLEObject Type="Embed" ProgID="Equation.DSMT4" ShapeID="_x0000_i1728" DrawAspect="Content" ObjectID="_1628102419" r:id="rId1551"/>
              </w:object>
            </w:r>
            <w:r w:rsidRPr="00216361">
              <w:rPr>
                <w:sz w:val="24"/>
                <w:szCs w:val="24"/>
              </w:rPr>
              <w:t xml:space="preserve"> đến </w:t>
            </w:r>
            <w:r w:rsidR="00E41067" w:rsidRPr="00E41067">
              <w:rPr>
                <w:position w:val="-10"/>
                <w:sz w:val="24"/>
                <w:szCs w:val="24"/>
              </w:rPr>
              <w:object w:dxaOrig="820" w:dyaOrig="320">
                <v:shape id="_x0000_i1729" type="#_x0000_t75" style="width:41.25pt;height:15.75pt" o:ole="">
                  <v:imagedata r:id="rId1552" o:title=""/>
                </v:shape>
                <o:OLEObject Type="Embed" ProgID="Equation.DSMT4" ShapeID="_x0000_i1729" DrawAspect="Content" ObjectID="_1628102420" r:id="rId1553"/>
              </w:object>
            </w:r>
          </w:p>
          <w:p w:rsidR="00931B55" w:rsidRPr="00216361" w:rsidRDefault="00931B55" w:rsidP="00B9260E">
            <w:pPr>
              <w:jc w:val="both"/>
              <w:rPr>
                <w:sz w:val="24"/>
                <w:szCs w:val="24"/>
              </w:rPr>
            </w:pPr>
            <w:r w:rsidRPr="00216361">
              <w:rPr>
                <w:sz w:val="24"/>
                <w:szCs w:val="24"/>
              </w:rPr>
              <w:t xml:space="preserve">Gọi H là trung điểm </w:t>
            </w:r>
            <w:r w:rsidR="00E41067" w:rsidRPr="00E41067">
              <w:rPr>
                <w:position w:val="-18"/>
                <w:sz w:val="24"/>
                <w:szCs w:val="24"/>
              </w:rPr>
              <w:object w:dxaOrig="2420" w:dyaOrig="400">
                <v:shape id="_x0000_i1730" type="#_x0000_t75" style="width:120.75pt;height:20.25pt" o:ole="">
                  <v:imagedata r:id="rId1554" o:title=""/>
                </v:shape>
                <o:OLEObject Type="Embed" ProgID="Equation.DSMT4" ShapeID="_x0000_i1730" DrawAspect="Content" ObjectID="_1628102421" r:id="rId1555"/>
              </w:object>
            </w:r>
            <w:r w:rsidRPr="00216361">
              <w:rPr>
                <w:sz w:val="24"/>
                <w:szCs w:val="24"/>
              </w:rPr>
              <w:t xml:space="preserve"> nên khoảng </w:t>
            </w:r>
          </w:p>
          <w:p w:rsidR="00931B55" w:rsidRPr="00216361" w:rsidRDefault="00931B55" w:rsidP="00B9260E">
            <w:pPr>
              <w:jc w:val="both"/>
              <w:rPr>
                <w:sz w:val="24"/>
                <w:szCs w:val="24"/>
              </w:rPr>
            </w:pPr>
            <w:r w:rsidRPr="00216361">
              <w:rPr>
                <w:b/>
                <w:sz w:val="24"/>
                <w:szCs w:val="24"/>
                <w:u w:val="single"/>
              </w:rPr>
              <w:t>Bài 8</w:t>
            </w:r>
            <w:r w:rsidRPr="00216361">
              <w:rPr>
                <w:sz w:val="24"/>
                <w:szCs w:val="24"/>
              </w:rPr>
              <w:t>: Trang 40</w:t>
            </w:r>
          </w:p>
          <w:p w:rsidR="00931B55" w:rsidRPr="00216361" w:rsidRDefault="00931B55" w:rsidP="00B9260E">
            <w:pPr>
              <w:jc w:val="both"/>
              <w:rPr>
                <w:sz w:val="24"/>
                <w:szCs w:val="24"/>
              </w:rPr>
            </w:pPr>
            <w:r w:rsidRPr="00216361">
              <w:rPr>
                <w:sz w:val="24"/>
                <w:szCs w:val="24"/>
              </w:rPr>
              <w:t>Một hình trụ có 2 đáy  (O;r) và (O';r'). OO'=r</w:t>
            </w:r>
            <w:r w:rsidR="00E41067" w:rsidRPr="00E41067">
              <w:rPr>
                <w:position w:val="-6"/>
                <w:sz w:val="24"/>
                <w:szCs w:val="24"/>
              </w:rPr>
              <w:object w:dxaOrig="380" w:dyaOrig="380">
                <v:shape id="_x0000_i1731" type="#_x0000_t75" style="width:18.75pt;height:18.75pt" o:ole="">
                  <v:imagedata r:id="rId1556" o:title=""/>
                </v:shape>
                <o:OLEObject Type="Embed" ProgID="Equation.DSMT4" ShapeID="_x0000_i1731" DrawAspect="Content" ObjectID="_1628102422" r:id="rId1557"/>
              </w:object>
            </w:r>
            <w:r w:rsidRPr="00216361">
              <w:rPr>
                <w:sz w:val="24"/>
                <w:szCs w:val="24"/>
              </w:rPr>
              <w:t>. Một hình nón có đỉnh O' và đáy là hình tròn (O;r).</w:t>
            </w:r>
          </w:p>
          <w:p w:rsidR="00931B55" w:rsidRPr="00216361" w:rsidRDefault="00931B55" w:rsidP="00B9260E">
            <w:pPr>
              <w:jc w:val="both"/>
              <w:rPr>
                <w:sz w:val="24"/>
                <w:szCs w:val="24"/>
              </w:rPr>
            </w:pPr>
            <w:r w:rsidRPr="00216361">
              <w:rPr>
                <w:sz w:val="24"/>
                <w:szCs w:val="24"/>
              </w:rPr>
              <w:t>1. Gọi S</w:t>
            </w:r>
            <w:r w:rsidR="00E41067" w:rsidRPr="00E41067">
              <w:rPr>
                <w:position w:val="-14"/>
                <w:sz w:val="24"/>
                <w:szCs w:val="24"/>
              </w:rPr>
              <w:object w:dxaOrig="139" w:dyaOrig="400">
                <v:shape id="_x0000_i1732" type="#_x0000_t75" style="width:6.75pt;height:20.25pt" o:ole="">
                  <v:imagedata r:id="rId1558" o:title=""/>
                </v:shape>
                <o:OLEObject Type="Embed" ProgID="Equation.DSMT4" ShapeID="_x0000_i1732" DrawAspect="Content" ObjectID="_1628102423" r:id="rId1559"/>
              </w:object>
            </w:r>
            <w:r w:rsidRPr="00216361">
              <w:rPr>
                <w:sz w:val="24"/>
                <w:szCs w:val="24"/>
              </w:rPr>
              <w:t>, S</w:t>
            </w:r>
            <w:r w:rsidR="00E41067" w:rsidRPr="00E41067">
              <w:rPr>
                <w:position w:val="-14"/>
                <w:sz w:val="24"/>
                <w:szCs w:val="24"/>
              </w:rPr>
              <w:object w:dxaOrig="139" w:dyaOrig="400">
                <v:shape id="_x0000_i1733" type="#_x0000_t75" style="width:6.75pt;height:20.25pt" o:ole="">
                  <v:imagedata r:id="rId1560" o:title=""/>
                </v:shape>
                <o:OLEObject Type="Embed" ProgID="Equation.DSMT4" ShapeID="_x0000_i1733" DrawAspect="Content" ObjectID="_1628102424" r:id="rId1561"/>
              </w:object>
            </w:r>
            <w:r w:rsidRPr="00216361">
              <w:rPr>
                <w:sz w:val="24"/>
                <w:szCs w:val="24"/>
              </w:rPr>
              <w:t xml:space="preserve"> lần lượt là diện tích xung quanh của hình trụ và hình nón trên. Tính </w:t>
            </w:r>
            <w:r w:rsidR="00E41067" w:rsidRPr="00E41067">
              <w:rPr>
                <w:position w:val="-32"/>
                <w:sz w:val="24"/>
                <w:szCs w:val="24"/>
              </w:rPr>
              <w:object w:dxaOrig="340" w:dyaOrig="760">
                <v:shape id="_x0000_i1734" type="#_x0000_t75" style="width:17.25pt;height:38.25pt" o:ole="">
                  <v:imagedata r:id="rId1562" o:title=""/>
                </v:shape>
                <o:OLEObject Type="Embed" ProgID="Equation.DSMT4" ShapeID="_x0000_i1734" DrawAspect="Content" ObjectID="_1628102425" r:id="rId1563"/>
              </w:object>
            </w:r>
            <w:r w:rsidRPr="00216361">
              <w:rPr>
                <w:sz w:val="24"/>
                <w:szCs w:val="24"/>
              </w:rPr>
              <w:t>.</w:t>
            </w:r>
          </w:p>
          <w:p w:rsidR="00931B55" w:rsidRPr="00216361" w:rsidRDefault="00931B55" w:rsidP="00B9260E">
            <w:pPr>
              <w:jc w:val="both"/>
              <w:rPr>
                <w:sz w:val="24"/>
                <w:szCs w:val="24"/>
              </w:rPr>
            </w:pPr>
            <w:r w:rsidRPr="00216361">
              <w:rPr>
                <w:sz w:val="24"/>
                <w:szCs w:val="24"/>
              </w:rPr>
              <w:t>2. Mặt xung quanh của hình nón chia khối trụ thành hai phần. Tính tỷ số thể tích của hai phần đó.</w:t>
            </w:r>
          </w:p>
          <w:p w:rsidR="00931B55" w:rsidRPr="00216361" w:rsidRDefault="00931B55" w:rsidP="00B9260E">
            <w:pPr>
              <w:jc w:val="both"/>
              <w:rPr>
                <w:sz w:val="24"/>
                <w:szCs w:val="24"/>
                <w:u w:val="single"/>
              </w:rPr>
            </w:pPr>
            <w:r w:rsidRPr="00216361">
              <w:rPr>
                <w:sz w:val="24"/>
                <w:szCs w:val="24"/>
                <w:u w:val="single"/>
              </w:rPr>
              <w:t>Giải</w:t>
            </w:r>
          </w:p>
          <w:p w:rsidR="00931B55" w:rsidRPr="00216361" w:rsidRDefault="00931B55" w:rsidP="00B9260E">
            <w:pPr>
              <w:jc w:val="both"/>
              <w:rPr>
                <w:sz w:val="24"/>
                <w:szCs w:val="24"/>
              </w:rPr>
            </w:pPr>
            <w:r w:rsidRPr="00216361">
              <w:rPr>
                <w:sz w:val="24"/>
                <w:szCs w:val="24"/>
              </w:rPr>
              <w:t xml:space="preserve">1. Hình trụ có: </w:t>
            </w:r>
          </w:p>
          <w:p w:rsidR="00931B55" w:rsidRPr="00216361" w:rsidRDefault="00931B55" w:rsidP="00B233EA">
            <w:pPr>
              <w:numPr>
                <w:ilvl w:val="0"/>
                <w:numId w:val="14"/>
              </w:numPr>
              <w:tabs>
                <w:tab w:val="clear" w:pos="720"/>
                <w:tab w:val="num" w:pos="252"/>
              </w:tabs>
              <w:ind w:left="0" w:firstLine="0"/>
              <w:jc w:val="both"/>
              <w:rPr>
                <w:sz w:val="24"/>
                <w:szCs w:val="24"/>
              </w:rPr>
            </w:pPr>
            <w:r w:rsidRPr="00216361">
              <w:rPr>
                <w:sz w:val="24"/>
                <w:szCs w:val="24"/>
              </w:rPr>
              <w:t xml:space="preserve">Bán kính đáy r. </w:t>
            </w:r>
          </w:p>
          <w:p w:rsidR="00931B55" w:rsidRPr="00216361" w:rsidRDefault="00931B55" w:rsidP="00B233EA">
            <w:pPr>
              <w:numPr>
                <w:ilvl w:val="0"/>
                <w:numId w:val="14"/>
              </w:numPr>
              <w:tabs>
                <w:tab w:val="clear" w:pos="720"/>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735" type="#_x0000_t75" style="width:18.75pt;height:18.75pt" o:ole="">
                  <v:imagedata r:id="rId1564" o:title=""/>
                </v:shape>
                <o:OLEObject Type="Embed" ProgID="Equation.DSMT4" ShapeID="_x0000_i1735" DrawAspect="Content" ObjectID="_1628102426" r:id="rId1565"/>
              </w:object>
            </w:r>
            <w:r w:rsidRPr="00216361">
              <w:rPr>
                <w:sz w:val="24"/>
                <w:szCs w:val="24"/>
              </w:rPr>
              <w:t>.</w:t>
            </w:r>
          </w:p>
          <w:p w:rsidR="00931B55" w:rsidRPr="00216361" w:rsidRDefault="00E41067" w:rsidP="00B9260E">
            <w:pPr>
              <w:jc w:val="both"/>
              <w:rPr>
                <w:sz w:val="24"/>
                <w:szCs w:val="24"/>
              </w:rPr>
            </w:pPr>
            <w:r w:rsidRPr="00E41067">
              <w:rPr>
                <w:position w:val="-6"/>
                <w:sz w:val="24"/>
                <w:szCs w:val="24"/>
              </w:rPr>
              <w:object w:dxaOrig="300" w:dyaOrig="240">
                <v:shape id="_x0000_i1736" type="#_x0000_t75" style="width:15pt;height:12pt" o:ole="">
                  <v:imagedata r:id="rId1566" o:title=""/>
                </v:shape>
                <o:OLEObject Type="Embed" ProgID="Equation.DSMT4" ShapeID="_x0000_i1736" DrawAspect="Content" ObjectID="_1628102427" r:id="rId1567"/>
              </w:object>
            </w:r>
            <w:r w:rsidR="00931B55" w:rsidRPr="00216361">
              <w:rPr>
                <w:sz w:val="24"/>
                <w:szCs w:val="24"/>
              </w:rPr>
              <w:t xml:space="preserve"> S</w:t>
            </w:r>
            <w:r w:rsidRPr="00E41067">
              <w:rPr>
                <w:position w:val="-14"/>
                <w:sz w:val="24"/>
                <w:szCs w:val="24"/>
              </w:rPr>
              <w:object w:dxaOrig="139" w:dyaOrig="400">
                <v:shape id="_x0000_i1737" type="#_x0000_t75" style="width:6.75pt;height:20.25pt" o:ole="">
                  <v:imagedata r:id="rId1568" o:title=""/>
                </v:shape>
                <o:OLEObject Type="Embed" ProgID="Equation.DSMT4" ShapeID="_x0000_i1737" DrawAspect="Content" ObjectID="_1628102428" r:id="rId1569"/>
              </w:object>
            </w:r>
            <w:r w:rsidR="00931B55" w:rsidRPr="00216361">
              <w:rPr>
                <w:sz w:val="24"/>
                <w:szCs w:val="24"/>
              </w:rPr>
              <w:t xml:space="preserve"> = 2</w:t>
            </w:r>
            <w:r w:rsidRPr="00E41067">
              <w:rPr>
                <w:position w:val="-4"/>
                <w:sz w:val="24"/>
                <w:szCs w:val="24"/>
              </w:rPr>
              <w:object w:dxaOrig="220" w:dyaOrig="200">
                <v:shape id="_x0000_i1738" type="#_x0000_t75" style="width:11.25pt;height:9.75pt" o:ole="">
                  <v:imagedata r:id="rId1570" o:title=""/>
                </v:shape>
                <o:OLEObject Type="Embed" ProgID="Equation.DSMT4" ShapeID="_x0000_i1738" DrawAspect="Content" ObjectID="_1628102429" r:id="rId1571"/>
              </w:object>
            </w:r>
            <w:r w:rsidR="00931B55" w:rsidRPr="00216361">
              <w:rPr>
                <w:sz w:val="24"/>
                <w:szCs w:val="24"/>
              </w:rPr>
              <w:t>.r.r</w:t>
            </w:r>
            <w:r w:rsidRPr="00E41067">
              <w:rPr>
                <w:position w:val="-6"/>
                <w:sz w:val="24"/>
                <w:szCs w:val="24"/>
              </w:rPr>
              <w:object w:dxaOrig="380" w:dyaOrig="380">
                <v:shape id="_x0000_i1739" type="#_x0000_t75" style="width:18.75pt;height:18.75pt" o:ole="">
                  <v:imagedata r:id="rId1572" o:title=""/>
                </v:shape>
                <o:OLEObject Type="Embed" ProgID="Equation.DSMT4" ShapeID="_x0000_i1739" DrawAspect="Content" ObjectID="_1628102430" r:id="rId1573"/>
              </w:object>
            </w:r>
            <w:r w:rsidR="00931B55" w:rsidRPr="00216361">
              <w:rPr>
                <w:sz w:val="24"/>
                <w:szCs w:val="24"/>
              </w:rPr>
              <w:t xml:space="preserve"> = 2</w:t>
            </w:r>
            <w:r w:rsidRPr="00E41067">
              <w:rPr>
                <w:position w:val="-6"/>
                <w:sz w:val="24"/>
                <w:szCs w:val="24"/>
              </w:rPr>
              <w:object w:dxaOrig="380" w:dyaOrig="380">
                <v:shape id="_x0000_i1740" type="#_x0000_t75" style="width:18.75pt;height:18.75pt" o:ole="">
                  <v:imagedata r:id="rId1574" o:title=""/>
                </v:shape>
                <o:OLEObject Type="Embed" ProgID="Equation.DSMT4" ShapeID="_x0000_i1740" DrawAspect="Content" ObjectID="_1628102431" r:id="rId1575"/>
              </w:object>
            </w:r>
            <w:r w:rsidRPr="00E41067">
              <w:rPr>
                <w:position w:val="-4"/>
                <w:sz w:val="24"/>
                <w:szCs w:val="24"/>
              </w:rPr>
              <w:object w:dxaOrig="220" w:dyaOrig="200">
                <v:shape id="_x0000_i1741" type="#_x0000_t75" style="width:11.25pt;height:9.75pt" o:ole="">
                  <v:imagedata r:id="rId1576" o:title=""/>
                </v:shape>
                <o:OLEObject Type="Embed" ProgID="Equation.DSMT4" ShapeID="_x0000_i1741" DrawAspect="Content" ObjectID="_1628102432" r:id="rId1577"/>
              </w:object>
            </w:r>
            <w:r w:rsidR="00931B55" w:rsidRPr="00216361">
              <w:rPr>
                <w:sz w:val="24"/>
                <w:szCs w:val="24"/>
              </w:rPr>
              <w:t>r</w:t>
            </w:r>
            <w:r w:rsidRPr="00E41067">
              <w:rPr>
                <w:position w:val="-4"/>
                <w:sz w:val="24"/>
                <w:szCs w:val="24"/>
              </w:rPr>
              <w:object w:dxaOrig="139" w:dyaOrig="320">
                <v:shape id="_x0000_i1742" type="#_x0000_t75" style="width:6.75pt;height:15.75pt" o:ole="">
                  <v:imagedata r:id="rId1578" o:title=""/>
                </v:shape>
                <o:OLEObject Type="Embed" ProgID="Equation.DSMT4" ShapeID="_x0000_i1742" DrawAspect="Content" ObjectID="_1628102433" r:id="rId1579"/>
              </w:object>
            </w:r>
          </w:p>
          <w:p w:rsidR="00931B55" w:rsidRPr="00216361" w:rsidRDefault="00931B55" w:rsidP="00B9260E">
            <w:pPr>
              <w:jc w:val="both"/>
              <w:rPr>
                <w:sz w:val="24"/>
                <w:szCs w:val="24"/>
              </w:rPr>
            </w:pPr>
            <w:r w:rsidRPr="00216361">
              <w:rPr>
                <w:sz w:val="24"/>
                <w:szCs w:val="24"/>
              </w:rPr>
              <w:t>Gọi O'M là một đường sinh của hình nón.</w:t>
            </w:r>
          </w:p>
          <w:p w:rsidR="00931B55" w:rsidRPr="00216361" w:rsidRDefault="00E41067" w:rsidP="00B9260E">
            <w:pPr>
              <w:jc w:val="both"/>
              <w:rPr>
                <w:sz w:val="24"/>
                <w:szCs w:val="24"/>
                <w:lang w:val="pt-BR"/>
              </w:rPr>
            </w:pPr>
            <w:r w:rsidRPr="00E41067">
              <w:rPr>
                <w:position w:val="-6"/>
                <w:sz w:val="24"/>
                <w:szCs w:val="24"/>
              </w:rPr>
              <w:object w:dxaOrig="300" w:dyaOrig="240">
                <v:shape id="_x0000_i1743" type="#_x0000_t75" style="width:15pt;height:12pt" o:ole="">
                  <v:imagedata r:id="rId1580" o:title=""/>
                </v:shape>
                <o:OLEObject Type="Embed" ProgID="Equation.DSMT4" ShapeID="_x0000_i1743" DrawAspect="Content" ObjectID="_1628102434" r:id="rId1581"/>
              </w:object>
            </w:r>
            <w:r w:rsidR="00931B55" w:rsidRPr="00216361">
              <w:rPr>
                <w:sz w:val="24"/>
                <w:szCs w:val="24"/>
                <w:lang w:val="pt-BR"/>
              </w:rPr>
              <w:t>O'M=</w:t>
            </w:r>
            <w:r w:rsidRPr="00E41067">
              <w:rPr>
                <w:position w:val="-8"/>
                <w:sz w:val="24"/>
                <w:szCs w:val="24"/>
                <w:lang w:val="pt-BR"/>
              </w:rPr>
              <w:object w:dxaOrig="1520" w:dyaOrig="420">
                <v:shape id="_x0000_i1744" type="#_x0000_t75" style="width:75.75pt;height:21pt" o:ole="">
                  <v:imagedata r:id="rId1582" o:title=""/>
                </v:shape>
                <o:OLEObject Type="Embed" ProgID="Equation.DSMT4" ShapeID="_x0000_i1744" DrawAspect="Content" ObjectID="_1628102435" r:id="rId1583"/>
              </w:object>
            </w:r>
            <w:r w:rsidR="00931B55" w:rsidRPr="00216361">
              <w:rPr>
                <w:sz w:val="24"/>
                <w:szCs w:val="24"/>
                <w:lang w:val="pt-BR"/>
              </w:rPr>
              <w:t>=</w:t>
            </w:r>
            <w:r w:rsidRPr="00E41067">
              <w:rPr>
                <w:position w:val="-8"/>
                <w:sz w:val="24"/>
                <w:szCs w:val="24"/>
                <w:lang w:val="pt-BR"/>
              </w:rPr>
              <w:object w:dxaOrig="1080" w:dyaOrig="420">
                <v:shape id="_x0000_i1745" type="#_x0000_t75" style="width:54pt;height:21pt" o:ole="">
                  <v:imagedata r:id="rId1584" o:title=""/>
                </v:shape>
                <o:OLEObject Type="Embed" ProgID="Equation.DSMT4" ShapeID="_x0000_i1745" DrawAspect="Content" ObjectID="_1628102436" r:id="rId1585"/>
              </w:object>
            </w:r>
            <w:r w:rsidR="00931B55" w:rsidRPr="00216361">
              <w:rPr>
                <w:sz w:val="24"/>
                <w:szCs w:val="24"/>
                <w:lang w:val="pt-BR"/>
              </w:rPr>
              <w:t>=2r</w:t>
            </w:r>
          </w:p>
          <w:p w:rsidR="00931B55" w:rsidRPr="00216361" w:rsidRDefault="00931B55" w:rsidP="00B9260E">
            <w:pPr>
              <w:jc w:val="both"/>
              <w:rPr>
                <w:sz w:val="24"/>
                <w:szCs w:val="24"/>
                <w:lang w:val="pt-BR"/>
              </w:rPr>
            </w:pPr>
            <w:r w:rsidRPr="00216361">
              <w:rPr>
                <w:sz w:val="24"/>
                <w:szCs w:val="24"/>
                <w:lang w:val="pt-BR"/>
              </w:rPr>
              <w:t xml:space="preserve">    Hình nón có: </w:t>
            </w:r>
          </w:p>
          <w:p w:rsidR="00931B55" w:rsidRPr="00216361" w:rsidRDefault="00931B55"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931B55" w:rsidRPr="00216361" w:rsidRDefault="00931B55"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746" type="#_x0000_t75" style="width:18.75pt;height:18.75pt" o:ole="">
                  <v:imagedata r:id="rId1586" o:title=""/>
                </v:shape>
                <o:OLEObject Type="Embed" ProgID="Equation.DSMT4" ShapeID="_x0000_i1746" DrawAspect="Content" ObjectID="_1628102437" r:id="rId1587"/>
              </w:object>
            </w:r>
            <w:r w:rsidRPr="00216361">
              <w:rPr>
                <w:sz w:val="24"/>
                <w:szCs w:val="24"/>
              </w:rPr>
              <w:t xml:space="preserve">. </w:t>
            </w:r>
          </w:p>
          <w:p w:rsidR="00931B55" w:rsidRPr="00216361" w:rsidRDefault="00931B55" w:rsidP="00B233EA">
            <w:pPr>
              <w:numPr>
                <w:ilvl w:val="0"/>
                <w:numId w:val="15"/>
              </w:numPr>
              <w:tabs>
                <w:tab w:val="left" w:pos="222"/>
              </w:tabs>
              <w:ind w:left="0" w:firstLine="0"/>
              <w:jc w:val="both"/>
              <w:rPr>
                <w:sz w:val="24"/>
                <w:szCs w:val="24"/>
                <w:lang w:val="pt-BR"/>
              </w:rPr>
            </w:pPr>
            <w:r w:rsidRPr="00216361">
              <w:rPr>
                <w:sz w:val="24"/>
                <w:szCs w:val="24"/>
                <w:lang w:val="pt-BR"/>
              </w:rPr>
              <w:t>Đường sinh: l=O’M=2r.</w:t>
            </w:r>
          </w:p>
          <w:p w:rsidR="00931B55" w:rsidRPr="00216361" w:rsidRDefault="00E41067" w:rsidP="00B9260E">
            <w:pPr>
              <w:jc w:val="both"/>
              <w:rPr>
                <w:sz w:val="24"/>
                <w:szCs w:val="24"/>
                <w:lang w:val="pt-BR"/>
              </w:rPr>
            </w:pPr>
            <w:r w:rsidRPr="00E41067">
              <w:rPr>
                <w:position w:val="-6"/>
                <w:sz w:val="24"/>
                <w:szCs w:val="24"/>
              </w:rPr>
              <w:object w:dxaOrig="300" w:dyaOrig="240">
                <v:shape id="_x0000_i1747" type="#_x0000_t75" style="width:15pt;height:12pt" o:ole="">
                  <v:imagedata r:id="rId1588" o:title=""/>
                </v:shape>
                <o:OLEObject Type="Embed" ProgID="Equation.DSMT4" ShapeID="_x0000_i1747" DrawAspect="Content" ObjectID="_1628102438" r:id="rId1589"/>
              </w:object>
            </w:r>
            <w:r w:rsidR="00931B55" w:rsidRPr="00216361">
              <w:rPr>
                <w:sz w:val="24"/>
                <w:szCs w:val="24"/>
                <w:lang w:val="pt-BR"/>
              </w:rPr>
              <w:t xml:space="preserve"> S</w:t>
            </w:r>
            <w:r w:rsidRPr="00E41067">
              <w:rPr>
                <w:position w:val="-14"/>
                <w:sz w:val="24"/>
                <w:szCs w:val="24"/>
                <w:lang w:val="pt-BR"/>
              </w:rPr>
              <w:object w:dxaOrig="139" w:dyaOrig="400">
                <v:shape id="_x0000_i1748" type="#_x0000_t75" style="width:6.75pt;height:20.25pt" o:ole="">
                  <v:imagedata r:id="rId1590" o:title=""/>
                </v:shape>
                <o:OLEObject Type="Embed" ProgID="Equation.DSMT4" ShapeID="_x0000_i1748" DrawAspect="Content" ObjectID="_1628102439" r:id="rId1591"/>
              </w:object>
            </w:r>
            <w:r w:rsidR="00931B55" w:rsidRPr="00216361">
              <w:rPr>
                <w:sz w:val="24"/>
                <w:szCs w:val="24"/>
                <w:lang w:val="pt-BR"/>
              </w:rPr>
              <w:t>=</w:t>
            </w:r>
            <w:r w:rsidRPr="00E41067">
              <w:rPr>
                <w:position w:val="-4"/>
                <w:sz w:val="24"/>
                <w:szCs w:val="24"/>
                <w:lang w:val="pt-BR"/>
              </w:rPr>
              <w:object w:dxaOrig="220" w:dyaOrig="200">
                <v:shape id="_x0000_i1749" type="#_x0000_t75" style="width:11.25pt;height:9.75pt" o:ole="">
                  <v:imagedata r:id="rId1592" o:title=""/>
                </v:shape>
                <o:OLEObject Type="Embed" ProgID="Equation.DSMT4" ShapeID="_x0000_i1749" DrawAspect="Content" ObjectID="_1628102440" r:id="rId1593"/>
              </w:object>
            </w:r>
            <w:r w:rsidR="00931B55" w:rsidRPr="00216361">
              <w:rPr>
                <w:sz w:val="24"/>
                <w:szCs w:val="24"/>
                <w:lang w:val="pt-BR"/>
              </w:rPr>
              <w:t>.r.2r = 2</w:t>
            </w:r>
            <w:r w:rsidRPr="00E41067">
              <w:rPr>
                <w:position w:val="-4"/>
                <w:sz w:val="24"/>
                <w:szCs w:val="24"/>
                <w:lang w:val="pt-BR"/>
              </w:rPr>
              <w:object w:dxaOrig="220" w:dyaOrig="200">
                <v:shape id="_x0000_i1750" type="#_x0000_t75" style="width:11.25pt;height:9.75pt" o:ole="">
                  <v:imagedata r:id="rId1594" o:title=""/>
                </v:shape>
                <o:OLEObject Type="Embed" ProgID="Equation.DSMT4" ShapeID="_x0000_i1750" DrawAspect="Content" ObjectID="_1628102441" r:id="rId1595"/>
              </w:object>
            </w:r>
            <w:r w:rsidR="00931B55" w:rsidRPr="00216361">
              <w:rPr>
                <w:sz w:val="24"/>
                <w:szCs w:val="24"/>
                <w:lang w:val="pt-BR"/>
              </w:rPr>
              <w:t>r</w:t>
            </w:r>
            <w:r w:rsidRPr="00E41067">
              <w:rPr>
                <w:position w:val="-4"/>
                <w:sz w:val="24"/>
                <w:szCs w:val="24"/>
                <w:lang w:val="pt-BR"/>
              </w:rPr>
              <w:object w:dxaOrig="139" w:dyaOrig="320">
                <v:shape id="_x0000_i1751" type="#_x0000_t75" style="width:6.75pt;height:15.75pt" o:ole="">
                  <v:imagedata r:id="rId1596" o:title=""/>
                </v:shape>
                <o:OLEObject Type="Embed" ProgID="Equation.DSMT4" ShapeID="_x0000_i1751" DrawAspect="Content" ObjectID="_1628102442" r:id="rId1597"/>
              </w:object>
            </w:r>
          </w:p>
          <w:p w:rsidR="00931B55" w:rsidRPr="00216361" w:rsidRDefault="00931B55" w:rsidP="00B9260E">
            <w:pPr>
              <w:jc w:val="both"/>
              <w:rPr>
                <w:sz w:val="24"/>
                <w:szCs w:val="24"/>
                <w:lang w:val="pt-BR"/>
              </w:rPr>
            </w:pPr>
            <w:r w:rsidRPr="00216361">
              <w:rPr>
                <w:sz w:val="24"/>
                <w:szCs w:val="24"/>
                <w:lang w:val="pt-BR"/>
              </w:rPr>
              <w:t xml:space="preserve">Vậy: </w:t>
            </w:r>
            <w:r w:rsidR="00E41067" w:rsidRPr="00E41067">
              <w:rPr>
                <w:position w:val="-32"/>
                <w:sz w:val="24"/>
                <w:szCs w:val="24"/>
                <w:lang w:val="pt-BR"/>
              </w:rPr>
              <w:object w:dxaOrig="340" w:dyaOrig="760">
                <v:shape id="_x0000_i1752" type="#_x0000_t75" style="width:17.25pt;height:38.25pt" o:ole="">
                  <v:imagedata r:id="rId1598" o:title=""/>
                </v:shape>
                <o:OLEObject Type="Embed" ProgID="Equation.DSMT4" ShapeID="_x0000_i1752" DrawAspect="Content" ObjectID="_1628102443" r:id="rId1599"/>
              </w:object>
            </w:r>
            <w:r w:rsidRPr="00216361">
              <w:rPr>
                <w:sz w:val="24"/>
                <w:szCs w:val="24"/>
                <w:lang w:val="pt-BR"/>
              </w:rPr>
              <w:t>=</w:t>
            </w:r>
            <w:r w:rsidR="00E41067" w:rsidRPr="00E41067">
              <w:rPr>
                <w:position w:val="-6"/>
                <w:sz w:val="24"/>
                <w:szCs w:val="24"/>
                <w:lang w:val="pt-BR"/>
              </w:rPr>
              <w:object w:dxaOrig="380" w:dyaOrig="380">
                <v:shape id="_x0000_i1753" type="#_x0000_t75" style="width:18.75pt;height:18.75pt" o:ole="">
                  <v:imagedata r:id="rId1600" o:title=""/>
                </v:shape>
                <o:OLEObject Type="Embed" ProgID="Equation.DSMT4" ShapeID="_x0000_i1753" DrawAspect="Content" ObjectID="_1628102444" r:id="rId1601"/>
              </w:object>
            </w:r>
          </w:p>
          <w:p w:rsidR="00931B55" w:rsidRPr="00216361" w:rsidRDefault="00931B55" w:rsidP="00B9260E">
            <w:pPr>
              <w:jc w:val="both"/>
              <w:rPr>
                <w:sz w:val="24"/>
                <w:szCs w:val="24"/>
                <w:lang w:val="pt-BR"/>
              </w:rPr>
            </w:pPr>
            <w:r w:rsidRPr="00216361">
              <w:rPr>
                <w:sz w:val="24"/>
                <w:szCs w:val="24"/>
                <w:lang w:val="pt-BR"/>
              </w:rPr>
              <w:t>2. Gọi V</w:t>
            </w:r>
            <w:r w:rsidR="00E41067" w:rsidRPr="00E41067">
              <w:rPr>
                <w:position w:val="-14"/>
                <w:sz w:val="24"/>
                <w:szCs w:val="24"/>
                <w:lang w:val="pt-BR"/>
              </w:rPr>
              <w:object w:dxaOrig="139" w:dyaOrig="400">
                <v:shape id="_x0000_i1754" type="#_x0000_t75" style="width:6.75pt;height:20.25pt" o:ole="">
                  <v:imagedata r:id="rId1602" o:title=""/>
                </v:shape>
                <o:OLEObject Type="Embed" ProgID="Equation.DSMT4" ShapeID="_x0000_i1754" DrawAspect="Content" ObjectID="_1628102445" r:id="rId1603"/>
              </w:object>
            </w:r>
            <w:r w:rsidRPr="00216361">
              <w:rPr>
                <w:sz w:val="24"/>
                <w:szCs w:val="24"/>
                <w:lang w:val="pt-BR"/>
              </w:rPr>
              <w:t xml:space="preserve"> là thể tích khối nón.</w:t>
            </w:r>
          </w:p>
          <w:p w:rsidR="00931B55" w:rsidRPr="00216361" w:rsidRDefault="00931B55" w:rsidP="00B9260E">
            <w:pPr>
              <w:jc w:val="both"/>
              <w:rPr>
                <w:sz w:val="24"/>
                <w:szCs w:val="24"/>
                <w:lang w:val="pt-BR"/>
              </w:rPr>
            </w:pPr>
            <w:r w:rsidRPr="00216361">
              <w:rPr>
                <w:sz w:val="24"/>
                <w:szCs w:val="24"/>
                <w:lang w:val="pt-BR"/>
              </w:rPr>
              <w:t xml:space="preserve">           V</w:t>
            </w:r>
            <w:r w:rsidR="00E41067" w:rsidRPr="00E41067">
              <w:rPr>
                <w:position w:val="-14"/>
                <w:sz w:val="24"/>
                <w:szCs w:val="24"/>
                <w:lang w:val="pt-BR"/>
              </w:rPr>
              <w:object w:dxaOrig="139" w:dyaOrig="400">
                <v:shape id="_x0000_i1755" type="#_x0000_t75" style="width:6.75pt;height:20.25pt" o:ole="">
                  <v:imagedata r:id="rId1604" o:title=""/>
                </v:shape>
                <o:OLEObject Type="Embed" ProgID="Equation.DSMT4" ShapeID="_x0000_i1755" DrawAspect="Content" ObjectID="_1628102446" r:id="rId1605"/>
              </w:object>
            </w:r>
            <w:r w:rsidRPr="00216361">
              <w:rPr>
                <w:sz w:val="24"/>
                <w:szCs w:val="24"/>
                <w:lang w:val="pt-BR"/>
              </w:rPr>
              <w:t xml:space="preserve"> là thể tích khối còn lại của khối trụ.</w:t>
            </w:r>
          </w:p>
          <w:p w:rsidR="00931B55" w:rsidRPr="00216361" w:rsidRDefault="00931B55" w:rsidP="00B9260E">
            <w:pPr>
              <w:jc w:val="both"/>
              <w:rPr>
                <w:sz w:val="24"/>
                <w:szCs w:val="24"/>
                <w:lang w:val="pt-BR"/>
              </w:rPr>
            </w:pPr>
            <w:r w:rsidRPr="00216361">
              <w:rPr>
                <w:sz w:val="24"/>
                <w:szCs w:val="24"/>
                <w:lang w:val="pt-BR"/>
              </w:rPr>
              <w:t>V</w:t>
            </w:r>
            <w:r w:rsidR="00E41067" w:rsidRPr="00E41067">
              <w:rPr>
                <w:position w:val="-14"/>
                <w:sz w:val="24"/>
                <w:szCs w:val="24"/>
                <w:lang w:val="pt-BR"/>
              </w:rPr>
              <w:object w:dxaOrig="139" w:dyaOrig="400">
                <v:shape id="_x0000_i1756" type="#_x0000_t75" style="width:6.75pt;height:20.25pt" o:ole="">
                  <v:imagedata r:id="rId1606" o:title=""/>
                </v:shape>
                <o:OLEObject Type="Embed" ProgID="Equation.DSMT4" ShapeID="_x0000_i1756" DrawAspect="Content" ObjectID="_1628102447" r:id="rId1607"/>
              </w:object>
            </w:r>
            <w:r w:rsidRPr="00216361">
              <w:rPr>
                <w:sz w:val="24"/>
                <w:szCs w:val="24"/>
                <w:lang w:val="pt-BR"/>
              </w:rPr>
              <w:t xml:space="preserve"> = </w:t>
            </w:r>
            <w:r w:rsidR="00E41067" w:rsidRPr="00E41067">
              <w:rPr>
                <w:position w:val="-24"/>
                <w:sz w:val="24"/>
                <w:szCs w:val="24"/>
                <w:lang w:val="pt-BR"/>
              </w:rPr>
              <w:object w:dxaOrig="220" w:dyaOrig="660">
                <v:shape id="_x0000_i1757" type="#_x0000_t75" style="width:11.25pt;height:33pt" o:ole="">
                  <v:imagedata r:id="rId1608" o:title=""/>
                </v:shape>
                <o:OLEObject Type="Embed" ProgID="Equation.DSMT4" ShapeID="_x0000_i1757" DrawAspect="Content" ObjectID="_1628102448" r:id="rId1609"/>
              </w:object>
            </w:r>
            <w:r w:rsidRPr="00216361">
              <w:rPr>
                <w:sz w:val="24"/>
                <w:szCs w:val="24"/>
                <w:lang w:val="pt-BR"/>
              </w:rPr>
              <w:t>r</w:t>
            </w:r>
            <w:r w:rsidR="00E41067" w:rsidRPr="00E41067">
              <w:rPr>
                <w:position w:val="-6"/>
                <w:sz w:val="24"/>
                <w:szCs w:val="24"/>
                <w:lang w:val="pt-BR"/>
              </w:rPr>
              <w:object w:dxaOrig="380" w:dyaOrig="380">
                <v:shape id="_x0000_i1758" type="#_x0000_t75" style="width:18.75pt;height:18.75pt" o:ole="">
                  <v:imagedata r:id="rId1610" o:title=""/>
                </v:shape>
                <o:OLEObject Type="Embed" ProgID="Equation.DSMT4" ShapeID="_x0000_i1758" DrawAspect="Content" ObjectID="_1628102449" r:id="rId1611"/>
              </w:object>
            </w:r>
            <w:r w:rsidRPr="00216361">
              <w:rPr>
                <w:sz w:val="24"/>
                <w:szCs w:val="24"/>
                <w:lang w:val="pt-BR"/>
              </w:rPr>
              <w:t>.</w:t>
            </w:r>
            <w:r w:rsidR="00E41067" w:rsidRPr="00E41067">
              <w:rPr>
                <w:position w:val="-4"/>
                <w:sz w:val="24"/>
                <w:szCs w:val="24"/>
                <w:lang w:val="pt-BR"/>
              </w:rPr>
              <w:object w:dxaOrig="220" w:dyaOrig="200">
                <v:shape id="_x0000_i1759" type="#_x0000_t75" style="width:11.25pt;height:9.75pt" o:ole="">
                  <v:imagedata r:id="rId1612" o:title=""/>
                </v:shape>
                <o:OLEObject Type="Embed" ProgID="Equation.DSMT4" ShapeID="_x0000_i1759" DrawAspect="Content" ObjectID="_1628102450" r:id="rId1613"/>
              </w:object>
            </w:r>
            <w:r w:rsidRPr="00216361">
              <w:rPr>
                <w:sz w:val="24"/>
                <w:szCs w:val="24"/>
                <w:lang w:val="pt-BR"/>
              </w:rPr>
              <w:t>r</w:t>
            </w:r>
            <w:r w:rsidR="00E41067" w:rsidRPr="00E41067">
              <w:rPr>
                <w:position w:val="-4"/>
                <w:sz w:val="24"/>
                <w:szCs w:val="24"/>
                <w:lang w:val="pt-BR"/>
              </w:rPr>
              <w:object w:dxaOrig="139" w:dyaOrig="320">
                <v:shape id="_x0000_i1760" type="#_x0000_t75" style="width:6.75pt;height:15.75pt" o:ole="">
                  <v:imagedata r:id="rId1614" o:title=""/>
                </v:shape>
                <o:OLEObject Type="Embed" ProgID="Equation.DSMT4" ShapeID="_x0000_i1760" DrawAspect="Content" ObjectID="_1628102451" r:id="rId1615"/>
              </w:object>
            </w:r>
            <w:r w:rsidRPr="00216361">
              <w:rPr>
                <w:sz w:val="24"/>
                <w:szCs w:val="24"/>
                <w:lang w:val="pt-BR"/>
              </w:rPr>
              <w:t xml:space="preserve"> = </w:t>
            </w:r>
            <w:r w:rsidR="00E41067" w:rsidRPr="00E41067">
              <w:rPr>
                <w:position w:val="-24"/>
                <w:sz w:val="24"/>
                <w:szCs w:val="24"/>
                <w:lang w:val="pt-BR"/>
              </w:rPr>
              <w:object w:dxaOrig="400" w:dyaOrig="720">
                <v:shape id="_x0000_i1761" type="#_x0000_t75" style="width:20.25pt;height:36pt" o:ole="">
                  <v:imagedata r:id="rId1616" o:title=""/>
                </v:shape>
                <o:OLEObject Type="Embed" ProgID="Equation.DSMT4" ShapeID="_x0000_i1761" DrawAspect="Content" ObjectID="_1628102452" r:id="rId1617"/>
              </w:object>
            </w:r>
            <w:r w:rsidR="00E41067" w:rsidRPr="00E41067">
              <w:rPr>
                <w:position w:val="-4"/>
                <w:sz w:val="24"/>
                <w:szCs w:val="24"/>
                <w:lang w:val="pt-BR"/>
              </w:rPr>
              <w:object w:dxaOrig="220" w:dyaOrig="200">
                <v:shape id="_x0000_i1762" type="#_x0000_t75" style="width:11.25pt;height:9.75pt" o:ole="">
                  <v:imagedata r:id="rId1618" o:title=""/>
                </v:shape>
                <o:OLEObject Type="Embed" ProgID="Equation.DSMT4" ShapeID="_x0000_i1762" DrawAspect="Content" ObjectID="_1628102453" r:id="rId1619"/>
              </w:object>
            </w:r>
            <w:r w:rsidRPr="00216361">
              <w:rPr>
                <w:sz w:val="24"/>
                <w:szCs w:val="24"/>
                <w:lang w:val="pt-BR"/>
              </w:rPr>
              <w:t>r</w:t>
            </w:r>
            <w:r w:rsidR="00E41067" w:rsidRPr="00E41067">
              <w:rPr>
                <w:position w:val="-4"/>
                <w:sz w:val="24"/>
                <w:szCs w:val="24"/>
                <w:lang w:val="pt-BR"/>
              </w:rPr>
              <w:object w:dxaOrig="139" w:dyaOrig="320">
                <v:shape id="_x0000_i1763" type="#_x0000_t75" style="width:6.75pt;height:15.75pt" o:ole="">
                  <v:imagedata r:id="rId1620" o:title=""/>
                </v:shape>
                <o:OLEObject Type="Embed" ProgID="Equation.DSMT4" ShapeID="_x0000_i1763" DrawAspect="Content" ObjectID="_1628102454" r:id="rId1621"/>
              </w:object>
            </w:r>
          </w:p>
          <w:p w:rsidR="00931B55" w:rsidRPr="00216361" w:rsidRDefault="00931B55" w:rsidP="00B9260E">
            <w:pPr>
              <w:jc w:val="both"/>
              <w:rPr>
                <w:sz w:val="24"/>
                <w:szCs w:val="24"/>
              </w:rPr>
            </w:pPr>
            <w:r w:rsidRPr="00216361">
              <w:rPr>
                <w:sz w:val="24"/>
                <w:szCs w:val="24"/>
                <w:lang w:val="pt-BR"/>
              </w:rPr>
              <w:t>V</w:t>
            </w:r>
            <w:r w:rsidR="00E41067" w:rsidRPr="00E41067">
              <w:rPr>
                <w:position w:val="-14"/>
                <w:sz w:val="24"/>
                <w:szCs w:val="24"/>
                <w:lang w:val="pt-BR"/>
              </w:rPr>
              <w:object w:dxaOrig="139" w:dyaOrig="400">
                <v:shape id="_x0000_i1764" type="#_x0000_t75" style="width:6.75pt;height:20.25pt" o:ole="">
                  <v:imagedata r:id="rId1622" o:title=""/>
                </v:shape>
                <o:OLEObject Type="Embed" ProgID="Equation.DSMT4" ShapeID="_x0000_i1764" DrawAspect="Content" ObjectID="_1628102455" r:id="rId1623"/>
              </w:object>
            </w:r>
            <w:r w:rsidRPr="00216361">
              <w:rPr>
                <w:sz w:val="24"/>
                <w:szCs w:val="24"/>
                <w:lang w:val="pt-BR"/>
              </w:rPr>
              <w:t xml:space="preserve"> = V</w:t>
            </w:r>
            <w:r w:rsidRPr="00216361">
              <w:rPr>
                <w:i/>
                <w:sz w:val="24"/>
                <w:szCs w:val="24"/>
                <w:lang w:val="pt-BR"/>
              </w:rPr>
              <w:t xml:space="preserve">trụ </w:t>
            </w:r>
            <w:r w:rsidRPr="00216361">
              <w:rPr>
                <w:sz w:val="24"/>
                <w:szCs w:val="24"/>
                <w:lang w:val="pt-BR"/>
              </w:rPr>
              <w:t>- V</w:t>
            </w:r>
            <w:r w:rsidR="00E41067" w:rsidRPr="00E41067">
              <w:rPr>
                <w:position w:val="-14"/>
                <w:sz w:val="24"/>
                <w:szCs w:val="24"/>
                <w:lang w:val="pt-BR"/>
              </w:rPr>
              <w:object w:dxaOrig="139" w:dyaOrig="400">
                <v:shape id="_x0000_i1765" type="#_x0000_t75" style="width:6.75pt;height:20.25pt" o:ole="">
                  <v:imagedata r:id="rId1624" o:title=""/>
                </v:shape>
                <o:OLEObject Type="Embed" ProgID="Equation.DSMT4" ShapeID="_x0000_i1765" DrawAspect="Content" ObjectID="_1628102456" r:id="rId1625"/>
              </w:object>
            </w:r>
            <w:r w:rsidRPr="00216361">
              <w:rPr>
                <w:sz w:val="24"/>
                <w:szCs w:val="24"/>
                <w:lang w:val="pt-BR"/>
              </w:rPr>
              <w:t>= r</w:t>
            </w:r>
            <w:r w:rsidR="00E41067" w:rsidRPr="00E41067">
              <w:rPr>
                <w:position w:val="-6"/>
                <w:sz w:val="24"/>
                <w:szCs w:val="24"/>
                <w:lang w:val="pt-BR"/>
              </w:rPr>
              <w:object w:dxaOrig="380" w:dyaOrig="380">
                <v:shape id="_x0000_i1766" type="#_x0000_t75" style="width:18.75pt;height:18.75pt" o:ole="">
                  <v:imagedata r:id="rId1626" o:title=""/>
                </v:shape>
                <o:OLEObject Type="Embed" ProgID="Equation.DSMT4" ShapeID="_x0000_i1766" DrawAspect="Content" ObjectID="_1628102457" r:id="rId1627"/>
              </w:object>
            </w:r>
            <w:r w:rsidRPr="00216361">
              <w:rPr>
                <w:sz w:val="24"/>
                <w:szCs w:val="24"/>
                <w:lang w:val="pt-BR"/>
              </w:rPr>
              <w:t>.</w:t>
            </w:r>
            <w:r w:rsidR="00E41067" w:rsidRPr="00E41067">
              <w:rPr>
                <w:position w:val="-4"/>
                <w:sz w:val="24"/>
                <w:szCs w:val="24"/>
                <w:lang w:val="pt-BR"/>
              </w:rPr>
              <w:object w:dxaOrig="220" w:dyaOrig="200">
                <v:shape id="_x0000_i1767" type="#_x0000_t75" style="width:11.25pt;height:9.75pt" o:ole="">
                  <v:imagedata r:id="rId1628" o:title=""/>
                </v:shape>
                <o:OLEObject Type="Embed" ProgID="Equation.DSMT4" ShapeID="_x0000_i1767" DrawAspect="Content" ObjectID="_1628102458" r:id="rId1629"/>
              </w:object>
            </w:r>
            <w:r w:rsidRPr="00216361">
              <w:rPr>
                <w:sz w:val="24"/>
                <w:szCs w:val="24"/>
              </w:rPr>
              <w:t>r</w:t>
            </w:r>
            <w:r w:rsidR="00E41067" w:rsidRPr="00E41067">
              <w:rPr>
                <w:position w:val="-4"/>
                <w:sz w:val="24"/>
                <w:szCs w:val="24"/>
              </w:rPr>
              <w:object w:dxaOrig="139" w:dyaOrig="320">
                <v:shape id="_x0000_i1768" type="#_x0000_t75" style="width:6.75pt;height:15.75pt" o:ole="">
                  <v:imagedata r:id="rId1630" o:title=""/>
                </v:shape>
                <o:OLEObject Type="Embed" ProgID="Equation.DSMT4" ShapeID="_x0000_i1768" DrawAspect="Content" ObjectID="_1628102459" r:id="rId1631"/>
              </w:object>
            </w:r>
            <w:r w:rsidRPr="00216361">
              <w:rPr>
                <w:sz w:val="24"/>
                <w:szCs w:val="24"/>
              </w:rPr>
              <w:t>-</w:t>
            </w:r>
            <w:r w:rsidR="00E41067" w:rsidRPr="00E41067">
              <w:rPr>
                <w:position w:val="-24"/>
                <w:sz w:val="24"/>
                <w:szCs w:val="24"/>
              </w:rPr>
              <w:object w:dxaOrig="400" w:dyaOrig="720">
                <v:shape id="_x0000_i1769" type="#_x0000_t75" style="width:20.25pt;height:36pt" o:ole="">
                  <v:imagedata r:id="rId1632" o:title=""/>
                </v:shape>
                <o:OLEObject Type="Embed" ProgID="Equation.DSMT4" ShapeID="_x0000_i1769" DrawAspect="Content" ObjectID="_1628102460" r:id="rId1633"/>
              </w:object>
            </w:r>
            <w:r w:rsidR="00E41067" w:rsidRPr="00E41067">
              <w:rPr>
                <w:position w:val="-4"/>
                <w:sz w:val="24"/>
                <w:szCs w:val="24"/>
              </w:rPr>
              <w:object w:dxaOrig="220" w:dyaOrig="200">
                <v:shape id="_x0000_i1770" type="#_x0000_t75" style="width:11.25pt;height:9.75pt" o:ole="">
                  <v:imagedata r:id="rId1634" o:title=""/>
                </v:shape>
                <o:OLEObject Type="Embed" ProgID="Equation.DSMT4" ShapeID="_x0000_i1770" DrawAspect="Content" ObjectID="_1628102461" r:id="rId1635"/>
              </w:object>
            </w:r>
            <w:r w:rsidRPr="00216361">
              <w:rPr>
                <w:sz w:val="24"/>
                <w:szCs w:val="24"/>
              </w:rPr>
              <w:t>r</w:t>
            </w:r>
            <w:r w:rsidR="00E41067" w:rsidRPr="00E41067">
              <w:rPr>
                <w:position w:val="-4"/>
                <w:sz w:val="24"/>
                <w:szCs w:val="24"/>
              </w:rPr>
              <w:object w:dxaOrig="139" w:dyaOrig="320">
                <v:shape id="_x0000_i1771" type="#_x0000_t75" style="width:6.75pt;height:15.75pt" o:ole="">
                  <v:imagedata r:id="rId1636" o:title=""/>
                </v:shape>
                <o:OLEObject Type="Embed" ProgID="Equation.DSMT4" ShapeID="_x0000_i1771" DrawAspect="Content" ObjectID="_1628102462" r:id="rId1637"/>
              </w:object>
            </w:r>
            <w:r w:rsidRPr="00216361">
              <w:rPr>
                <w:sz w:val="24"/>
                <w:szCs w:val="24"/>
              </w:rPr>
              <w:t xml:space="preserve"> =</w:t>
            </w:r>
            <w:r w:rsidR="00E41067" w:rsidRPr="00E41067">
              <w:rPr>
                <w:position w:val="-24"/>
                <w:sz w:val="24"/>
                <w:szCs w:val="24"/>
              </w:rPr>
              <w:object w:dxaOrig="900" w:dyaOrig="720">
                <v:shape id="_x0000_i1772" type="#_x0000_t75" style="width:45pt;height:36pt" o:ole="">
                  <v:imagedata r:id="rId1638" o:title=""/>
                </v:shape>
                <o:OLEObject Type="Embed" ProgID="Equation.DSMT4" ShapeID="_x0000_i1772" DrawAspect="Content" ObjectID="_1628102463" r:id="rId1639"/>
              </w:object>
            </w:r>
            <w:r w:rsidRPr="00216361">
              <w:rPr>
                <w:sz w:val="24"/>
                <w:szCs w:val="24"/>
              </w:rPr>
              <w:t xml:space="preserve">Vậy: </w:t>
            </w:r>
            <w:r w:rsidR="00E41067" w:rsidRPr="00E41067">
              <w:rPr>
                <w:position w:val="-32"/>
                <w:sz w:val="24"/>
                <w:szCs w:val="24"/>
              </w:rPr>
              <w:object w:dxaOrig="360" w:dyaOrig="760">
                <v:shape id="_x0000_i1773" type="#_x0000_t75" style="width:18pt;height:38.25pt" o:ole="">
                  <v:imagedata r:id="rId1640" o:title=""/>
                </v:shape>
                <o:OLEObject Type="Embed" ProgID="Equation.DSMT4" ShapeID="_x0000_i1773" DrawAspect="Content" ObjectID="_1628102464" r:id="rId1641"/>
              </w:object>
            </w:r>
            <w:r w:rsidRPr="00216361">
              <w:rPr>
                <w:sz w:val="24"/>
                <w:szCs w:val="24"/>
              </w:rPr>
              <w:t>=</w:t>
            </w:r>
            <w:r w:rsidR="00E41067" w:rsidRPr="00E41067">
              <w:rPr>
                <w:position w:val="-24"/>
                <w:sz w:val="24"/>
                <w:szCs w:val="24"/>
              </w:rPr>
              <w:object w:dxaOrig="220" w:dyaOrig="660">
                <v:shape id="_x0000_i1774" type="#_x0000_t75" style="width:11.25pt;height:33pt" o:ole="">
                  <v:imagedata r:id="rId1642" o:title=""/>
                </v:shape>
                <o:OLEObject Type="Embed" ProgID="Equation.DSMT4" ShapeID="_x0000_i1774" DrawAspect="Content" ObjectID="_1628102465" r:id="rId1643"/>
              </w:object>
            </w:r>
          </w:p>
          <w:p w:rsidR="00931B55" w:rsidRPr="00216361" w:rsidRDefault="00931B55" w:rsidP="00B9260E">
            <w:pPr>
              <w:tabs>
                <w:tab w:val="left" w:pos="2232"/>
              </w:tabs>
              <w:jc w:val="both"/>
              <w:rPr>
                <w:sz w:val="24"/>
                <w:szCs w:val="24"/>
              </w:rPr>
            </w:pPr>
            <w:r w:rsidRPr="00216361">
              <w:rPr>
                <w:b/>
                <w:sz w:val="24"/>
                <w:szCs w:val="24"/>
                <w:u w:val="single"/>
              </w:rPr>
              <w:t>Bài 9</w:t>
            </w:r>
            <w:r w:rsidRPr="00216361">
              <w:rPr>
                <w:sz w:val="24"/>
                <w:szCs w:val="24"/>
              </w:rPr>
              <w:t xml:space="preserve"> tr 40</w:t>
            </w:r>
          </w:p>
          <w:p w:rsidR="00931B55" w:rsidRPr="00216361" w:rsidRDefault="00931B55" w:rsidP="00B9260E">
            <w:pPr>
              <w:tabs>
                <w:tab w:val="left" w:pos="2232"/>
              </w:tabs>
              <w:jc w:val="both"/>
              <w:rPr>
                <w:sz w:val="24"/>
                <w:szCs w:val="24"/>
              </w:rPr>
            </w:pPr>
            <w:r w:rsidRPr="00216361">
              <w:rPr>
                <w:sz w:val="24"/>
                <w:szCs w:val="24"/>
              </w:rPr>
              <w:t xml:space="preserve">Cắt hình nón đỉnh S bởi một (P)qua trục được một tam giác vuông cân cạnh huyền </w:t>
            </w:r>
            <w:r w:rsidR="00E41067" w:rsidRPr="00E41067">
              <w:rPr>
                <w:position w:val="-6"/>
                <w:sz w:val="24"/>
                <w:szCs w:val="24"/>
              </w:rPr>
              <w:object w:dxaOrig="480" w:dyaOrig="380">
                <v:shape id="_x0000_i1775" type="#_x0000_t75" style="width:24pt;height:18.75pt" o:ole="">
                  <v:imagedata r:id="rId1644" o:title=""/>
                </v:shape>
                <o:OLEObject Type="Embed" ProgID="Equation.DSMT4" ShapeID="_x0000_i1775" DrawAspect="Content" ObjectID="_1628102466" r:id="rId1645"/>
              </w:object>
            </w:r>
            <w:r w:rsidRPr="00216361">
              <w:rPr>
                <w:sz w:val="24"/>
                <w:szCs w:val="24"/>
              </w:rPr>
              <w:t xml:space="preserve"> </w:t>
            </w:r>
          </w:p>
          <w:p w:rsidR="00931B55" w:rsidRPr="00216361" w:rsidRDefault="00931B55" w:rsidP="00B9260E">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và V của khối chóp</w:t>
            </w:r>
          </w:p>
          <w:p w:rsidR="00931B55" w:rsidRPr="00216361" w:rsidRDefault="00931B55" w:rsidP="00B9260E">
            <w:pPr>
              <w:jc w:val="both"/>
              <w:rPr>
                <w:sz w:val="24"/>
                <w:szCs w:val="24"/>
              </w:rPr>
            </w:pPr>
            <w:r w:rsidRPr="00216361">
              <w:rPr>
                <w:sz w:val="24"/>
                <w:szCs w:val="24"/>
              </w:rPr>
              <w:t xml:space="preserve">b) BC là dây cung của đường tròn đáy sao cho (SBS) tạo với đáy một góc </w:t>
            </w:r>
            <w:r w:rsidR="00E41067" w:rsidRPr="00E41067">
              <w:rPr>
                <w:position w:val="-4"/>
                <w:sz w:val="24"/>
                <w:szCs w:val="24"/>
              </w:rPr>
              <w:object w:dxaOrig="380" w:dyaOrig="320">
                <v:shape id="_x0000_i1776" type="#_x0000_t75" style="width:18.75pt;height:15.75pt" o:ole="">
                  <v:imagedata r:id="rId1646" o:title=""/>
                </v:shape>
                <o:OLEObject Type="Embed" ProgID="Equation.DSMT4" ShapeID="_x0000_i1776" DrawAspect="Content" ObjectID="_1628102467" r:id="rId1647"/>
              </w:object>
            </w:r>
            <w:r w:rsidRPr="00216361">
              <w:rPr>
                <w:sz w:val="24"/>
                <w:szCs w:val="24"/>
              </w:rPr>
              <w:t xml:space="preserve"> tính diện tích tam giác SBC</w:t>
            </w:r>
          </w:p>
          <w:p w:rsidR="00931B55" w:rsidRPr="00216361" w:rsidRDefault="00931B55" w:rsidP="00B9260E">
            <w:pPr>
              <w:jc w:val="both"/>
              <w:rPr>
                <w:sz w:val="24"/>
                <w:szCs w:val="24"/>
                <w:lang w:val="pl-PL"/>
              </w:rPr>
            </w:pPr>
            <w:r w:rsidRPr="00216361">
              <w:rPr>
                <w:sz w:val="24"/>
                <w:szCs w:val="24"/>
                <w:lang w:val="pl-PL"/>
              </w:rPr>
              <w:t>Giải</w:t>
            </w:r>
          </w:p>
          <w:p w:rsidR="00931B55" w:rsidRPr="00216361" w:rsidRDefault="00931B55" w:rsidP="00B9260E">
            <w:pPr>
              <w:jc w:val="both"/>
              <w:rPr>
                <w:sz w:val="24"/>
                <w:szCs w:val="24"/>
                <w:lang w:val="pl-PL"/>
              </w:rPr>
            </w:pPr>
            <w:r w:rsidRPr="00216361">
              <w:rPr>
                <w:sz w:val="24"/>
                <w:szCs w:val="24"/>
                <w:lang w:val="pl-PL"/>
              </w:rPr>
              <w:t xml:space="preserve">a) gọi tam giác thiết diện là SAB =&gt;AB là cạnh huyền </w:t>
            </w:r>
            <w:r w:rsidR="00E41067" w:rsidRPr="00E41067">
              <w:rPr>
                <w:position w:val="-6"/>
                <w:sz w:val="24"/>
                <w:szCs w:val="24"/>
                <w:lang w:val="pl-PL"/>
              </w:rPr>
              <w:object w:dxaOrig="480" w:dyaOrig="380">
                <v:shape id="_x0000_i1777" type="#_x0000_t75" style="width:24pt;height:18.75pt" o:ole="">
                  <v:imagedata r:id="rId1648" o:title=""/>
                </v:shape>
                <o:OLEObject Type="Embed" ProgID="Equation.DSMT4" ShapeID="_x0000_i1777" DrawAspect="Content" ObjectID="_1628102468" r:id="rId1649"/>
              </w:object>
            </w:r>
          </w:p>
          <w:p w:rsidR="00931B55" w:rsidRPr="00216361" w:rsidRDefault="00931B55" w:rsidP="00B9260E">
            <w:pPr>
              <w:jc w:val="both"/>
              <w:rPr>
                <w:sz w:val="24"/>
                <w:szCs w:val="24"/>
                <w:lang w:val="pl-PL"/>
              </w:rPr>
            </w:pPr>
            <w:r w:rsidRPr="00216361">
              <w:rPr>
                <w:sz w:val="24"/>
                <w:szCs w:val="24"/>
                <w:lang w:val="pl-PL"/>
              </w:rPr>
              <w:t>S</w:t>
            </w:r>
            <w:r w:rsidRPr="00216361">
              <w:rPr>
                <w:sz w:val="24"/>
                <w:szCs w:val="24"/>
                <w:vertAlign w:val="subscript"/>
                <w:lang w:val="pl-PL"/>
              </w:rPr>
              <w:t>xq</w:t>
            </w:r>
            <w:r w:rsidRPr="00216361">
              <w:rPr>
                <w:sz w:val="24"/>
                <w:szCs w:val="24"/>
                <w:lang w:val="pl-PL"/>
              </w:rPr>
              <w:t>=</w:t>
            </w:r>
            <w:r w:rsidR="00E41067" w:rsidRPr="00E41067">
              <w:rPr>
                <w:position w:val="-24"/>
                <w:sz w:val="24"/>
                <w:szCs w:val="24"/>
                <w:lang w:val="pl-PL"/>
              </w:rPr>
              <w:object w:dxaOrig="740" w:dyaOrig="720">
                <v:shape id="_x0000_i1778" type="#_x0000_t75" style="width:36.75pt;height:36pt" o:ole="">
                  <v:imagedata r:id="rId1650" o:title=""/>
                </v:shape>
                <o:OLEObject Type="Embed" ProgID="Equation.DSMT4" ShapeID="_x0000_i1778" DrawAspect="Content" ObjectID="_1628102469" r:id="rId1651"/>
              </w:object>
            </w:r>
            <w:r w:rsidRPr="00216361">
              <w:rPr>
                <w:sz w:val="24"/>
                <w:szCs w:val="24"/>
                <w:lang w:val="pl-PL"/>
              </w:rPr>
              <w:t>, S</w:t>
            </w:r>
            <w:r w:rsidRPr="00216361">
              <w:rPr>
                <w:sz w:val="24"/>
                <w:szCs w:val="24"/>
                <w:vertAlign w:val="subscript"/>
                <w:lang w:val="pl-PL"/>
              </w:rPr>
              <w:t>tp</w:t>
            </w:r>
            <w:r w:rsidRPr="00216361">
              <w:rPr>
                <w:sz w:val="24"/>
                <w:szCs w:val="24"/>
                <w:lang w:val="pl-PL"/>
              </w:rPr>
              <w:t>=</w:t>
            </w:r>
            <w:r w:rsidR="00E41067" w:rsidRPr="00E41067">
              <w:rPr>
                <w:position w:val="-24"/>
                <w:sz w:val="24"/>
                <w:szCs w:val="24"/>
                <w:lang w:val="pl-PL"/>
              </w:rPr>
              <w:object w:dxaOrig="740" w:dyaOrig="720">
                <v:shape id="_x0000_i1779" type="#_x0000_t75" style="width:36.75pt;height:36pt" o:ole="">
                  <v:imagedata r:id="rId1652" o:title=""/>
                </v:shape>
                <o:OLEObject Type="Embed" ProgID="Equation.DSMT4" ShapeID="_x0000_i1779" DrawAspect="Content" ObjectID="_1628102470" r:id="rId1653"/>
              </w:object>
            </w:r>
            <w:r w:rsidRPr="00216361">
              <w:rPr>
                <w:sz w:val="24"/>
                <w:szCs w:val="24"/>
                <w:lang w:val="pl-PL"/>
              </w:rPr>
              <w:t>+</w:t>
            </w:r>
            <w:r w:rsidR="00E41067" w:rsidRPr="00E41067">
              <w:rPr>
                <w:position w:val="-24"/>
                <w:sz w:val="24"/>
                <w:szCs w:val="24"/>
                <w:lang w:val="pl-PL"/>
              </w:rPr>
              <w:object w:dxaOrig="480" w:dyaOrig="680">
                <v:shape id="_x0000_i1780" type="#_x0000_t75" style="width:24pt;height:33.75pt" o:ole="">
                  <v:imagedata r:id="rId1654" o:title=""/>
                </v:shape>
                <o:OLEObject Type="Embed" ProgID="Equation.DSMT4" ShapeID="_x0000_i1780" DrawAspect="Content" ObjectID="_1628102471" r:id="rId1655"/>
              </w:object>
            </w:r>
          </w:p>
          <w:p w:rsidR="00931B55" w:rsidRPr="00216361" w:rsidRDefault="00931B55" w:rsidP="00B9260E">
            <w:pPr>
              <w:jc w:val="both"/>
              <w:rPr>
                <w:sz w:val="24"/>
                <w:szCs w:val="24"/>
                <w:lang w:val="pl-PL"/>
              </w:rPr>
            </w:pPr>
            <w:r w:rsidRPr="00216361">
              <w:rPr>
                <w:sz w:val="24"/>
                <w:szCs w:val="24"/>
                <w:lang w:val="pl-PL"/>
              </w:rPr>
              <w:t>V=</w:t>
            </w:r>
            <w:r w:rsidR="00E41067" w:rsidRPr="00E41067">
              <w:rPr>
                <w:position w:val="-24"/>
                <w:sz w:val="24"/>
                <w:szCs w:val="24"/>
                <w:lang w:val="pl-PL"/>
              </w:rPr>
              <w:object w:dxaOrig="740" w:dyaOrig="720">
                <v:shape id="_x0000_i1781" type="#_x0000_t75" style="width:36.75pt;height:36pt" o:ole="">
                  <v:imagedata r:id="rId1656" o:title=""/>
                </v:shape>
                <o:OLEObject Type="Embed" ProgID="Equation.DSMT4" ShapeID="_x0000_i1781" DrawAspect="Content" ObjectID="_1628102472" r:id="rId1657"/>
              </w:object>
            </w:r>
          </w:p>
          <w:p w:rsidR="00931B55" w:rsidRPr="00216361" w:rsidRDefault="00931B55" w:rsidP="00B9260E">
            <w:pPr>
              <w:jc w:val="both"/>
              <w:rPr>
                <w:sz w:val="24"/>
                <w:szCs w:val="24"/>
                <w:lang w:val="pl-PL"/>
              </w:rPr>
            </w:pPr>
            <w:r w:rsidRPr="00216361">
              <w:rPr>
                <w:sz w:val="24"/>
                <w:szCs w:val="24"/>
                <w:lang w:val="pl-PL"/>
              </w:rPr>
              <w:t xml:space="preserve">b) Kẻ </w:t>
            </w:r>
            <w:r w:rsidR="00E41067" w:rsidRPr="00E41067">
              <w:rPr>
                <w:position w:val="-6"/>
                <w:sz w:val="24"/>
                <w:szCs w:val="24"/>
                <w:lang w:val="pl-PL"/>
              </w:rPr>
              <w:object w:dxaOrig="2600" w:dyaOrig="420">
                <v:shape id="_x0000_i1782" type="#_x0000_t75" style="width:129.75pt;height:21pt" o:ole="">
                  <v:imagedata r:id="rId1658" o:title=""/>
                </v:shape>
                <o:OLEObject Type="Embed" ProgID="Equation.DSMT4" ShapeID="_x0000_i1782" DrawAspect="Content" ObjectID="_1628102473" r:id="rId1659"/>
              </w:object>
            </w:r>
          </w:p>
          <w:p w:rsidR="00931B55" w:rsidRPr="00216361" w:rsidRDefault="00931B55" w:rsidP="00B9260E">
            <w:pPr>
              <w:jc w:val="both"/>
              <w:rPr>
                <w:sz w:val="24"/>
                <w:szCs w:val="24"/>
              </w:rPr>
            </w:pPr>
            <w:r w:rsidRPr="00216361">
              <w:rPr>
                <w:sz w:val="24"/>
                <w:szCs w:val="24"/>
              </w:rPr>
              <w:t xml:space="preserve">có </w:t>
            </w:r>
            <w:r w:rsidR="00E41067" w:rsidRPr="00E41067">
              <w:rPr>
                <w:position w:val="-32"/>
                <w:sz w:val="24"/>
                <w:szCs w:val="24"/>
              </w:rPr>
              <w:object w:dxaOrig="2200" w:dyaOrig="800">
                <v:shape id="_x0000_i1783" type="#_x0000_t75" style="width:110.25pt;height:39.75pt" o:ole="">
                  <v:imagedata r:id="rId1660" o:title=""/>
                </v:shape>
                <o:OLEObject Type="Embed" ProgID="Equation.DSMT4" ShapeID="_x0000_i1783" DrawAspect="Content" ObjectID="_1628102474" r:id="rId1661"/>
              </w:object>
            </w:r>
          </w:p>
          <w:p w:rsidR="00931B55" w:rsidRPr="00216361" w:rsidRDefault="00E41067" w:rsidP="00E41067">
            <w:pPr>
              <w:tabs>
                <w:tab w:val="left" w:pos="2232"/>
              </w:tabs>
              <w:jc w:val="both"/>
              <w:rPr>
                <w:sz w:val="24"/>
                <w:szCs w:val="24"/>
                <w:lang w:val="pl-PL"/>
              </w:rPr>
            </w:pPr>
            <w:r w:rsidRPr="00E41067">
              <w:rPr>
                <w:position w:val="-32"/>
                <w:sz w:val="24"/>
                <w:szCs w:val="24"/>
              </w:rPr>
              <w:object w:dxaOrig="1400" w:dyaOrig="740">
                <v:shape id="_x0000_i1784" type="#_x0000_t75" style="width:69.75pt;height:36.75pt" o:ole="">
                  <v:imagedata r:id="rId1662" o:title=""/>
                </v:shape>
                <o:OLEObject Type="Embed" ProgID="Equation.DSMT4" ShapeID="_x0000_i1784" DrawAspect="Content" ObjectID="_1628102475" r:id="rId1663"/>
              </w:object>
            </w:r>
            <w:r w:rsidRPr="00E41067">
              <w:rPr>
                <w:position w:val="-24"/>
                <w:sz w:val="24"/>
                <w:szCs w:val="24"/>
              </w:rPr>
              <w:object w:dxaOrig="2820" w:dyaOrig="720">
                <v:shape id="_x0000_i1785" type="#_x0000_t75" style="width:141pt;height:36pt" o:ole="">
                  <v:imagedata r:id="rId1664" o:title=""/>
                </v:shape>
                <o:OLEObject Type="Embed" ProgID="Equation.DSMT4" ShapeID="_x0000_i1785" DrawAspect="Content" ObjectID="_1628102476" r:id="rId1665"/>
              </w:object>
            </w:r>
          </w:p>
        </w:tc>
      </w:tr>
    </w:tbl>
    <w:p w:rsidR="00931B55" w:rsidRPr="00216361" w:rsidRDefault="00931B55" w:rsidP="00931B55">
      <w:pPr>
        <w:tabs>
          <w:tab w:val="left" w:pos="720"/>
        </w:tabs>
        <w:jc w:val="both"/>
        <w:rPr>
          <w:b/>
          <w:i/>
          <w:sz w:val="24"/>
          <w:szCs w:val="24"/>
          <w:lang w:val="pl-PL"/>
        </w:rPr>
      </w:pPr>
      <w:r w:rsidRPr="00216361">
        <w:rPr>
          <w:sz w:val="24"/>
          <w:szCs w:val="24"/>
          <w:lang w:val="pl-PL"/>
        </w:rPr>
        <w:tab/>
      </w:r>
      <w:r w:rsidRPr="00216361">
        <w:rPr>
          <w:b/>
          <w:i/>
          <w:sz w:val="24"/>
          <w:szCs w:val="24"/>
          <w:lang w:val="pl-PL"/>
        </w:rPr>
        <w:t xml:space="preserve"> 3. Củng cố, dặn dò </w:t>
      </w:r>
    </w:p>
    <w:p w:rsidR="00931B55" w:rsidRPr="00216361" w:rsidRDefault="00931B55" w:rsidP="00931B55">
      <w:pPr>
        <w:tabs>
          <w:tab w:val="left" w:pos="1080"/>
        </w:tabs>
        <w:jc w:val="both"/>
        <w:rPr>
          <w:sz w:val="24"/>
          <w:szCs w:val="24"/>
          <w:lang w:val="pl-PL"/>
        </w:rPr>
      </w:pPr>
      <w:r w:rsidRPr="00216361">
        <w:rPr>
          <w:sz w:val="24"/>
          <w:szCs w:val="24"/>
          <w:lang w:val="pl-PL"/>
        </w:rPr>
        <w:tab/>
        <w:t>Nhắc lại lần nữa các công thức diện tích và thể tích của hình nón, hình trụ.</w:t>
      </w:r>
    </w:p>
    <w:p w:rsidR="00931B55" w:rsidRPr="00216361" w:rsidRDefault="00931B55" w:rsidP="00931B55">
      <w:pPr>
        <w:jc w:val="both"/>
        <w:rPr>
          <w:sz w:val="24"/>
          <w:szCs w:val="24"/>
          <w:lang w:val="pt-BR"/>
        </w:rPr>
      </w:pPr>
      <w:r w:rsidRPr="00216361">
        <w:rPr>
          <w:sz w:val="24"/>
          <w:szCs w:val="24"/>
          <w:lang w:val="pl-PL"/>
        </w:rPr>
        <w:t xml:space="preserve">           Hướng dẫn HS làm bài tập 1, 2, 3</w:t>
      </w:r>
      <w:r w:rsidRPr="00216361">
        <w:rPr>
          <w:sz w:val="24"/>
          <w:szCs w:val="24"/>
          <w:lang w:val="pt-BR"/>
        </w:rPr>
        <w:t>, 4 trang 48, SGK.</w:t>
      </w:r>
    </w:p>
    <w:p w:rsidR="00931B55" w:rsidRPr="00216361" w:rsidRDefault="00931B55" w:rsidP="00931B55">
      <w:pPr>
        <w:jc w:val="center"/>
        <w:rPr>
          <w:i/>
          <w:sz w:val="24"/>
          <w:szCs w:val="24"/>
          <w:lang w:val="fr-FR"/>
        </w:rPr>
      </w:pPr>
      <w:r w:rsidRPr="00216361">
        <w:rPr>
          <w:i/>
          <w:sz w:val="24"/>
          <w:szCs w:val="24"/>
          <w:lang w:val="fr-FR"/>
        </w:rPr>
        <w:t>Tiết 23.</w:t>
      </w:r>
    </w:p>
    <w:p w:rsidR="00931B55" w:rsidRPr="00216361" w:rsidRDefault="00931B55" w:rsidP="00931B55">
      <w:pPr>
        <w:jc w:val="center"/>
        <w:rPr>
          <w:b/>
          <w:sz w:val="24"/>
          <w:szCs w:val="24"/>
          <w:lang w:val="fr-FR"/>
        </w:rPr>
      </w:pPr>
      <w:r w:rsidRPr="00216361">
        <w:rPr>
          <w:b/>
          <w:sz w:val="24"/>
          <w:szCs w:val="24"/>
          <w:lang w:val="fr-FR"/>
        </w:rPr>
        <w:t>KIỂM TRA HỌC KỲ I</w:t>
      </w:r>
    </w:p>
    <w:p w:rsidR="00D362DD" w:rsidRPr="00216361" w:rsidRDefault="00D362DD" w:rsidP="00D362DD">
      <w:pPr>
        <w:rPr>
          <w:b/>
          <w:i/>
          <w:sz w:val="24"/>
          <w:szCs w:val="24"/>
          <w:lang w:val="fr-FR"/>
        </w:rPr>
      </w:pPr>
      <w:r w:rsidRPr="00216361">
        <w:rPr>
          <w:b/>
          <w:i/>
          <w:sz w:val="24"/>
          <w:szCs w:val="24"/>
          <w:lang w:val="fr-FR"/>
        </w:rPr>
        <w:t xml:space="preserve">  I. Mục tiêu:</w:t>
      </w:r>
    </w:p>
    <w:p w:rsidR="00D362DD" w:rsidRPr="00216361" w:rsidRDefault="00D362DD" w:rsidP="00D362DD">
      <w:pPr>
        <w:ind w:left="360"/>
        <w:jc w:val="both"/>
        <w:rPr>
          <w:b/>
          <w:i/>
          <w:sz w:val="24"/>
          <w:szCs w:val="24"/>
          <w:lang w:val="fr-FR"/>
        </w:rPr>
      </w:pPr>
      <w:r w:rsidRPr="00216361">
        <w:rPr>
          <w:b/>
          <w:i/>
          <w:sz w:val="24"/>
          <w:szCs w:val="24"/>
          <w:lang w:val="fr-FR"/>
        </w:rPr>
        <w:t>1. Kiến thức:</w:t>
      </w:r>
    </w:p>
    <w:p w:rsidR="00D362DD" w:rsidRPr="00216361" w:rsidRDefault="00D362DD" w:rsidP="00D362DD">
      <w:pPr>
        <w:jc w:val="both"/>
        <w:rPr>
          <w:sz w:val="24"/>
          <w:szCs w:val="24"/>
          <w:lang w:val="fr-FR"/>
        </w:rPr>
      </w:pPr>
      <w:r w:rsidRPr="00216361">
        <w:rPr>
          <w:sz w:val="24"/>
          <w:szCs w:val="24"/>
          <w:lang w:val="fr-FR"/>
        </w:rPr>
        <w:t xml:space="preserve">        Nhắc lại các kiến thức: Định nghĩa lũy thừa với số mũ 0, Lũy thừa với số mũ nguyên, lũy thừa với số mũ hữu tỷ, lũy thừa với số mũ thực. Định nghĩa, viết các công thức về tính chất của hàm số mũ. Định nghĩa, viết các công thức về tính chất của lôgarit, lôgarit thập phân, lôgarit tự nhiên, hàm số lôgarit. </w:t>
      </w:r>
    </w:p>
    <w:p w:rsidR="00D362DD" w:rsidRPr="00216361" w:rsidRDefault="00D362DD" w:rsidP="00D362DD">
      <w:pPr>
        <w:jc w:val="both"/>
        <w:rPr>
          <w:b/>
          <w:i/>
          <w:sz w:val="24"/>
          <w:szCs w:val="24"/>
          <w:lang w:val="fr-FR"/>
        </w:rPr>
      </w:pPr>
      <w:r w:rsidRPr="00216361">
        <w:rPr>
          <w:sz w:val="24"/>
          <w:szCs w:val="24"/>
          <w:lang w:val="fr-FR"/>
        </w:rPr>
        <w:t xml:space="preserve">    </w:t>
      </w:r>
      <w:r w:rsidRPr="00216361">
        <w:rPr>
          <w:b/>
          <w:i/>
          <w:sz w:val="24"/>
          <w:szCs w:val="24"/>
          <w:lang w:val="fr-FR"/>
        </w:rPr>
        <w:t xml:space="preserve">2. Kỹ năng:     </w:t>
      </w:r>
    </w:p>
    <w:p w:rsidR="00D362DD" w:rsidRPr="00216361" w:rsidRDefault="00D362DD" w:rsidP="00D362DD">
      <w:pPr>
        <w:tabs>
          <w:tab w:val="left" w:pos="630"/>
        </w:tabs>
        <w:jc w:val="both"/>
        <w:rPr>
          <w:sz w:val="24"/>
          <w:szCs w:val="24"/>
          <w:lang w:val="fr-FR"/>
        </w:rPr>
      </w:pPr>
      <w:r w:rsidRPr="00216361">
        <w:rPr>
          <w:sz w:val="24"/>
          <w:szCs w:val="24"/>
          <w:lang w:val="fr-FR"/>
        </w:rPr>
        <w:t xml:space="preserve">         </w:t>
      </w:r>
      <w:r w:rsidR="000B6181">
        <w:rPr>
          <w:sz w:val="24"/>
          <w:szCs w:val="24"/>
          <w:lang w:val="fr-FR"/>
        </w:rPr>
        <w:t>Ô</w:t>
      </w:r>
      <w:r w:rsidRPr="00216361">
        <w:rPr>
          <w:sz w:val="24"/>
          <w:szCs w:val="24"/>
          <w:lang w:val="fr-FR"/>
        </w:rPr>
        <w:t>n các kỹ năng sau: Sử dụng các quy tắc tính lũy thừa và lôgarit để tính các biểu thức, chứng minh các đẳng thức liên quan. Giải phương trình, hệ phương trình, bất phương trình mũ và lôgarit.</w:t>
      </w:r>
    </w:p>
    <w:p w:rsidR="00D362DD" w:rsidRPr="00216361" w:rsidRDefault="00D362DD" w:rsidP="00D362DD">
      <w:pPr>
        <w:ind w:left="360"/>
        <w:jc w:val="both"/>
        <w:rPr>
          <w:b/>
          <w:i/>
          <w:sz w:val="24"/>
          <w:szCs w:val="24"/>
          <w:lang w:val="fr-FR"/>
        </w:rPr>
      </w:pPr>
      <w:r w:rsidRPr="00216361">
        <w:rPr>
          <w:b/>
          <w:i/>
          <w:sz w:val="24"/>
          <w:szCs w:val="24"/>
          <w:lang w:val="fr-FR"/>
        </w:rPr>
        <w:t>3. Tư duy, thái độ:</w:t>
      </w:r>
    </w:p>
    <w:p w:rsidR="00D362DD" w:rsidRPr="00216361" w:rsidRDefault="00D362DD" w:rsidP="00D362DD">
      <w:pPr>
        <w:tabs>
          <w:tab w:val="left" w:pos="900"/>
        </w:tabs>
        <w:jc w:val="both"/>
        <w:rPr>
          <w:sz w:val="24"/>
          <w:szCs w:val="24"/>
          <w:lang w:val="fr-FR"/>
        </w:rPr>
      </w:pPr>
      <w:r w:rsidRPr="00216361">
        <w:rPr>
          <w:sz w:val="24"/>
          <w:szCs w:val="24"/>
          <w:lang w:val="fr-FR"/>
        </w:rPr>
        <w:t xml:space="preserve">        - Xây dựng tư duy logíc, biết quy lạ về quen.</w:t>
      </w:r>
    </w:p>
    <w:p w:rsidR="00D362DD" w:rsidRPr="00216361" w:rsidRDefault="00D362DD" w:rsidP="00D362DD">
      <w:pPr>
        <w:tabs>
          <w:tab w:val="num" w:pos="1080"/>
        </w:tabs>
        <w:jc w:val="both"/>
        <w:rPr>
          <w:sz w:val="24"/>
          <w:szCs w:val="24"/>
          <w:lang w:val="fr-FR"/>
        </w:rPr>
      </w:pPr>
      <w:r w:rsidRPr="00216361">
        <w:rPr>
          <w:sz w:val="24"/>
          <w:szCs w:val="24"/>
          <w:lang w:val="fr-FR"/>
        </w:rPr>
        <w:t xml:space="preserve">        - Cẩn thận, chính xác trong tính toán, lập luận.</w:t>
      </w:r>
    </w:p>
    <w:p w:rsidR="00D362DD" w:rsidRPr="00216361" w:rsidRDefault="00D362DD" w:rsidP="00D362DD">
      <w:pPr>
        <w:jc w:val="both"/>
        <w:rPr>
          <w:b/>
          <w:i/>
          <w:sz w:val="24"/>
          <w:szCs w:val="24"/>
          <w:lang w:val="fr-FR"/>
        </w:rPr>
      </w:pPr>
      <w:r w:rsidRPr="00216361">
        <w:rPr>
          <w:b/>
          <w:sz w:val="24"/>
          <w:szCs w:val="24"/>
          <w:lang w:val="fr-FR"/>
        </w:rPr>
        <w:t xml:space="preserve">     </w:t>
      </w:r>
      <w:r w:rsidRPr="00216361">
        <w:rPr>
          <w:b/>
          <w:i/>
          <w:sz w:val="24"/>
          <w:szCs w:val="24"/>
          <w:lang w:val="fr-FR"/>
        </w:rPr>
        <w:t>II. Chuẩn bị:</w:t>
      </w:r>
    </w:p>
    <w:p w:rsidR="00D362DD" w:rsidRPr="00216361" w:rsidRDefault="00D362DD" w:rsidP="00D362DD">
      <w:pPr>
        <w:ind w:left="360"/>
        <w:jc w:val="both"/>
        <w:rPr>
          <w:sz w:val="24"/>
          <w:szCs w:val="24"/>
          <w:lang w:val="fr-FR"/>
        </w:rPr>
      </w:pPr>
      <w:r w:rsidRPr="00216361">
        <w:rPr>
          <w:sz w:val="24"/>
          <w:szCs w:val="24"/>
          <w:lang w:val="fr-FR"/>
        </w:rPr>
        <w:t>1. Thực tiễn: HS đã nắm được các kiến thức trong chương II.</w:t>
      </w:r>
    </w:p>
    <w:p w:rsidR="00D362DD" w:rsidRPr="00216361" w:rsidRDefault="00D362DD" w:rsidP="00D362DD">
      <w:pPr>
        <w:ind w:left="360"/>
        <w:jc w:val="both"/>
        <w:rPr>
          <w:b/>
          <w:sz w:val="24"/>
          <w:szCs w:val="24"/>
          <w:lang w:val="fr-FR"/>
        </w:rPr>
      </w:pPr>
      <w:r w:rsidRPr="00216361">
        <w:rPr>
          <w:sz w:val="24"/>
          <w:szCs w:val="24"/>
          <w:lang w:val="fr-FR"/>
        </w:rPr>
        <w:t>2. Phương tiện:</w:t>
      </w:r>
      <w:r w:rsidRPr="00216361">
        <w:rPr>
          <w:b/>
          <w:sz w:val="24"/>
          <w:szCs w:val="24"/>
          <w:lang w:val="fr-FR"/>
        </w:rPr>
        <w:t xml:space="preserve"> </w:t>
      </w:r>
      <w:r w:rsidRPr="00216361">
        <w:rPr>
          <w:sz w:val="24"/>
          <w:szCs w:val="24"/>
          <w:lang w:val="fr-FR"/>
        </w:rPr>
        <w:t>Bài kiểm tra, đề kiểm tra, đáp án và biểu điểm</w:t>
      </w:r>
    </w:p>
    <w:p w:rsidR="00D362DD" w:rsidRPr="00216361" w:rsidRDefault="00D362DD" w:rsidP="00D362DD">
      <w:pPr>
        <w:jc w:val="both"/>
        <w:rPr>
          <w:b/>
          <w:sz w:val="24"/>
          <w:szCs w:val="24"/>
          <w:lang w:val="fr-FR"/>
        </w:rPr>
      </w:pPr>
      <w:r w:rsidRPr="00216361">
        <w:rPr>
          <w:sz w:val="24"/>
          <w:szCs w:val="24"/>
          <w:lang w:val="fr-FR"/>
        </w:rPr>
        <w:t xml:space="preserve">     </w:t>
      </w:r>
      <w:r w:rsidRPr="00216361">
        <w:rPr>
          <w:b/>
          <w:sz w:val="24"/>
          <w:szCs w:val="24"/>
          <w:lang w:val="fr-FR"/>
        </w:rPr>
        <w:t xml:space="preserve">III. </w:t>
      </w:r>
      <w:r w:rsidR="00A35CD1">
        <w:rPr>
          <w:b/>
          <w:sz w:val="24"/>
          <w:szCs w:val="24"/>
          <w:lang w:val="fr-FR"/>
        </w:rPr>
        <w:t xml:space="preserve">MT, </w:t>
      </w:r>
      <w:r w:rsidRPr="00216361">
        <w:rPr>
          <w:b/>
          <w:sz w:val="24"/>
          <w:szCs w:val="24"/>
          <w:lang w:val="fr-FR"/>
        </w:rPr>
        <w:t>Đề, đáp án, thang điểm:</w:t>
      </w:r>
    </w:p>
    <w:p w:rsidR="00B15CE5" w:rsidRPr="00216361" w:rsidRDefault="00B15CE5" w:rsidP="00B15CE5">
      <w:pPr>
        <w:spacing w:after="200" w:line="276" w:lineRule="auto"/>
        <w:ind w:left="720"/>
        <w:contextualSpacing/>
        <w:rPr>
          <w:b/>
          <w:i/>
          <w:sz w:val="24"/>
          <w:szCs w:val="24"/>
        </w:rPr>
      </w:pPr>
    </w:p>
    <w:sectPr w:rsidR="00B15CE5" w:rsidRPr="00216361" w:rsidSect="00EA1C0C">
      <w:headerReference w:type="even" r:id="rId1666"/>
      <w:headerReference w:type="default" r:id="rId1667"/>
      <w:footerReference w:type="even" r:id="rId1668"/>
      <w:footerReference w:type="default" r:id="rId1669"/>
      <w:headerReference w:type="first" r:id="rId1670"/>
      <w:footerReference w:type="first" r:id="rId1671"/>
      <w:pgSz w:w="11907" w:h="16839" w:code="9"/>
      <w:pgMar w:top="720" w:right="720" w:bottom="720" w:left="720"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BDD" w:rsidRDefault="00C26BDD">
      <w:r>
        <w:separator/>
      </w:r>
    </w:p>
  </w:endnote>
  <w:endnote w:type="continuationSeparator" w:id="0">
    <w:p w:rsidR="00C26BDD" w:rsidRDefault="00C26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Rage Italic">
    <w:altName w:val="Arabic Typesetting"/>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Par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067" w:rsidRDefault="00E41067" w:rsidP="0091446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41067" w:rsidRDefault="00E41067" w:rsidP="00271FB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1ABA" w:rsidRPr="00D31ABA" w:rsidRDefault="003F6697" w:rsidP="00D31ABA">
    <w:pPr>
      <w:pStyle w:val="Footer"/>
      <w:pBdr>
        <w:top w:val="thinThickSmallGap" w:sz="24" w:space="1" w:color="622423"/>
      </w:pBdr>
      <w:tabs>
        <w:tab w:val="clear" w:pos="4320"/>
        <w:tab w:val="clear" w:pos="8640"/>
        <w:tab w:val="right" w:pos="10467"/>
      </w:tabs>
      <w:rPr>
        <w:rFonts w:ascii="Cambria" w:hAnsi="Cambria"/>
      </w:rPr>
    </w:pPr>
    <w:r>
      <w:rPr>
        <w:b/>
        <w:color w:val="00B0F0"/>
        <w:sz w:val="24"/>
        <w:szCs w:val="24"/>
        <w:lang w:val="nl-NL"/>
      </w:rPr>
      <w:t xml:space="preserve">                                                                 </w:t>
    </w:r>
    <w:r w:rsidRPr="003F6697">
      <w:rPr>
        <w:b/>
        <w:color w:val="00B0F0"/>
        <w:sz w:val="24"/>
        <w:szCs w:val="24"/>
        <w:lang w:val="nl-NL"/>
      </w:rPr>
      <w:t/>
    </w:r>
    <w:r w:rsidRPr="003F6697">
      <w:rPr>
        <w:b/>
        <w:color w:val="FF0000"/>
        <w:sz w:val="24"/>
        <w:szCs w:val="24"/>
        <w:lang w:val="nl-NL"/>
      </w:rPr>
      <w:t/>
    </w:r>
    <w:r w:rsidR="00D31ABA" w:rsidRPr="00D31ABA">
      <w:rPr>
        <w:rFonts w:ascii="Cambria" w:hAnsi="Cambria"/>
      </w:rPr>
      <w:tab/>
      <w:t xml:space="preserve">Trang </w:t>
    </w:r>
    <w:r w:rsidR="00D31ABA" w:rsidRPr="00D31ABA">
      <w:rPr>
        <w:rFonts w:ascii="Calibri" w:hAnsi="Calibri"/>
      </w:rPr>
      <w:fldChar w:fldCharType="begin"/>
    </w:r>
    <w:r w:rsidR="00D31ABA">
      <w:instrText xml:space="preserve"> PAGE   \* MERGEFORMAT </w:instrText>
    </w:r>
    <w:r w:rsidR="00D31ABA" w:rsidRPr="00D31ABA">
      <w:rPr>
        <w:rFonts w:ascii="Calibri" w:hAnsi="Calibri"/>
      </w:rPr>
      <w:fldChar w:fldCharType="separate"/>
    </w:r>
    <w:r w:rsidR="00872D08" w:rsidRPr="00872D08">
      <w:rPr>
        <w:rFonts w:ascii="Cambria" w:hAnsi="Cambria"/>
        <w:noProof/>
      </w:rPr>
      <w:t>1</w:t>
    </w:r>
    <w:r w:rsidR="00D31ABA" w:rsidRPr="00D31ABA">
      <w:rPr>
        <w:rFonts w:ascii="Cambria" w:hAnsi="Cambria"/>
        <w:noProof/>
      </w:rPr>
      <w:fldChar w:fldCharType="end"/>
    </w:r>
  </w:p>
  <w:p w:rsidR="00E41067" w:rsidRPr="00271FBF" w:rsidRDefault="00E41067" w:rsidP="00271FBF">
    <w:pPr>
      <w:pStyle w:val="Footer"/>
      <w:ind w:right="360"/>
      <w:rPr>
        <w:rFonts w:ascii=".VnPark" w:hAnsi=".VnPark"/>
        <w:sz w:val="36"/>
        <w:szCs w:val="3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BDD" w:rsidRDefault="00C26BDD">
      <w:r>
        <w:separator/>
      </w:r>
    </w:p>
  </w:footnote>
  <w:footnote w:type="continuationSeparator" w:id="0">
    <w:p w:rsidR="00C26BDD" w:rsidRDefault="00C26B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067" w:rsidRPr="003F6697" w:rsidRDefault="003F6697" w:rsidP="003F6697">
    <w:pPr>
      <w:pStyle w:val="Header"/>
      <w:jc w:val="center"/>
      <w:rPr>
        <w:sz w:val="24"/>
        <w:szCs w:val="24"/>
      </w:rPr>
    </w:pPr>
    <w:r w:rsidRPr="003F6697">
      <w:rPr>
        <w:b/>
        <w:color w:val="00B0F0"/>
        <w:sz w:val="24"/>
        <w:szCs w:val="24"/>
        <w:lang w:val="nl-NL"/>
      </w:rPr>
      <w:t/>
    </w:r>
    <w:r w:rsidRPr="003F6697">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1"/>
      </v:shape>
    </w:pict>
  </w:numPicBullet>
  <w:abstractNum w:abstractNumId="0">
    <w:nsid w:val="00882103"/>
    <w:multiLevelType w:val="multilevel"/>
    <w:tmpl w:val="43FEDF2C"/>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01402ACC"/>
    <w:multiLevelType w:val="hybridMultilevel"/>
    <w:tmpl w:val="1AB29F74"/>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7527606"/>
    <w:multiLevelType w:val="hybridMultilevel"/>
    <w:tmpl w:val="F68AA82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C179A1"/>
    <w:multiLevelType w:val="hybridMultilevel"/>
    <w:tmpl w:val="ADA884E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01787B"/>
    <w:multiLevelType w:val="hybridMultilevel"/>
    <w:tmpl w:val="988C9AB6"/>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183EF8"/>
    <w:multiLevelType w:val="hybridMultilevel"/>
    <w:tmpl w:val="C840C752"/>
    <w:lvl w:ilvl="0" w:tplc="EA4E4782">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FC239BA"/>
    <w:multiLevelType w:val="hybridMultilevel"/>
    <w:tmpl w:val="51FCA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3B042E"/>
    <w:multiLevelType w:val="multilevel"/>
    <w:tmpl w:val="3C5C1186"/>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nsid w:val="18D83C1A"/>
    <w:multiLevelType w:val="hybridMultilevel"/>
    <w:tmpl w:val="51FCA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F1180B"/>
    <w:multiLevelType w:val="hybridMultilevel"/>
    <w:tmpl w:val="E81E4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867487"/>
    <w:multiLevelType w:val="hybridMultilevel"/>
    <w:tmpl w:val="01100076"/>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1D82462E">
      <w:start w:val="3"/>
      <w:numFmt w:val="bullet"/>
      <w:lvlText w:val=""/>
      <w:lvlJc w:val="left"/>
      <w:pPr>
        <w:tabs>
          <w:tab w:val="num" w:pos="1485"/>
        </w:tabs>
        <w:ind w:left="1485" w:hanging="405"/>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8F2B03"/>
    <w:multiLevelType w:val="hybridMultilevel"/>
    <w:tmpl w:val="F40038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AED7320"/>
    <w:multiLevelType w:val="hybridMultilevel"/>
    <w:tmpl w:val="9CEEE3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BC654B"/>
    <w:multiLevelType w:val="hybridMultilevel"/>
    <w:tmpl w:val="89ECCD04"/>
    <w:lvl w:ilvl="0" w:tplc="EA4E4782">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1">
      <w:start w:val="1"/>
      <w:numFmt w:val="bullet"/>
      <w:lvlText w:val=""/>
      <w:lvlJc w:val="left"/>
      <w:pPr>
        <w:tabs>
          <w:tab w:val="num" w:pos="1060"/>
        </w:tabs>
        <w:ind w:left="106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F2A0B3A"/>
    <w:multiLevelType w:val="hybridMultilevel"/>
    <w:tmpl w:val="A73A0C2A"/>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6FA5F5A"/>
    <w:multiLevelType w:val="hybridMultilevel"/>
    <w:tmpl w:val="B17A330A"/>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CD33A6E"/>
    <w:multiLevelType w:val="hybridMultilevel"/>
    <w:tmpl w:val="9426F40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D605BDF"/>
    <w:multiLevelType w:val="hybridMultilevel"/>
    <w:tmpl w:val="71124C0C"/>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224333"/>
    <w:multiLevelType w:val="hybridMultilevel"/>
    <w:tmpl w:val="6A2458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6BF5C92"/>
    <w:multiLevelType w:val="hybridMultilevel"/>
    <w:tmpl w:val="E6F02362"/>
    <w:lvl w:ilvl="0" w:tplc="B8482B42">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A1E25CB"/>
    <w:multiLevelType w:val="hybridMultilevel"/>
    <w:tmpl w:val="EA2E6EDC"/>
    <w:lvl w:ilvl="0" w:tplc="84C27A30">
      <w:start w:val="3"/>
      <w:numFmt w:val="bullet"/>
      <w:lvlText w:val="-"/>
      <w:lvlJc w:val="left"/>
      <w:pPr>
        <w:tabs>
          <w:tab w:val="num" w:pos="1710"/>
        </w:tabs>
        <w:ind w:left="1710" w:hanging="360"/>
      </w:pPr>
      <w:rPr>
        <w:rFonts w:ascii="Times New Roman" w:eastAsia="Calibri" w:hAnsi="Times New Roman" w:cs="Times New Roman" w:hint="default"/>
      </w:rPr>
    </w:lvl>
    <w:lvl w:ilvl="1" w:tplc="04090003" w:tentative="1">
      <w:start w:val="1"/>
      <w:numFmt w:val="bullet"/>
      <w:lvlText w:val="o"/>
      <w:lvlJc w:val="left"/>
      <w:pPr>
        <w:tabs>
          <w:tab w:val="num" w:pos="2430"/>
        </w:tabs>
        <w:ind w:left="2430" w:hanging="360"/>
      </w:pPr>
      <w:rPr>
        <w:rFonts w:ascii="Courier New" w:hAnsi="Courier New" w:cs="Courier New" w:hint="default"/>
      </w:rPr>
    </w:lvl>
    <w:lvl w:ilvl="2" w:tplc="04090005" w:tentative="1">
      <w:start w:val="1"/>
      <w:numFmt w:val="bullet"/>
      <w:lvlText w:val=""/>
      <w:lvlJc w:val="left"/>
      <w:pPr>
        <w:tabs>
          <w:tab w:val="num" w:pos="3150"/>
        </w:tabs>
        <w:ind w:left="3150" w:hanging="360"/>
      </w:pPr>
      <w:rPr>
        <w:rFonts w:ascii="Wingdings" w:hAnsi="Wingdings" w:hint="default"/>
      </w:rPr>
    </w:lvl>
    <w:lvl w:ilvl="3" w:tplc="04090001" w:tentative="1">
      <w:start w:val="1"/>
      <w:numFmt w:val="bullet"/>
      <w:lvlText w:val=""/>
      <w:lvlJc w:val="left"/>
      <w:pPr>
        <w:tabs>
          <w:tab w:val="num" w:pos="3870"/>
        </w:tabs>
        <w:ind w:left="3870" w:hanging="360"/>
      </w:pPr>
      <w:rPr>
        <w:rFonts w:ascii="Symbol" w:hAnsi="Symbol" w:hint="default"/>
      </w:rPr>
    </w:lvl>
    <w:lvl w:ilvl="4" w:tplc="04090003" w:tentative="1">
      <w:start w:val="1"/>
      <w:numFmt w:val="bullet"/>
      <w:lvlText w:val="o"/>
      <w:lvlJc w:val="left"/>
      <w:pPr>
        <w:tabs>
          <w:tab w:val="num" w:pos="4590"/>
        </w:tabs>
        <w:ind w:left="4590" w:hanging="360"/>
      </w:pPr>
      <w:rPr>
        <w:rFonts w:ascii="Courier New" w:hAnsi="Courier New" w:cs="Courier New" w:hint="default"/>
      </w:rPr>
    </w:lvl>
    <w:lvl w:ilvl="5" w:tplc="04090005" w:tentative="1">
      <w:start w:val="1"/>
      <w:numFmt w:val="bullet"/>
      <w:lvlText w:val=""/>
      <w:lvlJc w:val="left"/>
      <w:pPr>
        <w:tabs>
          <w:tab w:val="num" w:pos="5310"/>
        </w:tabs>
        <w:ind w:left="5310" w:hanging="360"/>
      </w:pPr>
      <w:rPr>
        <w:rFonts w:ascii="Wingdings" w:hAnsi="Wingdings" w:hint="default"/>
      </w:rPr>
    </w:lvl>
    <w:lvl w:ilvl="6" w:tplc="04090001" w:tentative="1">
      <w:start w:val="1"/>
      <w:numFmt w:val="bullet"/>
      <w:lvlText w:val=""/>
      <w:lvlJc w:val="left"/>
      <w:pPr>
        <w:tabs>
          <w:tab w:val="num" w:pos="6030"/>
        </w:tabs>
        <w:ind w:left="6030" w:hanging="360"/>
      </w:pPr>
      <w:rPr>
        <w:rFonts w:ascii="Symbol" w:hAnsi="Symbol" w:hint="default"/>
      </w:rPr>
    </w:lvl>
    <w:lvl w:ilvl="7" w:tplc="04090003" w:tentative="1">
      <w:start w:val="1"/>
      <w:numFmt w:val="bullet"/>
      <w:lvlText w:val="o"/>
      <w:lvlJc w:val="left"/>
      <w:pPr>
        <w:tabs>
          <w:tab w:val="num" w:pos="6750"/>
        </w:tabs>
        <w:ind w:left="6750" w:hanging="360"/>
      </w:pPr>
      <w:rPr>
        <w:rFonts w:ascii="Courier New" w:hAnsi="Courier New" w:cs="Courier New" w:hint="default"/>
      </w:rPr>
    </w:lvl>
    <w:lvl w:ilvl="8" w:tplc="04090005" w:tentative="1">
      <w:start w:val="1"/>
      <w:numFmt w:val="bullet"/>
      <w:lvlText w:val=""/>
      <w:lvlJc w:val="left"/>
      <w:pPr>
        <w:tabs>
          <w:tab w:val="num" w:pos="7470"/>
        </w:tabs>
        <w:ind w:left="7470" w:hanging="360"/>
      </w:pPr>
      <w:rPr>
        <w:rFonts w:ascii="Wingdings" w:hAnsi="Wingdings" w:hint="default"/>
      </w:rPr>
    </w:lvl>
  </w:abstractNum>
  <w:abstractNum w:abstractNumId="21">
    <w:nsid w:val="4E7C3ACC"/>
    <w:multiLevelType w:val="hybridMultilevel"/>
    <w:tmpl w:val="DA1AA56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FC61EB8"/>
    <w:multiLevelType w:val="hybridMultilevel"/>
    <w:tmpl w:val="9D0A0740"/>
    <w:lvl w:ilvl="0" w:tplc="FB72C6C2">
      <w:start w:val="3"/>
      <w:numFmt w:val="bullet"/>
      <w:lvlText w:val="-"/>
      <w:lvlJc w:val="left"/>
      <w:pPr>
        <w:tabs>
          <w:tab w:val="num" w:pos="1800"/>
        </w:tabs>
        <w:ind w:left="1800" w:hanging="360"/>
      </w:pPr>
      <w:rPr>
        <w:rFonts w:ascii="Times New Roman" w:eastAsia="Calibri"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3">
    <w:nsid w:val="52750CD1"/>
    <w:multiLevelType w:val="hybridMultilevel"/>
    <w:tmpl w:val="5026215C"/>
    <w:lvl w:ilvl="0" w:tplc="2048E8D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3CD2764"/>
    <w:multiLevelType w:val="hybridMultilevel"/>
    <w:tmpl w:val="5EB4B2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693589"/>
    <w:multiLevelType w:val="hybridMultilevel"/>
    <w:tmpl w:val="CBBEEED2"/>
    <w:lvl w:ilvl="0" w:tplc="61706EB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9B9459E"/>
    <w:multiLevelType w:val="hybridMultilevel"/>
    <w:tmpl w:val="07E08C04"/>
    <w:lvl w:ilvl="0" w:tplc="50460A8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46542D"/>
    <w:multiLevelType w:val="hybridMultilevel"/>
    <w:tmpl w:val="2BFCDA1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1CD26DF"/>
    <w:multiLevelType w:val="hybridMultilevel"/>
    <w:tmpl w:val="32EE4F20"/>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4E0095E"/>
    <w:multiLevelType w:val="hybridMultilevel"/>
    <w:tmpl w:val="0A18B65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F4C5DE6"/>
    <w:multiLevelType w:val="hybridMultilevel"/>
    <w:tmpl w:val="DA92ABA2"/>
    <w:lvl w:ilvl="0" w:tplc="05A27CF8">
      <w:start w:val="1"/>
      <w:numFmt w:val="decimal"/>
      <w:lvlText w:val="%1."/>
      <w:lvlJc w:val="left"/>
      <w:pPr>
        <w:ind w:left="81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26"/>
  </w:num>
  <w:num w:numId="2">
    <w:abstractNumId w:val="11"/>
  </w:num>
  <w:num w:numId="3">
    <w:abstractNumId w:val="25"/>
  </w:num>
  <w:num w:numId="4">
    <w:abstractNumId w:val="23"/>
  </w:num>
  <w:num w:numId="5">
    <w:abstractNumId w:val="24"/>
  </w:num>
  <w:num w:numId="6">
    <w:abstractNumId w:val="7"/>
  </w:num>
  <w:num w:numId="7">
    <w:abstractNumId w:val="16"/>
  </w:num>
  <w:num w:numId="8">
    <w:abstractNumId w:val="17"/>
  </w:num>
  <w:num w:numId="9">
    <w:abstractNumId w:val="10"/>
  </w:num>
  <w:num w:numId="10">
    <w:abstractNumId w:val="1"/>
  </w:num>
  <w:num w:numId="11">
    <w:abstractNumId w:val="13"/>
  </w:num>
  <w:num w:numId="12">
    <w:abstractNumId w:val="3"/>
  </w:num>
  <w:num w:numId="13">
    <w:abstractNumId w:val="28"/>
  </w:num>
  <w:num w:numId="14">
    <w:abstractNumId w:val="21"/>
  </w:num>
  <w:num w:numId="15">
    <w:abstractNumId w:val="5"/>
  </w:num>
  <w:num w:numId="16">
    <w:abstractNumId w:val="30"/>
  </w:num>
  <w:num w:numId="17">
    <w:abstractNumId w:val="19"/>
  </w:num>
  <w:num w:numId="18">
    <w:abstractNumId w:val="22"/>
  </w:num>
  <w:num w:numId="19">
    <w:abstractNumId w:val="20"/>
  </w:num>
  <w:num w:numId="20">
    <w:abstractNumId w:val="29"/>
  </w:num>
  <w:num w:numId="21">
    <w:abstractNumId w:val="18"/>
  </w:num>
  <w:num w:numId="22">
    <w:abstractNumId w:val="27"/>
  </w:num>
  <w:num w:numId="23">
    <w:abstractNumId w:val="14"/>
  </w:num>
  <w:num w:numId="24">
    <w:abstractNumId w:val="4"/>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2"/>
  </w:num>
  <w:num w:numId="28">
    <w:abstractNumId w:val="15"/>
  </w:num>
  <w:num w:numId="29">
    <w:abstractNumId w:val="15"/>
    <w:lvlOverride w:ilvl="0"/>
    <w:lvlOverride w:ilvl="1"/>
    <w:lvlOverride w:ilvl="2"/>
    <w:lvlOverride w:ilvl="3"/>
    <w:lvlOverride w:ilvl="4"/>
    <w:lvlOverride w:ilvl="5"/>
    <w:lvlOverride w:ilvl="6"/>
    <w:lvlOverride w:ilvl="7"/>
    <w:lvlOverride w:ilvl="8"/>
  </w:num>
  <w:num w:numId="30">
    <w:abstractNumId w:val="6"/>
  </w:num>
  <w:num w:numId="31">
    <w:abstractNumId w:val="2"/>
  </w:num>
  <w:num w:numId="32">
    <w:abstractNumId w:val="8"/>
  </w:num>
  <w:num w:numId="33">
    <w:abstractNumId w:val="9"/>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characterSpacingControl w:val="doNotCompress"/>
  <w:hdrShapeDefaults>
    <o:shapedefaults v:ext="edit" spidmax="5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47B"/>
    <w:rsid w:val="000016D8"/>
    <w:rsid w:val="0000179D"/>
    <w:rsid w:val="00001AA5"/>
    <w:rsid w:val="00002E44"/>
    <w:rsid w:val="00005E57"/>
    <w:rsid w:val="0000666E"/>
    <w:rsid w:val="00007D68"/>
    <w:rsid w:val="00013105"/>
    <w:rsid w:val="0001329D"/>
    <w:rsid w:val="0001346C"/>
    <w:rsid w:val="00014FBB"/>
    <w:rsid w:val="00020EE8"/>
    <w:rsid w:val="00024496"/>
    <w:rsid w:val="00026C71"/>
    <w:rsid w:val="00027BD7"/>
    <w:rsid w:val="00030DA4"/>
    <w:rsid w:val="000316D4"/>
    <w:rsid w:val="000317D6"/>
    <w:rsid w:val="00032CAA"/>
    <w:rsid w:val="00033F30"/>
    <w:rsid w:val="00034716"/>
    <w:rsid w:val="00036E16"/>
    <w:rsid w:val="000377BC"/>
    <w:rsid w:val="00040B2E"/>
    <w:rsid w:val="0004193F"/>
    <w:rsid w:val="00041A3C"/>
    <w:rsid w:val="0004377A"/>
    <w:rsid w:val="00044D69"/>
    <w:rsid w:val="0004649C"/>
    <w:rsid w:val="00050FDC"/>
    <w:rsid w:val="00051EED"/>
    <w:rsid w:val="000534CD"/>
    <w:rsid w:val="000539FB"/>
    <w:rsid w:val="00055995"/>
    <w:rsid w:val="00057453"/>
    <w:rsid w:val="000611CE"/>
    <w:rsid w:val="000649D9"/>
    <w:rsid w:val="00065E31"/>
    <w:rsid w:val="0006780C"/>
    <w:rsid w:val="00073811"/>
    <w:rsid w:val="00074D2C"/>
    <w:rsid w:val="000771B1"/>
    <w:rsid w:val="000772F0"/>
    <w:rsid w:val="00082346"/>
    <w:rsid w:val="00083841"/>
    <w:rsid w:val="00086B8A"/>
    <w:rsid w:val="0008766A"/>
    <w:rsid w:val="000937B8"/>
    <w:rsid w:val="00093AD6"/>
    <w:rsid w:val="00093D86"/>
    <w:rsid w:val="0009480F"/>
    <w:rsid w:val="00094A59"/>
    <w:rsid w:val="00095C15"/>
    <w:rsid w:val="000A2866"/>
    <w:rsid w:val="000A3367"/>
    <w:rsid w:val="000A33FC"/>
    <w:rsid w:val="000A3C3A"/>
    <w:rsid w:val="000A4AA4"/>
    <w:rsid w:val="000A6990"/>
    <w:rsid w:val="000A7686"/>
    <w:rsid w:val="000B2D09"/>
    <w:rsid w:val="000B6181"/>
    <w:rsid w:val="000B6539"/>
    <w:rsid w:val="000B7896"/>
    <w:rsid w:val="000B7E58"/>
    <w:rsid w:val="000C0A11"/>
    <w:rsid w:val="000C0B53"/>
    <w:rsid w:val="000C1E71"/>
    <w:rsid w:val="000C1F95"/>
    <w:rsid w:val="000C7DBB"/>
    <w:rsid w:val="000D0E56"/>
    <w:rsid w:val="000D47BB"/>
    <w:rsid w:val="000D530F"/>
    <w:rsid w:val="000D76A8"/>
    <w:rsid w:val="000E1443"/>
    <w:rsid w:val="000E148C"/>
    <w:rsid w:val="000E1B54"/>
    <w:rsid w:val="000E28E6"/>
    <w:rsid w:val="000E311D"/>
    <w:rsid w:val="000F13D7"/>
    <w:rsid w:val="000F1B78"/>
    <w:rsid w:val="000F6A36"/>
    <w:rsid w:val="000F7B17"/>
    <w:rsid w:val="00100AE2"/>
    <w:rsid w:val="001010BF"/>
    <w:rsid w:val="00101536"/>
    <w:rsid w:val="001017A9"/>
    <w:rsid w:val="00101AB0"/>
    <w:rsid w:val="00101B97"/>
    <w:rsid w:val="00102451"/>
    <w:rsid w:val="001037DA"/>
    <w:rsid w:val="001060AF"/>
    <w:rsid w:val="00106441"/>
    <w:rsid w:val="00106C07"/>
    <w:rsid w:val="00106DFA"/>
    <w:rsid w:val="00107721"/>
    <w:rsid w:val="00111698"/>
    <w:rsid w:val="001132A6"/>
    <w:rsid w:val="00116E9C"/>
    <w:rsid w:val="00121CBA"/>
    <w:rsid w:val="00122113"/>
    <w:rsid w:val="00122917"/>
    <w:rsid w:val="0012379E"/>
    <w:rsid w:val="00123BA9"/>
    <w:rsid w:val="00124BD0"/>
    <w:rsid w:val="001250B6"/>
    <w:rsid w:val="00125DD4"/>
    <w:rsid w:val="00131793"/>
    <w:rsid w:val="0013337A"/>
    <w:rsid w:val="001345BC"/>
    <w:rsid w:val="001346AA"/>
    <w:rsid w:val="0013546D"/>
    <w:rsid w:val="0013734E"/>
    <w:rsid w:val="001419E0"/>
    <w:rsid w:val="00141BC4"/>
    <w:rsid w:val="00143CAE"/>
    <w:rsid w:val="001506FF"/>
    <w:rsid w:val="001530AD"/>
    <w:rsid w:val="001551BC"/>
    <w:rsid w:val="00155864"/>
    <w:rsid w:val="00155E23"/>
    <w:rsid w:val="00155E47"/>
    <w:rsid w:val="00160F51"/>
    <w:rsid w:val="0016149B"/>
    <w:rsid w:val="00162A49"/>
    <w:rsid w:val="0016397F"/>
    <w:rsid w:val="00164650"/>
    <w:rsid w:val="00165101"/>
    <w:rsid w:val="00173733"/>
    <w:rsid w:val="00173ED5"/>
    <w:rsid w:val="0018178F"/>
    <w:rsid w:val="00181F26"/>
    <w:rsid w:val="0018687B"/>
    <w:rsid w:val="00187EF3"/>
    <w:rsid w:val="00191303"/>
    <w:rsid w:val="00194662"/>
    <w:rsid w:val="001967AC"/>
    <w:rsid w:val="001967E6"/>
    <w:rsid w:val="00196D12"/>
    <w:rsid w:val="00197BE4"/>
    <w:rsid w:val="001A0A27"/>
    <w:rsid w:val="001A13D3"/>
    <w:rsid w:val="001B0F16"/>
    <w:rsid w:val="001B25BC"/>
    <w:rsid w:val="001B2D02"/>
    <w:rsid w:val="001B59F0"/>
    <w:rsid w:val="001B7E11"/>
    <w:rsid w:val="001C0B94"/>
    <w:rsid w:val="001C137A"/>
    <w:rsid w:val="001C4B7A"/>
    <w:rsid w:val="001C65A9"/>
    <w:rsid w:val="001C70A6"/>
    <w:rsid w:val="001C7403"/>
    <w:rsid w:val="001D0052"/>
    <w:rsid w:val="001D3194"/>
    <w:rsid w:val="001D51DF"/>
    <w:rsid w:val="001D634A"/>
    <w:rsid w:val="001D7282"/>
    <w:rsid w:val="001E178E"/>
    <w:rsid w:val="001E18E2"/>
    <w:rsid w:val="001E30D0"/>
    <w:rsid w:val="001E6785"/>
    <w:rsid w:val="001E7344"/>
    <w:rsid w:val="001F1182"/>
    <w:rsid w:val="001F157A"/>
    <w:rsid w:val="001F194D"/>
    <w:rsid w:val="001F1EFA"/>
    <w:rsid w:val="001F1F3C"/>
    <w:rsid w:val="001F20E0"/>
    <w:rsid w:val="001F331C"/>
    <w:rsid w:val="001F39E4"/>
    <w:rsid w:val="001F3BEF"/>
    <w:rsid w:val="001F4845"/>
    <w:rsid w:val="0020059A"/>
    <w:rsid w:val="00200704"/>
    <w:rsid w:val="0020095C"/>
    <w:rsid w:val="002108A3"/>
    <w:rsid w:val="00214A1D"/>
    <w:rsid w:val="00216225"/>
    <w:rsid w:val="00216361"/>
    <w:rsid w:val="002168FC"/>
    <w:rsid w:val="00216E9D"/>
    <w:rsid w:val="00220D87"/>
    <w:rsid w:val="00222117"/>
    <w:rsid w:val="002233A1"/>
    <w:rsid w:val="00225135"/>
    <w:rsid w:val="002301DC"/>
    <w:rsid w:val="00234D8B"/>
    <w:rsid w:val="0023520F"/>
    <w:rsid w:val="00241FA5"/>
    <w:rsid w:val="0024477A"/>
    <w:rsid w:val="002456E2"/>
    <w:rsid w:val="0024607D"/>
    <w:rsid w:val="002469C9"/>
    <w:rsid w:val="00246D85"/>
    <w:rsid w:val="00247AC8"/>
    <w:rsid w:val="00247EE9"/>
    <w:rsid w:val="002548C9"/>
    <w:rsid w:val="00254F1A"/>
    <w:rsid w:val="0025578A"/>
    <w:rsid w:val="00256BA5"/>
    <w:rsid w:val="002617FC"/>
    <w:rsid w:val="00262E1C"/>
    <w:rsid w:val="00263715"/>
    <w:rsid w:val="0026587C"/>
    <w:rsid w:val="002664AF"/>
    <w:rsid w:val="00267017"/>
    <w:rsid w:val="00267D67"/>
    <w:rsid w:val="002707D1"/>
    <w:rsid w:val="00271FBF"/>
    <w:rsid w:val="00272CA8"/>
    <w:rsid w:val="00272D78"/>
    <w:rsid w:val="00273284"/>
    <w:rsid w:val="00273B68"/>
    <w:rsid w:val="002749BF"/>
    <w:rsid w:val="00280421"/>
    <w:rsid w:val="00282EA5"/>
    <w:rsid w:val="00283D5E"/>
    <w:rsid w:val="00284209"/>
    <w:rsid w:val="00284E67"/>
    <w:rsid w:val="00290C6F"/>
    <w:rsid w:val="00292779"/>
    <w:rsid w:val="00294007"/>
    <w:rsid w:val="0029637C"/>
    <w:rsid w:val="002978A3"/>
    <w:rsid w:val="002A05D9"/>
    <w:rsid w:val="002A063A"/>
    <w:rsid w:val="002A4D15"/>
    <w:rsid w:val="002A71C0"/>
    <w:rsid w:val="002B00D8"/>
    <w:rsid w:val="002B1F45"/>
    <w:rsid w:val="002B41F5"/>
    <w:rsid w:val="002B4422"/>
    <w:rsid w:val="002B6081"/>
    <w:rsid w:val="002C1EB1"/>
    <w:rsid w:val="002C46EB"/>
    <w:rsid w:val="002C4FFE"/>
    <w:rsid w:val="002C6296"/>
    <w:rsid w:val="002C6801"/>
    <w:rsid w:val="002D2DF4"/>
    <w:rsid w:val="002D6417"/>
    <w:rsid w:val="002D6F6F"/>
    <w:rsid w:val="002E0783"/>
    <w:rsid w:val="002E3CBB"/>
    <w:rsid w:val="002E4B12"/>
    <w:rsid w:val="002E542E"/>
    <w:rsid w:val="002E592F"/>
    <w:rsid w:val="002E5BC0"/>
    <w:rsid w:val="002E6F9C"/>
    <w:rsid w:val="002E75BD"/>
    <w:rsid w:val="002F0866"/>
    <w:rsid w:val="002F1F92"/>
    <w:rsid w:val="002F23E9"/>
    <w:rsid w:val="002F3F83"/>
    <w:rsid w:val="002F4132"/>
    <w:rsid w:val="00300D46"/>
    <w:rsid w:val="00305009"/>
    <w:rsid w:val="00305A84"/>
    <w:rsid w:val="00307574"/>
    <w:rsid w:val="00307B64"/>
    <w:rsid w:val="00307FE6"/>
    <w:rsid w:val="003131DB"/>
    <w:rsid w:val="003134CF"/>
    <w:rsid w:val="0031387F"/>
    <w:rsid w:val="00314C85"/>
    <w:rsid w:val="0031558D"/>
    <w:rsid w:val="003215C2"/>
    <w:rsid w:val="00322836"/>
    <w:rsid w:val="00323A39"/>
    <w:rsid w:val="00325450"/>
    <w:rsid w:val="0032579C"/>
    <w:rsid w:val="0032621D"/>
    <w:rsid w:val="003275FB"/>
    <w:rsid w:val="00332320"/>
    <w:rsid w:val="003329F9"/>
    <w:rsid w:val="00332B58"/>
    <w:rsid w:val="00332D60"/>
    <w:rsid w:val="0033338A"/>
    <w:rsid w:val="00335C7B"/>
    <w:rsid w:val="003371CA"/>
    <w:rsid w:val="00340290"/>
    <w:rsid w:val="00340FB2"/>
    <w:rsid w:val="0034493D"/>
    <w:rsid w:val="0035002D"/>
    <w:rsid w:val="00350301"/>
    <w:rsid w:val="00350EAB"/>
    <w:rsid w:val="003541FE"/>
    <w:rsid w:val="00354849"/>
    <w:rsid w:val="00355DA7"/>
    <w:rsid w:val="0035772F"/>
    <w:rsid w:val="00360244"/>
    <w:rsid w:val="00361EEE"/>
    <w:rsid w:val="00362537"/>
    <w:rsid w:val="003639C3"/>
    <w:rsid w:val="00363E6F"/>
    <w:rsid w:val="00364F3D"/>
    <w:rsid w:val="00366963"/>
    <w:rsid w:val="00367317"/>
    <w:rsid w:val="003676E8"/>
    <w:rsid w:val="00367967"/>
    <w:rsid w:val="0037159F"/>
    <w:rsid w:val="00372136"/>
    <w:rsid w:val="00372B04"/>
    <w:rsid w:val="0037392B"/>
    <w:rsid w:val="0037433F"/>
    <w:rsid w:val="00375869"/>
    <w:rsid w:val="0037699F"/>
    <w:rsid w:val="00380C6C"/>
    <w:rsid w:val="00382231"/>
    <w:rsid w:val="0038402B"/>
    <w:rsid w:val="00384B24"/>
    <w:rsid w:val="00386FA4"/>
    <w:rsid w:val="003912BE"/>
    <w:rsid w:val="00392AED"/>
    <w:rsid w:val="00392E3D"/>
    <w:rsid w:val="003A04BC"/>
    <w:rsid w:val="003A2520"/>
    <w:rsid w:val="003A2A03"/>
    <w:rsid w:val="003A3565"/>
    <w:rsid w:val="003A4F9A"/>
    <w:rsid w:val="003A63DB"/>
    <w:rsid w:val="003A7993"/>
    <w:rsid w:val="003B132C"/>
    <w:rsid w:val="003B3D33"/>
    <w:rsid w:val="003B5391"/>
    <w:rsid w:val="003B55B5"/>
    <w:rsid w:val="003B76DF"/>
    <w:rsid w:val="003B77D2"/>
    <w:rsid w:val="003B7D0D"/>
    <w:rsid w:val="003C114D"/>
    <w:rsid w:val="003C1963"/>
    <w:rsid w:val="003C1D8A"/>
    <w:rsid w:val="003C455A"/>
    <w:rsid w:val="003C7B34"/>
    <w:rsid w:val="003D0182"/>
    <w:rsid w:val="003D0218"/>
    <w:rsid w:val="003D325B"/>
    <w:rsid w:val="003D4B74"/>
    <w:rsid w:val="003D523F"/>
    <w:rsid w:val="003D54FA"/>
    <w:rsid w:val="003D5C25"/>
    <w:rsid w:val="003D5E79"/>
    <w:rsid w:val="003D6CDE"/>
    <w:rsid w:val="003D6F0B"/>
    <w:rsid w:val="003E1D4B"/>
    <w:rsid w:val="003E2B11"/>
    <w:rsid w:val="003E2BEC"/>
    <w:rsid w:val="003E2CC4"/>
    <w:rsid w:val="003E4A3D"/>
    <w:rsid w:val="003E68AE"/>
    <w:rsid w:val="003E6917"/>
    <w:rsid w:val="003E7CF2"/>
    <w:rsid w:val="003F11B2"/>
    <w:rsid w:val="003F1EDA"/>
    <w:rsid w:val="003F3BDC"/>
    <w:rsid w:val="003F3BDD"/>
    <w:rsid w:val="003F5D87"/>
    <w:rsid w:val="003F6211"/>
    <w:rsid w:val="003F6697"/>
    <w:rsid w:val="003F711C"/>
    <w:rsid w:val="00401904"/>
    <w:rsid w:val="004032B0"/>
    <w:rsid w:val="00403FD7"/>
    <w:rsid w:val="004053A3"/>
    <w:rsid w:val="00405B2E"/>
    <w:rsid w:val="00405E88"/>
    <w:rsid w:val="00406D6C"/>
    <w:rsid w:val="00406FB1"/>
    <w:rsid w:val="004072C2"/>
    <w:rsid w:val="00410E6B"/>
    <w:rsid w:val="004112A1"/>
    <w:rsid w:val="00411C00"/>
    <w:rsid w:val="004140D5"/>
    <w:rsid w:val="0041422E"/>
    <w:rsid w:val="00420110"/>
    <w:rsid w:val="0042038F"/>
    <w:rsid w:val="00420731"/>
    <w:rsid w:val="00421C55"/>
    <w:rsid w:val="00421F2E"/>
    <w:rsid w:val="0042257A"/>
    <w:rsid w:val="00423433"/>
    <w:rsid w:val="0042462D"/>
    <w:rsid w:val="00424A6B"/>
    <w:rsid w:val="0042591A"/>
    <w:rsid w:val="00425D5A"/>
    <w:rsid w:val="004260AD"/>
    <w:rsid w:val="00426989"/>
    <w:rsid w:val="00430416"/>
    <w:rsid w:val="004316BB"/>
    <w:rsid w:val="00432111"/>
    <w:rsid w:val="00432C62"/>
    <w:rsid w:val="00434F2A"/>
    <w:rsid w:val="00440617"/>
    <w:rsid w:val="00441AD0"/>
    <w:rsid w:val="00442899"/>
    <w:rsid w:val="004436FB"/>
    <w:rsid w:val="004441BA"/>
    <w:rsid w:val="0044497C"/>
    <w:rsid w:val="00445A3A"/>
    <w:rsid w:val="00446BAB"/>
    <w:rsid w:val="0045069D"/>
    <w:rsid w:val="004518E8"/>
    <w:rsid w:val="00452800"/>
    <w:rsid w:val="00453D6F"/>
    <w:rsid w:val="004542D3"/>
    <w:rsid w:val="00460182"/>
    <w:rsid w:val="00460548"/>
    <w:rsid w:val="00464B6E"/>
    <w:rsid w:val="00465D28"/>
    <w:rsid w:val="004662E7"/>
    <w:rsid w:val="00474AAA"/>
    <w:rsid w:val="00476591"/>
    <w:rsid w:val="00477BA2"/>
    <w:rsid w:val="00477FD7"/>
    <w:rsid w:val="00483966"/>
    <w:rsid w:val="00484855"/>
    <w:rsid w:val="0048572E"/>
    <w:rsid w:val="00486105"/>
    <w:rsid w:val="00486759"/>
    <w:rsid w:val="00491298"/>
    <w:rsid w:val="00493D0A"/>
    <w:rsid w:val="004975E7"/>
    <w:rsid w:val="004977C0"/>
    <w:rsid w:val="004A0CC3"/>
    <w:rsid w:val="004A193F"/>
    <w:rsid w:val="004A324E"/>
    <w:rsid w:val="004A4CE9"/>
    <w:rsid w:val="004A6E51"/>
    <w:rsid w:val="004B058A"/>
    <w:rsid w:val="004B0E07"/>
    <w:rsid w:val="004B1A53"/>
    <w:rsid w:val="004B1B90"/>
    <w:rsid w:val="004B4A63"/>
    <w:rsid w:val="004C03C5"/>
    <w:rsid w:val="004C2A60"/>
    <w:rsid w:val="004C3E69"/>
    <w:rsid w:val="004C5B98"/>
    <w:rsid w:val="004C7F4D"/>
    <w:rsid w:val="004D199D"/>
    <w:rsid w:val="004E0B85"/>
    <w:rsid w:val="004E34F4"/>
    <w:rsid w:val="004E3EFC"/>
    <w:rsid w:val="004E7897"/>
    <w:rsid w:val="004F0A3F"/>
    <w:rsid w:val="004F1159"/>
    <w:rsid w:val="004F2224"/>
    <w:rsid w:val="004F2726"/>
    <w:rsid w:val="004F2731"/>
    <w:rsid w:val="004F64D3"/>
    <w:rsid w:val="004F7E73"/>
    <w:rsid w:val="00502F02"/>
    <w:rsid w:val="00503789"/>
    <w:rsid w:val="00503E12"/>
    <w:rsid w:val="00503E75"/>
    <w:rsid w:val="00510847"/>
    <w:rsid w:val="005109D8"/>
    <w:rsid w:val="0051227B"/>
    <w:rsid w:val="00515C54"/>
    <w:rsid w:val="00521727"/>
    <w:rsid w:val="00523569"/>
    <w:rsid w:val="0052399A"/>
    <w:rsid w:val="0052443E"/>
    <w:rsid w:val="005244BA"/>
    <w:rsid w:val="005247B0"/>
    <w:rsid w:val="005253E6"/>
    <w:rsid w:val="0052791E"/>
    <w:rsid w:val="00527F7D"/>
    <w:rsid w:val="00532151"/>
    <w:rsid w:val="00533EF0"/>
    <w:rsid w:val="005407DF"/>
    <w:rsid w:val="00544340"/>
    <w:rsid w:val="00550ECD"/>
    <w:rsid w:val="005606FC"/>
    <w:rsid w:val="00561F4E"/>
    <w:rsid w:val="00562999"/>
    <w:rsid w:val="005649C6"/>
    <w:rsid w:val="0057201F"/>
    <w:rsid w:val="00572326"/>
    <w:rsid w:val="0057600A"/>
    <w:rsid w:val="005813FF"/>
    <w:rsid w:val="00585DC2"/>
    <w:rsid w:val="00590773"/>
    <w:rsid w:val="00590A05"/>
    <w:rsid w:val="00592314"/>
    <w:rsid w:val="005951B0"/>
    <w:rsid w:val="00597636"/>
    <w:rsid w:val="005A3AD4"/>
    <w:rsid w:val="005A4760"/>
    <w:rsid w:val="005A5714"/>
    <w:rsid w:val="005B3091"/>
    <w:rsid w:val="005B59B6"/>
    <w:rsid w:val="005B7E40"/>
    <w:rsid w:val="005C01A2"/>
    <w:rsid w:val="005C2062"/>
    <w:rsid w:val="005C30A5"/>
    <w:rsid w:val="005C3841"/>
    <w:rsid w:val="005C3C12"/>
    <w:rsid w:val="005C5A07"/>
    <w:rsid w:val="005C7FBF"/>
    <w:rsid w:val="005D0918"/>
    <w:rsid w:val="005D0D46"/>
    <w:rsid w:val="005D150B"/>
    <w:rsid w:val="005D15E1"/>
    <w:rsid w:val="005D1EDE"/>
    <w:rsid w:val="005D208C"/>
    <w:rsid w:val="005D241D"/>
    <w:rsid w:val="005D7849"/>
    <w:rsid w:val="005E197E"/>
    <w:rsid w:val="005E2132"/>
    <w:rsid w:val="005E293E"/>
    <w:rsid w:val="005E33FF"/>
    <w:rsid w:val="005E4B8C"/>
    <w:rsid w:val="005E52A2"/>
    <w:rsid w:val="005E7AE5"/>
    <w:rsid w:val="005F024D"/>
    <w:rsid w:val="005F0CB9"/>
    <w:rsid w:val="005F14E6"/>
    <w:rsid w:val="005F183A"/>
    <w:rsid w:val="005F3969"/>
    <w:rsid w:val="005F57AA"/>
    <w:rsid w:val="006004BE"/>
    <w:rsid w:val="00600803"/>
    <w:rsid w:val="006078EB"/>
    <w:rsid w:val="006079DC"/>
    <w:rsid w:val="00620AFC"/>
    <w:rsid w:val="00620B58"/>
    <w:rsid w:val="00622FF7"/>
    <w:rsid w:val="00623FF9"/>
    <w:rsid w:val="0062474F"/>
    <w:rsid w:val="00625018"/>
    <w:rsid w:val="00627607"/>
    <w:rsid w:val="00632CDF"/>
    <w:rsid w:val="00634445"/>
    <w:rsid w:val="00634F60"/>
    <w:rsid w:val="00636572"/>
    <w:rsid w:val="00636597"/>
    <w:rsid w:val="006371DF"/>
    <w:rsid w:val="006404A6"/>
    <w:rsid w:val="00643649"/>
    <w:rsid w:val="006454E9"/>
    <w:rsid w:val="00645F0B"/>
    <w:rsid w:val="00651CED"/>
    <w:rsid w:val="00651F39"/>
    <w:rsid w:val="00652E4E"/>
    <w:rsid w:val="00652FEA"/>
    <w:rsid w:val="00653452"/>
    <w:rsid w:val="00653C67"/>
    <w:rsid w:val="00655979"/>
    <w:rsid w:val="00655DE2"/>
    <w:rsid w:val="00657DC5"/>
    <w:rsid w:val="006600B0"/>
    <w:rsid w:val="00660ED1"/>
    <w:rsid w:val="00661447"/>
    <w:rsid w:val="006626E9"/>
    <w:rsid w:val="00664234"/>
    <w:rsid w:val="00664841"/>
    <w:rsid w:val="00664BCC"/>
    <w:rsid w:val="00666DBA"/>
    <w:rsid w:val="0067257E"/>
    <w:rsid w:val="0068049D"/>
    <w:rsid w:val="006805CD"/>
    <w:rsid w:val="00683521"/>
    <w:rsid w:val="006846F0"/>
    <w:rsid w:val="006903EB"/>
    <w:rsid w:val="0069150C"/>
    <w:rsid w:val="006921FE"/>
    <w:rsid w:val="0069277A"/>
    <w:rsid w:val="00693A61"/>
    <w:rsid w:val="0069447C"/>
    <w:rsid w:val="006A09E3"/>
    <w:rsid w:val="006A1B89"/>
    <w:rsid w:val="006A374E"/>
    <w:rsid w:val="006A3B04"/>
    <w:rsid w:val="006A48B2"/>
    <w:rsid w:val="006A77A9"/>
    <w:rsid w:val="006B5F1B"/>
    <w:rsid w:val="006B799A"/>
    <w:rsid w:val="006B7B98"/>
    <w:rsid w:val="006C1F11"/>
    <w:rsid w:val="006C6829"/>
    <w:rsid w:val="006C71E5"/>
    <w:rsid w:val="006C7B87"/>
    <w:rsid w:val="006D07BA"/>
    <w:rsid w:val="006D200E"/>
    <w:rsid w:val="006D3463"/>
    <w:rsid w:val="006D3ADB"/>
    <w:rsid w:val="006D4C70"/>
    <w:rsid w:val="006D5386"/>
    <w:rsid w:val="006D6377"/>
    <w:rsid w:val="006D7BC8"/>
    <w:rsid w:val="006E2F14"/>
    <w:rsid w:val="006E6B30"/>
    <w:rsid w:val="006E7409"/>
    <w:rsid w:val="006F1D07"/>
    <w:rsid w:val="006F268B"/>
    <w:rsid w:val="006F410C"/>
    <w:rsid w:val="006F63A7"/>
    <w:rsid w:val="00703038"/>
    <w:rsid w:val="00703CB1"/>
    <w:rsid w:val="00703CF8"/>
    <w:rsid w:val="007042DF"/>
    <w:rsid w:val="00704845"/>
    <w:rsid w:val="00705197"/>
    <w:rsid w:val="00705997"/>
    <w:rsid w:val="00705B72"/>
    <w:rsid w:val="007104F6"/>
    <w:rsid w:val="00710861"/>
    <w:rsid w:val="00712886"/>
    <w:rsid w:val="00712F7A"/>
    <w:rsid w:val="00714095"/>
    <w:rsid w:val="007142C6"/>
    <w:rsid w:val="00715870"/>
    <w:rsid w:val="00717361"/>
    <w:rsid w:val="00720A3C"/>
    <w:rsid w:val="007215E0"/>
    <w:rsid w:val="007234F3"/>
    <w:rsid w:val="00726273"/>
    <w:rsid w:val="007263E3"/>
    <w:rsid w:val="00730A7E"/>
    <w:rsid w:val="00732F38"/>
    <w:rsid w:val="007361A7"/>
    <w:rsid w:val="0073668B"/>
    <w:rsid w:val="00741880"/>
    <w:rsid w:val="007432D8"/>
    <w:rsid w:val="00744514"/>
    <w:rsid w:val="00746855"/>
    <w:rsid w:val="00746D69"/>
    <w:rsid w:val="007503D7"/>
    <w:rsid w:val="00752593"/>
    <w:rsid w:val="00752633"/>
    <w:rsid w:val="00752812"/>
    <w:rsid w:val="0075375B"/>
    <w:rsid w:val="00755ED7"/>
    <w:rsid w:val="0076103E"/>
    <w:rsid w:val="00761D9F"/>
    <w:rsid w:val="007639F9"/>
    <w:rsid w:val="0076657C"/>
    <w:rsid w:val="00766F2E"/>
    <w:rsid w:val="00771C35"/>
    <w:rsid w:val="007768E7"/>
    <w:rsid w:val="0077751B"/>
    <w:rsid w:val="0078053F"/>
    <w:rsid w:val="0078082D"/>
    <w:rsid w:val="00780BE6"/>
    <w:rsid w:val="00781DA5"/>
    <w:rsid w:val="00781FEC"/>
    <w:rsid w:val="0078517C"/>
    <w:rsid w:val="00790772"/>
    <w:rsid w:val="007912A0"/>
    <w:rsid w:val="00793AED"/>
    <w:rsid w:val="007946AA"/>
    <w:rsid w:val="00794922"/>
    <w:rsid w:val="0079796D"/>
    <w:rsid w:val="007A3F3D"/>
    <w:rsid w:val="007A58AC"/>
    <w:rsid w:val="007A5C5C"/>
    <w:rsid w:val="007A61A6"/>
    <w:rsid w:val="007A6377"/>
    <w:rsid w:val="007A6A98"/>
    <w:rsid w:val="007A72B4"/>
    <w:rsid w:val="007B15C5"/>
    <w:rsid w:val="007B1FDC"/>
    <w:rsid w:val="007B3E82"/>
    <w:rsid w:val="007B3E96"/>
    <w:rsid w:val="007B5950"/>
    <w:rsid w:val="007B5E1F"/>
    <w:rsid w:val="007B64E6"/>
    <w:rsid w:val="007C3FE6"/>
    <w:rsid w:val="007C4FEE"/>
    <w:rsid w:val="007C6F8F"/>
    <w:rsid w:val="007D0B59"/>
    <w:rsid w:val="007D2956"/>
    <w:rsid w:val="007E14E1"/>
    <w:rsid w:val="007E1D3B"/>
    <w:rsid w:val="007E33C2"/>
    <w:rsid w:val="007E43CD"/>
    <w:rsid w:val="007E4732"/>
    <w:rsid w:val="007E7356"/>
    <w:rsid w:val="007F2055"/>
    <w:rsid w:val="007F7561"/>
    <w:rsid w:val="007F77AD"/>
    <w:rsid w:val="00802384"/>
    <w:rsid w:val="008038C2"/>
    <w:rsid w:val="00803981"/>
    <w:rsid w:val="00804E61"/>
    <w:rsid w:val="00806421"/>
    <w:rsid w:val="008071A2"/>
    <w:rsid w:val="00810320"/>
    <w:rsid w:val="008124A3"/>
    <w:rsid w:val="00814A85"/>
    <w:rsid w:val="008158FC"/>
    <w:rsid w:val="0081628C"/>
    <w:rsid w:val="0081735B"/>
    <w:rsid w:val="00820356"/>
    <w:rsid w:val="008208DA"/>
    <w:rsid w:val="00824F26"/>
    <w:rsid w:val="00825D6E"/>
    <w:rsid w:val="00831AF2"/>
    <w:rsid w:val="0083363A"/>
    <w:rsid w:val="008427D6"/>
    <w:rsid w:val="00843C01"/>
    <w:rsid w:val="00844B9D"/>
    <w:rsid w:val="00847905"/>
    <w:rsid w:val="0085282B"/>
    <w:rsid w:val="0085322D"/>
    <w:rsid w:val="0085367E"/>
    <w:rsid w:val="00853FC3"/>
    <w:rsid w:val="00854637"/>
    <w:rsid w:val="00854A3D"/>
    <w:rsid w:val="0085531D"/>
    <w:rsid w:val="00855A21"/>
    <w:rsid w:val="008571D2"/>
    <w:rsid w:val="008576F6"/>
    <w:rsid w:val="0086025A"/>
    <w:rsid w:val="00865186"/>
    <w:rsid w:val="00865867"/>
    <w:rsid w:val="0086699B"/>
    <w:rsid w:val="008675EA"/>
    <w:rsid w:val="008708CD"/>
    <w:rsid w:val="00871B3D"/>
    <w:rsid w:val="00872D08"/>
    <w:rsid w:val="0087453E"/>
    <w:rsid w:val="008747DC"/>
    <w:rsid w:val="00877085"/>
    <w:rsid w:val="00877B15"/>
    <w:rsid w:val="00877ED1"/>
    <w:rsid w:val="00881D44"/>
    <w:rsid w:val="0088264E"/>
    <w:rsid w:val="008827F4"/>
    <w:rsid w:val="00884E8F"/>
    <w:rsid w:val="00885079"/>
    <w:rsid w:val="008862D0"/>
    <w:rsid w:val="00887107"/>
    <w:rsid w:val="00890CD2"/>
    <w:rsid w:val="008946F6"/>
    <w:rsid w:val="00894C12"/>
    <w:rsid w:val="00894E05"/>
    <w:rsid w:val="00894FA5"/>
    <w:rsid w:val="00895228"/>
    <w:rsid w:val="008A00B6"/>
    <w:rsid w:val="008A7FC2"/>
    <w:rsid w:val="008B3645"/>
    <w:rsid w:val="008B4137"/>
    <w:rsid w:val="008B6C68"/>
    <w:rsid w:val="008B6F76"/>
    <w:rsid w:val="008C056D"/>
    <w:rsid w:val="008C2BC9"/>
    <w:rsid w:val="008C2DDB"/>
    <w:rsid w:val="008C2E29"/>
    <w:rsid w:val="008C55E6"/>
    <w:rsid w:val="008C685E"/>
    <w:rsid w:val="008C6C33"/>
    <w:rsid w:val="008D4397"/>
    <w:rsid w:val="008D4AE5"/>
    <w:rsid w:val="008E1F5B"/>
    <w:rsid w:val="008E1F7C"/>
    <w:rsid w:val="008E6229"/>
    <w:rsid w:val="008E6DB9"/>
    <w:rsid w:val="008F0C72"/>
    <w:rsid w:val="008F1DD6"/>
    <w:rsid w:val="008F2441"/>
    <w:rsid w:val="008F32E2"/>
    <w:rsid w:val="00901124"/>
    <w:rsid w:val="00903B70"/>
    <w:rsid w:val="009046DC"/>
    <w:rsid w:val="00906224"/>
    <w:rsid w:val="00912ECF"/>
    <w:rsid w:val="00914468"/>
    <w:rsid w:val="009162CC"/>
    <w:rsid w:val="00917BFD"/>
    <w:rsid w:val="00917E0C"/>
    <w:rsid w:val="009212D1"/>
    <w:rsid w:val="00921944"/>
    <w:rsid w:val="009219CD"/>
    <w:rsid w:val="009231E9"/>
    <w:rsid w:val="00923611"/>
    <w:rsid w:val="009243F0"/>
    <w:rsid w:val="009245AB"/>
    <w:rsid w:val="00931B55"/>
    <w:rsid w:val="00931DCC"/>
    <w:rsid w:val="00931F8A"/>
    <w:rsid w:val="00932895"/>
    <w:rsid w:val="00932CCE"/>
    <w:rsid w:val="0093405C"/>
    <w:rsid w:val="00934E55"/>
    <w:rsid w:val="009360B6"/>
    <w:rsid w:val="009377F5"/>
    <w:rsid w:val="00940341"/>
    <w:rsid w:val="00943E33"/>
    <w:rsid w:val="00943F3B"/>
    <w:rsid w:val="009470F3"/>
    <w:rsid w:val="00952C19"/>
    <w:rsid w:val="00953C3A"/>
    <w:rsid w:val="00955277"/>
    <w:rsid w:val="009578D7"/>
    <w:rsid w:val="00957EC5"/>
    <w:rsid w:val="00960366"/>
    <w:rsid w:val="0096477F"/>
    <w:rsid w:val="00967127"/>
    <w:rsid w:val="00967631"/>
    <w:rsid w:val="00967ADC"/>
    <w:rsid w:val="00970383"/>
    <w:rsid w:val="00970BFA"/>
    <w:rsid w:val="0097174A"/>
    <w:rsid w:val="00974836"/>
    <w:rsid w:val="00974991"/>
    <w:rsid w:val="00974B3E"/>
    <w:rsid w:val="0097617F"/>
    <w:rsid w:val="00976FB2"/>
    <w:rsid w:val="009770A2"/>
    <w:rsid w:val="009778E3"/>
    <w:rsid w:val="009805BE"/>
    <w:rsid w:val="00980EA7"/>
    <w:rsid w:val="009820E4"/>
    <w:rsid w:val="00983B0A"/>
    <w:rsid w:val="00993DE4"/>
    <w:rsid w:val="0099446C"/>
    <w:rsid w:val="00996CDA"/>
    <w:rsid w:val="0099794B"/>
    <w:rsid w:val="009A1752"/>
    <w:rsid w:val="009A3EA4"/>
    <w:rsid w:val="009A4487"/>
    <w:rsid w:val="009A6B45"/>
    <w:rsid w:val="009A71F5"/>
    <w:rsid w:val="009B4193"/>
    <w:rsid w:val="009B5650"/>
    <w:rsid w:val="009B6715"/>
    <w:rsid w:val="009B6834"/>
    <w:rsid w:val="009C0C23"/>
    <w:rsid w:val="009C143C"/>
    <w:rsid w:val="009C2659"/>
    <w:rsid w:val="009C28DB"/>
    <w:rsid w:val="009C3701"/>
    <w:rsid w:val="009C3800"/>
    <w:rsid w:val="009C5049"/>
    <w:rsid w:val="009C5748"/>
    <w:rsid w:val="009C74BB"/>
    <w:rsid w:val="009D2476"/>
    <w:rsid w:val="009D39A1"/>
    <w:rsid w:val="009D3C7F"/>
    <w:rsid w:val="009D4B47"/>
    <w:rsid w:val="009D547B"/>
    <w:rsid w:val="009E1313"/>
    <w:rsid w:val="009E22BE"/>
    <w:rsid w:val="009E495B"/>
    <w:rsid w:val="009E5A87"/>
    <w:rsid w:val="009E5B69"/>
    <w:rsid w:val="009E78C0"/>
    <w:rsid w:val="009E7AAA"/>
    <w:rsid w:val="009E7C80"/>
    <w:rsid w:val="009F2CF1"/>
    <w:rsid w:val="009F41E7"/>
    <w:rsid w:val="009F48F7"/>
    <w:rsid w:val="00A034FB"/>
    <w:rsid w:val="00A0418A"/>
    <w:rsid w:val="00A10CBE"/>
    <w:rsid w:val="00A15440"/>
    <w:rsid w:val="00A2069B"/>
    <w:rsid w:val="00A20722"/>
    <w:rsid w:val="00A245F4"/>
    <w:rsid w:val="00A24CC0"/>
    <w:rsid w:val="00A2674E"/>
    <w:rsid w:val="00A2692A"/>
    <w:rsid w:val="00A32C86"/>
    <w:rsid w:val="00A335D0"/>
    <w:rsid w:val="00A348D2"/>
    <w:rsid w:val="00A348F5"/>
    <w:rsid w:val="00A34E15"/>
    <w:rsid w:val="00A3563E"/>
    <w:rsid w:val="00A35CD1"/>
    <w:rsid w:val="00A37D19"/>
    <w:rsid w:val="00A40E7F"/>
    <w:rsid w:val="00A42C21"/>
    <w:rsid w:val="00A449A8"/>
    <w:rsid w:val="00A4684C"/>
    <w:rsid w:val="00A50ACB"/>
    <w:rsid w:val="00A51F36"/>
    <w:rsid w:val="00A527B7"/>
    <w:rsid w:val="00A53A1D"/>
    <w:rsid w:val="00A555EE"/>
    <w:rsid w:val="00A57B28"/>
    <w:rsid w:val="00A603E9"/>
    <w:rsid w:val="00A62A3C"/>
    <w:rsid w:val="00A62D93"/>
    <w:rsid w:val="00A63FCB"/>
    <w:rsid w:val="00A645A4"/>
    <w:rsid w:val="00A659A4"/>
    <w:rsid w:val="00A65A69"/>
    <w:rsid w:val="00A700CE"/>
    <w:rsid w:val="00A70FE3"/>
    <w:rsid w:val="00A71C80"/>
    <w:rsid w:val="00A74734"/>
    <w:rsid w:val="00A75F32"/>
    <w:rsid w:val="00A77A65"/>
    <w:rsid w:val="00A801BA"/>
    <w:rsid w:val="00A80ACB"/>
    <w:rsid w:val="00A81578"/>
    <w:rsid w:val="00A83A70"/>
    <w:rsid w:val="00A90DE7"/>
    <w:rsid w:val="00A92D0B"/>
    <w:rsid w:val="00A93D81"/>
    <w:rsid w:val="00A940B8"/>
    <w:rsid w:val="00A9455E"/>
    <w:rsid w:val="00A948A4"/>
    <w:rsid w:val="00A9628C"/>
    <w:rsid w:val="00A96495"/>
    <w:rsid w:val="00A97271"/>
    <w:rsid w:val="00AA15BC"/>
    <w:rsid w:val="00AA2156"/>
    <w:rsid w:val="00AA4177"/>
    <w:rsid w:val="00AA47CA"/>
    <w:rsid w:val="00AA54AB"/>
    <w:rsid w:val="00AA5A06"/>
    <w:rsid w:val="00AB1201"/>
    <w:rsid w:val="00AB1AF5"/>
    <w:rsid w:val="00AB24D8"/>
    <w:rsid w:val="00AB4605"/>
    <w:rsid w:val="00AB5DA1"/>
    <w:rsid w:val="00AB7552"/>
    <w:rsid w:val="00AC10A5"/>
    <w:rsid w:val="00AC2F6E"/>
    <w:rsid w:val="00AC32FF"/>
    <w:rsid w:val="00AC38E9"/>
    <w:rsid w:val="00AD44B6"/>
    <w:rsid w:val="00AD4C8C"/>
    <w:rsid w:val="00AD5912"/>
    <w:rsid w:val="00AD7249"/>
    <w:rsid w:val="00AE0B86"/>
    <w:rsid w:val="00AE5202"/>
    <w:rsid w:val="00AF0172"/>
    <w:rsid w:val="00AF2286"/>
    <w:rsid w:val="00AF3318"/>
    <w:rsid w:val="00B00490"/>
    <w:rsid w:val="00B04CE8"/>
    <w:rsid w:val="00B04D88"/>
    <w:rsid w:val="00B07D57"/>
    <w:rsid w:val="00B13BA6"/>
    <w:rsid w:val="00B15CE5"/>
    <w:rsid w:val="00B173FE"/>
    <w:rsid w:val="00B21081"/>
    <w:rsid w:val="00B233EA"/>
    <w:rsid w:val="00B24ABE"/>
    <w:rsid w:val="00B25DA1"/>
    <w:rsid w:val="00B272C1"/>
    <w:rsid w:val="00B30133"/>
    <w:rsid w:val="00B3040A"/>
    <w:rsid w:val="00B36295"/>
    <w:rsid w:val="00B3775C"/>
    <w:rsid w:val="00B431BB"/>
    <w:rsid w:val="00B4675B"/>
    <w:rsid w:val="00B46F9A"/>
    <w:rsid w:val="00B50C34"/>
    <w:rsid w:val="00B55758"/>
    <w:rsid w:val="00B56033"/>
    <w:rsid w:val="00B56C50"/>
    <w:rsid w:val="00B57B4E"/>
    <w:rsid w:val="00B604BA"/>
    <w:rsid w:val="00B60C2B"/>
    <w:rsid w:val="00B616CD"/>
    <w:rsid w:val="00B620CA"/>
    <w:rsid w:val="00B672CD"/>
    <w:rsid w:val="00B677A3"/>
    <w:rsid w:val="00B71E86"/>
    <w:rsid w:val="00B752FA"/>
    <w:rsid w:val="00B75D34"/>
    <w:rsid w:val="00B761F2"/>
    <w:rsid w:val="00B77DD7"/>
    <w:rsid w:val="00B80259"/>
    <w:rsid w:val="00B8041A"/>
    <w:rsid w:val="00B82888"/>
    <w:rsid w:val="00B829F4"/>
    <w:rsid w:val="00B82CC6"/>
    <w:rsid w:val="00B843A0"/>
    <w:rsid w:val="00B91559"/>
    <w:rsid w:val="00B9260E"/>
    <w:rsid w:val="00B95201"/>
    <w:rsid w:val="00B954CE"/>
    <w:rsid w:val="00BA11D8"/>
    <w:rsid w:val="00BA1AEF"/>
    <w:rsid w:val="00BA2B41"/>
    <w:rsid w:val="00BA4DCA"/>
    <w:rsid w:val="00BA63BD"/>
    <w:rsid w:val="00BB4F53"/>
    <w:rsid w:val="00BB64F7"/>
    <w:rsid w:val="00BC1775"/>
    <w:rsid w:val="00BC2268"/>
    <w:rsid w:val="00BC260D"/>
    <w:rsid w:val="00BC26F8"/>
    <w:rsid w:val="00BC3036"/>
    <w:rsid w:val="00BC36B3"/>
    <w:rsid w:val="00BC43D4"/>
    <w:rsid w:val="00BC47C9"/>
    <w:rsid w:val="00BC7691"/>
    <w:rsid w:val="00BD009D"/>
    <w:rsid w:val="00BD0228"/>
    <w:rsid w:val="00BD407D"/>
    <w:rsid w:val="00BD6C96"/>
    <w:rsid w:val="00BE003D"/>
    <w:rsid w:val="00BE118E"/>
    <w:rsid w:val="00BE13A4"/>
    <w:rsid w:val="00BE1DFC"/>
    <w:rsid w:val="00BE7586"/>
    <w:rsid w:val="00BF06BD"/>
    <w:rsid w:val="00BF11F2"/>
    <w:rsid w:val="00BF2F77"/>
    <w:rsid w:val="00BF3287"/>
    <w:rsid w:val="00BF547B"/>
    <w:rsid w:val="00BF6F22"/>
    <w:rsid w:val="00BF7167"/>
    <w:rsid w:val="00BF71F8"/>
    <w:rsid w:val="00C040F7"/>
    <w:rsid w:val="00C04D55"/>
    <w:rsid w:val="00C05792"/>
    <w:rsid w:val="00C0645A"/>
    <w:rsid w:val="00C0655A"/>
    <w:rsid w:val="00C14FD4"/>
    <w:rsid w:val="00C157D4"/>
    <w:rsid w:val="00C16D2E"/>
    <w:rsid w:val="00C20D2D"/>
    <w:rsid w:val="00C21E14"/>
    <w:rsid w:val="00C22B60"/>
    <w:rsid w:val="00C231C7"/>
    <w:rsid w:val="00C234B5"/>
    <w:rsid w:val="00C238E9"/>
    <w:rsid w:val="00C23B20"/>
    <w:rsid w:val="00C245EA"/>
    <w:rsid w:val="00C24635"/>
    <w:rsid w:val="00C25B07"/>
    <w:rsid w:val="00C26579"/>
    <w:rsid w:val="00C26BDD"/>
    <w:rsid w:val="00C2767B"/>
    <w:rsid w:val="00C31E6D"/>
    <w:rsid w:val="00C3465D"/>
    <w:rsid w:val="00C34831"/>
    <w:rsid w:val="00C37DEB"/>
    <w:rsid w:val="00C4249F"/>
    <w:rsid w:val="00C42580"/>
    <w:rsid w:val="00C4424A"/>
    <w:rsid w:val="00C44454"/>
    <w:rsid w:val="00C45AA7"/>
    <w:rsid w:val="00C45BF7"/>
    <w:rsid w:val="00C45EAA"/>
    <w:rsid w:val="00C50069"/>
    <w:rsid w:val="00C51AE3"/>
    <w:rsid w:val="00C53E34"/>
    <w:rsid w:val="00C55680"/>
    <w:rsid w:val="00C60DC5"/>
    <w:rsid w:val="00C62FAB"/>
    <w:rsid w:val="00C648A3"/>
    <w:rsid w:val="00C6515D"/>
    <w:rsid w:val="00C65709"/>
    <w:rsid w:val="00C65ABE"/>
    <w:rsid w:val="00C666C0"/>
    <w:rsid w:val="00C67772"/>
    <w:rsid w:val="00C679D4"/>
    <w:rsid w:val="00C70823"/>
    <w:rsid w:val="00C70E00"/>
    <w:rsid w:val="00C762ED"/>
    <w:rsid w:val="00C8041E"/>
    <w:rsid w:val="00C80525"/>
    <w:rsid w:val="00C82585"/>
    <w:rsid w:val="00C86102"/>
    <w:rsid w:val="00C87BA3"/>
    <w:rsid w:val="00C90CA3"/>
    <w:rsid w:val="00C927D1"/>
    <w:rsid w:val="00C9512F"/>
    <w:rsid w:val="00C971E3"/>
    <w:rsid w:val="00CA23F4"/>
    <w:rsid w:val="00CA3330"/>
    <w:rsid w:val="00CA3D10"/>
    <w:rsid w:val="00CA42EF"/>
    <w:rsid w:val="00CA6A8E"/>
    <w:rsid w:val="00CA6C65"/>
    <w:rsid w:val="00CA7AD2"/>
    <w:rsid w:val="00CB02D9"/>
    <w:rsid w:val="00CB0557"/>
    <w:rsid w:val="00CB1C30"/>
    <w:rsid w:val="00CB25A3"/>
    <w:rsid w:val="00CB3C9D"/>
    <w:rsid w:val="00CC0ACD"/>
    <w:rsid w:val="00CC1438"/>
    <w:rsid w:val="00CC1579"/>
    <w:rsid w:val="00CC2853"/>
    <w:rsid w:val="00CC50FA"/>
    <w:rsid w:val="00CC5995"/>
    <w:rsid w:val="00CC61F1"/>
    <w:rsid w:val="00CC63C1"/>
    <w:rsid w:val="00CC6D22"/>
    <w:rsid w:val="00CC6F5B"/>
    <w:rsid w:val="00CC7FAC"/>
    <w:rsid w:val="00CD22D4"/>
    <w:rsid w:val="00CD25F9"/>
    <w:rsid w:val="00CD734C"/>
    <w:rsid w:val="00CD7F1C"/>
    <w:rsid w:val="00CE0EE0"/>
    <w:rsid w:val="00CE2BCE"/>
    <w:rsid w:val="00CE59E1"/>
    <w:rsid w:val="00CE6EAE"/>
    <w:rsid w:val="00CF1FFB"/>
    <w:rsid w:val="00CF29A9"/>
    <w:rsid w:val="00CF2D9B"/>
    <w:rsid w:val="00CF39D6"/>
    <w:rsid w:val="00CF4903"/>
    <w:rsid w:val="00CF4BCF"/>
    <w:rsid w:val="00D0239E"/>
    <w:rsid w:val="00D12BB3"/>
    <w:rsid w:val="00D130A6"/>
    <w:rsid w:val="00D14ADA"/>
    <w:rsid w:val="00D14C77"/>
    <w:rsid w:val="00D16950"/>
    <w:rsid w:val="00D17769"/>
    <w:rsid w:val="00D17E35"/>
    <w:rsid w:val="00D20000"/>
    <w:rsid w:val="00D219D1"/>
    <w:rsid w:val="00D23572"/>
    <w:rsid w:val="00D236DC"/>
    <w:rsid w:val="00D254A8"/>
    <w:rsid w:val="00D258A4"/>
    <w:rsid w:val="00D26A87"/>
    <w:rsid w:val="00D26E5E"/>
    <w:rsid w:val="00D30255"/>
    <w:rsid w:val="00D30C63"/>
    <w:rsid w:val="00D31ABA"/>
    <w:rsid w:val="00D32470"/>
    <w:rsid w:val="00D33A98"/>
    <w:rsid w:val="00D34A86"/>
    <w:rsid w:val="00D35B2A"/>
    <w:rsid w:val="00D362DD"/>
    <w:rsid w:val="00D37779"/>
    <w:rsid w:val="00D41C94"/>
    <w:rsid w:val="00D42884"/>
    <w:rsid w:val="00D471B1"/>
    <w:rsid w:val="00D51D65"/>
    <w:rsid w:val="00D54265"/>
    <w:rsid w:val="00D56C69"/>
    <w:rsid w:val="00D5732E"/>
    <w:rsid w:val="00D57EE3"/>
    <w:rsid w:val="00D61A96"/>
    <w:rsid w:val="00D63D00"/>
    <w:rsid w:val="00D647FA"/>
    <w:rsid w:val="00D67080"/>
    <w:rsid w:val="00D67A02"/>
    <w:rsid w:val="00D71CA9"/>
    <w:rsid w:val="00D71DDB"/>
    <w:rsid w:val="00D75B81"/>
    <w:rsid w:val="00D763B7"/>
    <w:rsid w:val="00D76C9F"/>
    <w:rsid w:val="00D777E2"/>
    <w:rsid w:val="00D80B0B"/>
    <w:rsid w:val="00D81616"/>
    <w:rsid w:val="00D830DC"/>
    <w:rsid w:val="00D83CEC"/>
    <w:rsid w:val="00D84A99"/>
    <w:rsid w:val="00D86912"/>
    <w:rsid w:val="00D90334"/>
    <w:rsid w:val="00D9194E"/>
    <w:rsid w:val="00D929D0"/>
    <w:rsid w:val="00D95A67"/>
    <w:rsid w:val="00D97527"/>
    <w:rsid w:val="00DA12B6"/>
    <w:rsid w:val="00DA3FA9"/>
    <w:rsid w:val="00DB0BCB"/>
    <w:rsid w:val="00DB24A5"/>
    <w:rsid w:val="00DB6D22"/>
    <w:rsid w:val="00DC0C52"/>
    <w:rsid w:val="00DC1D48"/>
    <w:rsid w:val="00DC54A7"/>
    <w:rsid w:val="00DC6A17"/>
    <w:rsid w:val="00DC7B27"/>
    <w:rsid w:val="00DC7D84"/>
    <w:rsid w:val="00DD18BD"/>
    <w:rsid w:val="00DD6FF0"/>
    <w:rsid w:val="00DE26E7"/>
    <w:rsid w:val="00DE2A8C"/>
    <w:rsid w:val="00DE3A58"/>
    <w:rsid w:val="00DE5BA5"/>
    <w:rsid w:val="00DF4B87"/>
    <w:rsid w:val="00DF537A"/>
    <w:rsid w:val="00DF759E"/>
    <w:rsid w:val="00E00986"/>
    <w:rsid w:val="00E00994"/>
    <w:rsid w:val="00E00F52"/>
    <w:rsid w:val="00E018E3"/>
    <w:rsid w:val="00E0289A"/>
    <w:rsid w:val="00E0376A"/>
    <w:rsid w:val="00E07EA6"/>
    <w:rsid w:val="00E10EAC"/>
    <w:rsid w:val="00E130CF"/>
    <w:rsid w:val="00E140DC"/>
    <w:rsid w:val="00E14EA1"/>
    <w:rsid w:val="00E15DEF"/>
    <w:rsid w:val="00E16959"/>
    <w:rsid w:val="00E17239"/>
    <w:rsid w:val="00E172BB"/>
    <w:rsid w:val="00E20088"/>
    <w:rsid w:val="00E23227"/>
    <w:rsid w:val="00E25C0D"/>
    <w:rsid w:val="00E26349"/>
    <w:rsid w:val="00E33A90"/>
    <w:rsid w:val="00E34AB9"/>
    <w:rsid w:val="00E36042"/>
    <w:rsid w:val="00E3679A"/>
    <w:rsid w:val="00E37330"/>
    <w:rsid w:val="00E40449"/>
    <w:rsid w:val="00E41067"/>
    <w:rsid w:val="00E42967"/>
    <w:rsid w:val="00E43011"/>
    <w:rsid w:val="00E452D0"/>
    <w:rsid w:val="00E45DE8"/>
    <w:rsid w:val="00E47130"/>
    <w:rsid w:val="00E50FBA"/>
    <w:rsid w:val="00E50FDD"/>
    <w:rsid w:val="00E51A04"/>
    <w:rsid w:val="00E54D45"/>
    <w:rsid w:val="00E55DD3"/>
    <w:rsid w:val="00E56CE8"/>
    <w:rsid w:val="00E5749A"/>
    <w:rsid w:val="00E63313"/>
    <w:rsid w:val="00E63CC8"/>
    <w:rsid w:val="00E6463C"/>
    <w:rsid w:val="00E656DE"/>
    <w:rsid w:val="00E65A22"/>
    <w:rsid w:val="00E66300"/>
    <w:rsid w:val="00E66541"/>
    <w:rsid w:val="00E667B0"/>
    <w:rsid w:val="00E66B41"/>
    <w:rsid w:val="00E70ADD"/>
    <w:rsid w:val="00E70C2A"/>
    <w:rsid w:val="00E71798"/>
    <w:rsid w:val="00E71860"/>
    <w:rsid w:val="00E71C4A"/>
    <w:rsid w:val="00E74BF9"/>
    <w:rsid w:val="00E75603"/>
    <w:rsid w:val="00E7700C"/>
    <w:rsid w:val="00E82984"/>
    <w:rsid w:val="00E83397"/>
    <w:rsid w:val="00E86435"/>
    <w:rsid w:val="00E86580"/>
    <w:rsid w:val="00E91876"/>
    <w:rsid w:val="00E92A8F"/>
    <w:rsid w:val="00E936FE"/>
    <w:rsid w:val="00E951C6"/>
    <w:rsid w:val="00E96B80"/>
    <w:rsid w:val="00E970F2"/>
    <w:rsid w:val="00E97268"/>
    <w:rsid w:val="00E97D38"/>
    <w:rsid w:val="00EA1C0C"/>
    <w:rsid w:val="00EA2BB5"/>
    <w:rsid w:val="00EA4FE9"/>
    <w:rsid w:val="00EA73F6"/>
    <w:rsid w:val="00EB127F"/>
    <w:rsid w:val="00EB20F1"/>
    <w:rsid w:val="00EB47A5"/>
    <w:rsid w:val="00EB4B1A"/>
    <w:rsid w:val="00EC1DBB"/>
    <w:rsid w:val="00EC55BC"/>
    <w:rsid w:val="00EC692F"/>
    <w:rsid w:val="00EC6F4C"/>
    <w:rsid w:val="00EC7F41"/>
    <w:rsid w:val="00ED404F"/>
    <w:rsid w:val="00ED519F"/>
    <w:rsid w:val="00ED5BF7"/>
    <w:rsid w:val="00ED65BB"/>
    <w:rsid w:val="00ED710E"/>
    <w:rsid w:val="00EE2442"/>
    <w:rsid w:val="00EE27CA"/>
    <w:rsid w:val="00EE2BFF"/>
    <w:rsid w:val="00EE5586"/>
    <w:rsid w:val="00EE65DB"/>
    <w:rsid w:val="00EE6A2C"/>
    <w:rsid w:val="00EE7F0D"/>
    <w:rsid w:val="00EF2899"/>
    <w:rsid w:val="00EF78EA"/>
    <w:rsid w:val="00F01786"/>
    <w:rsid w:val="00F01BA3"/>
    <w:rsid w:val="00F02E04"/>
    <w:rsid w:val="00F03893"/>
    <w:rsid w:val="00F07F25"/>
    <w:rsid w:val="00F133B4"/>
    <w:rsid w:val="00F16201"/>
    <w:rsid w:val="00F20603"/>
    <w:rsid w:val="00F2234E"/>
    <w:rsid w:val="00F232A6"/>
    <w:rsid w:val="00F240FC"/>
    <w:rsid w:val="00F24B3D"/>
    <w:rsid w:val="00F24FAE"/>
    <w:rsid w:val="00F24FEE"/>
    <w:rsid w:val="00F252A7"/>
    <w:rsid w:val="00F2575C"/>
    <w:rsid w:val="00F277F0"/>
    <w:rsid w:val="00F27AF0"/>
    <w:rsid w:val="00F343B2"/>
    <w:rsid w:val="00F34CEA"/>
    <w:rsid w:val="00F37014"/>
    <w:rsid w:val="00F40614"/>
    <w:rsid w:val="00F42A51"/>
    <w:rsid w:val="00F44F07"/>
    <w:rsid w:val="00F45C28"/>
    <w:rsid w:val="00F45C99"/>
    <w:rsid w:val="00F517AE"/>
    <w:rsid w:val="00F5224A"/>
    <w:rsid w:val="00F53EB5"/>
    <w:rsid w:val="00F607D5"/>
    <w:rsid w:val="00F628EF"/>
    <w:rsid w:val="00F62F9E"/>
    <w:rsid w:val="00F631FB"/>
    <w:rsid w:val="00F635C8"/>
    <w:rsid w:val="00F636CB"/>
    <w:rsid w:val="00F64A73"/>
    <w:rsid w:val="00F65F06"/>
    <w:rsid w:val="00F668B9"/>
    <w:rsid w:val="00F668FD"/>
    <w:rsid w:val="00F71082"/>
    <w:rsid w:val="00F710B2"/>
    <w:rsid w:val="00F71C24"/>
    <w:rsid w:val="00F72F2D"/>
    <w:rsid w:val="00F73600"/>
    <w:rsid w:val="00F7418A"/>
    <w:rsid w:val="00F76F5D"/>
    <w:rsid w:val="00F809A0"/>
    <w:rsid w:val="00F81199"/>
    <w:rsid w:val="00F81AF2"/>
    <w:rsid w:val="00F81BD3"/>
    <w:rsid w:val="00F85013"/>
    <w:rsid w:val="00F8632C"/>
    <w:rsid w:val="00F8715A"/>
    <w:rsid w:val="00F91C67"/>
    <w:rsid w:val="00F94D53"/>
    <w:rsid w:val="00F96EC6"/>
    <w:rsid w:val="00FA20FB"/>
    <w:rsid w:val="00FA3637"/>
    <w:rsid w:val="00FA6208"/>
    <w:rsid w:val="00FA6F29"/>
    <w:rsid w:val="00FA7778"/>
    <w:rsid w:val="00FB0608"/>
    <w:rsid w:val="00FB0FF1"/>
    <w:rsid w:val="00FB2C5B"/>
    <w:rsid w:val="00FB34D7"/>
    <w:rsid w:val="00FB372F"/>
    <w:rsid w:val="00FB4C55"/>
    <w:rsid w:val="00FB5A50"/>
    <w:rsid w:val="00FB6A45"/>
    <w:rsid w:val="00FC00F3"/>
    <w:rsid w:val="00FC1A14"/>
    <w:rsid w:val="00FC2AC9"/>
    <w:rsid w:val="00FC3413"/>
    <w:rsid w:val="00FC3AD4"/>
    <w:rsid w:val="00FC5D57"/>
    <w:rsid w:val="00FC72E9"/>
    <w:rsid w:val="00FD6AF9"/>
    <w:rsid w:val="00FD6CAC"/>
    <w:rsid w:val="00FD75C0"/>
    <w:rsid w:val="00FE14D0"/>
    <w:rsid w:val="00FE334E"/>
    <w:rsid w:val="00FE353A"/>
    <w:rsid w:val="00FE3A6E"/>
    <w:rsid w:val="00FE4C11"/>
    <w:rsid w:val="00FE614F"/>
    <w:rsid w:val="00FE64F1"/>
    <w:rsid w:val="00FE756E"/>
    <w:rsid w:val="00FF04CC"/>
    <w:rsid w:val="00FF0880"/>
    <w:rsid w:val="00FF110A"/>
    <w:rsid w:val="00FF2563"/>
    <w:rsid w:val="00FF27C8"/>
    <w:rsid w:val="00FF31E1"/>
    <w:rsid w:val="00FF3B63"/>
    <w:rsid w:val="00FF3DF1"/>
    <w:rsid w:val="00FF63B3"/>
    <w:rsid w:val="00FF7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97"/>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767B"/>
    <w:rPr>
      <w:sz w:val="28"/>
      <w:szCs w:val="28"/>
    </w:rPr>
  </w:style>
  <w:style w:type="paragraph" w:styleId="Heading1">
    <w:name w:val="heading 1"/>
    <w:basedOn w:val="Normal"/>
    <w:next w:val="Normal"/>
    <w:link w:val="Heading1Char"/>
    <w:qFormat/>
    <w:rsid w:val="00BC47C9"/>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BC47C9"/>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BC47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C47C9"/>
    <w:pPr>
      <w:keepNext/>
      <w:spacing w:before="240" w:after="60"/>
      <w:outlineLvl w:val="3"/>
    </w:pPr>
    <w:rPr>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F547B"/>
    <w:pPr>
      <w:tabs>
        <w:tab w:val="center" w:pos="4320"/>
        <w:tab w:val="right" w:pos="8640"/>
      </w:tabs>
    </w:pPr>
  </w:style>
  <w:style w:type="paragraph" w:styleId="Footer">
    <w:name w:val="footer"/>
    <w:basedOn w:val="Normal"/>
    <w:link w:val="FooterChar"/>
    <w:uiPriority w:val="99"/>
    <w:rsid w:val="00BF547B"/>
    <w:pPr>
      <w:tabs>
        <w:tab w:val="center" w:pos="4320"/>
        <w:tab w:val="right" w:pos="8640"/>
      </w:tabs>
    </w:pPr>
  </w:style>
  <w:style w:type="table" w:styleId="TableGrid">
    <w:name w:val="Table Grid"/>
    <w:basedOn w:val="TableNormal"/>
    <w:rsid w:val="005D2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71FBF"/>
  </w:style>
  <w:style w:type="paragraph" w:styleId="ListParagraph">
    <w:name w:val="List Paragraph"/>
    <w:basedOn w:val="Normal"/>
    <w:uiPriority w:val="34"/>
    <w:qFormat/>
    <w:rsid w:val="00804E61"/>
    <w:pPr>
      <w:ind w:left="720"/>
      <w:contextualSpacing/>
    </w:pPr>
    <w:rPr>
      <w:rFonts w:eastAsia="Calibri"/>
      <w:szCs w:val="22"/>
    </w:rPr>
  </w:style>
  <w:style w:type="paragraph" w:styleId="NoSpacing">
    <w:name w:val="No Spacing"/>
    <w:link w:val="NoSpacingChar"/>
    <w:qFormat/>
    <w:rsid w:val="00DC7B27"/>
    <w:rPr>
      <w:rFonts w:eastAsia="Calibri"/>
      <w:sz w:val="28"/>
      <w:szCs w:val="28"/>
    </w:rPr>
  </w:style>
  <w:style w:type="character" w:customStyle="1" w:styleId="NoSpacingChar">
    <w:name w:val="No Spacing Char"/>
    <w:link w:val="NoSpacing"/>
    <w:rsid w:val="00DC7B27"/>
    <w:rPr>
      <w:rFonts w:eastAsia="Calibri"/>
      <w:sz w:val="28"/>
      <w:szCs w:val="28"/>
      <w:lang w:val="en-US" w:eastAsia="en-US" w:bidi="ar-SA"/>
    </w:rPr>
  </w:style>
  <w:style w:type="paragraph" w:styleId="BodyText">
    <w:name w:val="Body Text"/>
    <w:basedOn w:val="Normal"/>
    <w:link w:val="BodyTextChar"/>
    <w:rsid w:val="00BC47C9"/>
    <w:pPr>
      <w:spacing w:after="120"/>
    </w:pPr>
  </w:style>
  <w:style w:type="paragraph" w:customStyle="1" w:styleId="Style1">
    <w:name w:val="Style1"/>
    <w:basedOn w:val="Heading1"/>
    <w:rsid w:val="00BC47C9"/>
    <w:rPr>
      <w:rFonts w:ascii="Times New Roman" w:hAnsi="Times New Roman"/>
    </w:rPr>
  </w:style>
  <w:style w:type="paragraph" w:styleId="BodyText2">
    <w:name w:val="Body Text 2"/>
    <w:basedOn w:val="Normal"/>
    <w:link w:val="BodyText2Char"/>
    <w:rsid w:val="00BC47C9"/>
    <w:pPr>
      <w:spacing w:after="120" w:line="480" w:lineRule="auto"/>
    </w:pPr>
  </w:style>
  <w:style w:type="paragraph" w:customStyle="1" w:styleId="2dongcach">
    <w:name w:val="2 dong cach"/>
    <w:basedOn w:val="Normal"/>
    <w:link w:val="2dongcachChar"/>
    <w:rsid w:val="00BC47C9"/>
    <w:pPr>
      <w:widowControl w:val="0"/>
      <w:overflowPunct w:val="0"/>
      <w:adjustRightInd w:val="0"/>
      <w:jc w:val="center"/>
    </w:pPr>
    <w:rPr>
      <w:rFonts w:ascii=".VnCentury Schoolbook" w:hAnsi=".VnCentury Schoolbook"/>
      <w:bCs/>
      <w:color w:val="000000"/>
      <w:w w:val="105"/>
      <w:sz w:val="22"/>
      <w:szCs w:val="22"/>
    </w:rPr>
  </w:style>
  <w:style w:type="character" w:customStyle="1" w:styleId="2dongcachChar">
    <w:name w:val="2 dong cach Char"/>
    <w:link w:val="2dongcach"/>
    <w:rsid w:val="00BC47C9"/>
    <w:rPr>
      <w:rFonts w:ascii=".VnCentury Schoolbook" w:hAnsi=".VnCentury Schoolbook"/>
      <w:bCs/>
      <w:color w:val="000000"/>
      <w:w w:val="105"/>
      <w:sz w:val="22"/>
      <w:szCs w:val="22"/>
      <w:lang w:val="en-US" w:eastAsia="en-US" w:bidi="ar-SA"/>
    </w:rPr>
  </w:style>
  <w:style w:type="paragraph" w:customStyle="1" w:styleId="Char">
    <w:name w:val=" Char"/>
    <w:basedOn w:val="Normal"/>
    <w:semiHidden/>
    <w:rsid w:val="00BC47C9"/>
    <w:pPr>
      <w:spacing w:after="160" w:line="240" w:lineRule="exact"/>
    </w:pPr>
    <w:rPr>
      <w:rFonts w:ascii="Arial" w:hAnsi="Arial"/>
      <w:sz w:val="24"/>
      <w:szCs w:val="24"/>
    </w:rPr>
  </w:style>
  <w:style w:type="paragraph" w:customStyle="1" w:styleId="kienthuccannho">
    <w:name w:val="kien thuc can nho"/>
    <w:basedOn w:val="Normal"/>
    <w:rsid w:val="00BC47C9"/>
    <w:pPr>
      <w:spacing w:before="200" w:line="252" w:lineRule="auto"/>
      <w:ind w:firstLine="397"/>
    </w:pPr>
    <w:rPr>
      <w:rFonts w:ascii=".VnTime" w:hAnsi=".VnTime" w:cs="Arial"/>
      <w:b/>
      <w:bCs/>
      <w:sz w:val="24"/>
      <w:szCs w:val="24"/>
      <w:lang w:val="pt-BR"/>
    </w:rPr>
  </w:style>
  <w:style w:type="paragraph" w:customStyle="1" w:styleId="chude">
    <w:name w:val="chude"/>
    <w:basedOn w:val="Normal"/>
    <w:rsid w:val="00BC47C9"/>
    <w:pPr>
      <w:spacing w:before="400" w:after="300" w:line="252" w:lineRule="auto"/>
      <w:ind w:firstLine="397"/>
      <w:jc w:val="center"/>
    </w:pPr>
    <w:rPr>
      <w:rFonts w:ascii=".VnTimeH" w:hAnsi=".VnTimeH" w:cs="Arial"/>
      <w:b/>
      <w:bCs/>
      <w:sz w:val="26"/>
      <w:szCs w:val="24"/>
      <w:lang w:val="pt-BR"/>
    </w:rPr>
  </w:style>
  <w:style w:type="character" w:customStyle="1" w:styleId="FooterChar">
    <w:name w:val="Footer Char"/>
    <w:link w:val="Footer"/>
    <w:uiPriority w:val="99"/>
    <w:rsid w:val="009C5049"/>
    <w:rPr>
      <w:sz w:val="28"/>
      <w:szCs w:val="28"/>
    </w:rPr>
  </w:style>
  <w:style w:type="character" w:customStyle="1" w:styleId="Heading1Char">
    <w:name w:val="Heading 1 Char"/>
    <w:link w:val="Heading1"/>
    <w:rsid w:val="00B56033"/>
    <w:rPr>
      <w:rFonts w:ascii="Arial" w:hAnsi="Arial" w:cs="Arial"/>
      <w:b/>
      <w:bCs/>
      <w:kern w:val="32"/>
      <w:sz w:val="32"/>
      <w:szCs w:val="32"/>
    </w:rPr>
  </w:style>
  <w:style w:type="character" w:customStyle="1" w:styleId="Heading2Char">
    <w:name w:val="Heading 2 Char"/>
    <w:link w:val="Heading2"/>
    <w:rsid w:val="00B56033"/>
    <w:rPr>
      <w:rFonts w:ascii="Arial" w:hAnsi="Arial" w:cs="Arial"/>
      <w:b/>
      <w:bCs/>
      <w:i/>
      <w:iCs/>
      <w:sz w:val="28"/>
      <w:szCs w:val="28"/>
    </w:rPr>
  </w:style>
  <w:style w:type="character" w:customStyle="1" w:styleId="Heading3Char">
    <w:name w:val="Heading 3 Char"/>
    <w:link w:val="Heading3"/>
    <w:rsid w:val="00B56033"/>
    <w:rPr>
      <w:rFonts w:ascii="Arial" w:hAnsi="Arial" w:cs="Arial"/>
      <w:b/>
      <w:bCs/>
      <w:sz w:val="26"/>
      <w:szCs w:val="26"/>
    </w:rPr>
  </w:style>
  <w:style w:type="character" w:customStyle="1" w:styleId="Heading4Char">
    <w:name w:val="Heading 4 Char"/>
    <w:link w:val="Heading4"/>
    <w:rsid w:val="00B56033"/>
    <w:rPr>
      <w:b/>
      <w:bCs/>
      <w:sz w:val="28"/>
      <w:szCs w:val="28"/>
    </w:rPr>
  </w:style>
  <w:style w:type="character" w:customStyle="1" w:styleId="HeaderChar">
    <w:name w:val="Header Char"/>
    <w:link w:val="Header"/>
    <w:rsid w:val="00B56033"/>
    <w:rPr>
      <w:sz w:val="28"/>
      <w:szCs w:val="28"/>
    </w:rPr>
  </w:style>
  <w:style w:type="character" w:customStyle="1" w:styleId="BodyTextChar">
    <w:name w:val="Body Text Char"/>
    <w:link w:val="BodyText"/>
    <w:rsid w:val="00B56033"/>
    <w:rPr>
      <w:sz w:val="28"/>
      <w:szCs w:val="28"/>
    </w:rPr>
  </w:style>
  <w:style w:type="character" w:customStyle="1" w:styleId="BodyText2Char">
    <w:name w:val="Body Text 2 Char"/>
    <w:link w:val="BodyText2"/>
    <w:rsid w:val="00B56033"/>
    <w:rPr>
      <w:sz w:val="28"/>
      <w:szCs w:val="28"/>
    </w:rPr>
  </w:style>
  <w:style w:type="table" w:customStyle="1" w:styleId="LiBang1">
    <w:name w:val="Lưới Bảng1"/>
    <w:basedOn w:val="TableNormal"/>
    <w:next w:val="TableGrid"/>
    <w:uiPriority w:val="59"/>
    <w:rsid w:val="001E734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2">
    <w:name w:val="Lưới Bảng2"/>
    <w:basedOn w:val="TableNormal"/>
    <w:next w:val="TableGrid"/>
    <w:uiPriority w:val="59"/>
    <w:rsid w:val="00A948A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3">
    <w:name w:val="Lưới Bảng3"/>
    <w:basedOn w:val="TableNormal"/>
    <w:next w:val="TableGrid"/>
    <w:uiPriority w:val="59"/>
    <w:rsid w:val="006D3463"/>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semiHidden/>
    <w:rsid w:val="00714095"/>
  </w:style>
  <w:style w:type="paragraph" w:styleId="BalloonText">
    <w:name w:val="Balloon Text"/>
    <w:basedOn w:val="Normal"/>
    <w:link w:val="BalloonTextChar"/>
    <w:rsid w:val="000F1B78"/>
    <w:rPr>
      <w:rFonts w:ascii="Tahoma" w:hAnsi="Tahoma" w:cs="Tahoma"/>
      <w:sz w:val="16"/>
      <w:szCs w:val="16"/>
    </w:rPr>
  </w:style>
  <w:style w:type="character" w:customStyle="1" w:styleId="BalloonTextChar">
    <w:name w:val="Balloon Text Char"/>
    <w:link w:val="BalloonText"/>
    <w:rsid w:val="000F1B78"/>
    <w:rPr>
      <w:rFonts w:ascii="Tahoma" w:hAnsi="Tahoma" w:cs="Tahoma"/>
      <w:sz w:val="16"/>
      <w:szCs w:val="16"/>
      <w:lang w:val="en-US" w:eastAsia="en-US"/>
    </w:rPr>
  </w:style>
  <w:style w:type="paragraph" w:customStyle="1" w:styleId="msolistparagraphcxspmiddle">
    <w:name w:val="msolistparagraphcxspmiddle"/>
    <w:basedOn w:val="Normal"/>
    <w:rsid w:val="00EE2442"/>
    <w:pPr>
      <w:spacing w:before="100" w:beforeAutospacing="1" w:after="100" w:afterAutospacing="1"/>
    </w:pPr>
    <w:rPr>
      <w:sz w:val="24"/>
      <w:szCs w:val="24"/>
    </w:rPr>
  </w:style>
  <w:style w:type="paragraph" w:styleId="NormalWeb">
    <w:name w:val="Normal (Web)"/>
    <w:basedOn w:val="Normal"/>
    <w:unhideWhenUsed/>
    <w:rsid w:val="00EE2442"/>
    <w:pPr>
      <w:spacing w:before="100" w:beforeAutospacing="1" w:after="100" w:afterAutospacing="1"/>
    </w:pPr>
    <w:rPr>
      <w:sz w:val="24"/>
      <w:szCs w:val="24"/>
    </w:rPr>
  </w:style>
  <w:style w:type="character" w:customStyle="1" w:styleId="mw-headline">
    <w:name w:val="mw-headline"/>
    <w:basedOn w:val="DefaultParagraphFont"/>
    <w:rsid w:val="00272CA8"/>
  </w:style>
  <w:style w:type="character" w:customStyle="1" w:styleId="mw-editsection">
    <w:name w:val="mw-editsection"/>
    <w:basedOn w:val="DefaultParagraphFont"/>
    <w:rsid w:val="00272CA8"/>
  </w:style>
  <w:style w:type="character" w:customStyle="1" w:styleId="mw-editsection-bracket">
    <w:name w:val="mw-editsection-bracket"/>
    <w:basedOn w:val="DefaultParagraphFont"/>
    <w:rsid w:val="00272CA8"/>
  </w:style>
  <w:style w:type="character" w:styleId="Hyperlink">
    <w:name w:val="Hyperlink"/>
    <w:rsid w:val="00272CA8"/>
    <w:rPr>
      <w:color w:val="0000FF"/>
      <w:u w:val="single"/>
    </w:rPr>
  </w:style>
  <w:style w:type="character" w:customStyle="1" w:styleId="mw-editsection-divider">
    <w:name w:val="mw-editsection-divider"/>
    <w:basedOn w:val="DefaultParagraphFont"/>
    <w:rsid w:val="00272C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767B"/>
    <w:rPr>
      <w:sz w:val="28"/>
      <w:szCs w:val="28"/>
    </w:rPr>
  </w:style>
  <w:style w:type="paragraph" w:styleId="Heading1">
    <w:name w:val="heading 1"/>
    <w:basedOn w:val="Normal"/>
    <w:next w:val="Normal"/>
    <w:link w:val="Heading1Char"/>
    <w:qFormat/>
    <w:rsid w:val="00BC47C9"/>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BC47C9"/>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BC47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C47C9"/>
    <w:pPr>
      <w:keepNext/>
      <w:spacing w:before="240" w:after="60"/>
      <w:outlineLvl w:val="3"/>
    </w:pPr>
    <w:rPr>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F547B"/>
    <w:pPr>
      <w:tabs>
        <w:tab w:val="center" w:pos="4320"/>
        <w:tab w:val="right" w:pos="8640"/>
      </w:tabs>
    </w:pPr>
  </w:style>
  <w:style w:type="paragraph" w:styleId="Footer">
    <w:name w:val="footer"/>
    <w:basedOn w:val="Normal"/>
    <w:link w:val="FooterChar"/>
    <w:uiPriority w:val="99"/>
    <w:rsid w:val="00BF547B"/>
    <w:pPr>
      <w:tabs>
        <w:tab w:val="center" w:pos="4320"/>
        <w:tab w:val="right" w:pos="8640"/>
      </w:tabs>
    </w:pPr>
  </w:style>
  <w:style w:type="table" w:styleId="TableGrid">
    <w:name w:val="Table Grid"/>
    <w:basedOn w:val="TableNormal"/>
    <w:rsid w:val="005D2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71FBF"/>
  </w:style>
  <w:style w:type="paragraph" w:styleId="ListParagraph">
    <w:name w:val="List Paragraph"/>
    <w:basedOn w:val="Normal"/>
    <w:uiPriority w:val="34"/>
    <w:qFormat/>
    <w:rsid w:val="00804E61"/>
    <w:pPr>
      <w:ind w:left="720"/>
      <w:contextualSpacing/>
    </w:pPr>
    <w:rPr>
      <w:rFonts w:eastAsia="Calibri"/>
      <w:szCs w:val="22"/>
    </w:rPr>
  </w:style>
  <w:style w:type="paragraph" w:styleId="NoSpacing">
    <w:name w:val="No Spacing"/>
    <w:link w:val="NoSpacingChar"/>
    <w:qFormat/>
    <w:rsid w:val="00DC7B27"/>
    <w:rPr>
      <w:rFonts w:eastAsia="Calibri"/>
      <w:sz w:val="28"/>
      <w:szCs w:val="28"/>
    </w:rPr>
  </w:style>
  <w:style w:type="character" w:customStyle="1" w:styleId="NoSpacingChar">
    <w:name w:val="No Spacing Char"/>
    <w:link w:val="NoSpacing"/>
    <w:rsid w:val="00DC7B27"/>
    <w:rPr>
      <w:rFonts w:eastAsia="Calibri"/>
      <w:sz w:val="28"/>
      <w:szCs w:val="28"/>
      <w:lang w:val="en-US" w:eastAsia="en-US" w:bidi="ar-SA"/>
    </w:rPr>
  </w:style>
  <w:style w:type="paragraph" w:styleId="BodyText">
    <w:name w:val="Body Text"/>
    <w:basedOn w:val="Normal"/>
    <w:link w:val="BodyTextChar"/>
    <w:rsid w:val="00BC47C9"/>
    <w:pPr>
      <w:spacing w:after="120"/>
    </w:pPr>
  </w:style>
  <w:style w:type="paragraph" w:customStyle="1" w:styleId="Style1">
    <w:name w:val="Style1"/>
    <w:basedOn w:val="Heading1"/>
    <w:rsid w:val="00BC47C9"/>
    <w:rPr>
      <w:rFonts w:ascii="Times New Roman" w:hAnsi="Times New Roman"/>
    </w:rPr>
  </w:style>
  <w:style w:type="paragraph" w:styleId="BodyText2">
    <w:name w:val="Body Text 2"/>
    <w:basedOn w:val="Normal"/>
    <w:link w:val="BodyText2Char"/>
    <w:rsid w:val="00BC47C9"/>
    <w:pPr>
      <w:spacing w:after="120" w:line="480" w:lineRule="auto"/>
    </w:pPr>
  </w:style>
  <w:style w:type="paragraph" w:customStyle="1" w:styleId="2dongcach">
    <w:name w:val="2 dong cach"/>
    <w:basedOn w:val="Normal"/>
    <w:link w:val="2dongcachChar"/>
    <w:rsid w:val="00BC47C9"/>
    <w:pPr>
      <w:widowControl w:val="0"/>
      <w:overflowPunct w:val="0"/>
      <w:adjustRightInd w:val="0"/>
      <w:jc w:val="center"/>
    </w:pPr>
    <w:rPr>
      <w:rFonts w:ascii=".VnCentury Schoolbook" w:hAnsi=".VnCentury Schoolbook"/>
      <w:bCs/>
      <w:color w:val="000000"/>
      <w:w w:val="105"/>
      <w:sz w:val="22"/>
      <w:szCs w:val="22"/>
    </w:rPr>
  </w:style>
  <w:style w:type="character" w:customStyle="1" w:styleId="2dongcachChar">
    <w:name w:val="2 dong cach Char"/>
    <w:link w:val="2dongcach"/>
    <w:rsid w:val="00BC47C9"/>
    <w:rPr>
      <w:rFonts w:ascii=".VnCentury Schoolbook" w:hAnsi=".VnCentury Schoolbook"/>
      <w:bCs/>
      <w:color w:val="000000"/>
      <w:w w:val="105"/>
      <w:sz w:val="22"/>
      <w:szCs w:val="22"/>
      <w:lang w:val="en-US" w:eastAsia="en-US" w:bidi="ar-SA"/>
    </w:rPr>
  </w:style>
  <w:style w:type="paragraph" w:customStyle="1" w:styleId="Char">
    <w:name w:val=" Char"/>
    <w:basedOn w:val="Normal"/>
    <w:semiHidden/>
    <w:rsid w:val="00BC47C9"/>
    <w:pPr>
      <w:spacing w:after="160" w:line="240" w:lineRule="exact"/>
    </w:pPr>
    <w:rPr>
      <w:rFonts w:ascii="Arial" w:hAnsi="Arial"/>
      <w:sz w:val="24"/>
      <w:szCs w:val="24"/>
    </w:rPr>
  </w:style>
  <w:style w:type="paragraph" w:customStyle="1" w:styleId="kienthuccannho">
    <w:name w:val="kien thuc can nho"/>
    <w:basedOn w:val="Normal"/>
    <w:rsid w:val="00BC47C9"/>
    <w:pPr>
      <w:spacing w:before="200" w:line="252" w:lineRule="auto"/>
      <w:ind w:firstLine="397"/>
    </w:pPr>
    <w:rPr>
      <w:rFonts w:ascii=".VnTime" w:hAnsi=".VnTime" w:cs="Arial"/>
      <w:b/>
      <w:bCs/>
      <w:sz w:val="24"/>
      <w:szCs w:val="24"/>
      <w:lang w:val="pt-BR"/>
    </w:rPr>
  </w:style>
  <w:style w:type="paragraph" w:customStyle="1" w:styleId="chude">
    <w:name w:val="chude"/>
    <w:basedOn w:val="Normal"/>
    <w:rsid w:val="00BC47C9"/>
    <w:pPr>
      <w:spacing w:before="400" w:after="300" w:line="252" w:lineRule="auto"/>
      <w:ind w:firstLine="397"/>
      <w:jc w:val="center"/>
    </w:pPr>
    <w:rPr>
      <w:rFonts w:ascii=".VnTimeH" w:hAnsi=".VnTimeH" w:cs="Arial"/>
      <w:b/>
      <w:bCs/>
      <w:sz w:val="26"/>
      <w:szCs w:val="24"/>
      <w:lang w:val="pt-BR"/>
    </w:rPr>
  </w:style>
  <w:style w:type="character" w:customStyle="1" w:styleId="FooterChar">
    <w:name w:val="Footer Char"/>
    <w:link w:val="Footer"/>
    <w:uiPriority w:val="99"/>
    <w:rsid w:val="009C5049"/>
    <w:rPr>
      <w:sz w:val="28"/>
      <w:szCs w:val="28"/>
    </w:rPr>
  </w:style>
  <w:style w:type="character" w:customStyle="1" w:styleId="Heading1Char">
    <w:name w:val="Heading 1 Char"/>
    <w:link w:val="Heading1"/>
    <w:rsid w:val="00B56033"/>
    <w:rPr>
      <w:rFonts w:ascii="Arial" w:hAnsi="Arial" w:cs="Arial"/>
      <w:b/>
      <w:bCs/>
      <w:kern w:val="32"/>
      <w:sz w:val="32"/>
      <w:szCs w:val="32"/>
    </w:rPr>
  </w:style>
  <w:style w:type="character" w:customStyle="1" w:styleId="Heading2Char">
    <w:name w:val="Heading 2 Char"/>
    <w:link w:val="Heading2"/>
    <w:rsid w:val="00B56033"/>
    <w:rPr>
      <w:rFonts w:ascii="Arial" w:hAnsi="Arial" w:cs="Arial"/>
      <w:b/>
      <w:bCs/>
      <w:i/>
      <w:iCs/>
      <w:sz w:val="28"/>
      <w:szCs w:val="28"/>
    </w:rPr>
  </w:style>
  <w:style w:type="character" w:customStyle="1" w:styleId="Heading3Char">
    <w:name w:val="Heading 3 Char"/>
    <w:link w:val="Heading3"/>
    <w:rsid w:val="00B56033"/>
    <w:rPr>
      <w:rFonts w:ascii="Arial" w:hAnsi="Arial" w:cs="Arial"/>
      <w:b/>
      <w:bCs/>
      <w:sz w:val="26"/>
      <w:szCs w:val="26"/>
    </w:rPr>
  </w:style>
  <w:style w:type="character" w:customStyle="1" w:styleId="Heading4Char">
    <w:name w:val="Heading 4 Char"/>
    <w:link w:val="Heading4"/>
    <w:rsid w:val="00B56033"/>
    <w:rPr>
      <w:b/>
      <w:bCs/>
      <w:sz w:val="28"/>
      <w:szCs w:val="28"/>
    </w:rPr>
  </w:style>
  <w:style w:type="character" w:customStyle="1" w:styleId="HeaderChar">
    <w:name w:val="Header Char"/>
    <w:link w:val="Header"/>
    <w:rsid w:val="00B56033"/>
    <w:rPr>
      <w:sz w:val="28"/>
      <w:szCs w:val="28"/>
    </w:rPr>
  </w:style>
  <w:style w:type="character" w:customStyle="1" w:styleId="BodyTextChar">
    <w:name w:val="Body Text Char"/>
    <w:link w:val="BodyText"/>
    <w:rsid w:val="00B56033"/>
    <w:rPr>
      <w:sz w:val="28"/>
      <w:szCs w:val="28"/>
    </w:rPr>
  </w:style>
  <w:style w:type="character" w:customStyle="1" w:styleId="BodyText2Char">
    <w:name w:val="Body Text 2 Char"/>
    <w:link w:val="BodyText2"/>
    <w:rsid w:val="00B56033"/>
    <w:rPr>
      <w:sz w:val="28"/>
      <w:szCs w:val="28"/>
    </w:rPr>
  </w:style>
  <w:style w:type="table" w:customStyle="1" w:styleId="LiBang1">
    <w:name w:val="Lưới Bảng1"/>
    <w:basedOn w:val="TableNormal"/>
    <w:next w:val="TableGrid"/>
    <w:uiPriority w:val="59"/>
    <w:rsid w:val="001E734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2">
    <w:name w:val="Lưới Bảng2"/>
    <w:basedOn w:val="TableNormal"/>
    <w:next w:val="TableGrid"/>
    <w:uiPriority w:val="59"/>
    <w:rsid w:val="00A948A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3">
    <w:name w:val="Lưới Bảng3"/>
    <w:basedOn w:val="TableNormal"/>
    <w:next w:val="TableGrid"/>
    <w:uiPriority w:val="59"/>
    <w:rsid w:val="006D3463"/>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semiHidden/>
    <w:rsid w:val="00714095"/>
  </w:style>
  <w:style w:type="paragraph" w:styleId="BalloonText">
    <w:name w:val="Balloon Text"/>
    <w:basedOn w:val="Normal"/>
    <w:link w:val="BalloonTextChar"/>
    <w:rsid w:val="000F1B78"/>
    <w:rPr>
      <w:rFonts w:ascii="Tahoma" w:hAnsi="Tahoma" w:cs="Tahoma"/>
      <w:sz w:val="16"/>
      <w:szCs w:val="16"/>
    </w:rPr>
  </w:style>
  <w:style w:type="character" w:customStyle="1" w:styleId="BalloonTextChar">
    <w:name w:val="Balloon Text Char"/>
    <w:link w:val="BalloonText"/>
    <w:rsid w:val="000F1B78"/>
    <w:rPr>
      <w:rFonts w:ascii="Tahoma" w:hAnsi="Tahoma" w:cs="Tahoma"/>
      <w:sz w:val="16"/>
      <w:szCs w:val="16"/>
      <w:lang w:val="en-US" w:eastAsia="en-US"/>
    </w:rPr>
  </w:style>
  <w:style w:type="paragraph" w:customStyle="1" w:styleId="msolistparagraphcxspmiddle">
    <w:name w:val="msolistparagraphcxspmiddle"/>
    <w:basedOn w:val="Normal"/>
    <w:rsid w:val="00EE2442"/>
    <w:pPr>
      <w:spacing w:before="100" w:beforeAutospacing="1" w:after="100" w:afterAutospacing="1"/>
    </w:pPr>
    <w:rPr>
      <w:sz w:val="24"/>
      <w:szCs w:val="24"/>
    </w:rPr>
  </w:style>
  <w:style w:type="paragraph" w:styleId="NormalWeb">
    <w:name w:val="Normal (Web)"/>
    <w:basedOn w:val="Normal"/>
    <w:unhideWhenUsed/>
    <w:rsid w:val="00EE2442"/>
    <w:pPr>
      <w:spacing w:before="100" w:beforeAutospacing="1" w:after="100" w:afterAutospacing="1"/>
    </w:pPr>
    <w:rPr>
      <w:sz w:val="24"/>
      <w:szCs w:val="24"/>
    </w:rPr>
  </w:style>
  <w:style w:type="character" w:customStyle="1" w:styleId="mw-headline">
    <w:name w:val="mw-headline"/>
    <w:basedOn w:val="DefaultParagraphFont"/>
    <w:rsid w:val="00272CA8"/>
  </w:style>
  <w:style w:type="character" w:customStyle="1" w:styleId="mw-editsection">
    <w:name w:val="mw-editsection"/>
    <w:basedOn w:val="DefaultParagraphFont"/>
    <w:rsid w:val="00272CA8"/>
  </w:style>
  <w:style w:type="character" w:customStyle="1" w:styleId="mw-editsection-bracket">
    <w:name w:val="mw-editsection-bracket"/>
    <w:basedOn w:val="DefaultParagraphFont"/>
    <w:rsid w:val="00272CA8"/>
  </w:style>
  <w:style w:type="character" w:styleId="Hyperlink">
    <w:name w:val="Hyperlink"/>
    <w:rsid w:val="00272CA8"/>
    <w:rPr>
      <w:color w:val="0000FF"/>
      <w:u w:val="single"/>
    </w:rPr>
  </w:style>
  <w:style w:type="character" w:customStyle="1" w:styleId="mw-editsection-divider">
    <w:name w:val="mw-editsection-divider"/>
    <w:basedOn w:val="DefaultParagraphFont"/>
    <w:rsid w:val="00272C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591454">
      <w:bodyDiv w:val="1"/>
      <w:marLeft w:val="0"/>
      <w:marRight w:val="0"/>
      <w:marTop w:val="0"/>
      <w:marBottom w:val="0"/>
      <w:divBdr>
        <w:top w:val="none" w:sz="0" w:space="0" w:color="auto"/>
        <w:left w:val="none" w:sz="0" w:space="0" w:color="auto"/>
        <w:bottom w:val="none" w:sz="0" w:space="0" w:color="auto"/>
        <w:right w:val="none" w:sz="0" w:space="0" w:color="auto"/>
      </w:divBdr>
    </w:div>
    <w:div w:id="980695830">
      <w:bodyDiv w:val="1"/>
      <w:marLeft w:val="0"/>
      <w:marRight w:val="0"/>
      <w:marTop w:val="0"/>
      <w:marBottom w:val="0"/>
      <w:divBdr>
        <w:top w:val="none" w:sz="0" w:space="0" w:color="auto"/>
        <w:left w:val="none" w:sz="0" w:space="0" w:color="auto"/>
        <w:bottom w:val="none" w:sz="0" w:space="0" w:color="auto"/>
        <w:right w:val="none" w:sz="0" w:space="0" w:color="auto"/>
      </w:divBdr>
      <w:divsChild>
        <w:div w:id="732898675">
          <w:marLeft w:val="336"/>
          <w:marRight w:val="0"/>
          <w:marTop w:val="120"/>
          <w:marBottom w:val="312"/>
          <w:divBdr>
            <w:top w:val="none" w:sz="0" w:space="0" w:color="auto"/>
            <w:left w:val="none" w:sz="0" w:space="0" w:color="auto"/>
            <w:bottom w:val="none" w:sz="0" w:space="0" w:color="auto"/>
            <w:right w:val="none" w:sz="0" w:space="0" w:color="auto"/>
          </w:divBdr>
          <w:divsChild>
            <w:div w:id="1612004964">
              <w:marLeft w:val="0"/>
              <w:marRight w:val="0"/>
              <w:marTop w:val="0"/>
              <w:marBottom w:val="0"/>
              <w:divBdr>
                <w:top w:val="single" w:sz="6" w:space="2" w:color="C8CCD1"/>
                <w:left w:val="single" w:sz="6" w:space="2" w:color="C8CCD1"/>
                <w:bottom w:val="single" w:sz="6" w:space="2" w:color="C8CCD1"/>
                <w:right w:val="single" w:sz="6" w:space="2" w:color="C8CCD1"/>
              </w:divBdr>
              <w:divsChild>
                <w:div w:id="471365950">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2849905">
      <w:bodyDiv w:val="1"/>
      <w:marLeft w:val="0"/>
      <w:marRight w:val="0"/>
      <w:marTop w:val="0"/>
      <w:marBottom w:val="0"/>
      <w:divBdr>
        <w:top w:val="none" w:sz="0" w:space="0" w:color="auto"/>
        <w:left w:val="none" w:sz="0" w:space="0" w:color="auto"/>
        <w:bottom w:val="none" w:sz="0" w:space="0" w:color="auto"/>
        <w:right w:val="none" w:sz="0" w:space="0" w:color="auto"/>
      </w:divBdr>
    </w:div>
    <w:div w:id="1717703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emf" Type="http://schemas.openxmlformats.org/officeDocument/2006/relationships/image"/><Relationship Id="rId100" Target="media/image50.wmf" Type="http://schemas.openxmlformats.org/officeDocument/2006/relationships/image"/><Relationship Id="rId1000" Target="media/image506.wmf" Type="http://schemas.openxmlformats.org/officeDocument/2006/relationships/image"/><Relationship Id="rId1001" Target="embeddings/oleObject468.bin" Type="http://schemas.openxmlformats.org/officeDocument/2006/relationships/oleObject"/><Relationship Id="rId1002" Target="media/image507.wmf" Type="http://schemas.openxmlformats.org/officeDocument/2006/relationships/image"/><Relationship Id="rId1003" Target="embeddings/oleObject469.bin" Type="http://schemas.openxmlformats.org/officeDocument/2006/relationships/oleObject"/><Relationship Id="rId1004" Target="media/image508.wmf" Type="http://schemas.openxmlformats.org/officeDocument/2006/relationships/image"/><Relationship Id="rId1005" Target="embeddings/oleObject470.bin" Type="http://schemas.openxmlformats.org/officeDocument/2006/relationships/oleObject"/><Relationship Id="rId1006" Target="media/image509.wmf" Type="http://schemas.openxmlformats.org/officeDocument/2006/relationships/image"/><Relationship Id="rId1007" Target="embeddings/oleObject471.bin" Type="http://schemas.openxmlformats.org/officeDocument/2006/relationships/oleObject"/><Relationship Id="rId1008" Target="media/image510.wmf" Type="http://schemas.openxmlformats.org/officeDocument/2006/relationships/image"/><Relationship Id="rId1009" Target="embeddings/oleObject472.bin" Type="http://schemas.openxmlformats.org/officeDocument/2006/relationships/oleObject"/><Relationship Id="rId101" Target="embeddings/oleObject24.bin" Type="http://schemas.openxmlformats.org/officeDocument/2006/relationships/oleObject"/><Relationship Id="rId1010" Target="media/image511.wmf" Type="http://schemas.openxmlformats.org/officeDocument/2006/relationships/image"/><Relationship Id="rId1011" Target="embeddings/oleObject473.bin" Type="http://schemas.openxmlformats.org/officeDocument/2006/relationships/oleObject"/><Relationship Id="rId1012" Target="media/image512.wmf" Type="http://schemas.openxmlformats.org/officeDocument/2006/relationships/image"/><Relationship Id="rId1013" Target="embeddings/oleObject474.bin" Type="http://schemas.openxmlformats.org/officeDocument/2006/relationships/oleObject"/><Relationship Id="rId1014" Target="media/image513.wmf" Type="http://schemas.openxmlformats.org/officeDocument/2006/relationships/image"/><Relationship Id="rId1015" Target="embeddings/oleObject475.bin" Type="http://schemas.openxmlformats.org/officeDocument/2006/relationships/oleObject"/><Relationship Id="rId1016" Target="media/image514.wmf" Type="http://schemas.openxmlformats.org/officeDocument/2006/relationships/image"/><Relationship Id="rId1017" Target="embeddings/oleObject476.bin" Type="http://schemas.openxmlformats.org/officeDocument/2006/relationships/oleObject"/><Relationship Id="rId1018" Target="media/image515.wmf" Type="http://schemas.openxmlformats.org/officeDocument/2006/relationships/image"/><Relationship Id="rId1019" Target="embeddings/oleObject477.bin" Type="http://schemas.openxmlformats.org/officeDocument/2006/relationships/oleObject"/><Relationship Id="rId102" Target="media/image51.wmf" Type="http://schemas.openxmlformats.org/officeDocument/2006/relationships/image"/><Relationship Id="rId1020" Target="media/image516.wmf" Type="http://schemas.openxmlformats.org/officeDocument/2006/relationships/image"/><Relationship Id="rId1021" Target="embeddings/oleObject478.bin" Type="http://schemas.openxmlformats.org/officeDocument/2006/relationships/oleObject"/><Relationship Id="rId1022" Target="media/image517.wmf" Type="http://schemas.openxmlformats.org/officeDocument/2006/relationships/image"/><Relationship Id="rId1023" Target="embeddings/oleObject479.bin" Type="http://schemas.openxmlformats.org/officeDocument/2006/relationships/oleObject"/><Relationship Id="rId1024" Target="media/image518.wmf" Type="http://schemas.openxmlformats.org/officeDocument/2006/relationships/image"/><Relationship Id="rId1025" Target="embeddings/oleObject480.bin" Type="http://schemas.openxmlformats.org/officeDocument/2006/relationships/oleObject"/><Relationship Id="rId1026" Target="media/image519.wmf" Type="http://schemas.openxmlformats.org/officeDocument/2006/relationships/image"/><Relationship Id="rId1027" Target="embeddings/oleObject481.bin" Type="http://schemas.openxmlformats.org/officeDocument/2006/relationships/oleObject"/><Relationship Id="rId1028" Target="media/image520.wmf" Type="http://schemas.openxmlformats.org/officeDocument/2006/relationships/image"/><Relationship Id="rId1029" Target="embeddings/oleObject482.bin" Type="http://schemas.openxmlformats.org/officeDocument/2006/relationships/oleObject"/><Relationship Id="rId103" Target="media/image52.wmf" Type="http://schemas.openxmlformats.org/officeDocument/2006/relationships/image"/><Relationship Id="rId1030" Target="media/image521.wmf" Type="http://schemas.openxmlformats.org/officeDocument/2006/relationships/image"/><Relationship Id="rId1031" Target="embeddings/oleObject483.bin" Type="http://schemas.openxmlformats.org/officeDocument/2006/relationships/oleObject"/><Relationship Id="rId1032" Target="media/image522.wmf" Type="http://schemas.openxmlformats.org/officeDocument/2006/relationships/image"/><Relationship Id="rId1033" Target="embeddings/oleObject484.bin" Type="http://schemas.openxmlformats.org/officeDocument/2006/relationships/oleObject"/><Relationship Id="rId1034" Target="media/image523.wmf" Type="http://schemas.openxmlformats.org/officeDocument/2006/relationships/image"/><Relationship Id="rId1035" Target="embeddings/oleObject485.bin" Type="http://schemas.openxmlformats.org/officeDocument/2006/relationships/oleObject"/><Relationship Id="rId1036" Target="media/image524.wmf" Type="http://schemas.openxmlformats.org/officeDocument/2006/relationships/image"/><Relationship Id="rId1037" Target="embeddings/oleObject486.bin" Type="http://schemas.openxmlformats.org/officeDocument/2006/relationships/oleObject"/><Relationship Id="rId1038" Target="media/image525.wmf" Type="http://schemas.openxmlformats.org/officeDocument/2006/relationships/image"/><Relationship Id="rId1039" Target="embeddings/oleObject487.bin" Type="http://schemas.openxmlformats.org/officeDocument/2006/relationships/oleObject"/><Relationship Id="rId104" Target="media/image53.wmf" Type="http://schemas.openxmlformats.org/officeDocument/2006/relationships/image"/><Relationship Id="rId1040" Target="media/image526.wmf" Type="http://schemas.openxmlformats.org/officeDocument/2006/relationships/image"/><Relationship Id="rId1041" Target="embeddings/oleObject488.bin" Type="http://schemas.openxmlformats.org/officeDocument/2006/relationships/oleObject"/><Relationship Id="rId1042" Target="media/image527.wmf" Type="http://schemas.openxmlformats.org/officeDocument/2006/relationships/image"/><Relationship Id="rId1043" Target="embeddings/oleObject489.bin" Type="http://schemas.openxmlformats.org/officeDocument/2006/relationships/oleObject"/><Relationship Id="rId1044" Target="media/image528.wmf" Type="http://schemas.openxmlformats.org/officeDocument/2006/relationships/image"/><Relationship Id="rId1045" Target="embeddings/oleObject490.bin" Type="http://schemas.openxmlformats.org/officeDocument/2006/relationships/oleObject"/><Relationship Id="rId1046" Target="media/image529.wmf" Type="http://schemas.openxmlformats.org/officeDocument/2006/relationships/image"/><Relationship Id="rId1047" Target="embeddings/oleObject491.bin" Type="http://schemas.openxmlformats.org/officeDocument/2006/relationships/oleObject"/><Relationship Id="rId1048" Target="media/image530.wmf" Type="http://schemas.openxmlformats.org/officeDocument/2006/relationships/image"/><Relationship Id="rId1049" Target="embeddings/oleObject492.bin" Type="http://schemas.openxmlformats.org/officeDocument/2006/relationships/oleObject"/><Relationship Id="rId105" Target="media/image54.wmf" Type="http://schemas.openxmlformats.org/officeDocument/2006/relationships/image"/><Relationship Id="rId1050" Target="media/image531.wmf" Type="http://schemas.openxmlformats.org/officeDocument/2006/relationships/image"/><Relationship Id="rId1051" Target="embeddings/oleObject493.bin" Type="http://schemas.openxmlformats.org/officeDocument/2006/relationships/oleObject"/><Relationship Id="rId1052" Target="media/image532.wmf" Type="http://schemas.openxmlformats.org/officeDocument/2006/relationships/image"/><Relationship Id="rId1053" Target="embeddings/oleObject494.bin" Type="http://schemas.openxmlformats.org/officeDocument/2006/relationships/oleObject"/><Relationship Id="rId1054" Target="media/image533.wmf" Type="http://schemas.openxmlformats.org/officeDocument/2006/relationships/image"/><Relationship Id="rId1055" Target="embeddings/oleObject495.bin" Type="http://schemas.openxmlformats.org/officeDocument/2006/relationships/oleObject"/><Relationship Id="rId1056" Target="media/image534.wmf" Type="http://schemas.openxmlformats.org/officeDocument/2006/relationships/image"/><Relationship Id="rId1057" Target="embeddings/oleObject496.bin" Type="http://schemas.openxmlformats.org/officeDocument/2006/relationships/oleObject"/><Relationship Id="rId1058" Target="media/image535.wmf" Type="http://schemas.openxmlformats.org/officeDocument/2006/relationships/image"/><Relationship Id="rId1059" Target="embeddings/oleObject497.bin" Type="http://schemas.openxmlformats.org/officeDocument/2006/relationships/oleObject"/><Relationship Id="rId106" Target="media/image55.wmf" Type="http://schemas.openxmlformats.org/officeDocument/2006/relationships/image"/><Relationship Id="rId1060" Target="media/image536.wmf" Type="http://schemas.openxmlformats.org/officeDocument/2006/relationships/image"/><Relationship Id="rId1061" Target="embeddings/oleObject498.bin" Type="http://schemas.openxmlformats.org/officeDocument/2006/relationships/oleObject"/><Relationship Id="rId1062" Target="media/image537.wmf" Type="http://schemas.openxmlformats.org/officeDocument/2006/relationships/image"/><Relationship Id="rId1063" Target="embeddings/oleObject499.bin" Type="http://schemas.openxmlformats.org/officeDocument/2006/relationships/oleObject"/><Relationship Id="rId1064" Target="media/image538.wmf" Type="http://schemas.openxmlformats.org/officeDocument/2006/relationships/image"/><Relationship Id="rId1065" Target="embeddings/oleObject500.bin" Type="http://schemas.openxmlformats.org/officeDocument/2006/relationships/oleObject"/><Relationship Id="rId1066" Target="media/image539.wmf" Type="http://schemas.openxmlformats.org/officeDocument/2006/relationships/image"/><Relationship Id="rId1067" Target="embeddings/oleObject501.bin" Type="http://schemas.openxmlformats.org/officeDocument/2006/relationships/oleObject"/><Relationship Id="rId1068" Target="media/image540.wmf" Type="http://schemas.openxmlformats.org/officeDocument/2006/relationships/image"/><Relationship Id="rId1069" Target="embeddings/oleObject502.bin" Type="http://schemas.openxmlformats.org/officeDocument/2006/relationships/oleObject"/><Relationship Id="rId107" Target="embeddings/oleObject25.bin" Type="http://schemas.openxmlformats.org/officeDocument/2006/relationships/oleObject"/><Relationship Id="rId1070" Target="media/image541.wmf" Type="http://schemas.openxmlformats.org/officeDocument/2006/relationships/image"/><Relationship Id="rId1071" Target="embeddings/oleObject503.bin" Type="http://schemas.openxmlformats.org/officeDocument/2006/relationships/oleObject"/><Relationship Id="rId1072" Target="media/image542.wmf" Type="http://schemas.openxmlformats.org/officeDocument/2006/relationships/image"/><Relationship Id="rId1073" Target="embeddings/oleObject504.bin" Type="http://schemas.openxmlformats.org/officeDocument/2006/relationships/oleObject"/><Relationship Id="rId1074" Target="media/image543.wmf" Type="http://schemas.openxmlformats.org/officeDocument/2006/relationships/image"/><Relationship Id="rId1075" Target="embeddings/oleObject505.bin" Type="http://schemas.openxmlformats.org/officeDocument/2006/relationships/oleObject"/><Relationship Id="rId1076" Target="media/image544.wmf" Type="http://schemas.openxmlformats.org/officeDocument/2006/relationships/image"/><Relationship Id="rId1077" Target="embeddings/oleObject506.bin" Type="http://schemas.openxmlformats.org/officeDocument/2006/relationships/oleObject"/><Relationship Id="rId1078" Target="media/image545.wmf" Type="http://schemas.openxmlformats.org/officeDocument/2006/relationships/image"/><Relationship Id="rId1079" Target="embeddings/oleObject507.bin" Type="http://schemas.openxmlformats.org/officeDocument/2006/relationships/oleObject"/><Relationship Id="rId108" Target="media/image56.emf" Type="http://schemas.openxmlformats.org/officeDocument/2006/relationships/image"/><Relationship Id="rId1080" Target="media/image546.wmf" Type="http://schemas.openxmlformats.org/officeDocument/2006/relationships/image"/><Relationship Id="rId1081" Target="embeddings/oleObject508.bin" Type="http://schemas.openxmlformats.org/officeDocument/2006/relationships/oleObject"/><Relationship Id="rId1082" Target="media/image547.wmf" Type="http://schemas.openxmlformats.org/officeDocument/2006/relationships/image"/><Relationship Id="rId1083" Target="embeddings/oleObject509.bin" Type="http://schemas.openxmlformats.org/officeDocument/2006/relationships/oleObject"/><Relationship Id="rId1084" Target="media/image548.wmf" Type="http://schemas.openxmlformats.org/officeDocument/2006/relationships/image"/><Relationship Id="rId1085" Target="embeddings/oleObject510.bin" Type="http://schemas.openxmlformats.org/officeDocument/2006/relationships/oleObject"/><Relationship Id="rId1086" Target="media/image549.wmf" Type="http://schemas.openxmlformats.org/officeDocument/2006/relationships/image"/><Relationship Id="rId1087" Target="embeddings/oleObject511.bin" Type="http://schemas.openxmlformats.org/officeDocument/2006/relationships/oleObject"/><Relationship Id="rId1088" Target="media/image550.wmf" Type="http://schemas.openxmlformats.org/officeDocument/2006/relationships/image"/><Relationship Id="rId1089" Target="embeddings/oleObject512.bin" Type="http://schemas.openxmlformats.org/officeDocument/2006/relationships/oleObject"/><Relationship Id="rId109" Target="media/image57.wmf" Type="http://schemas.openxmlformats.org/officeDocument/2006/relationships/image"/><Relationship Id="rId1090" Target="media/image551.wmf" Type="http://schemas.openxmlformats.org/officeDocument/2006/relationships/image"/><Relationship Id="rId1091" Target="embeddings/oleObject513.bin" Type="http://schemas.openxmlformats.org/officeDocument/2006/relationships/oleObject"/><Relationship Id="rId1092" Target="media/image552.wmf" Type="http://schemas.openxmlformats.org/officeDocument/2006/relationships/image"/><Relationship Id="rId1093" Target="embeddings/oleObject514.bin" Type="http://schemas.openxmlformats.org/officeDocument/2006/relationships/oleObject"/><Relationship Id="rId1094" Target="media/image553.wmf" Type="http://schemas.openxmlformats.org/officeDocument/2006/relationships/image"/><Relationship Id="rId1095" Target="embeddings/oleObject515.bin" Type="http://schemas.openxmlformats.org/officeDocument/2006/relationships/oleObject"/><Relationship Id="rId1096" Target="media/image554.wmf" Type="http://schemas.openxmlformats.org/officeDocument/2006/relationships/image"/><Relationship Id="rId1097" Target="embeddings/oleObject516.bin" Type="http://schemas.openxmlformats.org/officeDocument/2006/relationships/oleObject"/><Relationship Id="rId1098" Target="media/image555.wmf" Type="http://schemas.openxmlformats.org/officeDocument/2006/relationships/image"/><Relationship Id="rId1099" Target="embeddings/oleObject517.bin" Type="http://schemas.openxmlformats.org/officeDocument/2006/relationships/oleObject"/><Relationship Id="rId11" Target="media/image5.emf" Type="http://schemas.openxmlformats.org/officeDocument/2006/relationships/image"/><Relationship Id="rId110" Target="embeddings/oleObject26.bin" Type="http://schemas.openxmlformats.org/officeDocument/2006/relationships/oleObject"/><Relationship Id="rId1100" Target="media/image556.wmf" Type="http://schemas.openxmlformats.org/officeDocument/2006/relationships/image"/><Relationship Id="rId1101" Target="embeddings/oleObject518.bin" Type="http://schemas.openxmlformats.org/officeDocument/2006/relationships/oleObject"/><Relationship Id="rId1102" Target="media/image557.wmf" Type="http://schemas.openxmlformats.org/officeDocument/2006/relationships/image"/><Relationship Id="rId1103" Target="embeddings/oleObject519.bin" Type="http://schemas.openxmlformats.org/officeDocument/2006/relationships/oleObject"/><Relationship Id="rId1104" Target="media/image558.wmf" Type="http://schemas.openxmlformats.org/officeDocument/2006/relationships/image"/><Relationship Id="rId1105" Target="embeddings/oleObject520.bin" Type="http://schemas.openxmlformats.org/officeDocument/2006/relationships/oleObject"/><Relationship Id="rId1106" Target="media/image559.wmf" Type="http://schemas.openxmlformats.org/officeDocument/2006/relationships/image"/><Relationship Id="rId1107" Target="embeddings/oleObject521.bin" Type="http://schemas.openxmlformats.org/officeDocument/2006/relationships/oleObject"/><Relationship Id="rId1108" Target="media/image560.wmf" Type="http://schemas.openxmlformats.org/officeDocument/2006/relationships/image"/><Relationship Id="rId1109" Target="embeddings/oleObject522.bin" Type="http://schemas.openxmlformats.org/officeDocument/2006/relationships/oleObject"/><Relationship Id="rId111" Target="media/image58.wmf" Type="http://schemas.openxmlformats.org/officeDocument/2006/relationships/image"/><Relationship Id="rId1110" Target="media/image561.wmf" Type="http://schemas.openxmlformats.org/officeDocument/2006/relationships/image"/><Relationship Id="rId1111" Target="embeddings/oleObject523.bin" Type="http://schemas.openxmlformats.org/officeDocument/2006/relationships/oleObject"/><Relationship Id="rId1112" Target="media/image562.wmf" Type="http://schemas.openxmlformats.org/officeDocument/2006/relationships/image"/><Relationship Id="rId1113" Target="embeddings/oleObject524.bin" Type="http://schemas.openxmlformats.org/officeDocument/2006/relationships/oleObject"/><Relationship Id="rId1114" Target="media/image563.wmf" Type="http://schemas.openxmlformats.org/officeDocument/2006/relationships/image"/><Relationship Id="rId1115" Target="embeddings/oleObject525.bin" Type="http://schemas.openxmlformats.org/officeDocument/2006/relationships/oleObject"/><Relationship Id="rId1116" Target="media/image564.wmf" Type="http://schemas.openxmlformats.org/officeDocument/2006/relationships/image"/><Relationship Id="rId1117" Target="embeddings/oleObject526.bin" Type="http://schemas.openxmlformats.org/officeDocument/2006/relationships/oleObject"/><Relationship Id="rId1118" Target="media/image565.wmf" Type="http://schemas.openxmlformats.org/officeDocument/2006/relationships/image"/><Relationship Id="rId1119" Target="embeddings/oleObject527.bin" Type="http://schemas.openxmlformats.org/officeDocument/2006/relationships/oleObject"/><Relationship Id="rId112" Target="embeddings/oleObject27.bin" Type="http://schemas.openxmlformats.org/officeDocument/2006/relationships/oleObject"/><Relationship Id="rId1120" Target="media/image566.wmf" Type="http://schemas.openxmlformats.org/officeDocument/2006/relationships/image"/><Relationship Id="rId1121" Target="embeddings/oleObject528.bin" Type="http://schemas.openxmlformats.org/officeDocument/2006/relationships/oleObject"/><Relationship Id="rId1122" Target="media/image567.wmf" Type="http://schemas.openxmlformats.org/officeDocument/2006/relationships/image"/><Relationship Id="rId1123" Target="embeddings/oleObject529.bin" Type="http://schemas.openxmlformats.org/officeDocument/2006/relationships/oleObject"/><Relationship Id="rId1124" Target="media/image568.wmf" Type="http://schemas.openxmlformats.org/officeDocument/2006/relationships/image"/><Relationship Id="rId1125" Target="embeddings/oleObject530.bin" Type="http://schemas.openxmlformats.org/officeDocument/2006/relationships/oleObject"/><Relationship Id="rId1126" Target="media/image569.wmf" Type="http://schemas.openxmlformats.org/officeDocument/2006/relationships/image"/><Relationship Id="rId1127" Target="embeddings/oleObject531.bin" Type="http://schemas.openxmlformats.org/officeDocument/2006/relationships/oleObject"/><Relationship Id="rId1128" Target="media/image570.wmf" Type="http://schemas.openxmlformats.org/officeDocument/2006/relationships/image"/><Relationship Id="rId1129" Target="embeddings/oleObject532.bin" Type="http://schemas.openxmlformats.org/officeDocument/2006/relationships/oleObject"/><Relationship Id="rId113" Target="media/image59.wmf" Type="http://schemas.openxmlformats.org/officeDocument/2006/relationships/image"/><Relationship Id="rId1130" Target="media/image571.wmf" Type="http://schemas.openxmlformats.org/officeDocument/2006/relationships/image"/><Relationship Id="rId1131" Target="embeddings/oleObject533.bin" Type="http://schemas.openxmlformats.org/officeDocument/2006/relationships/oleObject"/><Relationship Id="rId1132" Target="media/image572.wmf" Type="http://schemas.openxmlformats.org/officeDocument/2006/relationships/image"/><Relationship Id="rId1133" Target="embeddings/oleObject534.bin" Type="http://schemas.openxmlformats.org/officeDocument/2006/relationships/oleObject"/><Relationship Id="rId1134" Target="media/image573.wmf" Type="http://schemas.openxmlformats.org/officeDocument/2006/relationships/image"/><Relationship Id="rId1135" Target="embeddings/oleObject535.bin" Type="http://schemas.openxmlformats.org/officeDocument/2006/relationships/oleObject"/><Relationship Id="rId1136" Target="media/image574.wmf" Type="http://schemas.openxmlformats.org/officeDocument/2006/relationships/image"/><Relationship Id="rId1137" Target="embeddings/oleObject536.bin" Type="http://schemas.openxmlformats.org/officeDocument/2006/relationships/oleObject"/><Relationship Id="rId1138" Target="media/image575.wmf" Type="http://schemas.openxmlformats.org/officeDocument/2006/relationships/image"/><Relationship Id="rId1139" Target="embeddings/oleObject537.bin" Type="http://schemas.openxmlformats.org/officeDocument/2006/relationships/oleObject"/><Relationship Id="rId114" Target="embeddings/oleObject28.bin" Type="http://schemas.openxmlformats.org/officeDocument/2006/relationships/oleObject"/><Relationship Id="rId1140" Target="media/image576.wmf" Type="http://schemas.openxmlformats.org/officeDocument/2006/relationships/image"/><Relationship Id="rId1141" Target="embeddings/oleObject538.bin" Type="http://schemas.openxmlformats.org/officeDocument/2006/relationships/oleObject"/><Relationship Id="rId1142" Target="media/image577.wmf" Type="http://schemas.openxmlformats.org/officeDocument/2006/relationships/image"/><Relationship Id="rId1143" Target="embeddings/oleObject539.bin" Type="http://schemas.openxmlformats.org/officeDocument/2006/relationships/oleObject"/><Relationship Id="rId1144" Target="media/image578.wmf" Type="http://schemas.openxmlformats.org/officeDocument/2006/relationships/image"/><Relationship Id="rId1145" Target="embeddings/oleObject540.bin" Type="http://schemas.openxmlformats.org/officeDocument/2006/relationships/oleObject"/><Relationship Id="rId1146" Target="media/image579.wmf" Type="http://schemas.openxmlformats.org/officeDocument/2006/relationships/image"/><Relationship Id="rId1147" Target="embeddings/oleObject541.bin" Type="http://schemas.openxmlformats.org/officeDocument/2006/relationships/oleObject"/><Relationship Id="rId1148" Target="media/image580.wmf" Type="http://schemas.openxmlformats.org/officeDocument/2006/relationships/image"/><Relationship Id="rId1149" Target="embeddings/oleObject542.bin" Type="http://schemas.openxmlformats.org/officeDocument/2006/relationships/oleObject"/><Relationship Id="rId115" Target="media/image60.wmf" Type="http://schemas.openxmlformats.org/officeDocument/2006/relationships/image"/><Relationship Id="rId1150" Target="media/image581.wmf" Type="http://schemas.openxmlformats.org/officeDocument/2006/relationships/image"/><Relationship Id="rId1151" Target="embeddings/oleObject543.bin" Type="http://schemas.openxmlformats.org/officeDocument/2006/relationships/oleObject"/><Relationship Id="rId1152" Target="media/image582.wmf" Type="http://schemas.openxmlformats.org/officeDocument/2006/relationships/image"/><Relationship Id="rId1153" Target="embeddings/oleObject544.bin" Type="http://schemas.openxmlformats.org/officeDocument/2006/relationships/oleObject"/><Relationship Id="rId1154" Target="media/image583.wmf" Type="http://schemas.openxmlformats.org/officeDocument/2006/relationships/image"/><Relationship Id="rId1155" Target="embeddings/oleObject545.bin" Type="http://schemas.openxmlformats.org/officeDocument/2006/relationships/oleObject"/><Relationship Id="rId1156" Target="media/image584.wmf" Type="http://schemas.openxmlformats.org/officeDocument/2006/relationships/image"/><Relationship Id="rId1157" Target="embeddings/oleObject546.bin" Type="http://schemas.openxmlformats.org/officeDocument/2006/relationships/oleObject"/><Relationship Id="rId1158" Target="media/image585.wmf" Type="http://schemas.openxmlformats.org/officeDocument/2006/relationships/image"/><Relationship Id="rId1159" Target="embeddings/oleObject547.bin" Type="http://schemas.openxmlformats.org/officeDocument/2006/relationships/oleObject"/><Relationship Id="rId116" Target="embeddings/oleObject29.bin" Type="http://schemas.openxmlformats.org/officeDocument/2006/relationships/oleObject"/><Relationship Id="rId1160" Target="media/image586.wmf" Type="http://schemas.openxmlformats.org/officeDocument/2006/relationships/image"/><Relationship Id="rId1161" Target="embeddings/oleObject548.bin" Type="http://schemas.openxmlformats.org/officeDocument/2006/relationships/oleObject"/><Relationship Id="rId1162" Target="media/image587.wmf" Type="http://schemas.openxmlformats.org/officeDocument/2006/relationships/image"/><Relationship Id="rId1163" Target="embeddings/oleObject549.bin" Type="http://schemas.openxmlformats.org/officeDocument/2006/relationships/oleObject"/><Relationship Id="rId1164" Target="media/image588.wmf" Type="http://schemas.openxmlformats.org/officeDocument/2006/relationships/image"/><Relationship Id="rId1165" Target="embeddings/oleObject550.bin" Type="http://schemas.openxmlformats.org/officeDocument/2006/relationships/oleObject"/><Relationship Id="rId1166" Target="media/image589.wmf" Type="http://schemas.openxmlformats.org/officeDocument/2006/relationships/image"/><Relationship Id="rId1167" Target="embeddings/oleObject551.bin" Type="http://schemas.openxmlformats.org/officeDocument/2006/relationships/oleObject"/><Relationship Id="rId1168" Target="media/image590.wmf" Type="http://schemas.openxmlformats.org/officeDocument/2006/relationships/image"/><Relationship Id="rId1169" Target="embeddings/oleObject552.bin" Type="http://schemas.openxmlformats.org/officeDocument/2006/relationships/oleObject"/><Relationship Id="rId117" Target="media/image61.emf" Type="http://schemas.openxmlformats.org/officeDocument/2006/relationships/image"/><Relationship Id="rId1170" Target="media/image591.wmf" Type="http://schemas.openxmlformats.org/officeDocument/2006/relationships/image"/><Relationship Id="rId1171" Target="embeddings/oleObject553.bin" Type="http://schemas.openxmlformats.org/officeDocument/2006/relationships/oleObject"/><Relationship Id="rId1172" Target="media/image592.wmf" Type="http://schemas.openxmlformats.org/officeDocument/2006/relationships/image"/><Relationship Id="rId1173" Target="embeddings/oleObject554.bin" Type="http://schemas.openxmlformats.org/officeDocument/2006/relationships/oleObject"/><Relationship Id="rId1174" Target="media/image593.wmf" Type="http://schemas.openxmlformats.org/officeDocument/2006/relationships/image"/><Relationship Id="rId1175" Target="embeddings/oleObject555.bin" Type="http://schemas.openxmlformats.org/officeDocument/2006/relationships/oleObject"/><Relationship Id="rId1176" Target="embeddings/oleObject556.bin" Type="http://schemas.openxmlformats.org/officeDocument/2006/relationships/oleObject"/><Relationship Id="rId1177" Target="media/image594.wmf" Type="http://schemas.openxmlformats.org/officeDocument/2006/relationships/image"/><Relationship Id="rId1178" Target="embeddings/oleObject557.bin" Type="http://schemas.openxmlformats.org/officeDocument/2006/relationships/oleObject"/><Relationship Id="rId1179" Target="media/image595.wmf" Type="http://schemas.openxmlformats.org/officeDocument/2006/relationships/image"/><Relationship Id="rId118" Target="media/image62.wmf" Type="http://schemas.openxmlformats.org/officeDocument/2006/relationships/image"/><Relationship Id="rId1180" Target="embeddings/oleObject558.bin" Type="http://schemas.openxmlformats.org/officeDocument/2006/relationships/oleObject"/><Relationship Id="rId1181" Target="media/image596.wmf" Type="http://schemas.openxmlformats.org/officeDocument/2006/relationships/image"/><Relationship Id="rId1182" Target="embeddings/oleObject559.bin" Type="http://schemas.openxmlformats.org/officeDocument/2006/relationships/oleObject"/><Relationship Id="rId1183" Target="media/image597.wmf" Type="http://schemas.openxmlformats.org/officeDocument/2006/relationships/image"/><Relationship Id="rId1184" Target="embeddings/oleObject560.bin" Type="http://schemas.openxmlformats.org/officeDocument/2006/relationships/oleObject"/><Relationship Id="rId1185" Target="media/image598.wmf" Type="http://schemas.openxmlformats.org/officeDocument/2006/relationships/image"/><Relationship Id="rId1186" Target="embeddings/oleObject561.bin" Type="http://schemas.openxmlformats.org/officeDocument/2006/relationships/oleObject"/><Relationship Id="rId1187" Target="media/image599.wmf" Type="http://schemas.openxmlformats.org/officeDocument/2006/relationships/image"/><Relationship Id="rId1188" Target="embeddings/oleObject562.bin" Type="http://schemas.openxmlformats.org/officeDocument/2006/relationships/oleObject"/><Relationship Id="rId1189" Target="media/image600.wmf" Type="http://schemas.openxmlformats.org/officeDocument/2006/relationships/image"/><Relationship Id="rId119" Target="embeddings/oleObject30.bin" Type="http://schemas.openxmlformats.org/officeDocument/2006/relationships/oleObject"/><Relationship Id="rId1190" Target="embeddings/oleObject563.bin" Type="http://schemas.openxmlformats.org/officeDocument/2006/relationships/oleObject"/><Relationship Id="rId1191" Target="media/image601.wmf" Type="http://schemas.openxmlformats.org/officeDocument/2006/relationships/image"/><Relationship Id="rId1192" Target="embeddings/oleObject564.bin" Type="http://schemas.openxmlformats.org/officeDocument/2006/relationships/oleObject"/><Relationship Id="rId1193" Target="media/image602.wmf" Type="http://schemas.openxmlformats.org/officeDocument/2006/relationships/image"/><Relationship Id="rId1194" Target="media/image603.wmf" Type="http://schemas.openxmlformats.org/officeDocument/2006/relationships/image"/><Relationship Id="rId1195" Target="media/image604.wmf" Type="http://schemas.openxmlformats.org/officeDocument/2006/relationships/image"/><Relationship Id="rId1196" Target="media/image605.wmf" Type="http://schemas.openxmlformats.org/officeDocument/2006/relationships/image"/><Relationship Id="rId1197" Target="media/image606.wmf" Type="http://schemas.openxmlformats.org/officeDocument/2006/relationships/image"/><Relationship Id="rId1198" Target="media/image607.wmf" Type="http://schemas.openxmlformats.org/officeDocument/2006/relationships/image"/><Relationship Id="rId1199" Target="media/image608.wmf" Type="http://schemas.openxmlformats.org/officeDocument/2006/relationships/image"/><Relationship Id="rId12" Target="media/image6.wmf" Type="http://schemas.openxmlformats.org/officeDocument/2006/relationships/image"/><Relationship Id="rId120" Target="media/image63.wmf" Type="http://schemas.openxmlformats.org/officeDocument/2006/relationships/image"/><Relationship Id="rId1200" Target="media/image609.wmf" Type="http://schemas.openxmlformats.org/officeDocument/2006/relationships/image"/><Relationship Id="rId1201" Target="media/image610.wmf" Type="http://schemas.openxmlformats.org/officeDocument/2006/relationships/image"/><Relationship Id="rId1202" Target="media/image611.wmf" Type="http://schemas.openxmlformats.org/officeDocument/2006/relationships/image"/><Relationship Id="rId1203" Target="media/image612.wmf" Type="http://schemas.openxmlformats.org/officeDocument/2006/relationships/image"/><Relationship Id="rId1204" Target="media/image613.wmf" Type="http://schemas.openxmlformats.org/officeDocument/2006/relationships/image"/><Relationship Id="rId1205" Target="media/image614.wmf" Type="http://schemas.openxmlformats.org/officeDocument/2006/relationships/image"/><Relationship Id="rId1206" Target="media/image615.wmf" Type="http://schemas.openxmlformats.org/officeDocument/2006/relationships/image"/><Relationship Id="rId1207" Target="media/image616.wmf" Type="http://schemas.openxmlformats.org/officeDocument/2006/relationships/image"/><Relationship Id="rId1208" Target="media/image617.wmf" Type="http://schemas.openxmlformats.org/officeDocument/2006/relationships/image"/><Relationship Id="rId1209" Target="media/image618.wmf" Type="http://schemas.openxmlformats.org/officeDocument/2006/relationships/image"/><Relationship Id="rId121" Target="embeddings/oleObject31.bin" Type="http://schemas.openxmlformats.org/officeDocument/2006/relationships/oleObject"/><Relationship Id="rId1210" Target="media/image619.wmf" Type="http://schemas.openxmlformats.org/officeDocument/2006/relationships/image"/><Relationship Id="rId1211" Target="media/image620.wmf" Type="http://schemas.openxmlformats.org/officeDocument/2006/relationships/image"/><Relationship Id="rId1212" Target="media/image621.wmf" Type="http://schemas.openxmlformats.org/officeDocument/2006/relationships/image"/><Relationship Id="rId1213" Target="media/image622.wmf" Type="http://schemas.openxmlformats.org/officeDocument/2006/relationships/image"/><Relationship Id="rId1214" Target="media/image623.wmf" Type="http://schemas.openxmlformats.org/officeDocument/2006/relationships/image"/><Relationship Id="rId1215" Target="media/image624.wmf" Type="http://schemas.openxmlformats.org/officeDocument/2006/relationships/image"/><Relationship Id="rId1216" Target="media/image625.wmf" Type="http://schemas.openxmlformats.org/officeDocument/2006/relationships/image"/><Relationship Id="rId1217" Target="embeddings/oleObject565.bin" Type="http://schemas.openxmlformats.org/officeDocument/2006/relationships/oleObject"/><Relationship Id="rId1218" Target="media/image626.wmf" Type="http://schemas.openxmlformats.org/officeDocument/2006/relationships/image"/><Relationship Id="rId1219" Target="media/image627.wmf" Type="http://schemas.openxmlformats.org/officeDocument/2006/relationships/image"/><Relationship Id="rId122" Target="media/image64.emf" Type="http://schemas.openxmlformats.org/officeDocument/2006/relationships/image"/><Relationship Id="rId1220" Target="media/image628.wmf" Type="http://schemas.openxmlformats.org/officeDocument/2006/relationships/image"/><Relationship Id="rId1221" Target="embeddings/oleObject566.bin" Type="http://schemas.openxmlformats.org/officeDocument/2006/relationships/oleObject"/><Relationship Id="rId1222" Target="media/image629.wmf" Type="http://schemas.openxmlformats.org/officeDocument/2006/relationships/image"/><Relationship Id="rId1223" Target="embeddings/oleObject567.bin" Type="http://schemas.openxmlformats.org/officeDocument/2006/relationships/oleObject"/><Relationship Id="rId1224" Target="media/image630.wmf" Type="http://schemas.openxmlformats.org/officeDocument/2006/relationships/image"/><Relationship Id="rId1225" Target="embeddings/oleObject568.bin" Type="http://schemas.openxmlformats.org/officeDocument/2006/relationships/oleObject"/><Relationship Id="rId1226" Target="media/image631.wmf" Type="http://schemas.openxmlformats.org/officeDocument/2006/relationships/image"/><Relationship Id="rId1227" Target="embeddings/oleObject569.bin" Type="http://schemas.openxmlformats.org/officeDocument/2006/relationships/oleObject"/><Relationship Id="rId1228" Target="media/image632.wmf" Type="http://schemas.openxmlformats.org/officeDocument/2006/relationships/image"/><Relationship Id="rId1229" Target="media/image633.wmf" Type="http://schemas.openxmlformats.org/officeDocument/2006/relationships/image"/><Relationship Id="rId123" Target="media/image65.wmf" Type="http://schemas.openxmlformats.org/officeDocument/2006/relationships/image"/><Relationship Id="rId1230" Target="media/image634.wmf" Type="http://schemas.openxmlformats.org/officeDocument/2006/relationships/image"/><Relationship Id="rId1231" Target="media/image635.wmf" Type="http://schemas.openxmlformats.org/officeDocument/2006/relationships/image"/><Relationship Id="rId1232" Target="media/image636.wmf" Type="http://schemas.openxmlformats.org/officeDocument/2006/relationships/image"/><Relationship Id="rId1233" Target="embeddings/oleObject570.bin" Type="http://schemas.openxmlformats.org/officeDocument/2006/relationships/oleObject"/><Relationship Id="rId1234" Target="media/image637.wmf" Type="http://schemas.openxmlformats.org/officeDocument/2006/relationships/image"/><Relationship Id="rId1235" Target="embeddings/oleObject571.bin" Type="http://schemas.openxmlformats.org/officeDocument/2006/relationships/oleObject"/><Relationship Id="rId1236" Target="media/image638.wmf" Type="http://schemas.openxmlformats.org/officeDocument/2006/relationships/image"/><Relationship Id="rId1237" Target="embeddings/oleObject572.bin" Type="http://schemas.openxmlformats.org/officeDocument/2006/relationships/oleObject"/><Relationship Id="rId1238" Target="media/image639.wmf" Type="http://schemas.openxmlformats.org/officeDocument/2006/relationships/image"/><Relationship Id="rId1239" Target="embeddings/oleObject573.bin" Type="http://schemas.openxmlformats.org/officeDocument/2006/relationships/oleObject"/><Relationship Id="rId124" Target="embeddings/oleObject32.bin" Type="http://schemas.openxmlformats.org/officeDocument/2006/relationships/oleObject"/><Relationship Id="rId1240" Target="media/image640.wmf" Type="http://schemas.openxmlformats.org/officeDocument/2006/relationships/image"/><Relationship Id="rId1241" Target="embeddings/oleObject574.bin" Type="http://schemas.openxmlformats.org/officeDocument/2006/relationships/oleObject"/><Relationship Id="rId1242" Target="media/image641.wmf" Type="http://schemas.openxmlformats.org/officeDocument/2006/relationships/image"/><Relationship Id="rId1243" Target="embeddings/oleObject575.bin" Type="http://schemas.openxmlformats.org/officeDocument/2006/relationships/oleObject"/><Relationship Id="rId1244" Target="media/image642.wmf" Type="http://schemas.openxmlformats.org/officeDocument/2006/relationships/image"/><Relationship Id="rId1245" Target="embeddings/oleObject576.bin" Type="http://schemas.openxmlformats.org/officeDocument/2006/relationships/oleObject"/><Relationship Id="rId1246" Target="media/image643.wmf" Type="http://schemas.openxmlformats.org/officeDocument/2006/relationships/image"/><Relationship Id="rId1247" Target="embeddings/oleObject577.bin" Type="http://schemas.openxmlformats.org/officeDocument/2006/relationships/oleObject"/><Relationship Id="rId1248" Target="media/image644.wmf" Type="http://schemas.openxmlformats.org/officeDocument/2006/relationships/image"/><Relationship Id="rId1249" Target="embeddings/oleObject578.bin" Type="http://schemas.openxmlformats.org/officeDocument/2006/relationships/oleObject"/><Relationship Id="rId125" Target="media/image66.wmf" Type="http://schemas.openxmlformats.org/officeDocument/2006/relationships/image"/><Relationship Id="rId1250" Target="media/image645.wmf" Type="http://schemas.openxmlformats.org/officeDocument/2006/relationships/image"/><Relationship Id="rId1251" Target="embeddings/oleObject579.bin" Type="http://schemas.openxmlformats.org/officeDocument/2006/relationships/oleObject"/><Relationship Id="rId1252" Target="media/image646.wmf" Type="http://schemas.openxmlformats.org/officeDocument/2006/relationships/image"/><Relationship Id="rId1253" Target="embeddings/oleObject580.bin" Type="http://schemas.openxmlformats.org/officeDocument/2006/relationships/oleObject"/><Relationship Id="rId1254" Target="media/image647.wmf" Type="http://schemas.openxmlformats.org/officeDocument/2006/relationships/image"/><Relationship Id="rId1255" Target="embeddings/oleObject581.bin" Type="http://schemas.openxmlformats.org/officeDocument/2006/relationships/oleObject"/><Relationship Id="rId1256" Target="media/image648.wmf" Type="http://schemas.openxmlformats.org/officeDocument/2006/relationships/image"/><Relationship Id="rId1257" Target="embeddings/oleObject582.bin" Type="http://schemas.openxmlformats.org/officeDocument/2006/relationships/oleObject"/><Relationship Id="rId1258" Target="media/image649.wmf" Type="http://schemas.openxmlformats.org/officeDocument/2006/relationships/image"/><Relationship Id="rId1259" Target="embeddings/oleObject583.bin" Type="http://schemas.openxmlformats.org/officeDocument/2006/relationships/oleObject"/><Relationship Id="rId126" Target="embeddings/oleObject33.bin" Type="http://schemas.openxmlformats.org/officeDocument/2006/relationships/oleObject"/><Relationship Id="rId1260" Target="media/image650.wmf" Type="http://schemas.openxmlformats.org/officeDocument/2006/relationships/image"/><Relationship Id="rId1261" Target="embeddings/oleObject584.bin" Type="http://schemas.openxmlformats.org/officeDocument/2006/relationships/oleObject"/><Relationship Id="rId1262" Target="media/image651.wmf" Type="http://schemas.openxmlformats.org/officeDocument/2006/relationships/image"/><Relationship Id="rId1263" Target="embeddings/oleObject585.bin" Type="http://schemas.openxmlformats.org/officeDocument/2006/relationships/oleObject"/><Relationship Id="rId1264" Target="media/image652.wmf" Type="http://schemas.openxmlformats.org/officeDocument/2006/relationships/image"/><Relationship Id="rId1265" Target="embeddings/oleObject586.bin" Type="http://schemas.openxmlformats.org/officeDocument/2006/relationships/oleObject"/><Relationship Id="rId1266" Target="media/image653.wmf" Type="http://schemas.openxmlformats.org/officeDocument/2006/relationships/image"/><Relationship Id="rId1267" Target="embeddings/oleObject587.bin" Type="http://schemas.openxmlformats.org/officeDocument/2006/relationships/oleObject"/><Relationship Id="rId1268" Target="media/image654.wmf" Type="http://schemas.openxmlformats.org/officeDocument/2006/relationships/image"/><Relationship Id="rId1269" Target="embeddings/oleObject588.bin" Type="http://schemas.openxmlformats.org/officeDocument/2006/relationships/oleObject"/><Relationship Id="rId127" Target="media/image67.wmf" Type="http://schemas.openxmlformats.org/officeDocument/2006/relationships/image"/><Relationship Id="rId1270" Target="media/image655.wmf" Type="http://schemas.openxmlformats.org/officeDocument/2006/relationships/image"/><Relationship Id="rId1271" Target="embeddings/oleObject589.bin" Type="http://schemas.openxmlformats.org/officeDocument/2006/relationships/oleObject"/><Relationship Id="rId1272" Target="media/image656.wmf" Type="http://schemas.openxmlformats.org/officeDocument/2006/relationships/image"/><Relationship Id="rId1273" Target="embeddings/oleObject590.bin" Type="http://schemas.openxmlformats.org/officeDocument/2006/relationships/oleObject"/><Relationship Id="rId1274" Target="media/image657.wmf" Type="http://schemas.openxmlformats.org/officeDocument/2006/relationships/image"/><Relationship Id="rId1275" Target="embeddings/oleObject591.bin" Type="http://schemas.openxmlformats.org/officeDocument/2006/relationships/oleObject"/><Relationship Id="rId1276" Target="media/image658.wmf" Type="http://schemas.openxmlformats.org/officeDocument/2006/relationships/image"/><Relationship Id="rId1277" Target="embeddings/oleObject592.bin" Type="http://schemas.openxmlformats.org/officeDocument/2006/relationships/oleObject"/><Relationship Id="rId1278" Target="media/image659.wmf" Type="http://schemas.openxmlformats.org/officeDocument/2006/relationships/image"/><Relationship Id="rId1279" Target="embeddings/oleObject593.bin" Type="http://schemas.openxmlformats.org/officeDocument/2006/relationships/oleObject"/><Relationship Id="rId128" Target="embeddings/oleObject34.bin" Type="http://schemas.openxmlformats.org/officeDocument/2006/relationships/oleObject"/><Relationship Id="rId1280" Target="media/image660.wmf" Type="http://schemas.openxmlformats.org/officeDocument/2006/relationships/image"/><Relationship Id="rId1281" Target="embeddings/oleObject594.bin" Type="http://schemas.openxmlformats.org/officeDocument/2006/relationships/oleObject"/><Relationship Id="rId1282" Target="media/image661.wmf" Type="http://schemas.openxmlformats.org/officeDocument/2006/relationships/image"/><Relationship Id="rId1283" Target="embeddings/oleObject595.bin" Type="http://schemas.openxmlformats.org/officeDocument/2006/relationships/oleObject"/><Relationship Id="rId1284" Target="media/image662.wmf" Type="http://schemas.openxmlformats.org/officeDocument/2006/relationships/image"/><Relationship Id="rId1285" Target="embeddings/oleObject596.bin" Type="http://schemas.openxmlformats.org/officeDocument/2006/relationships/oleObject"/><Relationship Id="rId1286" Target="media/image663.wmf" Type="http://schemas.openxmlformats.org/officeDocument/2006/relationships/image"/><Relationship Id="rId1287" Target="embeddings/oleObject597.bin" Type="http://schemas.openxmlformats.org/officeDocument/2006/relationships/oleObject"/><Relationship Id="rId1288" Target="media/image664.wmf" Type="http://schemas.openxmlformats.org/officeDocument/2006/relationships/image"/><Relationship Id="rId1289" Target="embeddings/oleObject598.bin" Type="http://schemas.openxmlformats.org/officeDocument/2006/relationships/oleObject"/><Relationship Id="rId129" Target="media/image68.wmf" Type="http://schemas.openxmlformats.org/officeDocument/2006/relationships/image"/><Relationship Id="rId1290" Target="media/image665.wmf" Type="http://schemas.openxmlformats.org/officeDocument/2006/relationships/image"/><Relationship Id="rId1291" Target="embeddings/oleObject599.bin" Type="http://schemas.openxmlformats.org/officeDocument/2006/relationships/oleObject"/><Relationship Id="rId1292" Target="media/image666.wmf" Type="http://schemas.openxmlformats.org/officeDocument/2006/relationships/image"/><Relationship Id="rId1293" Target="embeddings/oleObject600.bin" Type="http://schemas.openxmlformats.org/officeDocument/2006/relationships/oleObject"/><Relationship Id="rId1294" Target="media/image667.wmf" Type="http://schemas.openxmlformats.org/officeDocument/2006/relationships/image"/><Relationship Id="rId1295" Target="embeddings/oleObject601.bin" Type="http://schemas.openxmlformats.org/officeDocument/2006/relationships/oleObject"/><Relationship Id="rId1296" Target="media/image668.wmf" Type="http://schemas.openxmlformats.org/officeDocument/2006/relationships/image"/><Relationship Id="rId1297" Target="embeddings/oleObject602.bin" Type="http://schemas.openxmlformats.org/officeDocument/2006/relationships/oleObject"/><Relationship Id="rId1298" Target="media/image669.wmf" Type="http://schemas.openxmlformats.org/officeDocument/2006/relationships/image"/><Relationship Id="rId1299" Target="embeddings/oleObject603.bin" Type="http://schemas.openxmlformats.org/officeDocument/2006/relationships/oleObject"/><Relationship Id="rId13" Target="embeddings/oleObject1.bin" Type="http://schemas.openxmlformats.org/officeDocument/2006/relationships/oleObject"/><Relationship Id="rId130" Target="embeddings/oleObject35.bin" Type="http://schemas.openxmlformats.org/officeDocument/2006/relationships/oleObject"/><Relationship Id="rId1300" Target="media/image670.wmf" Type="http://schemas.openxmlformats.org/officeDocument/2006/relationships/image"/><Relationship Id="rId1301" Target="embeddings/oleObject604.bin" Type="http://schemas.openxmlformats.org/officeDocument/2006/relationships/oleObject"/><Relationship Id="rId1302" Target="media/image671.wmf" Type="http://schemas.openxmlformats.org/officeDocument/2006/relationships/image"/><Relationship Id="rId1303" Target="embeddings/oleObject605.bin" Type="http://schemas.openxmlformats.org/officeDocument/2006/relationships/oleObject"/><Relationship Id="rId1304" Target="media/image672.wmf" Type="http://schemas.openxmlformats.org/officeDocument/2006/relationships/image"/><Relationship Id="rId1305" Target="embeddings/oleObject606.bin" Type="http://schemas.openxmlformats.org/officeDocument/2006/relationships/oleObject"/><Relationship Id="rId1306" Target="media/image673.wmf" Type="http://schemas.openxmlformats.org/officeDocument/2006/relationships/image"/><Relationship Id="rId1307" Target="embeddings/oleObject607.bin" Type="http://schemas.openxmlformats.org/officeDocument/2006/relationships/oleObject"/><Relationship Id="rId1308" Target="media/image674.wmf" Type="http://schemas.openxmlformats.org/officeDocument/2006/relationships/image"/><Relationship Id="rId1309" Target="embeddings/oleObject608.bin" Type="http://schemas.openxmlformats.org/officeDocument/2006/relationships/oleObject"/><Relationship Id="rId131" Target="media/image69.wmf" Type="http://schemas.openxmlformats.org/officeDocument/2006/relationships/image"/><Relationship Id="rId1310" Target="media/image675.wmf" Type="http://schemas.openxmlformats.org/officeDocument/2006/relationships/image"/><Relationship Id="rId1311" Target="embeddings/oleObject609.bin" Type="http://schemas.openxmlformats.org/officeDocument/2006/relationships/oleObject"/><Relationship Id="rId1312" Target="media/image676.wmf" Type="http://schemas.openxmlformats.org/officeDocument/2006/relationships/image"/><Relationship Id="rId1313" Target="embeddings/oleObject610.bin" Type="http://schemas.openxmlformats.org/officeDocument/2006/relationships/oleObject"/><Relationship Id="rId1314" Target="media/image677.wmf" Type="http://schemas.openxmlformats.org/officeDocument/2006/relationships/image"/><Relationship Id="rId1315" Target="embeddings/oleObject611.bin" Type="http://schemas.openxmlformats.org/officeDocument/2006/relationships/oleObject"/><Relationship Id="rId1316" Target="media/image678.wmf" Type="http://schemas.openxmlformats.org/officeDocument/2006/relationships/image"/><Relationship Id="rId1317" Target="embeddings/oleObject612.bin" Type="http://schemas.openxmlformats.org/officeDocument/2006/relationships/oleObject"/><Relationship Id="rId1318" Target="media/image679.wmf" Type="http://schemas.openxmlformats.org/officeDocument/2006/relationships/image"/><Relationship Id="rId1319" Target="embeddings/oleObject613.bin" Type="http://schemas.openxmlformats.org/officeDocument/2006/relationships/oleObject"/><Relationship Id="rId132" Target="embeddings/oleObject36.bin" Type="http://schemas.openxmlformats.org/officeDocument/2006/relationships/oleObject"/><Relationship Id="rId1320" Target="media/image680.wmf" Type="http://schemas.openxmlformats.org/officeDocument/2006/relationships/image"/><Relationship Id="rId1321" Target="embeddings/oleObject614.bin" Type="http://schemas.openxmlformats.org/officeDocument/2006/relationships/oleObject"/><Relationship Id="rId1322" Target="media/image681.wmf" Type="http://schemas.openxmlformats.org/officeDocument/2006/relationships/image"/><Relationship Id="rId1323" Target="embeddings/oleObject615.bin" Type="http://schemas.openxmlformats.org/officeDocument/2006/relationships/oleObject"/><Relationship Id="rId1324" Target="media/image682.wmf" Type="http://schemas.openxmlformats.org/officeDocument/2006/relationships/image"/><Relationship Id="rId1325" Target="embeddings/oleObject616.bin" Type="http://schemas.openxmlformats.org/officeDocument/2006/relationships/oleObject"/><Relationship Id="rId1326" Target="media/image683.wmf" Type="http://schemas.openxmlformats.org/officeDocument/2006/relationships/image"/><Relationship Id="rId1327" Target="embeddings/oleObject617.bin" Type="http://schemas.openxmlformats.org/officeDocument/2006/relationships/oleObject"/><Relationship Id="rId1328" Target="media/image684.wmf" Type="http://schemas.openxmlformats.org/officeDocument/2006/relationships/image"/><Relationship Id="rId1329" Target="embeddings/oleObject618.bin" Type="http://schemas.openxmlformats.org/officeDocument/2006/relationships/oleObject"/><Relationship Id="rId133" Target="media/image70.wmf" Type="http://schemas.openxmlformats.org/officeDocument/2006/relationships/image"/><Relationship Id="rId1330" Target="media/image685.wmf" Type="http://schemas.openxmlformats.org/officeDocument/2006/relationships/image"/><Relationship Id="rId1331" Target="embeddings/oleObject619.bin" Type="http://schemas.openxmlformats.org/officeDocument/2006/relationships/oleObject"/><Relationship Id="rId1332" Target="media/image686.png" Type="http://schemas.openxmlformats.org/officeDocument/2006/relationships/image"/><Relationship Id="rId1333" Target="embeddings/oleObject620.bin" Type="http://schemas.openxmlformats.org/officeDocument/2006/relationships/oleObject"/><Relationship Id="rId1334" Target="media/image687.png" Type="http://schemas.openxmlformats.org/officeDocument/2006/relationships/image"/><Relationship Id="rId1335" Target="embeddings/oleObject621.bin" Type="http://schemas.openxmlformats.org/officeDocument/2006/relationships/oleObject"/><Relationship Id="rId1336" Target="media/image688.wmf" Type="http://schemas.openxmlformats.org/officeDocument/2006/relationships/image"/><Relationship Id="rId1337" Target="media/image689.png" Type="http://schemas.openxmlformats.org/officeDocument/2006/relationships/image"/><Relationship Id="rId1338" Target="media/image690.wmf" Type="http://schemas.openxmlformats.org/officeDocument/2006/relationships/image"/><Relationship Id="rId1339" Target="media/image691.png" Type="http://schemas.openxmlformats.org/officeDocument/2006/relationships/image"/><Relationship Id="rId134" Target="embeddings/oleObject37.bin" Type="http://schemas.openxmlformats.org/officeDocument/2006/relationships/oleObject"/><Relationship Id="rId1340" Target="embeddings/oleObject622.bin" Type="http://schemas.openxmlformats.org/officeDocument/2006/relationships/oleObject"/><Relationship Id="rId1341" Target="media/image692.wmf" Type="http://schemas.openxmlformats.org/officeDocument/2006/relationships/image"/><Relationship Id="rId1342" Target="media/image693.png" Type="http://schemas.openxmlformats.org/officeDocument/2006/relationships/image"/><Relationship Id="rId1343" Target="media/image694.wmf" Type="http://schemas.openxmlformats.org/officeDocument/2006/relationships/image"/><Relationship Id="rId1344" Target="media/image695.png" Type="http://schemas.openxmlformats.org/officeDocument/2006/relationships/image"/><Relationship Id="rId1345" Target="media/image696.wmf" Type="http://schemas.openxmlformats.org/officeDocument/2006/relationships/image"/><Relationship Id="rId1346" Target="media/image697.wmf" Type="http://schemas.openxmlformats.org/officeDocument/2006/relationships/image"/><Relationship Id="rId1347" Target="media/image698.png" Type="http://schemas.openxmlformats.org/officeDocument/2006/relationships/image"/><Relationship Id="rId1348" Target="media/image699.wmf" Type="http://schemas.openxmlformats.org/officeDocument/2006/relationships/image"/><Relationship Id="rId1349" Target="media/image700.wmf" Type="http://schemas.openxmlformats.org/officeDocument/2006/relationships/image"/><Relationship Id="rId135" Target="media/image71.wmf" Type="http://schemas.openxmlformats.org/officeDocument/2006/relationships/image"/><Relationship Id="rId1350" Target="media/image701.png" Type="http://schemas.openxmlformats.org/officeDocument/2006/relationships/image"/><Relationship Id="rId1351" Target="media/image702.png" Type="http://schemas.openxmlformats.org/officeDocument/2006/relationships/image"/><Relationship Id="rId1352" Target="media/image703.png" Type="http://schemas.openxmlformats.org/officeDocument/2006/relationships/image"/><Relationship Id="rId1353" Target="media/image704.png" Type="http://schemas.openxmlformats.org/officeDocument/2006/relationships/image"/><Relationship Id="rId1354" Target="media/image705.wmf" Type="http://schemas.openxmlformats.org/officeDocument/2006/relationships/image"/><Relationship Id="rId1355" Target="embeddings/oleObject623.bin" Type="http://schemas.openxmlformats.org/officeDocument/2006/relationships/oleObject"/><Relationship Id="rId1356" Target="media/image706.wmf" Type="http://schemas.openxmlformats.org/officeDocument/2006/relationships/image"/><Relationship Id="rId1357" Target="embeddings/oleObject624.bin" Type="http://schemas.openxmlformats.org/officeDocument/2006/relationships/oleObject"/><Relationship Id="rId1358" Target="media/image707.wmf" Type="http://schemas.openxmlformats.org/officeDocument/2006/relationships/image"/><Relationship Id="rId1359" Target="embeddings/oleObject625.bin" Type="http://schemas.openxmlformats.org/officeDocument/2006/relationships/oleObject"/><Relationship Id="rId136" Target="embeddings/oleObject38.bin" Type="http://schemas.openxmlformats.org/officeDocument/2006/relationships/oleObject"/><Relationship Id="rId1360" Target="media/image708.wmf" Type="http://schemas.openxmlformats.org/officeDocument/2006/relationships/image"/><Relationship Id="rId1361" Target="embeddings/oleObject626.bin" Type="http://schemas.openxmlformats.org/officeDocument/2006/relationships/oleObject"/><Relationship Id="rId1362" Target="media/image709.wmf" Type="http://schemas.openxmlformats.org/officeDocument/2006/relationships/image"/><Relationship Id="rId1363" Target="embeddings/oleObject627.bin" Type="http://schemas.openxmlformats.org/officeDocument/2006/relationships/oleObject"/><Relationship Id="rId1364" Target="media/image710.wmf" Type="http://schemas.openxmlformats.org/officeDocument/2006/relationships/image"/><Relationship Id="rId1365" Target="embeddings/oleObject628.bin" Type="http://schemas.openxmlformats.org/officeDocument/2006/relationships/oleObject"/><Relationship Id="rId1366" Target="media/image711.wmf" Type="http://schemas.openxmlformats.org/officeDocument/2006/relationships/image"/><Relationship Id="rId1367" Target="embeddings/oleObject629.bin" Type="http://schemas.openxmlformats.org/officeDocument/2006/relationships/oleObject"/><Relationship Id="rId1368" Target="media/image712.wmf" Type="http://schemas.openxmlformats.org/officeDocument/2006/relationships/image"/><Relationship Id="rId1369" Target="media/image713.wmf" Type="http://schemas.openxmlformats.org/officeDocument/2006/relationships/image"/><Relationship Id="rId137" Target="media/image72.wmf" Type="http://schemas.openxmlformats.org/officeDocument/2006/relationships/image"/><Relationship Id="rId1370" Target="embeddings/oleObject630.bin" Type="http://schemas.openxmlformats.org/officeDocument/2006/relationships/oleObject"/><Relationship Id="rId1371" Target="media/image714.wmf" Type="http://schemas.openxmlformats.org/officeDocument/2006/relationships/image"/><Relationship Id="rId1372" Target="embeddings/oleObject631.bin" Type="http://schemas.openxmlformats.org/officeDocument/2006/relationships/oleObject"/><Relationship Id="rId1373" Target="media/image715.wmf" Type="http://schemas.openxmlformats.org/officeDocument/2006/relationships/image"/><Relationship Id="rId1374" Target="embeddings/oleObject632.bin" Type="http://schemas.openxmlformats.org/officeDocument/2006/relationships/oleObject"/><Relationship Id="rId1375" Target="media/image716.wmf" Type="http://schemas.openxmlformats.org/officeDocument/2006/relationships/image"/><Relationship Id="rId1376" Target="embeddings/oleObject633.bin" Type="http://schemas.openxmlformats.org/officeDocument/2006/relationships/oleObject"/><Relationship Id="rId1377" Target="media/image717.wmf" Type="http://schemas.openxmlformats.org/officeDocument/2006/relationships/image"/><Relationship Id="rId1378" Target="embeddings/oleObject634.bin" Type="http://schemas.openxmlformats.org/officeDocument/2006/relationships/oleObject"/><Relationship Id="rId1379" Target="media/image718.wmf" Type="http://schemas.openxmlformats.org/officeDocument/2006/relationships/image"/><Relationship Id="rId138" Target="embeddings/oleObject39.bin" Type="http://schemas.openxmlformats.org/officeDocument/2006/relationships/oleObject"/><Relationship Id="rId1380" Target="embeddings/oleObject635.bin" Type="http://schemas.openxmlformats.org/officeDocument/2006/relationships/oleObject"/><Relationship Id="rId1381" Target="media/image719.wmf" Type="http://schemas.openxmlformats.org/officeDocument/2006/relationships/image"/><Relationship Id="rId1382" Target="embeddings/oleObject636.bin" Type="http://schemas.openxmlformats.org/officeDocument/2006/relationships/oleObject"/><Relationship Id="rId1383" Target="media/image720.wmf" Type="http://schemas.openxmlformats.org/officeDocument/2006/relationships/image"/><Relationship Id="rId1384" Target="embeddings/oleObject637.bin" Type="http://schemas.openxmlformats.org/officeDocument/2006/relationships/oleObject"/><Relationship Id="rId1385" Target="media/image721.wmf" Type="http://schemas.openxmlformats.org/officeDocument/2006/relationships/image"/><Relationship Id="rId1386" Target="embeddings/oleObject638.bin" Type="http://schemas.openxmlformats.org/officeDocument/2006/relationships/oleObject"/><Relationship Id="rId1387" Target="media/image722.wmf" Type="http://schemas.openxmlformats.org/officeDocument/2006/relationships/image"/><Relationship Id="rId1388" Target="embeddings/oleObject639.bin" Type="http://schemas.openxmlformats.org/officeDocument/2006/relationships/oleObject"/><Relationship Id="rId1389" Target="media/image723.wmf" Type="http://schemas.openxmlformats.org/officeDocument/2006/relationships/image"/><Relationship Id="rId139" Target="media/image73.emf" Type="http://schemas.openxmlformats.org/officeDocument/2006/relationships/image"/><Relationship Id="rId1390" Target="embeddings/oleObject640.bin" Type="http://schemas.openxmlformats.org/officeDocument/2006/relationships/oleObject"/><Relationship Id="rId1391" Target="media/image724.wmf" Type="http://schemas.openxmlformats.org/officeDocument/2006/relationships/image"/><Relationship Id="rId1392" Target="embeddings/oleObject641.bin" Type="http://schemas.openxmlformats.org/officeDocument/2006/relationships/oleObject"/><Relationship Id="rId1393" Target="media/image725.wmf" Type="http://schemas.openxmlformats.org/officeDocument/2006/relationships/image"/><Relationship Id="rId1394" Target="embeddings/oleObject642.bin" Type="http://schemas.openxmlformats.org/officeDocument/2006/relationships/oleObject"/><Relationship Id="rId1395" Target="media/image726.wmf" Type="http://schemas.openxmlformats.org/officeDocument/2006/relationships/image"/><Relationship Id="rId1396" Target="embeddings/oleObject643.bin" Type="http://schemas.openxmlformats.org/officeDocument/2006/relationships/oleObject"/><Relationship Id="rId1397" Target="media/image727.wmf" Type="http://schemas.openxmlformats.org/officeDocument/2006/relationships/image"/><Relationship Id="rId1398" Target="embeddings/oleObject644.bin" Type="http://schemas.openxmlformats.org/officeDocument/2006/relationships/oleObject"/><Relationship Id="rId1399" Target="media/image728.wmf" Type="http://schemas.openxmlformats.org/officeDocument/2006/relationships/image"/><Relationship Id="rId14" Target="media/image7.wmf" Type="http://schemas.openxmlformats.org/officeDocument/2006/relationships/image"/><Relationship Id="rId140" Target="media/image74.wmf" Type="http://schemas.openxmlformats.org/officeDocument/2006/relationships/image"/><Relationship Id="rId1400" Target="embeddings/oleObject645.bin" Type="http://schemas.openxmlformats.org/officeDocument/2006/relationships/oleObject"/><Relationship Id="rId1401" Target="media/image729.wmf" Type="http://schemas.openxmlformats.org/officeDocument/2006/relationships/image"/><Relationship Id="rId1402" Target="media/image730.wmf" Type="http://schemas.openxmlformats.org/officeDocument/2006/relationships/image"/><Relationship Id="rId1403" Target="media/image731.wmf" Type="http://schemas.openxmlformats.org/officeDocument/2006/relationships/image"/><Relationship Id="rId1404" Target="media/image732.wmf" Type="http://schemas.openxmlformats.org/officeDocument/2006/relationships/image"/><Relationship Id="rId1405" Target="media/image733.wmf" Type="http://schemas.openxmlformats.org/officeDocument/2006/relationships/image"/><Relationship Id="rId1406" Target="media/image734.png" Type="http://schemas.openxmlformats.org/officeDocument/2006/relationships/image"/><Relationship Id="rId1407" Target="embeddings/oleObject646.bin" Type="http://schemas.openxmlformats.org/officeDocument/2006/relationships/oleObject"/><Relationship Id="rId1408" Target="media/image735.wmf" Type="http://schemas.openxmlformats.org/officeDocument/2006/relationships/image"/><Relationship Id="rId1409" Target="media/image736.wmf" Type="http://schemas.openxmlformats.org/officeDocument/2006/relationships/image"/><Relationship Id="rId141" Target="embeddings/oleObject40.bin" Type="http://schemas.openxmlformats.org/officeDocument/2006/relationships/oleObject"/><Relationship Id="rId1410" Target="media/image737.wmf" Type="http://schemas.openxmlformats.org/officeDocument/2006/relationships/image"/><Relationship Id="rId1411" Target="media/image738.wmf" Type="http://schemas.openxmlformats.org/officeDocument/2006/relationships/image"/><Relationship Id="rId1412" Target="media/image739.wmf" Type="http://schemas.openxmlformats.org/officeDocument/2006/relationships/image"/><Relationship Id="rId1413" Target="media/image740.wmf" Type="http://schemas.openxmlformats.org/officeDocument/2006/relationships/image"/><Relationship Id="rId1414" Target="media/image741.wmf" Type="http://schemas.openxmlformats.org/officeDocument/2006/relationships/image"/><Relationship Id="rId1415" Target="media/image742.wmf" Type="http://schemas.openxmlformats.org/officeDocument/2006/relationships/image"/><Relationship Id="rId1416" Target="embeddings/oleObject647.bin" Type="http://schemas.openxmlformats.org/officeDocument/2006/relationships/oleObject"/><Relationship Id="rId1417" Target="media/image743.wmf" Type="http://schemas.openxmlformats.org/officeDocument/2006/relationships/image"/><Relationship Id="rId1418" Target="embeddings/oleObject648.bin" Type="http://schemas.openxmlformats.org/officeDocument/2006/relationships/oleObject"/><Relationship Id="rId1419" Target="media/image744.wmf" Type="http://schemas.openxmlformats.org/officeDocument/2006/relationships/image"/><Relationship Id="rId142" Target="media/image75.wmf" Type="http://schemas.openxmlformats.org/officeDocument/2006/relationships/image"/><Relationship Id="rId1420" Target="embeddings/oleObject649.bin" Type="http://schemas.openxmlformats.org/officeDocument/2006/relationships/oleObject"/><Relationship Id="rId1421" Target="media/image745.wmf" Type="http://schemas.openxmlformats.org/officeDocument/2006/relationships/image"/><Relationship Id="rId1422" Target="embeddings/oleObject650.bin" Type="http://schemas.openxmlformats.org/officeDocument/2006/relationships/oleObject"/><Relationship Id="rId1423" Target="media/image746.wmf" Type="http://schemas.openxmlformats.org/officeDocument/2006/relationships/image"/><Relationship Id="rId1424" Target="embeddings/oleObject651.bin" Type="http://schemas.openxmlformats.org/officeDocument/2006/relationships/oleObject"/><Relationship Id="rId1425" Target="media/image747.wmf" Type="http://schemas.openxmlformats.org/officeDocument/2006/relationships/image"/><Relationship Id="rId1426" Target="embeddings/oleObject652.bin" Type="http://schemas.openxmlformats.org/officeDocument/2006/relationships/oleObject"/><Relationship Id="rId1427" Target="media/image748.wmf" Type="http://schemas.openxmlformats.org/officeDocument/2006/relationships/image"/><Relationship Id="rId1428" Target="embeddings/oleObject653.bin" Type="http://schemas.openxmlformats.org/officeDocument/2006/relationships/oleObject"/><Relationship Id="rId1429" Target="media/image749.emf" Type="http://schemas.openxmlformats.org/officeDocument/2006/relationships/image"/><Relationship Id="rId143" Target="embeddings/oleObject41.bin" Type="http://schemas.openxmlformats.org/officeDocument/2006/relationships/oleObject"/><Relationship Id="rId1430" Target="media/image750.wmf" Type="http://schemas.openxmlformats.org/officeDocument/2006/relationships/image"/><Relationship Id="rId1431" Target="embeddings/oleObject654.bin" Type="http://schemas.openxmlformats.org/officeDocument/2006/relationships/oleObject"/><Relationship Id="rId1432" Target="media/image751.wmf" Type="http://schemas.openxmlformats.org/officeDocument/2006/relationships/image"/><Relationship Id="rId1433" Target="embeddings/oleObject655.bin" Type="http://schemas.openxmlformats.org/officeDocument/2006/relationships/oleObject"/><Relationship Id="rId1434" Target="media/image752.wmf" Type="http://schemas.openxmlformats.org/officeDocument/2006/relationships/image"/><Relationship Id="rId1435" Target="embeddings/oleObject656.bin" Type="http://schemas.openxmlformats.org/officeDocument/2006/relationships/oleObject"/><Relationship Id="rId1436" Target="media/image753.wmf" Type="http://schemas.openxmlformats.org/officeDocument/2006/relationships/image"/><Relationship Id="rId1437" Target="embeddings/oleObject657.bin" Type="http://schemas.openxmlformats.org/officeDocument/2006/relationships/oleObject"/><Relationship Id="rId1438" Target="media/image754.wmf" Type="http://schemas.openxmlformats.org/officeDocument/2006/relationships/image"/><Relationship Id="rId1439" Target="embeddings/oleObject658.bin" Type="http://schemas.openxmlformats.org/officeDocument/2006/relationships/oleObject"/><Relationship Id="rId144" Target="media/image76.png" Type="http://schemas.openxmlformats.org/officeDocument/2006/relationships/image"/><Relationship Id="rId1440" Target="media/image755.wmf" Type="http://schemas.openxmlformats.org/officeDocument/2006/relationships/image"/><Relationship Id="rId1441" Target="embeddings/oleObject659.bin" Type="http://schemas.openxmlformats.org/officeDocument/2006/relationships/oleObject"/><Relationship Id="rId1442" Target="media/image756.wmf" Type="http://schemas.openxmlformats.org/officeDocument/2006/relationships/image"/><Relationship Id="rId1443" Target="embeddings/oleObject660.bin" Type="http://schemas.openxmlformats.org/officeDocument/2006/relationships/oleObject"/><Relationship Id="rId1444" Target="media/image757.wmf" Type="http://schemas.openxmlformats.org/officeDocument/2006/relationships/image"/><Relationship Id="rId1445" Target="embeddings/oleObject661.bin" Type="http://schemas.openxmlformats.org/officeDocument/2006/relationships/oleObject"/><Relationship Id="rId1446" Target="media/image758.wmf" Type="http://schemas.openxmlformats.org/officeDocument/2006/relationships/image"/><Relationship Id="rId1447" Target="embeddings/oleObject662.bin" Type="http://schemas.openxmlformats.org/officeDocument/2006/relationships/oleObject"/><Relationship Id="rId1448" Target="media/image759.wmf" Type="http://schemas.openxmlformats.org/officeDocument/2006/relationships/image"/><Relationship Id="rId1449" Target="embeddings/oleObject663.bin" Type="http://schemas.openxmlformats.org/officeDocument/2006/relationships/oleObject"/><Relationship Id="rId145" Target="media/image77.wmf" Type="http://schemas.openxmlformats.org/officeDocument/2006/relationships/image"/><Relationship Id="rId1450" Target="media/image760.wmf" Type="http://schemas.openxmlformats.org/officeDocument/2006/relationships/image"/><Relationship Id="rId1451" Target="embeddings/oleObject664.bin" Type="http://schemas.openxmlformats.org/officeDocument/2006/relationships/oleObject"/><Relationship Id="rId1452" Target="media/image761.wmf" Type="http://schemas.openxmlformats.org/officeDocument/2006/relationships/image"/><Relationship Id="rId1453" Target="embeddings/oleObject665.bin" Type="http://schemas.openxmlformats.org/officeDocument/2006/relationships/oleObject"/><Relationship Id="rId1454" Target="media/image762.wmf" Type="http://schemas.openxmlformats.org/officeDocument/2006/relationships/image"/><Relationship Id="rId1455" Target="embeddings/oleObject666.bin" Type="http://schemas.openxmlformats.org/officeDocument/2006/relationships/oleObject"/><Relationship Id="rId1456" Target="media/image763.wmf" Type="http://schemas.openxmlformats.org/officeDocument/2006/relationships/image"/><Relationship Id="rId1457" Target="embeddings/oleObject667.bin" Type="http://schemas.openxmlformats.org/officeDocument/2006/relationships/oleObject"/><Relationship Id="rId1458" Target="media/image764.wmf" Type="http://schemas.openxmlformats.org/officeDocument/2006/relationships/image"/><Relationship Id="rId1459" Target="embeddings/oleObject668.bin" Type="http://schemas.openxmlformats.org/officeDocument/2006/relationships/oleObject"/><Relationship Id="rId146" Target="embeddings/oleObject42.bin" Type="http://schemas.openxmlformats.org/officeDocument/2006/relationships/oleObject"/><Relationship Id="rId1460" Target="media/image765.wmf" Type="http://schemas.openxmlformats.org/officeDocument/2006/relationships/image"/><Relationship Id="rId1461" Target="embeddings/oleObject669.bin" Type="http://schemas.openxmlformats.org/officeDocument/2006/relationships/oleObject"/><Relationship Id="rId1462" Target="embeddings/oleObject670.bin" Type="http://schemas.openxmlformats.org/officeDocument/2006/relationships/oleObject"/><Relationship Id="rId1463" Target="media/image766.wmf" Type="http://schemas.openxmlformats.org/officeDocument/2006/relationships/image"/><Relationship Id="rId1464" Target="embeddings/oleObject671.bin" Type="http://schemas.openxmlformats.org/officeDocument/2006/relationships/oleObject"/><Relationship Id="rId1465" Target="media/image767.wmf" Type="http://schemas.openxmlformats.org/officeDocument/2006/relationships/image"/><Relationship Id="rId1466" Target="embeddings/oleObject672.bin" Type="http://schemas.openxmlformats.org/officeDocument/2006/relationships/oleObject"/><Relationship Id="rId1467" Target="media/image768.wmf" Type="http://schemas.openxmlformats.org/officeDocument/2006/relationships/image"/><Relationship Id="rId1468" Target="embeddings/oleObject673.bin" Type="http://schemas.openxmlformats.org/officeDocument/2006/relationships/oleObject"/><Relationship Id="rId1469" Target="media/image769.wmf" Type="http://schemas.openxmlformats.org/officeDocument/2006/relationships/image"/><Relationship Id="rId147" Target="media/image78.wmf" Type="http://schemas.openxmlformats.org/officeDocument/2006/relationships/image"/><Relationship Id="rId1470" Target="embeddings/oleObject674.bin" Type="http://schemas.openxmlformats.org/officeDocument/2006/relationships/oleObject"/><Relationship Id="rId1471" Target="media/image770.wmf" Type="http://schemas.openxmlformats.org/officeDocument/2006/relationships/image"/><Relationship Id="rId1472" Target="embeddings/oleObject675.bin" Type="http://schemas.openxmlformats.org/officeDocument/2006/relationships/oleObject"/><Relationship Id="rId1473" Target="media/image771.wmf" Type="http://schemas.openxmlformats.org/officeDocument/2006/relationships/image"/><Relationship Id="rId1474" Target="embeddings/oleObject676.bin" Type="http://schemas.openxmlformats.org/officeDocument/2006/relationships/oleObject"/><Relationship Id="rId1475" Target="media/image772.wmf" Type="http://schemas.openxmlformats.org/officeDocument/2006/relationships/image"/><Relationship Id="rId1476" Target="embeddings/oleObject677.bin" Type="http://schemas.openxmlformats.org/officeDocument/2006/relationships/oleObject"/><Relationship Id="rId1477" Target="embeddings/oleObject678.bin" Type="http://schemas.openxmlformats.org/officeDocument/2006/relationships/oleObject"/><Relationship Id="rId1478" Target="media/image773.wmf" Type="http://schemas.openxmlformats.org/officeDocument/2006/relationships/image"/><Relationship Id="rId1479" Target="embeddings/oleObject679.bin" Type="http://schemas.openxmlformats.org/officeDocument/2006/relationships/oleObject"/><Relationship Id="rId148" Target="embeddings/oleObject43.bin" Type="http://schemas.openxmlformats.org/officeDocument/2006/relationships/oleObject"/><Relationship Id="rId1480" Target="media/image774.wmf" Type="http://schemas.openxmlformats.org/officeDocument/2006/relationships/image"/><Relationship Id="rId1481" Target="embeddings/oleObject680.bin" Type="http://schemas.openxmlformats.org/officeDocument/2006/relationships/oleObject"/><Relationship Id="rId1482" Target="media/image775.wmf" Type="http://schemas.openxmlformats.org/officeDocument/2006/relationships/image"/><Relationship Id="rId1483" Target="embeddings/oleObject681.bin" Type="http://schemas.openxmlformats.org/officeDocument/2006/relationships/oleObject"/><Relationship Id="rId1484" Target="media/image776.wmf" Type="http://schemas.openxmlformats.org/officeDocument/2006/relationships/image"/><Relationship Id="rId1485" Target="embeddings/oleObject682.bin" Type="http://schemas.openxmlformats.org/officeDocument/2006/relationships/oleObject"/><Relationship Id="rId1486" Target="media/image777.wmf" Type="http://schemas.openxmlformats.org/officeDocument/2006/relationships/image"/><Relationship Id="rId1487" Target="embeddings/oleObject683.bin" Type="http://schemas.openxmlformats.org/officeDocument/2006/relationships/oleObject"/><Relationship Id="rId1488" Target="media/image778.wmf" Type="http://schemas.openxmlformats.org/officeDocument/2006/relationships/image"/><Relationship Id="rId1489" Target="embeddings/oleObject684.bin" Type="http://schemas.openxmlformats.org/officeDocument/2006/relationships/oleObject"/><Relationship Id="rId149" Target="media/image79.wmf" Type="http://schemas.openxmlformats.org/officeDocument/2006/relationships/image"/><Relationship Id="rId1490" Target="media/image779.wmf" Type="http://schemas.openxmlformats.org/officeDocument/2006/relationships/image"/><Relationship Id="rId1491" Target="embeddings/oleObject685.bin" Type="http://schemas.openxmlformats.org/officeDocument/2006/relationships/oleObject"/><Relationship Id="rId1492" Target="media/image780.wmf" Type="http://schemas.openxmlformats.org/officeDocument/2006/relationships/image"/><Relationship Id="rId1493" Target="embeddings/oleObject686.bin" Type="http://schemas.openxmlformats.org/officeDocument/2006/relationships/oleObject"/><Relationship Id="rId1494" Target="media/image781.wmf" Type="http://schemas.openxmlformats.org/officeDocument/2006/relationships/image"/><Relationship Id="rId1495" Target="embeddings/oleObject687.bin" Type="http://schemas.openxmlformats.org/officeDocument/2006/relationships/oleObject"/><Relationship Id="rId1496" Target="media/image782.wmf" Type="http://schemas.openxmlformats.org/officeDocument/2006/relationships/image"/><Relationship Id="rId1497" Target="embeddings/oleObject688.bin" Type="http://schemas.openxmlformats.org/officeDocument/2006/relationships/oleObject"/><Relationship Id="rId1498" Target="media/image783.wmf" Type="http://schemas.openxmlformats.org/officeDocument/2006/relationships/image"/><Relationship Id="rId1499" Target="embeddings/oleObject689.bin" Type="http://schemas.openxmlformats.org/officeDocument/2006/relationships/oleObject"/><Relationship Id="rId15" Target="embeddings/oleObject2.bin" Type="http://schemas.openxmlformats.org/officeDocument/2006/relationships/oleObject"/><Relationship Id="rId150" Target="embeddings/oleObject44.bin" Type="http://schemas.openxmlformats.org/officeDocument/2006/relationships/oleObject"/><Relationship Id="rId1500" Target="media/image784.wmf" Type="http://schemas.openxmlformats.org/officeDocument/2006/relationships/image"/><Relationship Id="rId1501" Target="embeddings/oleObject690.bin" Type="http://schemas.openxmlformats.org/officeDocument/2006/relationships/oleObject"/><Relationship Id="rId1502" Target="media/image785.wmf" Type="http://schemas.openxmlformats.org/officeDocument/2006/relationships/image"/><Relationship Id="rId1503" Target="embeddings/oleObject691.bin" Type="http://schemas.openxmlformats.org/officeDocument/2006/relationships/oleObject"/><Relationship Id="rId1504" Target="media/image786.wmf" Type="http://schemas.openxmlformats.org/officeDocument/2006/relationships/image"/><Relationship Id="rId1505" Target="embeddings/oleObject692.bin" Type="http://schemas.openxmlformats.org/officeDocument/2006/relationships/oleObject"/><Relationship Id="rId1506" Target="media/image787.wmf" Type="http://schemas.openxmlformats.org/officeDocument/2006/relationships/image"/><Relationship Id="rId1507" Target="embeddings/oleObject693.bin" Type="http://schemas.openxmlformats.org/officeDocument/2006/relationships/oleObject"/><Relationship Id="rId1508" Target="media/image788.wmf" Type="http://schemas.openxmlformats.org/officeDocument/2006/relationships/image"/><Relationship Id="rId1509" Target="embeddings/oleObject694.bin" Type="http://schemas.openxmlformats.org/officeDocument/2006/relationships/oleObject"/><Relationship Id="rId151" Target="media/image80.wmf" Type="http://schemas.openxmlformats.org/officeDocument/2006/relationships/image"/><Relationship Id="rId1510" Target="media/image789.wmf" Type="http://schemas.openxmlformats.org/officeDocument/2006/relationships/image"/><Relationship Id="rId1511" Target="embeddings/oleObject695.bin" Type="http://schemas.openxmlformats.org/officeDocument/2006/relationships/oleObject"/><Relationship Id="rId1512" Target="media/image790.wmf" Type="http://schemas.openxmlformats.org/officeDocument/2006/relationships/image"/><Relationship Id="rId1513" Target="embeddings/oleObject696.bin" Type="http://schemas.openxmlformats.org/officeDocument/2006/relationships/oleObject"/><Relationship Id="rId1514" Target="media/image791.wmf" Type="http://schemas.openxmlformats.org/officeDocument/2006/relationships/image"/><Relationship Id="rId1515" Target="embeddings/oleObject697.bin" Type="http://schemas.openxmlformats.org/officeDocument/2006/relationships/oleObject"/><Relationship Id="rId1516" Target="media/image792.wmf" Type="http://schemas.openxmlformats.org/officeDocument/2006/relationships/image"/><Relationship Id="rId1517" Target="embeddings/oleObject698.bin" Type="http://schemas.openxmlformats.org/officeDocument/2006/relationships/oleObject"/><Relationship Id="rId1518" Target="media/image793.wmf" Type="http://schemas.openxmlformats.org/officeDocument/2006/relationships/image"/><Relationship Id="rId1519" Target="embeddings/oleObject699.bin" Type="http://schemas.openxmlformats.org/officeDocument/2006/relationships/oleObject"/><Relationship Id="rId152" Target="embeddings/oleObject45.bin" Type="http://schemas.openxmlformats.org/officeDocument/2006/relationships/oleObject"/><Relationship Id="rId1520" Target="media/image794.wmf" Type="http://schemas.openxmlformats.org/officeDocument/2006/relationships/image"/><Relationship Id="rId1521" Target="embeddings/oleObject700.bin" Type="http://schemas.openxmlformats.org/officeDocument/2006/relationships/oleObject"/><Relationship Id="rId1522" Target="media/image795.wmf" Type="http://schemas.openxmlformats.org/officeDocument/2006/relationships/image"/><Relationship Id="rId1523" Target="embeddings/oleObject701.bin" Type="http://schemas.openxmlformats.org/officeDocument/2006/relationships/oleObject"/><Relationship Id="rId1524" Target="media/image796.wmf" Type="http://schemas.openxmlformats.org/officeDocument/2006/relationships/image"/><Relationship Id="rId1525" Target="embeddings/oleObject702.bin" Type="http://schemas.openxmlformats.org/officeDocument/2006/relationships/oleObject"/><Relationship Id="rId1526" Target="media/image797.wmf" Type="http://schemas.openxmlformats.org/officeDocument/2006/relationships/image"/><Relationship Id="rId1527" Target="embeddings/oleObject703.bin" Type="http://schemas.openxmlformats.org/officeDocument/2006/relationships/oleObject"/><Relationship Id="rId1528" Target="media/image798.wmf" Type="http://schemas.openxmlformats.org/officeDocument/2006/relationships/image"/><Relationship Id="rId1529" Target="embeddings/oleObject704.bin" Type="http://schemas.openxmlformats.org/officeDocument/2006/relationships/oleObject"/><Relationship Id="rId153" Target="media/image81.wmf" Type="http://schemas.openxmlformats.org/officeDocument/2006/relationships/image"/><Relationship Id="rId1530" Target="media/image799.wmf" Type="http://schemas.openxmlformats.org/officeDocument/2006/relationships/image"/><Relationship Id="rId1531" Target="embeddings/oleObject705.bin" Type="http://schemas.openxmlformats.org/officeDocument/2006/relationships/oleObject"/><Relationship Id="rId1532" Target="media/image800.wmf" Type="http://schemas.openxmlformats.org/officeDocument/2006/relationships/image"/><Relationship Id="rId1533" Target="embeddings/oleObject706.bin" Type="http://schemas.openxmlformats.org/officeDocument/2006/relationships/oleObject"/><Relationship Id="rId1534" Target="media/image801.wmf" Type="http://schemas.openxmlformats.org/officeDocument/2006/relationships/image"/><Relationship Id="rId1535" Target="embeddings/oleObject707.bin" Type="http://schemas.openxmlformats.org/officeDocument/2006/relationships/oleObject"/><Relationship Id="rId1536" Target="media/image802.wmf" Type="http://schemas.openxmlformats.org/officeDocument/2006/relationships/image"/><Relationship Id="rId1537" Target="embeddings/oleObject708.bin" Type="http://schemas.openxmlformats.org/officeDocument/2006/relationships/oleObject"/><Relationship Id="rId1538" Target="media/image803.wmf" Type="http://schemas.openxmlformats.org/officeDocument/2006/relationships/image"/><Relationship Id="rId1539" Target="embeddings/oleObject709.bin" Type="http://schemas.openxmlformats.org/officeDocument/2006/relationships/oleObject"/><Relationship Id="rId154" Target="embeddings/oleObject46.bin" Type="http://schemas.openxmlformats.org/officeDocument/2006/relationships/oleObject"/><Relationship Id="rId1540" Target="media/image804.wmf" Type="http://schemas.openxmlformats.org/officeDocument/2006/relationships/image"/><Relationship Id="rId1541" Target="embeddings/oleObject710.bin" Type="http://schemas.openxmlformats.org/officeDocument/2006/relationships/oleObject"/><Relationship Id="rId1542" Target="media/image805.wmf" Type="http://schemas.openxmlformats.org/officeDocument/2006/relationships/image"/><Relationship Id="rId1543" Target="embeddings/oleObject711.bin" Type="http://schemas.openxmlformats.org/officeDocument/2006/relationships/oleObject"/><Relationship Id="rId1544" Target="media/image806.wmf" Type="http://schemas.openxmlformats.org/officeDocument/2006/relationships/image"/><Relationship Id="rId1545" Target="embeddings/oleObject712.bin" Type="http://schemas.openxmlformats.org/officeDocument/2006/relationships/oleObject"/><Relationship Id="rId1546" Target="media/image807.wmf" Type="http://schemas.openxmlformats.org/officeDocument/2006/relationships/image"/><Relationship Id="rId1547" Target="embeddings/oleObject713.bin" Type="http://schemas.openxmlformats.org/officeDocument/2006/relationships/oleObject"/><Relationship Id="rId1548" Target="media/image808.wmf" Type="http://schemas.openxmlformats.org/officeDocument/2006/relationships/image"/><Relationship Id="rId1549" Target="embeddings/oleObject714.bin" Type="http://schemas.openxmlformats.org/officeDocument/2006/relationships/oleObject"/><Relationship Id="rId155" Target="media/image82.wmf" Type="http://schemas.openxmlformats.org/officeDocument/2006/relationships/image"/><Relationship Id="rId1550" Target="media/image809.wmf" Type="http://schemas.openxmlformats.org/officeDocument/2006/relationships/image"/><Relationship Id="rId1551" Target="embeddings/oleObject715.bin" Type="http://schemas.openxmlformats.org/officeDocument/2006/relationships/oleObject"/><Relationship Id="rId1552" Target="media/image810.wmf" Type="http://schemas.openxmlformats.org/officeDocument/2006/relationships/image"/><Relationship Id="rId1553" Target="embeddings/oleObject716.bin" Type="http://schemas.openxmlformats.org/officeDocument/2006/relationships/oleObject"/><Relationship Id="rId1554" Target="media/image811.wmf" Type="http://schemas.openxmlformats.org/officeDocument/2006/relationships/image"/><Relationship Id="rId1555" Target="embeddings/oleObject717.bin" Type="http://schemas.openxmlformats.org/officeDocument/2006/relationships/oleObject"/><Relationship Id="rId1556" Target="media/image812.wmf" Type="http://schemas.openxmlformats.org/officeDocument/2006/relationships/image"/><Relationship Id="rId1557" Target="embeddings/oleObject718.bin" Type="http://schemas.openxmlformats.org/officeDocument/2006/relationships/oleObject"/><Relationship Id="rId1558" Target="media/image813.wmf" Type="http://schemas.openxmlformats.org/officeDocument/2006/relationships/image"/><Relationship Id="rId1559" Target="embeddings/oleObject719.bin" Type="http://schemas.openxmlformats.org/officeDocument/2006/relationships/oleObject"/><Relationship Id="rId156" Target="embeddings/oleObject47.bin" Type="http://schemas.openxmlformats.org/officeDocument/2006/relationships/oleObject"/><Relationship Id="rId1560" Target="media/image814.wmf" Type="http://schemas.openxmlformats.org/officeDocument/2006/relationships/image"/><Relationship Id="rId1561" Target="embeddings/oleObject720.bin" Type="http://schemas.openxmlformats.org/officeDocument/2006/relationships/oleObject"/><Relationship Id="rId1562" Target="media/image815.wmf" Type="http://schemas.openxmlformats.org/officeDocument/2006/relationships/image"/><Relationship Id="rId1563" Target="embeddings/oleObject721.bin" Type="http://schemas.openxmlformats.org/officeDocument/2006/relationships/oleObject"/><Relationship Id="rId1564" Target="media/image816.wmf" Type="http://schemas.openxmlformats.org/officeDocument/2006/relationships/image"/><Relationship Id="rId1565" Target="embeddings/oleObject722.bin" Type="http://schemas.openxmlformats.org/officeDocument/2006/relationships/oleObject"/><Relationship Id="rId1566" Target="media/image817.wmf" Type="http://schemas.openxmlformats.org/officeDocument/2006/relationships/image"/><Relationship Id="rId1567" Target="embeddings/oleObject723.bin" Type="http://schemas.openxmlformats.org/officeDocument/2006/relationships/oleObject"/><Relationship Id="rId1568" Target="media/image818.wmf" Type="http://schemas.openxmlformats.org/officeDocument/2006/relationships/image"/><Relationship Id="rId1569" Target="embeddings/oleObject724.bin" Type="http://schemas.openxmlformats.org/officeDocument/2006/relationships/oleObject"/><Relationship Id="rId157" Target="media/image83.wmf" Type="http://schemas.openxmlformats.org/officeDocument/2006/relationships/image"/><Relationship Id="rId1570" Target="media/image819.wmf" Type="http://schemas.openxmlformats.org/officeDocument/2006/relationships/image"/><Relationship Id="rId1571" Target="embeddings/oleObject725.bin" Type="http://schemas.openxmlformats.org/officeDocument/2006/relationships/oleObject"/><Relationship Id="rId1572" Target="media/image820.wmf" Type="http://schemas.openxmlformats.org/officeDocument/2006/relationships/image"/><Relationship Id="rId1573" Target="embeddings/oleObject726.bin" Type="http://schemas.openxmlformats.org/officeDocument/2006/relationships/oleObject"/><Relationship Id="rId1574" Target="media/image821.wmf" Type="http://schemas.openxmlformats.org/officeDocument/2006/relationships/image"/><Relationship Id="rId1575" Target="embeddings/oleObject727.bin" Type="http://schemas.openxmlformats.org/officeDocument/2006/relationships/oleObject"/><Relationship Id="rId1576" Target="media/image822.wmf" Type="http://schemas.openxmlformats.org/officeDocument/2006/relationships/image"/><Relationship Id="rId1577" Target="embeddings/oleObject728.bin" Type="http://schemas.openxmlformats.org/officeDocument/2006/relationships/oleObject"/><Relationship Id="rId1578" Target="media/image823.wmf" Type="http://schemas.openxmlformats.org/officeDocument/2006/relationships/image"/><Relationship Id="rId1579" Target="embeddings/oleObject729.bin" Type="http://schemas.openxmlformats.org/officeDocument/2006/relationships/oleObject"/><Relationship Id="rId158" Target="embeddings/oleObject48.bin" Type="http://schemas.openxmlformats.org/officeDocument/2006/relationships/oleObject"/><Relationship Id="rId1580" Target="media/image824.wmf" Type="http://schemas.openxmlformats.org/officeDocument/2006/relationships/image"/><Relationship Id="rId1581" Target="embeddings/oleObject730.bin" Type="http://schemas.openxmlformats.org/officeDocument/2006/relationships/oleObject"/><Relationship Id="rId1582" Target="media/image825.wmf" Type="http://schemas.openxmlformats.org/officeDocument/2006/relationships/image"/><Relationship Id="rId1583" Target="embeddings/oleObject731.bin" Type="http://schemas.openxmlformats.org/officeDocument/2006/relationships/oleObject"/><Relationship Id="rId1584" Target="media/image826.wmf" Type="http://schemas.openxmlformats.org/officeDocument/2006/relationships/image"/><Relationship Id="rId1585" Target="embeddings/oleObject732.bin" Type="http://schemas.openxmlformats.org/officeDocument/2006/relationships/oleObject"/><Relationship Id="rId1586" Target="media/image827.wmf" Type="http://schemas.openxmlformats.org/officeDocument/2006/relationships/image"/><Relationship Id="rId1587" Target="embeddings/oleObject733.bin" Type="http://schemas.openxmlformats.org/officeDocument/2006/relationships/oleObject"/><Relationship Id="rId1588" Target="media/image828.wmf" Type="http://schemas.openxmlformats.org/officeDocument/2006/relationships/image"/><Relationship Id="rId1589" Target="embeddings/oleObject734.bin" Type="http://schemas.openxmlformats.org/officeDocument/2006/relationships/oleObject"/><Relationship Id="rId159" Target="media/image84.wmf" Type="http://schemas.openxmlformats.org/officeDocument/2006/relationships/image"/><Relationship Id="rId1590" Target="media/image829.wmf" Type="http://schemas.openxmlformats.org/officeDocument/2006/relationships/image"/><Relationship Id="rId1591" Target="embeddings/oleObject735.bin" Type="http://schemas.openxmlformats.org/officeDocument/2006/relationships/oleObject"/><Relationship Id="rId1592" Target="media/image830.wmf" Type="http://schemas.openxmlformats.org/officeDocument/2006/relationships/image"/><Relationship Id="rId1593" Target="embeddings/oleObject736.bin" Type="http://schemas.openxmlformats.org/officeDocument/2006/relationships/oleObject"/><Relationship Id="rId1594" Target="media/image831.wmf" Type="http://schemas.openxmlformats.org/officeDocument/2006/relationships/image"/><Relationship Id="rId1595" Target="embeddings/oleObject737.bin" Type="http://schemas.openxmlformats.org/officeDocument/2006/relationships/oleObject"/><Relationship Id="rId1596" Target="media/image832.wmf" Type="http://schemas.openxmlformats.org/officeDocument/2006/relationships/image"/><Relationship Id="rId1597" Target="embeddings/oleObject738.bin" Type="http://schemas.openxmlformats.org/officeDocument/2006/relationships/oleObject"/><Relationship Id="rId1598" Target="media/image833.wmf" Type="http://schemas.openxmlformats.org/officeDocument/2006/relationships/image"/><Relationship Id="rId1599" Target="embeddings/oleObject739.bin" Type="http://schemas.openxmlformats.org/officeDocument/2006/relationships/oleObject"/><Relationship Id="rId16" Target="embeddings/oleObject3.bin" Type="http://schemas.openxmlformats.org/officeDocument/2006/relationships/oleObject"/><Relationship Id="rId160" Target="embeddings/oleObject49.bin" Type="http://schemas.openxmlformats.org/officeDocument/2006/relationships/oleObject"/><Relationship Id="rId1600" Target="media/image834.wmf" Type="http://schemas.openxmlformats.org/officeDocument/2006/relationships/image"/><Relationship Id="rId1601" Target="embeddings/oleObject740.bin" Type="http://schemas.openxmlformats.org/officeDocument/2006/relationships/oleObject"/><Relationship Id="rId1602" Target="media/image835.wmf" Type="http://schemas.openxmlformats.org/officeDocument/2006/relationships/image"/><Relationship Id="rId1603" Target="embeddings/oleObject741.bin" Type="http://schemas.openxmlformats.org/officeDocument/2006/relationships/oleObject"/><Relationship Id="rId1604" Target="media/image836.wmf" Type="http://schemas.openxmlformats.org/officeDocument/2006/relationships/image"/><Relationship Id="rId1605" Target="embeddings/oleObject742.bin" Type="http://schemas.openxmlformats.org/officeDocument/2006/relationships/oleObject"/><Relationship Id="rId1606" Target="media/image837.wmf" Type="http://schemas.openxmlformats.org/officeDocument/2006/relationships/image"/><Relationship Id="rId1607" Target="embeddings/oleObject743.bin" Type="http://schemas.openxmlformats.org/officeDocument/2006/relationships/oleObject"/><Relationship Id="rId1608" Target="media/image838.wmf" Type="http://schemas.openxmlformats.org/officeDocument/2006/relationships/image"/><Relationship Id="rId1609" Target="embeddings/oleObject744.bin" Type="http://schemas.openxmlformats.org/officeDocument/2006/relationships/oleObject"/><Relationship Id="rId161" Target="media/image85.wmf" Type="http://schemas.openxmlformats.org/officeDocument/2006/relationships/image"/><Relationship Id="rId1610" Target="media/image839.wmf" Type="http://schemas.openxmlformats.org/officeDocument/2006/relationships/image"/><Relationship Id="rId1611" Target="embeddings/oleObject745.bin" Type="http://schemas.openxmlformats.org/officeDocument/2006/relationships/oleObject"/><Relationship Id="rId1612" Target="media/image840.wmf" Type="http://schemas.openxmlformats.org/officeDocument/2006/relationships/image"/><Relationship Id="rId1613" Target="embeddings/oleObject746.bin" Type="http://schemas.openxmlformats.org/officeDocument/2006/relationships/oleObject"/><Relationship Id="rId1614" Target="media/image841.wmf" Type="http://schemas.openxmlformats.org/officeDocument/2006/relationships/image"/><Relationship Id="rId1615" Target="embeddings/oleObject747.bin" Type="http://schemas.openxmlformats.org/officeDocument/2006/relationships/oleObject"/><Relationship Id="rId1616" Target="media/image842.wmf" Type="http://schemas.openxmlformats.org/officeDocument/2006/relationships/image"/><Relationship Id="rId1617" Target="embeddings/oleObject748.bin" Type="http://schemas.openxmlformats.org/officeDocument/2006/relationships/oleObject"/><Relationship Id="rId1618" Target="media/image843.wmf" Type="http://schemas.openxmlformats.org/officeDocument/2006/relationships/image"/><Relationship Id="rId1619" Target="embeddings/oleObject749.bin" Type="http://schemas.openxmlformats.org/officeDocument/2006/relationships/oleObject"/><Relationship Id="rId162" Target="embeddings/oleObject50.bin" Type="http://schemas.openxmlformats.org/officeDocument/2006/relationships/oleObject"/><Relationship Id="rId1620" Target="media/image844.wmf" Type="http://schemas.openxmlformats.org/officeDocument/2006/relationships/image"/><Relationship Id="rId1621" Target="embeddings/oleObject750.bin" Type="http://schemas.openxmlformats.org/officeDocument/2006/relationships/oleObject"/><Relationship Id="rId1622" Target="media/image845.wmf" Type="http://schemas.openxmlformats.org/officeDocument/2006/relationships/image"/><Relationship Id="rId1623" Target="embeddings/oleObject751.bin" Type="http://schemas.openxmlformats.org/officeDocument/2006/relationships/oleObject"/><Relationship Id="rId1624" Target="media/image846.wmf" Type="http://schemas.openxmlformats.org/officeDocument/2006/relationships/image"/><Relationship Id="rId1625" Target="embeddings/oleObject752.bin" Type="http://schemas.openxmlformats.org/officeDocument/2006/relationships/oleObject"/><Relationship Id="rId1626" Target="media/image847.wmf" Type="http://schemas.openxmlformats.org/officeDocument/2006/relationships/image"/><Relationship Id="rId1627" Target="embeddings/oleObject753.bin" Type="http://schemas.openxmlformats.org/officeDocument/2006/relationships/oleObject"/><Relationship Id="rId1628" Target="media/image848.wmf" Type="http://schemas.openxmlformats.org/officeDocument/2006/relationships/image"/><Relationship Id="rId1629" Target="embeddings/oleObject754.bin" Type="http://schemas.openxmlformats.org/officeDocument/2006/relationships/oleObject"/><Relationship Id="rId163" Target="media/image86.wmf" Type="http://schemas.openxmlformats.org/officeDocument/2006/relationships/image"/><Relationship Id="rId1630" Target="media/image849.wmf" Type="http://schemas.openxmlformats.org/officeDocument/2006/relationships/image"/><Relationship Id="rId1631" Target="embeddings/oleObject755.bin" Type="http://schemas.openxmlformats.org/officeDocument/2006/relationships/oleObject"/><Relationship Id="rId1632" Target="media/image850.wmf" Type="http://schemas.openxmlformats.org/officeDocument/2006/relationships/image"/><Relationship Id="rId1633" Target="embeddings/oleObject756.bin" Type="http://schemas.openxmlformats.org/officeDocument/2006/relationships/oleObject"/><Relationship Id="rId1634" Target="media/image851.wmf" Type="http://schemas.openxmlformats.org/officeDocument/2006/relationships/image"/><Relationship Id="rId1635" Target="embeddings/oleObject757.bin" Type="http://schemas.openxmlformats.org/officeDocument/2006/relationships/oleObject"/><Relationship Id="rId1636" Target="media/image852.wmf" Type="http://schemas.openxmlformats.org/officeDocument/2006/relationships/image"/><Relationship Id="rId1637" Target="embeddings/oleObject758.bin" Type="http://schemas.openxmlformats.org/officeDocument/2006/relationships/oleObject"/><Relationship Id="rId1638" Target="media/image853.wmf" Type="http://schemas.openxmlformats.org/officeDocument/2006/relationships/image"/><Relationship Id="rId1639" Target="embeddings/oleObject759.bin" Type="http://schemas.openxmlformats.org/officeDocument/2006/relationships/oleObject"/><Relationship Id="rId164" Target="embeddings/oleObject51.bin" Type="http://schemas.openxmlformats.org/officeDocument/2006/relationships/oleObject"/><Relationship Id="rId1640" Target="media/image854.wmf" Type="http://schemas.openxmlformats.org/officeDocument/2006/relationships/image"/><Relationship Id="rId1641" Target="embeddings/oleObject760.bin" Type="http://schemas.openxmlformats.org/officeDocument/2006/relationships/oleObject"/><Relationship Id="rId1642" Target="media/image855.wmf" Type="http://schemas.openxmlformats.org/officeDocument/2006/relationships/image"/><Relationship Id="rId1643" Target="embeddings/oleObject761.bin" Type="http://schemas.openxmlformats.org/officeDocument/2006/relationships/oleObject"/><Relationship Id="rId1644" Target="media/image856.wmf" Type="http://schemas.openxmlformats.org/officeDocument/2006/relationships/image"/><Relationship Id="rId1645" Target="embeddings/oleObject762.bin" Type="http://schemas.openxmlformats.org/officeDocument/2006/relationships/oleObject"/><Relationship Id="rId1646" Target="media/image857.wmf" Type="http://schemas.openxmlformats.org/officeDocument/2006/relationships/image"/><Relationship Id="rId1647" Target="embeddings/oleObject763.bin" Type="http://schemas.openxmlformats.org/officeDocument/2006/relationships/oleObject"/><Relationship Id="rId1648" Target="media/image858.wmf" Type="http://schemas.openxmlformats.org/officeDocument/2006/relationships/image"/><Relationship Id="rId1649" Target="embeddings/oleObject764.bin" Type="http://schemas.openxmlformats.org/officeDocument/2006/relationships/oleObject"/><Relationship Id="rId165" Target="media/image87.wmf" Type="http://schemas.openxmlformats.org/officeDocument/2006/relationships/image"/><Relationship Id="rId1650" Target="media/image859.wmf" Type="http://schemas.openxmlformats.org/officeDocument/2006/relationships/image"/><Relationship Id="rId1651" Target="embeddings/oleObject765.bin" Type="http://schemas.openxmlformats.org/officeDocument/2006/relationships/oleObject"/><Relationship Id="rId1652" Target="media/image860.wmf" Type="http://schemas.openxmlformats.org/officeDocument/2006/relationships/image"/><Relationship Id="rId1653" Target="embeddings/oleObject766.bin" Type="http://schemas.openxmlformats.org/officeDocument/2006/relationships/oleObject"/><Relationship Id="rId1654" Target="media/image861.wmf" Type="http://schemas.openxmlformats.org/officeDocument/2006/relationships/image"/><Relationship Id="rId1655" Target="embeddings/oleObject767.bin" Type="http://schemas.openxmlformats.org/officeDocument/2006/relationships/oleObject"/><Relationship Id="rId1656" Target="media/image862.wmf" Type="http://schemas.openxmlformats.org/officeDocument/2006/relationships/image"/><Relationship Id="rId1657" Target="embeddings/oleObject768.bin" Type="http://schemas.openxmlformats.org/officeDocument/2006/relationships/oleObject"/><Relationship Id="rId1658" Target="media/image863.wmf" Type="http://schemas.openxmlformats.org/officeDocument/2006/relationships/image"/><Relationship Id="rId1659" Target="embeddings/oleObject769.bin" Type="http://schemas.openxmlformats.org/officeDocument/2006/relationships/oleObject"/><Relationship Id="rId166" Target="embeddings/oleObject52.bin" Type="http://schemas.openxmlformats.org/officeDocument/2006/relationships/oleObject"/><Relationship Id="rId1660" Target="media/image864.wmf" Type="http://schemas.openxmlformats.org/officeDocument/2006/relationships/image"/><Relationship Id="rId1661" Target="embeddings/oleObject770.bin" Type="http://schemas.openxmlformats.org/officeDocument/2006/relationships/oleObject"/><Relationship Id="rId1662" Target="media/image865.wmf" Type="http://schemas.openxmlformats.org/officeDocument/2006/relationships/image"/><Relationship Id="rId1663" Target="embeddings/oleObject771.bin" Type="http://schemas.openxmlformats.org/officeDocument/2006/relationships/oleObject"/><Relationship Id="rId1664" Target="media/image866.wmf" Type="http://schemas.openxmlformats.org/officeDocument/2006/relationships/image"/><Relationship Id="rId1665" Target="embeddings/oleObject772.bin" Type="http://schemas.openxmlformats.org/officeDocument/2006/relationships/oleObject"/><Relationship Id="rId1666" Target="header1.xml" Type="http://schemas.openxmlformats.org/officeDocument/2006/relationships/header"/><Relationship Id="rId1667" Target="header2.xml" Type="http://schemas.openxmlformats.org/officeDocument/2006/relationships/header"/><Relationship Id="rId1668" Target="footer1.xml" Type="http://schemas.openxmlformats.org/officeDocument/2006/relationships/footer"/><Relationship Id="rId1669" Target="footer2.xml" Type="http://schemas.openxmlformats.org/officeDocument/2006/relationships/footer"/><Relationship Id="rId167" Target="media/image88.wmf" Type="http://schemas.openxmlformats.org/officeDocument/2006/relationships/image"/><Relationship Id="rId1670" Target="header3.xml" Type="http://schemas.openxmlformats.org/officeDocument/2006/relationships/header"/><Relationship Id="rId1671" Target="footer3.xml" Type="http://schemas.openxmlformats.org/officeDocument/2006/relationships/footer"/><Relationship Id="rId1672" Target="fontTable.xml" Type="http://schemas.openxmlformats.org/officeDocument/2006/relationships/fontTable"/><Relationship Id="rId1673" Target="theme/theme1.xml" Type="http://schemas.openxmlformats.org/officeDocument/2006/relationships/theme"/><Relationship Id="rId168" Target="embeddings/oleObject53.bin" Type="http://schemas.openxmlformats.org/officeDocument/2006/relationships/oleObject"/><Relationship Id="rId169" Target="media/image89.wmf" Type="http://schemas.openxmlformats.org/officeDocument/2006/relationships/image"/><Relationship Id="rId17" Target="media/image8.emf" Type="http://schemas.openxmlformats.org/officeDocument/2006/relationships/image"/><Relationship Id="rId170" Target="embeddings/oleObject54.bin" Type="http://schemas.openxmlformats.org/officeDocument/2006/relationships/oleObject"/><Relationship Id="rId171" Target="media/image90.wmf" Type="http://schemas.openxmlformats.org/officeDocument/2006/relationships/image"/><Relationship Id="rId172" Target="embeddings/oleObject55.bin" Type="http://schemas.openxmlformats.org/officeDocument/2006/relationships/oleObject"/><Relationship Id="rId173" Target="media/image91.wmf" Type="http://schemas.openxmlformats.org/officeDocument/2006/relationships/image"/><Relationship Id="rId174" Target="embeddings/oleObject56.bin" Type="http://schemas.openxmlformats.org/officeDocument/2006/relationships/oleObject"/><Relationship Id="rId175" Target="media/image92.wmf" Type="http://schemas.openxmlformats.org/officeDocument/2006/relationships/image"/><Relationship Id="rId176" Target="embeddings/oleObject57.bin" Type="http://schemas.openxmlformats.org/officeDocument/2006/relationships/oleObject"/><Relationship Id="rId177" Target="media/image93.wmf" Type="http://schemas.openxmlformats.org/officeDocument/2006/relationships/image"/><Relationship Id="rId178" Target="embeddings/oleObject58.bin" Type="http://schemas.openxmlformats.org/officeDocument/2006/relationships/oleObject"/><Relationship Id="rId179" Target="media/image94.wmf" Type="http://schemas.openxmlformats.org/officeDocument/2006/relationships/image"/><Relationship Id="rId18" Target="media/image9.emf" Type="http://schemas.openxmlformats.org/officeDocument/2006/relationships/image"/><Relationship Id="rId180" Target="embeddings/oleObject59.bin" Type="http://schemas.openxmlformats.org/officeDocument/2006/relationships/oleObject"/><Relationship Id="rId181" Target="media/image95.wmf" Type="http://schemas.openxmlformats.org/officeDocument/2006/relationships/image"/><Relationship Id="rId182" Target="embeddings/oleObject60.bin" Type="http://schemas.openxmlformats.org/officeDocument/2006/relationships/oleObject"/><Relationship Id="rId183" Target="media/image96.wmf" Type="http://schemas.openxmlformats.org/officeDocument/2006/relationships/image"/><Relationship Id="rId184" Target="embeddings/oleObject61.bin" Type="http://schemas.openxmlformats.org/officeDocument/2006/relationships/oleObject"/><Relationship Id="rId185" Target="media/image97.wmf" Type="http://schemas.openxmlformats.org/officeDocument/2006/relationships/image"/><Relationship Id="rId186" Target="embeddings/oleObject62.bin" Type="http://schemas.openxmlformats.org/officeDocument/2006/relationships/oleObject"/><Relationship Id="rId187" Target="media/image98.wmf" Type="http://schemas.openxmlformats.org/officeDocument/2006/relationships/image"/><Relationship Id="rId188" Target="embeddings/oleObject63.bin" Type="http://schemas.openxmlformats.org/officeDocument/2006/relationships/oleObject"/><Relationship Id="rId189" Target="media/image99.wmf" Type="http://schemas.openxmlformats.org/officeDocument/2006/relationships/image"/><Relationship Id="rId19" Target="media/image10.emf" Type="http://schemas.openxmlformats.org/officeDocument/2006/relationships/image"/><Relationship Id="rId190" Target="embeddings/oleObject64.bin" Type="http://schemas.openxmlformats.org/officeDocument/2006/relationships/oleObject"/><Relationship Id="rId191" Target="media/image100.wmf" Type="http://schemas.openxmlformats.org/officeDocument/2006/relationships/image"/><Relationship Id="rId192" Target="embeddings/oleObject65.bin" Type="http://schemas.openxmlformats.org/officeDocument/2006/relationships/oleObject"/><Relationship Id="rId193" Target="media/image101.wmf" Type="http://schemas.openxmlformats.org/officeDocument/2006/relationships/image"/><Relationship Id="rId194" Target="embeddings/oleObject66.bin" Type="http://schemas.openxmlformats.org/officeDocument/2006/relationships/oleObject"/><Relationship Id="rId195" Target="media/image102.wmf" Type="http://schemas.openxmlformats.org/officeDocument/2006/relationships/image"/><Relationship Id="rId196" Target="embeddings/oleObject67.bin" Type="http://schemas.openxmlformats.org/officeDocument/2006/relationships/oleObject"/><Relationship Id="rId197" Target="media/image103.wmf" Type="http://schemas.openxmlformats.org/officeDocument/2006/relationships/image"/><Relationship Id="rId198" Target="embeddings/oleObject68.bin" Type="http://schemas.openxmlformats.org/officeDocument/2006/relationships/oleObject"/><Relationship Id="rId199" Target="media/image104.wmf" Type="http://schemas.openxmlformats.org/officeDocument/2006/relationships/image"/><Relationship Id="rId2" Target="styles.xml" Type="http://schemas.openxmlformats.org/officeDocument/2006/relationships/styles"/><Relationship Id="rId20" Target="media/image11.emf" Type="http://schemas.openxmlformats.org/officeDocument/2006/relationships/image"/><Relationship Id="rId200" Target="embeddings/oleObject69.bin" Type="http://schemas.openxmlformats.org/officeDocument/2006/relationships/oleObject"/><Relationship Id="rId201" Target="media/image105.wmf" Type="http://schemas.openxmlformats.org/officeDocument/2006/relationships/image"/><Relationship Id="rId202" Target="embeddings/oleObject70.bin" Type="http://schemas.openxmlformats.org/officeDocument/2006/relationships/oleObject"/><Relationship Id="rId203" Target="media/image106.wmf" Type="http://schemas.openxmlformats.org/officeDocument/2006/relationships/image"/><Relationship Id="rId204" Target="embeddings/oleObject71.bin" Type="http://schemas.openxmlformats.org/officeDocument/2006/relationships/oleObject"/><Relationship Id="rId205" Target="media/image107.wmf" Type="http://schemas.openxmlformats.org/officeDocument/2006/relationships/image"/><Relationship Id="rId206" Target="embeddings/oleObject72.bin" Type="http://schemas.openxmlformats.org/officeDocument/2006/relationships/oleObject"/><Relationship Id="rId207" Target="media/image108.wmf" Type="http://schemas.openxmlformats.org/officeDocument/2006/relationships/image"/><Relationship Id="rId208" Target="embeddings/oleObject73.bin" Type="http://schemas.openxmlformats.org/officeDocument/2006/relationships/oleObject"/><Relationship Id="rId209" Target="media/image109.wmf" Type="http://schemas.openxmlformats.org/officeDocument/2006/relationships/image"/><Relationship Id="rId21" Target="media/image12.emf" Type="http://schemas.openxmlformats.org/officeDocument/2006/relationships/image"/><Relationship Id="rId210" Target="embeddings/oleObject74.bin" Type="http://schemas.openxmlformats.org/officeDocument/2006/relationships/oleObject"/><Relationship Id="rId211" Target="media/image110.wmf" Type="http://schemas.openxmlformats.org/officeDocument/2006/relationships/image"/><Relationship Id="rId212" Target="embeddings/oleObject75.bin" Type="http://schemas.openxmlformats.org/officeDocument/2006/relationships/oleObject"/><Relationship Id="rId213" Target="media/image111.wmf" Type="http://schemas.openxmlformats.org/officeDocument/2006/relationships/image"/><Relationship Id="rId214" Target="embeddings/oleObject76.bin" Type="http://schemas.openxmlformats.org/officeDocument/2006/relationships/oleObject"/><Relationship Id="rId215" Target="media/image112.wmf" Type="http://schemas.openxmlformats.org/officeDocument/2006/relationships/image"/><Relationship Id="rId216" Target="embeddings/oleObject77.bin" Type="http://schemas.openxmlformats.org/officeDocument/2006/relationships/oleObject"/><Relationship Id="rId217" Target="media/image113.wmf" Type="http://schemas.openxmlformats.org/officeDocument/2006/relationships/image"/><Relationship Id="rId218" Target="embeddings/oleObject78.bin" Type="http://schemas.openxmlformats.org/officeDocument/2006/relationships/oleObject"/><Relationship Id="rId219" Target="media/image114.wmf" Type="http://schemas.openxmlformats.org/officeDocument/2006/relationships/image"/><Relationship Id="rId22" Target="media/image13.emf" Type="http://schemas.openxmlformats.org/officeDocument/2006/relationships/image"/><Relationship Id="rId220" Target="embeddings/oleObject79.bin" Type="http://schemas.openxmlformats.org/officeDocument/2006/relationships/oleObject"/><Relationship Id="rId221" Target="media/image115.wmf" Type="http://schemas.openxmlformats.org/officeDocument/2006/relationships/image"/><Relationship Id="rId222" Target="embeddings/oleObject80.bin" Type="http://schemas.openxmlformats.org/officeDocument/2006/relationships/oleObject"/><Relationship Id="rId223" Target="media/image116.wmf" Type="http://schemas.openxmlformats.org/officeDocument/2006/relationships/image"/><Relationship Id="rId224" Target="embeddings/oleObject81.bin" Type="http://schemas.openxmlformats.org/officeDocument/2006/relationships/oleObject"/><Relationship Id="rId225" Target="media/image117.wmf" Type="http://schemas.openxmlformats.org/officeDocument/2006/relationships/image"/><Relationship Id="rId226" Target="embeddings/oleObject82.bin" Type="http://schemas.openxmlformats.org/officeDocument/2006/relationships/oleObject"/><Relationship Id="rId227" Target="media/image118.wmf" Type="http://schemas.openxmlformats.org/officeDocument/2006/relationships/image"/><Relationship Id="rId228" Target="embeddings/oleObject83.bin" Type="http://schemas.openxmlformats.org/officeDocument/2006/relationships/oleObject"/><Relationship Id="rId229" Target="media/image119.wmf" Type="http://schemas.openxmlformats.org/officeDocument/2006/relationships/image"/><Relationship Id="rId23" Target="media/image14.emf" Type="http://schemas.openxmlformats.org/officeDocument/2006/relationships/image"/><Relationship Id="rId230" Target="embeddings/oleObject84.bin" Type="http://schemas.openxmlformats.org/officeDocument/2006/relationships/oleObject"/><Relationship Id="rId231" Target="media/image120.wmf" Type="http://schemas.openxmlformats.org/officeDocument/2006/relationships/image"/><Relationship Id="rId232" Target="embeddings/oleObject85.bin" Type="http://schemas.openxmlformats.org/officeDocument/2006/relationships/oleObject"/><Relationship Id="rId233" Target="media/image121.wmf" Type="http://schemas.openxmlformats.org/officeDocument/2006/relationships/image"/><Relationship Id="rId234" Target="embeddings/oleObject86.bin" Type="http://schemas.openxmlformats.org/officeDocument/2006/relationships/oleObject"/><Relationship Id="rId235" Target="media/image122.wmf" Type="http://schemas.openxmlformats.org/officeDocument/2006/relationships/image"/><Relationship Id="rId236" Target="embeddings/oleObject87.bin" Type="http://schemas.openxmlformats.org/officeDocument/2006/relationships/oleObject"/><Relationship Id="rId237" Target="media/image123.wmf" Type="http://schemas.openxmlformats.org/officeDocument/2006/relationships/image"/><Relationship Id="rId238" Target="embeddings/oleObject88.bin" Type="http://schemas.openxmlformats.org/officeDocument/2006/relationships/oleObject"/><Relationship Id="rId239" Target="media/image124.emf" Type="http://schemas.openxmlformats.org/officeDocument/2006/relationships/image"/><Relationship Id="rId24" Target="media/image15.emf" Type="http://schemas.openxmlformats.org/officeDocument/2006/relationships/image"/><Relationship Id="rId240" Target="media/image125.wmf" Type="http://schemas.openxmlformats.org/officeDocument/2006/relationships/image"/><Relationship Id="rId241" Target="embeddings/oleObject89.bin" Type="http://schemas.openxmlformats.org/officeDocument/2006/relationships/oleObject"/><Relationship Id="rId242" Target="media/image126.emf" Type="http://schemas.openxmlformats.org/officeDocument/2006/relationships/image"/><Relationship Id="rId243" Target="media/image127.wmf" Type="http://schemas.openxmlformats.org/officeDocument/2006/relationships/image"/><Relationship Id="rId244" Target="embeddings/oleObject90.bin" Type="http://schemas.openxmlformats.org/officeDocument/2006/relationships/oleObject"/><Relationship Id="rId245" Target="media/image128.wmf" Type="http://schemas.openxmlformats.org/officeDocument/2006/relationships/image"/><Relationship Id="rId246" Target="embeddings/oleObject91.bin" Type="http://schemas.openxmlformats.org/officeDocument/2006/relationships/oleObject"/><Relationship Id="rId247" Target="media/image129.wmf" Type="http://schemas.openxmlformats.org/officeDocument/2006/relationships/image"/><Relationship Id="rId248" Target="embeddings/oleObject92.bin" Type="http://schemas.openxmlformats.org/officeDocument/2006/relationships/oleObject"/><Relationship Id="rId249" Target="media/image130.emf" Type="http://schemas.openxmlformats.org/officeDocument/2006/relationships/image"/><Relationship Id="rId25" Target="media/image16.wmf" Type="http://schemas.openxmlformats.org/officeDocument/2006/relationships/image"/><Relationship Id="rId250" Target="media/image131.wmf" Type="http://schemas.openxmlformats.org/officeDocument/2006/relationships/image"/><Relationship Id="rId251" Target="embeddings/oleObject93.bin" Type="http://schemas.openxmlformats.org/officeDocument/2006/relationships/oleObject"/><Relationship Id="rId252" Target="embeddings/oleObject94.bin" Type="http://schemas.openxmlformats.org/officeDocument/2006/relationships/oleObject"/><Relationship Id="rId253" Target="media/image132.wmf" Type="http://schemas.openxmlformats.org/officeDocument/2006/relationships/image"/><Relationship Id="rId254" Target="embeddings/oleObject95.bin" Type="http://schemas.openxmlformats.org/officeDocument/2006/relationships/oleObject"/><Relationship Id="rId255" Target="media/image133.wmf" Type="http://schemas.openxmlformats.org/officeDocument/2006/relationships/image"/><Relationship Id="rId256" Target="embeddings/oleObject96.bin" Type="http://schemas.openxmlformats.org/officeDocument/2006/relationships/oleObject"/><Relationship Id="rId257" Target="media/image134.wmf" Type="http://schemas.openxmlformats.org/officeDocument/2006/relationships/image"/><Relationship Id="rId258" Target="embeddings/oleObject97.bin" Type="http://schemas.openxmlformats.org/officeDocument/2006/relationships/oleObject"/><Relationship Id="rId259" Target="media/image135.wmf" Type="http://schemas.openxmlformats.org/officeDocument/2006/relationships/image"/><Relationship Id="rId26" Target="embeddings/oleObject4.bin" Type="http://schemas.openxmlformats.org/officeDocument/2006/relationships/oleObject"/><Relationship Id="rId260" Target="embeddings/oleObject98.bin" Type="http://schemas.openxmlformats.org/officeDocument/2006/relationships/oleObject"/><Relationship Id="rId261" Target="media/image136.wmf" Type="http://schemas.openxmlformats.org/officeDocument/2006/relationships/image"/><Relationship Id="rId262" Target="embeddings/oleObject99.bin" Type="http://schemas.openxmlformats.org/officeDocument/2006/relationships/oleObject"/><Relationship Id="rId263" Target="media/image137.wmf" Type="http://schemas.openxmlformats.org/officeDocument/2006/relationships/image"/><Relationship Id="rId264" Target="embeddings/oleObject100.bin" Type="http://schemas.openxmlformats.org/officeDocument/2006/relationships/oleObject"/><Relationship Id="rId265" Target="media/image138.emf" Type="http://schemas.openxmlformats.org/officeDocument/2006/relationships/image"/><Relationship Id="rId266" Target="media/image139.wmf" Type="http://schemas.openxmlformats.org/officeDocument/2006/relationships/image"/><Relationship Id="rId267" Target="embeddings/oleObject101.bin" Type="http://schemas.openxmlformats.org/officeDocument/2006/relationships/oleObject"/><Relationship Id="rId268" Target="media/image140.wmf" Type="http://schemas.openxmlformats.org/officeDocument/2006/relationships/image"/><Relationship Id="rId269" Target="embeddings/oleObject102.bin" Type="http://schemas.openxmlformats.org/officeDocument/2006/relationships/oleObject"/><Relationship Id="rId27" Target="media/image17.emf" Type="http://schemas.openxmlformats.org/officeDocument/2006/relationships/image"/><Relationship Id="rId270" Target="media/image141.wmf" Type="http://schemas.openxmlformats.org/officeDocument/2006/relationships/image"/><Relationship Id="rId271" Target="embeddings/oleObject103.bin" Type="http://schemas.openxmlformats.org/officeDocument/2006/relationships/oleObject"/><Relationship Id="rId272" Target="media/image142.wmf" Type="http://schemas.openxmlformats.org/officeDocument/2006/relationships/image"/><Relationship Id="rId273" Target="embeddings/oleObject104.bin" Type="http://schemas.openxmlformats.org/officeDocument/2006/relationships/oleObject"/><Relationship Id="rId274" Target="media/image143.wmf" Type="http://schemas.openxmlformats.org/officeDocument/2006/relationships/image"/><Relationship Id="rId275" Target="embeddings/oleObject105.bin" Type="http://schemas.openxmlformats.org/officeDocument/2006/relationships/oleObject"/><Relationship Id="rId276" Target="media/image144.wmf" Type="http://schemas.openxmlformats.org/officeDocument/2006/relationships/image"/><Relationship Id="rId277" Target="embeddings/oleObject106.bin" Type="http://schemas.openxmlformats.org/officeDocument/2006/relationships/oleObject"/><Relationship Id="rId278" Target="media/image145.wmf" Type="http://schemas.openxmlformats.org/officeDocument/2006/relationships/image"/><Relationship Id="rId279" Target="embeddings/oleObject107.bin" Type="http://schemas.openxmlformats.org/officeDocument/2006/relationships/oleObject"/><Relationship Id="rId28" Target="media/image18.emf" Type="http://schemas.openxmlformats.org/officeDocument/2006/relationships/image"/><Relationship Id="rId280" Target="media/image146.wmf" Type="http://schemas.openxmlformats.org/officeDocument/2006/relationships/image"/><Relationship Id="rId281" Target="embeddings/oleObject108.bin" Type="http://schemas.openxmlformats.org/officeDocument/2006/relationships/oleObject"/><Relationship Id="rId282" Target="media/image147.wmf" Type="http://schemas.openxmlformats.org/officeDocument/2006/relationships/image"/><Relationship Id="rId283" Target="embeddings/oleObject109.bin" Type="http://schemas.openxmlformats.org/officeDocument/2006/relationships/oleObject"/><Relationship Id="rId284" Target="media/image148.wmf" Type="http://schemas.openxmlformats.org/officeDocument/2006/relationships/image"/><Relationship Id="rId285" Target="embeddings/oleObject110.bin" Type="http://schemas.openxmlformats.org/officeDocument/2006/relationships/oleObject"/><Relationship Id="rId286" Target="media/image149.wmf" Type="http://schemas.openxmlformats.org/officeDocument/2006/relationships/image"/><Relationship Id="rId287" Target="embeddings/oleObject111.bin" Type="http://schemas.openxmlformats.org/officeDocument/2006/relationships/oleObject"/><Relationship Id="rId288" Target="media/image150.wmf" Type="http://schemas.openxmlformats.org/officeDocument/2006/relationships/image"/><Relationship Id="rId289" Target="embeddings/oleObject112.bin" Type="http://schemas.openxmlformats.org/officeDocument/2006/relationships/oleObject"/><Relationship Id="rId29" Target="media/image19.png" Type="http://schemas.openxmlformats.org/officeDocument/2006/relationships/image"/><Relationship Id="rId290" Target="media/image151.wmf" Type="http://schemas.openxmlformats.org/officeDocument/2006/relationships/image"/><Relationship Id="rId291" Target="embeddings/oleObject113.bin" Type="http://schemas.openxmlformats.org/officeDocument/2006/relationships/oleObject"/><Relationship Id="rId292" Target="media/image152.png" Type="http://schemas.openxmlformats.org/officeDocument/2006/relationships/image"/><Relationship Id="rId293" Target="embeddings/oleObject114.bin" Type="http://schemas.openxmlformats.org/officeDocument/2006/relationships/oleObject"/><Relationship Id="rId294" Target="media/image153.wmf" Type="http://schemas.openxmlformats.org/officeDocument/2006/relationships/image"/><Relationship Id="rId295" Target="embeddings/oleObject115.bin" Type="http://schemas.openxmlformats.org/officeDocument/2006/relationships/oleObject"/><Relationship Id="rId296" Target="media/image154.wmf" Type="http://schemas.openxmlformats.org/officeDocument/2006/relationships/image"/><Relationship Id="rId297" Target="embeddings/oleObject116.bin" Type="http://schemas.openxmlformats.org/officeDocument/2006/relationships/oleObject"/><Relationship Id="rId298" Target="media/image155.wmf" Type="http://schemas.openxmlformats.org/officeDocument/2006/relationships/image"/><Relationship Id="rId299" Target="embeddings/oleObject117.bin" Type="http://schemas.openxmlformats.org/officeDocument/2006/relationships/oleObject"/><Relationship Id="rId3" Target="stylesWithEffects.xml" Type="http://schemas.microsoft.com/office/2007/relationships/stylesWithEffects"/><Relationship Id="rId30" Target="media/image20.emf" Type="http://schemas.openxmlformats.org/officeDocument/2006/relationships/image"/><Relationship Id="rId300" Target="media/image156.wmf" Type="http://schemas.openxmlformats.org/officeDocument/2006/relationships/image"/><Relationship Id="rId301" Target="embeddings/oleObject118.bin" Type="http://schemas.openxmlformats.org/officeDocument/2006/relationships/oleObject"/><Relationship Id="rId302" Target="embeddings/oleObject119.bin" Type="http://schemas.openxmlformats.org/officeDocument/2006/relationships/oleObject"/><Relationship Id="rId303" Target="embeddings/oleObject120.bin" Type="http://schemas.openxmlformats.org/officeDocument/2006/relationships/oleObject"/><Relationship Id="rId304" Target="embeddings/oleObject121.bin" Type="http://schemas.openxmlformats.org/officeDocument/2006/relationships/oleObject"/><Relationship Id="rId305" Target="media/image157.wmf" Type="http://schemas.openxmlformats.org/officeDocument/2006/relationships/image"/><Relationship Id="rId306" Target="embeddings/oleObject122.bin" Type="http://schemas.openxmlformats.org/officeDocument/2006/relationships/oleObject"/><Relationship Id="rId307" Target="media/image158.wmf" Type="http://schemas.openxmlformats.org/officeDocument/2006/relationships/image"/><Relationship Id="rId308" Target="embeddings/oleObject123.bin" Type="http://schemas.openxmlformats.org/officeDocument/2006/relationships/oleObject"/><Relationship Id="rId309" Target="media/image159.wmf" Type="http://schemas.openxmlformats.org/officeDocument/2006/relationships/image"/><Relationship Id="rId31" Target="media/image21.emf" Type="http://schemas.openxmlformats.org/officeDocument/2006/relationships/image"/><Relationship Id="rId310" Target="media/image160.wmf" Type="http://schemas.openxmlformats.org/officeDocument/2006/relationships/image"/><Relationship Id="rId311" Target="embeddings/oleObject124.bin" Type="http://schemas.openxmlformats.org/officeDocument/2006/relationships/oleObject"/><Relationship Id="rId312" Target="media/image161.wmf" Type="http://schemas.openxmlformats.org/officeDocument/2006/relationships/image"/><Relationship Id="rId313" Target="embeddings/oleObject125.bin" Type="http://schemas.openxmlformats.org/officeDocument/2006/relationships/oleObject"/><Relationship Id="rId314" Target="media/image162.wmf" Type="http://schemas.openxmlformats.org/officeDocument/2006/relationships/image"/><Relationship Id="rId315" Target="embeddings/oleObject126.bin" Type="http://schemas.openxmlformats.org/officeDocument/2006/relationships/oleObject"/><Relationship Id="rId316" Target="media/image163.wmf" Type="http://schemas.openxmlformats.org/officeDocument/2006/relationships/image"/><Relationship Id="rId317" Target="embeddings/oleObject127.bin" Type="http://schemas.openxmlformats.org/officeDocument/2006/relationships/oleObject"/><Relationship Id="rId318" Target="media/image164.wmf" Type="http://schemas.openxmlformats.org/officeDocument/2006/relationships/image"/><Relationship Id="rId319" Target="embeddings/oleObject128.bin" Type="http://schemas.openxmlformats.org/officeDocument/2006/relationships/oleObject"/><Relationship Id="rId32" Target="media/image22.emf" Type="http://schemas.openxmlformats.org/officeDocument/2006/relationships/image"/><Relationship Id="rId320" Target="media/image165.wmf" Type="http://schemas.openxmlformats.org/officeDocument/2006/relationships/image"/><Relationship Id="rId321" Target="embeddings/oleObject129.bin" Type="http://schemas.openxmlformats.org/officeDocument/2006/relationships/oleObject"/><Relationship Id="rId322" Target="media/image166.wmf" Type="http://schemas.openxmlformats.org/officeDocument/2006/relationships/image"/><Relationship Id="rId323" Target="embeddings/oleObject130.bin" Type="http://schemas.openxmlformats.org/officeDocument/2006/relationships/oleObject"/><Relationship Id="rId324" Target="media/image167.wmf" Type="http://schemas.openxmlformats.org/officeDocument/2006/relationships/image"/><Relationship Id="rId325" Target="embeddings/oleObject131.bin" Type="http://schemas.openxmlformats.org/officeDocument/2006/relationships/oleObject"/><Relationship Id="rId326" Target="media/image168.wmf" Type="http://schemas.openxmlformats.org/officeDocument/2006/relationships/image"/><Relationship Id="rId327" Target="embeddings/oleObject132.bin" Type="http://schemas.openxmlformats.org/officeDocument/2006/relationships/oleObject"/><Relationship Id="rId328" Target="media/image169.wmf" Type="http://schemas.openxmlformats.org/officeDocument/2006/relationships/image"/><Relationship Id="rId329" Target="embeddings/oleObject133.bin" Type="http://schemas.openxmlformats.org/officeDocument/2006/relationships/oleObject"/><Relationship Id="rId33" Target="media/image23.emf" Type="http://schemas.openxmlformats.org/officeDocument/2006/relationships/image"/><Relationship Id="rId330" Target="media/image170.wmf" Type="http://schemas.openxmlformats.org/officeDocument/2006/relationships/image"/><Relationship Id="rId331" Target="embeddings/oleObject134.bin" Type="http://schemas.openxmlformats.org/officeDocument/2006/relationships/oleObject"/><Relationship Id="rId332" Target="media/image171.wmf" Type="http://schemas.openxmlformats.org/officeDocument/2006/relationships/image"/><Relationship Id="rId333" Target="embeddings/oleObject135.bin" Type="http://schemas.openxmlformats.org/officeDocument/2006/relationships/oleObject"/><Relationship Id="rId334" Target="media/image172.wmf" Type="http://schemas.openxmlformats.org/officeDocument/2006/relationships/image"/><Relationship Id="rId335" Target="embeddings/oleObject136.bin" Type="http://schemas.openxmlformats.org/officeDocument/2006/relationships/oleObject"/><Relationship Id="rId336" Target="media/image173.wmf" Type="http://schemas.openxmlformats.org/officeDocument/2006/relationships/image"/><Relationship Id="rId337" Target="embeddings/oleObject137.bin" Type="http://schemas.openxmlformats.org/officeDocument/2006/relationships/oleObject"/><Relationship Id="rId338" Target="media/image174.png" Type="http://schemas.openxmlformats.org/officeDocument/2006/relationships/image"/><Relationship Id="rId339" Target="embeddings/oleObject138.bin" Type="http://schemas.openxmlformats.org/officeDocument/2006/relationships/oleObject"/><Relationship Id="rId34" Target="media/image24.wmf" Type="http://schemas.openxmlformats.org/officeDocument/2006/relationships/image"/><Relationship Id="rId340" Target="media/image175.wmf" Type="http://schemas.openxmlformats.org/officeDocument/2006/relationships/image"/><Relationship Id="rId341" Target="embeddings/oleObject139.bin" Type="http://schemas.openxmlformats.org/officeDocument/2006/relationships/oleObject"/><Relationship Id="rId342" Target="media/image176.wmf" Type="http://schemas.openxmlformats.org/officeDocument/2006/relationships/image"/><Relationship Id="rId343" Target="embeddings/oleObject140.bin" Type="http://schemas.openxmlformats.org/officeDocument/2006/relationships/oleObject"/><Relationship Id="rId344" Target="media/image177.wmf" Type="http://schemas.openxmlformats.org/officeDocument/2006/relationships/image"/><Relationship Id="rId345" Target="embeddings/oleObject141.bin" Type="http://schemas.openxmlformats.org/officeDocument/2006/relationships/oleObject"/><Relationship Id="rId346" Target="media/image178.wmf" Type="http://schemas.openxmlformats.org/officeDocument/2006/relationships/image"/><Relationship Id="rId347" Target="embeddings/oleObject142.bin" Type="http://schemas.openxmlformats.org/officeDocument/2006/relationships/oleObject"/><Relationship Id="rId348" Target="media/image179.wmf" Type="http://schemas.openxmlformats.org/officeDocument/2006/relationships/image"/><Relationship Id="rId349" Target="embeddings/oleObject143.bin" Type="http://schemas.openxmlformats.org/officeDocument/2006/relationships/oleObject"/><Relationship Id="rId35" Target="embeddings/oleObject5.bin" Type="http://schemas.openxmlformats.org/officeDocument/2006/relationships/oleObject"/><Relationship Id="rId350" Target="media/image180.wmf" Type="http://schemas.openxmlformats.org/officeDocument/2006/relationships/image"/><Relationship Id="rId351" Target="embeddings/oleObject144.bin" Type="http://schemas.openxmlformats.org/officeDocument/2006/relationships/oleObject"/><Relationship Id="rId352" Target="media/image181.wmf" Type="http://schemas.openxmlformats.org/officeDocument/2006/relationships/image"/><Relationship Id="rId353" Target="embeddings/oleObject145.bin" Type="http://schemas.openxmlformats.org/officeDocument/2006/relationships/oleObject"/><Relationship Id="rId354" Target="media/image182.wmf" Type="http://schemas.openxmlformats.org/officeDocument/2006/relationships/image"/><Relationship Id="rId355" Target="embeddings/oleObject146.bin" Type="http://schemas.openxmlformats.org/officeDocument/2006/relationships/oleObject"/><Relationship Id="rId356" Target="media/image183.wmf" Type="http://schemas.openxmlformats.org/officeDocument/2006/relationships/image"/><Relationship Id="rId357" Target="embeddings/oleObject147.bin" Type="http://schemas.openxmlformats.org/officeDocument/2006/relationships/oleObject"/><Relationship Id="rId358" Target="media/image184.wmf" Type="http://schemas.openxmlformats.org/officeDocument/2006/relationships/image"/><Relationship Id="rId359" Target="embeddings/oleObject148.bin" Type="http://schemas.openxmlformats.org/officeDocument/2006/relationships/oleObject"/><Relationship Id="rId36" Target="media/image25.wmf" Type="http://schemas.openxmlformats.org/officeDocument/2006/relationships/image"/><Relationship Id="rId360" Target="media/image185.wmf" Type="http://schemas.openxmlformats.org/officeDocument/2006/relationships/image"/><Relationship Id="rId361" Target="embeddings/oleObject149.bin" Type="http://schemas.openxmlformats.org/officeDocument/2006/relationships/oleObject"/><Relationship Id="rId362" Target="media/image186.wmf" Type="http://schemas.openxmlformats.org/officeDocument/2006/relationships/image"/><Relationship Id="rId363" Target="embeddings/oleObject150.bin" Type="http://schemas.openxmlformats.org/officeDocument/2006/relationships/oleObject"/><Relationship Id="rId364" Target="media/image187.wmf" Type="http://schemas.openxmlformats.org/officeDocument/2006/relationships/image"/><Relationship Id="rId365" Target="embeddings/oleObject151.bin" Type="http://schemas.openxmlformats.org/officeDocument/2006/relationships/oleObject"/><Relationship Id="rId366" Target="media/image188.wmf" Type="http://schemas.openxmlformats.org/officeDocument/2006/relationships/image"/><Relationship Id="rId367" Target="embeddings/oleObject152.bin" Type="http://schemas.openxmlformats.org/officeDocument/2006/relationships/oleObject"/><Relationship Id="rId368" Target="media/image189.wmf" Type="http://schemas.openxmlformats.org/officeDocument/2006/relationships/image"/><Relationship Id="rId369" Target="embeddings/oleObject153.bin" Type="http://schemas.openxmlformats.org/officeDocument/2006/relationships/oleObject"/><Relationship Id="rId37" Target="embeddings/oleObject6.bin" Type="http://schemas.openxmlformats.org/officeDocument/2006/relationships/oleObject"/><Relationship Id="rId370" Target="media/image190.wmf" Type="http://schemas.openxmlformats.org/officeDocument/2006/relationships/image"/><Relationship Id="rId371" Target="embeddings/oleObject154.bin" Type="http://schemas.openxmlformats.org/officeDocument/2006/relationships/oleObject"/><Relationship Id="rId372" Target="media/image191.wmf" Type="http://schemas.openxmlformats.org/officeDocument/2006/relationships/image"/><Relationship Id="rId373" Target="embeddings/oleObject155.bin" Type="http://schemas.openxmlformats.org/officeDocument/2006/relationships/oleObject"/><Relationship Id="rId374" Target="media/image192.wmf" Type="http://schemas.openxmlformats.org/officeDocument/2006/relationships/image"/><Relationship Id="rId375" Target="embeddings/oleObject156.bin" Type="http://schemas.openxmlformats.org/officeDocument/2006/relationships/oleObject"/><Relationship Id="rId376" Target="media/image193.wmf" Type="http://schemas.openxmlformats.org/officeDocument/2006/relationships/image"/><Relationship Id="rId377" Target="embeddings/oleObject157.bin" Type="http://schemas.openxmlformats.org/officeDocument/2006/relationships/oleObject"/><Relationship Id="rId378" Target="media/image194.wmf" Type="http://schemas.openxmlformats.org/officeDocument/2006/relationships/image"/><Relationship Id="rId379" Target="embeddings/oleObject158.bin" Type="http://schemas.openxmlformats.org/officeDocument/2006/relationships/oleObject"/><Relationship Id="rId38" Target="media/image26.emf" Type="http://schemas.openxmlformats.org/officeDocument/2006/relationships/image"/><Relationship Id="rId380" Target="media/image195.wmf" Type="http://schemas.openxmlformats.org/officeDocument/2006/relationships/image"/><Relationship Id="rId381" Target="embeddings/oleObject159.bin" Type="http://schemas.openxmlformats.org/officeDocument/2006/relationships/oleObject"/><Relationship Id="rId382" Target="media/image196.png" Type="http://schemas.openxmlformats.org/officeDocument/2006/relationships/image"/><Relationship Id="rId383" Target="embeddings/oleObject160.bin" Type="http://schemas.openxmlformats.org/officeDocument/2006/relationships/oleObject"/><Relationship Id="rId384" Target="media/image197.wmf" Type="http://schemas.openxmlformats.org/officeDocument/2006/relationships/image"/><Relationship Id="rId385" Target="embeddings/oleObject161.bin" Type="http://schemas.openxmlformats.org/officeDocument/2006/relationships/oleObject"/><Relationship Id="rId386" Target="media/image198.wmf" Type="http://schemas.openxmlformats.org/officeDocument/2006/relationships/image"/><Relationship Id="rId387" Target="embeddings/oleObject162.bin" Type="http://schemas.openxmlformats.org/officeDocument/2006/relationships/oleObject"/><Relationship Id="rId388" Target="media/image199.wmf" Type="http://schemas.openxmlformats.org/officeDocument/2006/relationships/image"/><Relationship Id="rId389" Target="embeddings/oleObject163.bin" Type="http://schemas.openxmlformats.org/officeDocument/2006/relationships/oleObject"/><Relationship Id="rId39" Target="media/image27.wmf" Type="http://schemas.openxmlformats.org/officeDocument/2006/relationships/image"/><Relationship Id="rId390" Target="media/image200.wmf" Type="http://schemas.openxmlformats.org/officeDocument/2006/relationships/image"/><Relationship Id="rId391" Target="embeddings/oleObject164.bin" Type="http://schemas.openxmlformats.org/officeDocument/2006/relationships/oleObject"/><Relationship Id="rId392" Target="media/image201.png" Type="http://schemas.openxmlformats.org/officeDocument/2006/relationships/image"/><Relationship Id="rId393" Target="embeddings/oleObject165.bin" Type="http://schemas.openxmlformats.org/officeDocument/2006/relationships/oleObject"/><Relationship Id="rId394" Target="media/image202.wmf" Type="http://schemas.openxmlformats.org/officeDocument/2006/relationships/image"/><Relationship Id="rId395" Target="embeddings/oleObject166.bin" Type="http://schemas.openxmlformats.org/officeDocument/2006/relationships/oleObject"/><Relationship Id="rId396" Target="media/image203.wmf" Type="http://schemas.openxmlformats.org/officeDocument/2006/relationships/image"/><Relationship Id="rId397" Target="embeddings/oleObject167.bin" Type="http://schemas.openxmlformats.org/officeDocument/2006/relationships/oleObject"/><Relationship Id="rId398" Target="media/image204.wmf" Type="http://schemas.openxmlformats.org/officeDocument/2006/relationships/image"/><Relationship Id="rId399" Target="embeddings/oleObject168.bin" Type="http://schemas.openxmlformats.org/officeDocument/2006/relationships/oleObject"/><Relationship Id="rId4" Target="settings.xml" Type="http://schemas.openxmlformats.org/officeDocument/2006/relationships/settings"/><Relationship Id="rId40" Target="embeddings/oleObject7.bin" Type="http://schemas.openxmlformats.org/officeDocument/2006/relationships/oleObject"/><Relationship Id="rId400" Target="media/image205.wmf" Type="http://schemas.openxmlformats.org/officeDocument/2006/relationships/image"/><Relationship Id="rId401" Target="embeddings/oleObject169.bin" Type="http://schemas.openxmlformats.org/officeDocument/2006/relationships/oleObject"/><Relationship Id="rId402" Target="media/image206.wmf" Type="http://schemas.openxmlformats.org/officeDocument/2006/relationships/image"/><Relationship Id="rId403" Target="embeddings/oleObject170.bin" Type="http://schemas.openxmlformats.org/officeDocument/2006/relationships/oleObject"/><Relationship Id="rId404" Target="media/image207.wmf" Type="http://schemas.openxmlformats.org/officeDocument/2006/relationships/image"/><Relationship Id="rId405" Target="embeddings/oleObject171.bin" Type="http://schemas.openxmlformats.org/officeDocument/2006/relationships/oleObject"/><Relationship Id="rId406" Target="media/image208.wmf" Type="http://schemas.openxmlformats.org/officeDocument/2006/relationships/image"/><Relationship Id="rId407" Target="embeddings/oleObject172.bin" Type="http://schemas.openxmlformats.org/officeDocument/2006/relationships/oleObject"/><Relationship Id="rId408" Target="media/image209.wmf" Type="http://schemas.openxmlformats.org/officeDocument/2006/relationships/image"/><Relationship Id="rId409" Target="embeddings/oleObject173.bin" Type="http://schemas.openxmlformats.org/officeDocument/2006/relationships/oleObject"/><Relationship Id="rId41" Target="media/image28.wmf" Type="http://schemas.openxmlformats.org/officeDocument/2006/relationships/image"/><Relationship Id="rId410" Target="media/image210.wmf" Type="http://schemas.openxmlformats.org/officeDocument/2006/relationships/image"/><Relationship Id="rId411" Target="embeddings/oleObject174.bin" Type="http://schemas.openxmlformats.org/officeDocument/2006/relationships/oleObject"/><Relationship Id="rId412" Target="media/image211.wmf" Type="http://schemas.openxmlformats.org/officeDocument/2006/relationships/image"/><Relationship Id="rId413" Target="embeddings/oleObject175.bin" Type="http://schemas.openxmlformats.org/officeDocument/2006/relationships/oleObject"/><Relationship Id="rId414" Target="media/image212.png" Type="http://schemas.openxmlformats.org/officeDocument/2006/relationships/image"/><Relationship Id="rId415" Target="embeddings/oleObject176.bin" Type="http://schemas.openxmlformats.org/officeDocument/2006/relationships/oleObject"/><Relationship Id="rId416" Target="media/image213.wmf" Type="http://schemas.openxmlformats.org/officeDocument/2006/relationships/image"/><Relationship Id="rId417" Target="embeddings/oleObject177.bin" Type="http://schemas.openxmlformats.org/officeDocument/2006/relationships/oleObject"/><Relationship Id="rId418" Target="media/image214.wmf" Type="http://schemas.openxmlformats.org/officeDocument/2006/relationships/image"/><Relationship Id="rId419" Target="embeddings/oleObject178.bin" Type="http://schemas.openxmlformats.org/officeDocument/2006/relationships/oleObject"/><Relationship Id="rId42" Target="embeddings/oleObject8.bin" Type="http://schemas.openxmlformats.org/officeDocument/2006/relationships/oleObject"/><Relationship Id="rId420" Target="media/image215.png" Type="http://schemas.openxmlformats.org/officeDocument/2006/relationships/image"/><Relationship Id="rId421" Target="embeddings/oleObject179.bin" Type="http://schemas.openxmlformats.org/officeDocument/2006/relationships/oleObject"/><Relationship Id="rId422" Target="media/image216.wmf" Type="http://schemas.openxmlformats.org/officeDocument/2006/relationships/image"/><Relationship Id="rId423" Target="embeddings/oleObject180.bin" Type="http://schemas.openxmlformats.org/officeDocument/2006/relationships/oleObject"/><Relationship Id="rId424" Target="media/image217.wmf" Type="http://schemas.openxmlformats.org/officeDocument/2006/relationships/image"/><Relationship Id="rId425" Target="embeddings/oleObject181.bin" Type="http://schemas.openxmlformats.org/officeDocument/2006/relationships/oleObject"/><Relationship Id="rId426" Target="media/image218.wmf" Type="http://schemas.openxmlformats.org/officeDocument/2006/relationships/image"/><Relationship Id="rId427" Target="embeddings/oleObject182.bin" Type="http://schemas.openxmlformats.org/officeDocument/2006/relationships/oleObject"/><Relationship Id="rId428" Target="media/image219.wmf" Type="http://schemas.openxmlformats.org/officeDocument/2006/relationships/image"/><Relationship Id="rId429" Target="embeddings/oleObject183.bin" Type="http://schemas.openxmlformats.org/officeDocument/2006/relationships/oleObject"/><Relationship Id="rId43" Target="media/image29.wmf" Type="http://schemas.openxmlformats.org/officeDocument/2006/relationships/image"/><Relationship Id="rId430" Target="media/image220.wmf" Type="http://schemas.openxmlformats.org/officeDocument/2006/relationships/image"/><Relationship Id="rId431" Target="embeddings/oleObject184.bin" Type="http://schemas.openxmlformats.org/officeDocument/2006/relationships/oleObject"/><Relationship Id="rId432" Target="media/image221.wmf" Type="http://schemas.openxmlformats.org/officeDocument/2006/relationships/image"/><Relationship Id="rId433" Target="embeddings/oleObject185.bin" Type="http://schemas.openxmlformats.org/officeDocument/2006/relationships/oleObject"/><Relationship Id="rId434" Target="media/image222.wmf" Type="http://schemas.openxmlformats.org/officeDocument/2006/relationships/image"/><Relationship Id="rId435" Target="embeddings/oleObject186.bin" Type="http://schemas.openxmlformats.org/officeDocument/2006/relationships/oleObject"/><Relationship Id="rId436" Target="media/image223.wmf" Type="http://schemas.openxmlformats.org/officeDocument/2006/relationships/image"/><Relationship Id="rId437" Target="embeddings/oleObject187.bin" Type="http://schemas.openxmlformats.org/officeDocument/2006/relationships/oleObject"/><Relationship Id="rId438" Target="media/image224.wmf" Type="http://schemas.openxmlformats.org/officeDocument/2006/relationships/image"/><Relationship Id="rId439" Target="embeddings/oleObject188.bin" Type="http://schemas.openxmlformats.org/officeDocument/2006/relationships/oleObject"/><Relationship Id="rId44" Target="embeddings/oleObject9.bin" Type="http://schemas.openxmlformats.org/officeDocument/2006/relationships/oleObject"/><Relationship Id="rId440" Target="media/image225.wmf" Type="http://schemas.openxmlformats.org/officeDocument/2006/relationships/image"/><Relationship Id="rId441" Target="embeddings/oleObject189.bin" Type="http://schemas.openxmlformats.org/officeDocument/2006/relationships/oleObject"/><Relationship Id="rId442" Target="media/image226.wmf" Type="http://schemas.openxmlformats.org/officeDocument/2006/relationships/image"/><Relationship Id="rId443" Target="embeddings/oleObject190.bin" Type="http://schemas.openxmlformats.org/officeDocument/2006/relationships/oleObject"/><Relationship Id="rId444" Target="media/image227.wmf" Type="http://schemas.openxmlformats.org/officeDocument/2006/relationships/image"/><Relationship Id="rId445" Target="embeddings/oleObject191.bin" Type="http://schemas.openxmlformats.org/officeDocument/2006/relationships/oleObject"/><Relationship Id="rId446" Target="media/image228.wmf" Type="http://schemas.openxmlformats.org/officeDocument/2006/relationships/image"/><Relationship Id="rId447" Target="embeddings/oleObject192.bin" Type="http://schemas.openxmlformats.org/officeDocument/2006/relationships/oleObject"/><Relationship Id="rId448" Target="media/image229.wmf" Type="http://schemas.openxmlformats.org/officeDocument/2006/relationships/image"/><Relationship Id="rId449" Target="embeddings/oleObject193.bin" Type="http://schemas.openxmlformats.org/officeDocument/2006/relationships/oleObject"/><Relationship Id="rId45" Target="media/image30.wmf" Type="http://schemas.openxmlformats.org/officeDocument/2006/relationships/image"/><Relationship Id="rId450" Target="media/image230.wmf" Type="http://schemas.openxmlformats.org/officeDocument/2006/relationships/image"/><Relationship Id="rId451" Target="embeddings/oleObject194.bin" Type="http://schemas.openxmlformats.org/officeDocument/2006/relationships/oleObject"/><Relationship Id="rId452" Target="media/image231.wmf" Type="http://schemas.openxmlformats.org/officeDocument/2006/relationships/image"/><Relationship Id="rId453" Target="embeddings/oleObject195.bin" Type="http://schemas.openxmlformats.org/officeDocument/2006/relationships/oleObject"/><Relationship Id="rId454" Target="media/image232.emf" Type="http://schemas.openxmlformats.org/officeDocument/2006/relationships/image"/><Relationship Id="rId455" Target="media/image233.wmf" Type="http://schemas.openxmlformats.org/officeDocument/2006/relationships/image"/><Relationship Id="rId456" Target="embeddings/oleObject196.bin" Type="http://schemas.openxmlformats.org/officeDocument/2006/relationships/oleObject"/><Relationship Id="rId457" Target="media/image234.wmf" Type="http://schemas.openxmlformats.org/officeDocument/2006/relationships/image"/><Relationship Id="rId458" Target="embeddings/oleObject197.bin" Type="http://schemas.openxmlformats.org/officeDocument/2006/relationships/oleObject"/><Relationship Id="rId459" Target="media/image235.wmf" Type="http://schemas.openxmlformats.org/officeDocument/2006/relationships/image"/><Relationship Id="rId46" Target="embeddings/oleObject10.bin" Type="http://schemas.openxmlformats.org/officeDocument/2006/relationships/oleObject"/><Relationship Id="rId460" Target="embeddings/oleObject198.bin" Type="http://schemas.openxmlformats.org/officeDocument/2006/relationships/oleObject"/><Relationship Id="rId461" Target="media/image236.wmf" Type="http://schemas.openxmlformats.org/officeDocument/2006/relationships/image"/><Relationship Id="rId462" Target="embeddings/oleObject199.bin" Type="http://schemas.openxmlformats.org/officeDocument/2006/relationships/oleObject"/><Relationship Id="rId463" Target="media/image237.wmf" Type="http://schemas.openxmlformats.org/officeDocument/2006/relationships/image"/><Relationship Id="rId464" Target="embeddings/oleObject200.bin" Type="http://schemas.openxmlformats.org/officeDocument/2006/relationships/oleObject"/><Relationship Id="rId465" Target="media/image238.wmf" Type="http://schemas.openxmlformats.org/officeDocument/2006/relationships/image"/><Relationship Id="rId466" Target="embeddings/oleObject201.bin" Type="http://schemas.openxmlformats.org/officeDocument/2006/relationships/oleObject"/><Relationship Id="rId467" Target="media/image239.wmf" Type="http://schemas.openxmlformats.org/officeDocument/2006/relationships/image"/><Relationship Id="rId468" Target="embeddings/oleObject202.bin" Type="http://schemas.openxmlformats.org/officeDocument/2006/relationships/oleObject"/><Relationship Id="rId469" Target="media/image240.wmf" Type="http://schemas.openxmlformats.org/officeDocument/2006/relationships/image"/><Relationship Id="rId47" Target="media/image31.wmf" Type="http://schemas.openxmlformats.org/officeDocument/2006/relationships/image"/><Relationship Id="rId470" Target="embeddings/oleObject203.bin" Type="http://schemas.openxmlformats.org/officeDocument/2006/relationships/oleObject"/><Relationship Id="rId471" Target="media/image241.wmf" Type="http://schemas.openxmlformats.org/officeDocument/2006/relationships/image"/><Relationship Id="rId472" Target="embeddings/oleObject204.bin" Type="http://schemas.openxmlformats.org/officeDocument/2006/relationships/oleObject"/><Relationship Id="rId473" Target="media/image242.wmf" Type="http://schemas.openxmlformats.org/officeDocument/2006/relationships/image"/><Relationship Id="rId474" Target="embeddings/oleObject205.bin" Type="http://schemas.openxmlformats.org/officeDocument/2006/relationships/oleObject"/><Relationship Id="rId475" Target="media/image243.wmf" Type="http://schemas.openxmlformats.org/officeDocument/2006/relationships/image"/><Relationship Id="rId476" Target="embeddings/oleObject206.bin" Type="http://schemas.openxmlformats.org/officeDocument/2006/relationships/oleObject"/><Relationship Id="rId477" Target="media/image244.wmf" Type="http://schemas.openxmlformats.org/officeDocument/2006/relationships/image"/><Relationship Id="rId478" Target="embeddings/oleObject207.bin" Type="http://schemas.openxmlformats.org/officeDocument/2006/relationships/oleObject"/><Relationship Id="rId479" Target="media/image245.wmf" Type="http://schemas.openxmlformats.org/officeDocument/2006/relationships/image"/><Relationship Id="rId48" Target="embeddings/oleObject11.bin" Type="http://schemas.openxmlformats.org/officeDocument/2006/relationships/oleObject"/><Relationship Id="rId480" Target="embeddings/oleObject208.bin" Type="http://schemas.openxmlformats.org/officeDocument/2006/relationships/oleObject"/><Relationship Id="rId481" Target="media/image246.wmf" Type="http://schemas.openxmlformats.org/officeDocument/2006/relationships/image"/><Relationship Id="rId482" Target="embeddings/oleObject209.bin" Type="http://schemas.openxmlformats.org/officeDocument/2006/relationships/oleObject"/><Relationship Id="rId483" Target="media/image247.wmf" Type="http://schemas.openxmlformats.org/officeDocument/2006/relationships/image"/><Relationship Id="rId484" Target="embeddings/oleObject210.bin" Type="http://schemas.openxmlformats.org/officeDocument/2006/relationships/oleObject"/><Relationship Id="rId485" Target="media/image248.wmf" Type="http://schemas.openxmlformats.org/officeDocument/2006/relationships/image"/><Relationship Id="rId486" Target="embeddings/oleObject211.bin" Type="http://schemas.openxmlformats.org/officeDocument/2006/relationships/oleObject"/><Relationship Id="rId487" Target="media/image249.wmf" Type="http://schemas.openxmlformats.org/officeDocument/2006/relationships/image"/><Relationship Id="rId488" Target="embeddings/oleObject212.bin" Type="http://schemas.openxmlformats.org/officeDocument/2006/relationships/oleObject"/><Relationship Id="rId489" Target="media/image250.wmf" Type="http://schemas.openxmlformats.org/officeDocument/2006/relationships/image"/><Relationship Id="rId49" Target="media/image32.png" Type="http://schemas.openxmlformats.org/officeDocument/2006/relationships/image"/><Relationship Id="rId490" Target="embeddings/oleObject213.bin" Type="http://schemas.openxmlformats.org/officeDocument/2006/relationships/oleObject"/><Relationship Id="rId491" Target="media/image251.wmf" Type="http://schemas.openxmlformats.org/officeDocument/2006/relationships/image"/><Relationship Id="rId492" Target="embeddings/oleObject214.bin" Type="http://schemas.openxmlformats.org/officeDocument/2006/relationships/oleObject"/><Relationship Id="rId493" Target="media/image252.wmf" Type="http://schemas.openxmlformats.org/officeDocument/2006/relationships/image"/><Relationship Id="rId494" Target="embeddings/oleObject215.bin" Type="http://schemas.openxmlformats.org/officeDocument/2006/relationships/oleObject"/><Relationship Id="rId495" Target="media/image253.wmf" Type="http://schemas.openxmlformats.org/officeDocument/2006/relationships/image"/><Relationship Id="rId496" Target="embeddings/oleObject216.bin" Type="http://schemas.openxmlformats.org/officeDocument/2006/relationships/oleObject"/><Relationship Id="rId497" Target="media/image254.wmf" Type="http://schemas.openxmlformats.org/officeDocument/2006/relationships/image"/><Relationship Id="rId498" Target="embeddings/oleObject217.bin" Type="http://schemas.openxmlformats.org/officeDocument/2006/relationships/oleObject"/><Relationship Id="rId499" Target="media/image255.wmf" Type="http://schemas.openxmlformats.org/officeDocument/2006/relationships/image"/><Relationship Id="rId5" Target="webSettings.xml" Type="http://schemas.openxmlformats.org/officeDocument/2006/relationships/webSettings"/><Relationship Id="rId50" Target="https://vi.wikipedia.org/wiki/T%E1%BA%ADp_tin:Archimedes_water_balance.gif" TargetMode="External" Type="http://schemas.openxmlformats.org/officeDocument/2006/relationships/hyperlink"/><Relationship Id="rId500" Target="embeddings/oleObject218.bin" Type="http://schemas.openxmlformats.org/officeDocument/2006/relationships/oleObject"/><Relationship Id="rId501" Target="media/image256.wmf" Type="http://schemas.openxmlformats.org/officeDocument/2006/relationships/image"/><Relationship Id="rId502" Target="embeddings/oleObject219.bin" Type="http://schemas.openxmlformats.org/officeDocument/2006/relationships/oleObject"/><Relationship Id="rId503" Target="media/image257.wmf" Type="http://schemas.openxmlformats.org/officeDocument/2006/relationships/image"/><Relationship Id="rId504" Target="embeddings/oleObject220.bin" Type="http://schemas.openxmlformats.org/officeDocument/2006/relationships/oleObject"/><Relationship Id="rId505" Target="media/image258.wmf" Type="http://schemas.openxmlformats.org/officeDocument/2006/relationships/image"/><Relationship Id="rId506" Target="embeddings/oleObject221.bin" Type="http://schemas.openxmlformats.org/officeDocument/2006/relationships/oleObject"/><Relationship Id="rId507" Target="media/image259.wmf" Type="http://schemas.openxmlformats.org/officeDocument/2006/relationships/image"/><Relationship Id="rId508" Target="embeddings/oleObject222.bin" Type="http://schemas.openxmlformats.org/officeDocument/2006/relationships/oleObject"/><Relationship Id="rId509" Target="media/image260.wmf" Type="http://schemas.openxmlformats.org/officeDocument/2006/relationships/image"/><Relationship Id="rId51" Target="media/image33.gif" Type="http://schemas.openxmlformats.org/officeDocument/2006/relationships/image"/><Relationship Id="rId510" Target="embeddings/oleObject223.bin" Type="http://schemas.openxmlformats.org/officeDocument/2006/relationships/oleObject"/><Relationship Id="rId511" Target="media/image261.wmf" Type="http://schemas.openxmlformats.org/officeDocument/2006/relationships/image"/><Relationship Id="rId512" Target="embeddings/oleObject224.bin" Type="http://schemas.openxmlformats.org/officeDocument/2006/relationships/oleObject"/><Relationship Id="rId513" Target="media/image262.wmf" Type="http://schemas.openxmlformats.org/officeDocument/2006/relationships/image"/><Relationship Id="rId514" Target="embeddings/oleObject225.bin" Type="http://schemas.openxmlformats.org/officeDocument/2006/relationships/oleObject"/><Relationship Id="rId515" Target="media/image263.wmf" Type="http://schemas.openxmlformats.org/officeDocument/2006/relationships/image"/><Relationship Id="rId516" Target="embeddings/oleObject226.bin" Type="http://schemas.openxmlformats.org/officeDocument/2006/relationships/oleObject"/><Relationship Id="rId517" Target="media/image264.wmf" Type="http://schemas.openxmlformats.org/officeDocument/2006/relationships/image"/><Relationship Id="rId518" Target="embeddings/oleObject227.bin" Type="http://schemas.openxmlformats.org/officeDocument/2006/relationships/oleObject"/><Relationship Id="rId519" Target="media/image265.wmf" Type="http://schemas.openxmlformats.org/officeDocument/2006/relationships/image"/><Relationship Id="rId52" Target="https://vi.wikipedia.org/wiki/T%E1%BA%ADp_tin:Archimedes_water_balance.gif" TargetMode="External" Type="http://schemas.openxmlformats.org/officeDocument/2006/relationships/hyperlink"/><Relationship Id="rId520" Target="embeddings/oleObject228.bin" Type="http://schemas.openxmlformats.org/officeDocument/2006/relationships/oleObject"/><Relationship Id="rId521" Target="embeddings/oleObject229.bin" Type="http://schemas.openxmlformats.org/officeDocument/2006/relationships/oleObject"/><Relationship Id="rId522" Target="media/image266.wmf" Type="http://schemas.openxmlformats.org/officeDocument/2006/relationships/image"/><Relationship Id="rId523" Target="embeddings/oleObject230.bin" Type="http://schemas.openxmlformats.org/officeDocument/2006/relationships/oleObject"/><Relationship Id="rId524" Target="media/image267.wmf" Type="http://schemas.openxmlformats.org/officeDocument/2006/relationships/image"/><Relationship Id="rId525" Target="embeddings/oleObject231.bin" Type="http://schemas.openxmlformats.org/officeDocument/2006/relationships/oleObject"/><Relationship Id="rId526" Target="media/image268.wmf" Type="http://schemas.openxmlformats.org/officeDocument/2006/relationships/image"/><Relationship Id="rId527" Target="embeddings/oleObject232.bin" Type="http://schemas.openxmlformats.org/officeDocument/2006/relationships/oleObject"/><Relationship Id="rId528" Target="media/image269.wmf" Type="http://schemas.openxmlformats.org/officeDocument/2006/relationships/image"/><Relationship Id="rId529" Target="embeddings/oleObject233.bin" Type="http://schemas.openxmlformats.org/officeDocument/2006/relationships/oleObject"/><Relationship Id="rId53" Target="https://vi.wikipedia.org/wiki/M%E1%BA%ADt_%C4%91%E1%BB%99" TargetMode="External" Type="http://schemas.openxmlformats.org/officeDocument/2006/relationships/hyperlink"/><Relationship Id="rId530" Target="media/image270.wmf" Type="http://schemas.openxmlformats.org/officeDocument/2006/relationships/image"/><Relationship Id="rId531" Target="embeddings/oleObject234.bin" Type="http://schemas.openxmlformats.org/officeDocument/2006/relationships/oleObject"/><Relationship Id="rId532" Target="media/image271.wmf" Type="http://schemas.openxmlformats.org/officeDocument/2006/relationships/image"/><Relationship Id="rId533" Target="embeddings/oleObject235.bin" Type="http://schemas.openxmlformats.org/officeDocument/2006/relationships/oleObject"/><Relationship Id="rId534" Target="media/image272.wmf" Type="http://schemas.openxmlformats.org/officeDocument/2006/relationships/image"/><Relationship Id="rId535" Target="embeddings/oleObject236.bin" Type="http://schemas.openxmlformats.org/officeDocument/2006/relationships/oleObject"/><Relationship Id="rId536" Target="media/image273.wmf" Type="http://schemas.openxmlformats.org/officeDocument/2006/relationships/image"/><Relationship Id="rId537" Target="embeddings/oleObject237.bin" Type="http://schemas.openxmlformats.org/officeDocument/2006/relationships/oleObject"/><Relationship Id="rId538" Target="media/image274.wmf" Type="http://schemas.openxmlformats.org/officeDocument/2006/relationships/image"/><Relationship Id="rId539" Target="embeddings/oleObject238.bin" Type="http://schemas.openxmlformats.org/officeDocument/2006/relationships/oleObject"/><Relationship Id="rId54" Target="https://vi.wikipedia.org/wiki/Giai_tho%E1%BA%A1i" TargetMode="External" Type="http://schemas.openxmlformats.org/officeDocument/2006/relationships/hyperlink"/><Relationship Id="rId540" Target="media/image275.wmf" Type="http://schemas.openxmlformats.org/officeDocument/2006/relationships/image"/><Relationship Id="rId541" Target="embeddings/oleObject239.bin" Type="http://schemas.openxmlformats.org/officeDocument/2006/relationships/oleObject"/><Relationship Id="rId542" Target="media/image276.wmf" Type="http://schemas.openxmlformats.org/officeDocument/2006/relationships/image"/><Relationship Id="rId543" Target="embeddings/oleObject240.bin" Type="http://schemas.openxmlformats.org/officeDocument/2006/relationships/oleObject"/><Relationship Id="rId544" Target="media/image277.wmf" Type="http://schemas.openxmlformats.org/officeDocument/2006/relationships/image"/><Relationship Id="rId545" Target="embeddings/oleObject241.bin" Type="http://schemas.openxmlformats.org/officeDocument/2006/relationships/oleObject"/><Relationship Id="rId546" Target="media/image278.wmf" Type="http://schemas.openxmlformats.org/officeDocument/2006/relationships/image"/><Relationship Id="rId547" Target="embeddings/oleObject242.bin" Type="http://schemas.openxmlformats.org/officeDocument/2006/relationships/oleObject"/><Relationship Id="rId548" Target="media/image279.wmf" Type="http://schemas.openxmlformats.org/officeDocument/2006/relationships/image"/><Relationship Id="rId549" Target="embeddings/oleObject243.bin" Type="http://schemas.openxmlformats.org/officeDocument/2006/relationships/oleObject"/><Relationship Id="rId55" Target="https://vi.wikipedia.org/wiki/Vitruvius" TargetMode="External" Type="http://schemas.openxmlformats.org/officeDocument/2006/relationships/hyperlink"/><Relationship Id="rId550" Target="media/image280.wmf" Type="http://schemas.openxmlformats.org/officeDocument/2006/relationships/image"/><Relationship Id="rId551" Target="embeddings/oleObject244.bin" Type="http://schemas.openxmlformats.org/officeDocument/2006/relationships/oleObject"/><Relationship Id="rId552" Target="media/image281.wmf" Type="http://schemas.openxmlformats.org/officeDocument/2006/relationships/image"/><Relationship Id="rId553" Target="embeddings/oleObject245.bin" Type="http://schemas.openxmlformats.org/officeDocument/2006/relationships/oleObject"/><Relationship Id="rId554" Target="media/image282.wmf" Type="http://schemas.openxmlformats.org/officeDocument/2006/relationships/image"/><Relationship Id="rId555" Target="embeddings/oleObject246.bin" Type="http://schemas.openxmlformats.org/officeDocument/2006/relationships/oleObject"/><Relationship Id="rId556" Target="media/image283.wmf" Type="http://schemas.openxmlformats.org/officeDocument/2006/relationships/image"/><Relationship Id="rId557" Target="embeddings/oleObject247.bin" Type="http://schemas.openxmlformats.org/officeDocument/2006/relationships/oleObject"/><Relationship Id="rId558" Target="media/image284.wmf" Type="http://schemas.openxmlformats.org/officeDocument/2006/relationships/image"/><Relationship Id="rId559" Target="embeddings/oleObject248.bin" Type="http://schemas.openxmlformats.org/officeDocument/2006/relationships/oleObject"/><Relationship Id="rId56" Target="https://vi.wikipedia.org/wiki/V%C3%B2ng_nguy%E1%BB%87t_qu%E1%BA%BF" TargetMode="External" Type="http://schemas.openxmlformats.org/officeDocument/2006/relationships/hyperlink"/><Relationship Id="rId560" Target="media/image285.wmf" Type="http://schemas.openxmlformats.org/officeDocument/2006/relationships/image"/><Relationship Id="rId561" Target="embeddings/oleObject249.bin" Type="http://schemas.openxmlformats.org/officeDocument/2006/relationships/oleObject"/><Relationship Id="rId562" Target="media/image286.wmf" Type="http://schemas.openxmlformats.org/officeDocument/2006/relationships/image"/><Relationship Id="rId563" Target="embeddings/oleObject250.bin" Type="http://schemas.openxmlformats.org/officeDocument/2006/relationships/oleObject"/><Relationship Id="rId564" Target="media/image287.wmf" Type="http://schemas.openxmlformats.org/officeDocument/2006/relationships/image"/><Relationship Id="rId565" Target="embeddings/oleObject251.bin" Type="http://schemas.openxmlformats.org/officeDocument/2006/relationships/oleObject"/><Relationship Id="rId566" Target="media/image288.wmf" Type="http://schemas.openxmlformats.org/officeDocument/2006/relationships/image"/><Relationship Id="rId567" Target="embeddings/oleObject252.bin" Type="http://schemas.openxmlformats.org/officeDocument/2006/relationships/oleObject"/><Relationship Id="rId568" Target="media/image289.wmf" Type="http://schemas.openxmlformats.org/officeDocument/2006/relationships/image"/><Relationship Id="rId569" Target="embeddings/oleObject253.bin" Type="http://schemas.openxmlformats.org/officeDocument/2006/relationships/oleObject"/><Relationship Id="rId57" Target="https://vi.wikipedia.org/w/index.php?title=Hiero_II_c%E1%BB%A7a_Syracuse&amp;action=edit&amp;redlink=1" TargetMode="External" Type="http://schemas.openxmlformats.org/officeDocument/2006/relationships/hyperlink"/><Relationship Id="rId570" Target="media/image290.wmf" Type="http://schemas.openxmlformats.org/officeDocument/2006/relationships/image"/><Relationship Id="rId571" Target="embeddings/oleObject254.bin" Type="http://schemas.openxmlformats.org/officeDocument/2006/relationships/oleObject"/><Relationship Id="rId572" Target="media/image291.wmf" Type="http://schemas.openxmlformats.org/officeDocument/2006/relationships/image"/><Relationship Id="rId573" Target="embeddings/oleObject255.bin" Type="http://schemas.openxmlformats.org/officeDocument/2006/relationships/oleObject"/><Relationship Id="rId574" Target="media/image292.wmf" Type="http://schemas.openxmlformats.org/officeDocument/2006/relationships/image"/><Relationship Id="rId575" Target="embeddings/oleObject256.bin" Type="http://schemas.openxmlformats.org/officeDocument/2006/relationships/oleObject"/><Relationship Id="rId576" Target="media/image293.wmf" Type="http://schemas.openxmlformats.org/officeDocument/2006/relationships/image"/><Relationship Id="rId577" Target="embeddings/oleObject257.bin" Type="http://schemas.openxmlformats.org/officeDocument/2006/relationships/oleObject"/><Relationship Id="rId578" Target="media/image294.wmf" Type="http://schemas.openxmlformats.org/officeDocument/2006/relationships/image"/><Relationship Id="rId579" Target="embeddings/oleObject258.bin" Type="http://schemas.openxmlformats.org/officeDocument/2006/relationships/oleObject"/><Relationship Id="rId58" Target="https://vi.wikipedia.org/wiki/V%C3%A0ng" TargetMode="External" Type="http://schemas.openxmlformats.org/officeDocument/2006/relationships/hyperlink"/><Relationship Id="rId580" Target="media/image295.wmf" Type="http://schemas.openxmlformats.org/officeDocument/2006/relationships/image"/><Relationship Id="rId581" Target="embeddings/oleObject259.bin" Type="http://schemas.openxmlformats.org/officeDocument/2006/relationships/oleObject"/><Relationship Id="rId582" Target="media/image296.wmf" Type="http://schemas.openxmlformats.org/officeDocument/2006/relationships/image"/><Relationship Id="rId583" Target="embeddings/oleObject260.bin" Type="http://schemas.openxmlformats.org/officeDocument/2006/relationships/oleObject"/><Relationship Id="rId584" Target="media/image297.wmf" Type="http://schemas.openxmlformats.org/officeDocument/2006/relationships/image"/><Relationship Id="rId585" Target="embeddings/oleObject261.bin" Type="http://schemas.openxmlformats.org/officeDocument/2006/relationships/oleObject"/><Relationship Id="rId586" Target="media/image298.wmf" Type="http://schemas.openxmlformats.org/officeDocument/2006/relationships/image"/><Relationship Id="rId587" Target="embeddings/oleObject262.bin" Type="http://schemas.openxmlformats.org/officeDocument/2006/relationships/oleObject"/><Relationship Id="rId588" Target="media/image299.wmf" Type="http://schemas.openxmlformats.org/officeDocument/2006/relationships/image"/><Relationship Id="rId589" Target="embeddings/oleObject263.bin" Type="http://schemas.openxmlformats.org/officeDocument/2006/relationships/oleObject"/><Relationship Id="rId59" Target="https://vi.wikipedia.org/wiki/B%E1%BA%A1c" TargetMode="External" Type="http://schemas.openxmlformats.org/officeDocument/2006/relationships/hyperlink"/><Relationship Id="rId590" Target="media/image300.wmf" Type="http://schemas.openxmlformats.org/officeDocument/2006/relationships/image"/><Relationship Id="rId591" Target="embeddings/oleObject264.bin" Type="http://schemas.openxmlformats.org/officeDocument/2006/relationships/oleObject"/><Relationship Id="rId592" Target="media/image301.wmf" Type="http://schemas.openxmlformats.org/officeDocument/2006/relationships/image"/><Relationship Id="rId593" Target="embeddings/oleObject265.bin" Type="http://schemas.openxmlformats.org/officeDocument/2006/relationships/oleObject"/><Relationship Id="rId594" Target="media/image302.wmf" Type="http://schemas.openxmlformats.org/officeDocument/2006/relationships/image"/><Relationship Id="rId595" Target="embeddings/oleObject266.bin" Type="http://schemas.openxmlformats.org/officeDocument/2006/relationships/oleObject"/><Relationship Id="rId596" Target="media/image303.wmf" Type="http://schemas.openxmlformats.org/officeDocument/2006/relationships/image"/><Relationship Id="rId597" Target="embeddings/oleObject267.bin" Type="http://schemas.openxmlformats.org/officeDocument/2006/relationships/oleObject"/><Relationship Id="rId598" Target="media/image304.wmf" Type="http://schemas.openxmlformats.org/officeDocument/2006/relationships/image"/><Relationship Id="rId599" Target="embeddings/oleObject268.bin" Type="http://schemas.openxmlformats.org/officeDocument/2006/relationships/oleObject"/><Relationship Id="rId6" Target="footnotes.xml" Type="http://schemas.openxmlformats.org/officeDocument/2006/relationships/footnotes"/><Relationship Id="rId60" Target="https://vi.wikipedia.org/wiki/Archimedes" TargetMode="External" Type="http://schemas.openxmlformats.org/officeDocument/2006/relationships/hyperlink"/><Relationship Id="rId600" Target="media/image305.wmf" Type="http://schemas.openxmlformats.org/officeDocument/2006/relationships/image"/><Relationship Id="rId601" Target="embeddings/oleObject269.bin" Type="http://schemas.openxmlformats.org/officeDocument/2006/relationships/oleObject"/><Relationship Id="rId602" Target="media/image306.wmf" Type="http://schemas.openxmlformats.org/officeDocument/2006/relationships/image"/><Relationship Id="rId603" Target="embeddings/oleObject270.bin" Type="http://schemas.openxmlformats.org/officeDocument/2006/relationships/oleObject"/><Relationship Id="rId604" Target="media/image307.wmf" Type="http://schemas.openxmlformats.org/officeDocument/2006/relationships/image"/><Relationship Id="rId605" Target="embeddings/oleObject271.bin" Type="http://schemas.openxmlformats.org/officeDocument/2006/relationships/oleObject"/><Relationship Id="rId606" Target="media/image308.wmf" Type="http://schemas.openxmlformats.org/officeDocument/2006/relationships/image"/><Relationship Id="rId607" Target="embeddings/oleObject272.bin" Type="http://schemas.openxmlformats.org/officeDocument/2006/relationships/oleObject"/><Relationship Id="rId608" Target="media/image309.wmf" Type="http://schemas.openxmlformats.org/officeDocument/2006/relationships/image"/><Relationship Id="rId609" Target="embeddings/oleObject273.bin" Type="http://schemas.openxmlformats.org/officeDocument/2006/relationships/oleObject"/><Relationship Id="rId61" Target="https://vi.wikipedia.org/wiki/Th%E1%BB%83_t%C3%ADch" TargetMode="External" Type="http://schemas.openxmlformats.org/officeDocument/2006/relationships/hyperlink"/><Relationship Id="rId610" Target="media/image310.wmf" Type="http://schemas.openxmlformats.org/officeDocument/2006/relationships/image"/><Relationship Id="rId611" Target="embeddings/oleObject274.bin" Type="http://schemas.openxmlformats.org/officeDocument/2006/relationships/oleObject"/><Relationship Id="rId612" Target="media/image311.wmf" Type="http://schemas.openxmlformats.org/officeDocument/2006/relationships/image"/><Relationship Id="rId613" Target="embeddings/oleObject275.bin" Type="http://schemas.openxmlformats.org/officeDocument/2006/relationships/oleObject"/><Relationship Id="rId614" Target="media/image312.wmf" Type="http://schemas.openxmlformats.org/officeDocument/2006/relationships/image"/><Relationship Id="rId615" Target="embeddings/oleObject276.bin" Type="http://schemas.openxmlformats.org/officeDocument/2006/relationships/oleObject"/><Relationship Id="rId616" Target="media/image313.wmf" Type="http://schemas.openxmlformats.org/officeDocument/2006/relationships/image"/><Relationship Id="rId617" Target="embeddings/oleObject277.bin" Type="http://schemas.openxmlformats.org/officeDocument/2006/relationships/oleObject"/><Relationship Id="rId618" Target="media/image314.wmf" Type="http://schemas.openxmlformats.org/officeDocument/2006/relationships/image"/><Relationship Id="rId619" Target="embeddings/oleObject278.bin" Type="http://schemas.openxmlformats.org/officeDocument/2006/relationships/oleObject"/><Relationship Id="rId62" Target="https://vi.wikipedia.org/wiki/Th%E1%BB%83_t%C3%ADch" TargetMode="External" Type="http://schemas.openxmlformats.org/officeDocument/2006/relationships/hyperlink"/><Relationship Id="rId620" Target="media/image315.wmf" Type="http://schemas.openxmlformats.org/officeDocument/2006/relationships/image"/><Relationship Id="rId621" Target="embeddings/oleObject279.bin" Type="http://schemas.openxmlformats.org/officeDocument/2006/relationships/oleObject"/><Relationship Id="rId622" Target="media/image316.wmf" Type="http://schemas.openxmlformats.org/officeDocument/2006/relationships/image"/><Relationship Id="rId623" Target="embeddings/oleObject280.bin" Type="http://schemas.openxmlformats.org/officeDocument/2006/relationships/oleObject"/><Relationship Id="rId624" Target="media/image317.wmf" Type="http://schemas.openxmlformats.org/officeDocument/2006/relationships/image"/><Relationship Id="rId625" Target="embeddings/oleObject281.bin" Type="http://schemas.openxmlformats.org/officeDocument/2006/relationships/oleObject"/><Relationship Id="rId626" Target="media/image318.wmf" Type="http://schemas.openxmlformats.org/officeDocument/2006/relationships/image"/><Relationship Id="rId627" Target="embeddings/oleObject282.bin" Type="http://schemas.openxmlformats.org/officeDocument/2006/relationships/oleObject"/><Relationship Id="rId628" Target="media/image319.wmf" Type="http://schemas.openxmlformats.org/officeDocument/2006/relationships/image"/><Relationship Id="rId629" Target="embeddings/oleObject283.bin" Type="http://schemas.openxmlformats.org/officeDocument/2006/relationships/oleObject"/><Relationship Id="rId63" Target="https://vi.wikipedia.org/wiki/Archimedes" TargetMode="External" Type="http://schemas.openxmlformats.org/officeDocument/2006/relationships/hyperlink"/><Relationship Id="rId630" Target="media/image320.wmf" Type="http://schemas.openxmlformats.org/officeDocument/2006/relationships/image"/><Relationship Id="rId631" Target="embeddings/oleObject284.bin" Type="http://schemas.openxmlformats.org/officeDocument/2006/relationships/oleObject"/><Relationship Id="rId632" Target="media/image321.wmf" Type="http://schemas.openxmlformats.org/officeDocument/2006/relationships/image"/><Relationship Id="rId633" Target="embeddings/oleObject285.bin" Type="http://schemas.openxmlformats.org/officeDocument/2006/relationships/oleObject"/><Relationship Id="rId634" Target="media/image322.wmf" Type="http://schemas.openxmlformats.org/officeDocument/2006/relationships/image"/><Relationship Id="rId635" Target="embeddings/oleObject286.bin" Type="http://schemas.openxmlformats.org/officeDocument/2006/relationships/oleObject"/><Relationship Id="rId636" Target="media/image323.wmf" Type="http://schemas.openxmlformats.org/officeDocument/2006/relationships/image"/><Relationship Id="rId637" Target="embeddings/oleObject287.bin" Type="http://schemas.openxmlformats.org/officeDocument/2006/relationships/oleObject"/><Relationship Id="rId638" Target="media/image324.wmf" Type="http://schemas.openxmlformats.org/officeDocument/2006/relationships/image"/><Relationship Id="rId639" Target="embeddings/oleObject288.bin" Type="http://schemas.openxmlformats.org/officeDocument/2006/relationships/oleObject"/><Relationship Id="rId64" Target="https://vi.wikipedia.org/wiki/Ti%E1%BA%BFng_Hy_L%E1%BA%A1p" TargetMode="External" Type="http://schemas.openxmlformats.org/officeDocument/2006/relationships/hyperlink"/><Relationship Id="rId640" Target="media/image325.wmf" Type="http://schemas.openxmlformats.org/officeDocument/2006/relationships/image"/><Relationship Id="rId641" Target="embeddings/oleObject289.bin" Type="http://schemas.openxmlformats.org/officeDocument/2006/relationships/oleObject"/><Relationship Id="rId642" Target="media/image326.wmf" Type="http://schemas.openxmlformats.org/officeDocument/2006/relationships/image"/><Relationship Id="rId643" Target="embeddings/oleObject290.bin" Type="http://schemas.openxmlformats.org/officeDocument/2006/relationships/oleObject"/><Relationship Id="rId644" Target="media/image327.wmf" Type="http://schemas.openxmlformats.org/officeDocument/2006/relationships/image"/><Relationship Id="rId645" Target="embeddings/oleObject291.bin" Type="http://schemas.openxmlformats.org/officeDocument/2006/relationships/oleObject"/><Relationship Id="rId646" Target="media/image328.wmf" Type="http://schemas.openxmlformats.org/officeDocument/2006/relationships/image"/><Relationship Id="rId647" Target="embeddings/oleObject292.bin" Type="http://schemas.openxmlformats.org/officeDocument/2006/relationships/oleObject"/><Relationship Id="rId648" Target="media/image329.wmf" Type="http://schemas.openxmlformats.org/officeDocument/2006/relationships/image"/><Relationship Id="rId649" Target="embeddings/oleObject293.bin" Type="http://schemas.openxmlformats.org/officeDocument/2006/relationships/oleObject"/><Relationship Id="rId65" Target="https://vi.wikipedia.org/wiki/Archimedes" TargetMode="External" Type="http://schemas.openxmlformats.org/officeDocument/2006/relationships/hyperlink"/><Relationship Id="rId650" Target="media/image330.wmf" Type="http://schemas.openxmlformats.org/officeDocument/2006/relationships/image"/><Relationship Id="rId651" Target="embeddings/oleObject294.bin" Type="http://schemas.openxmlformats.org/officeDocument/2006/relationships/oleObject"/><Relationship Id="rId652" Target="media/image331.wmf" Type="http://schemas.openxmlformats.org/officeDocument/2006/relationships/image"/><Relationship Id="rId653" Target="embeddings/oleObject295.bin" Type="http://schemas.openxmlformats.org/officeDocument/2006/relationships/oleObject"/><Relationship Id="rId654" Target="media/image332.wmf" Type="http://schemas.openxmlformats.org/officeDocument/2006/relationships/image"/><Relationship Id="rId655" Target="embeddings/oleObject296.bin" Type="http://schemas.openxmlformats.org/officeDocument/2006/relationships/oleObject"/><Relationship Id="rId656" Target="media/image333.wmf" Type="http://schemas.openxmlformats.org/officeDocument/2006/relationships/image"/><Relationship Id="rId657" Target="embeddings/oleObject297.bin" Type="http://schemas.openxmlformats.org/officeDocument/2006/relationships/oleObject"/><Relationship Id="rId658" Target="media/image334.wmf" Type="http://schemas.openxmlformats.org/officeDocument/2006/relationships/image"/><Relationship Id="rId659" Target="embeddings/oleObject298.bin" Type="http://schemas.openxmlformats.org/officeDocument/2006/relationships/oleObject"/><Relationship Id="rId66" Target="https://vi.wikipedia.org/wiki/Archimedes" TargetMode="External" Type="http://schemas.openxmlformats.org/officeDocument/2006/relationships/hyperlink"/><Relationship Id="rId660" Target="media/image335.wmf" Type="http://schemas.openxmlformats.org/officeDocument/2006/relationships/image"/><Relationship Id="rId661" Target="embeddings/oleObject299.bin" Type="http://schemas.openxmlformats.org/officeDocument/2006/relationships/oleObject"/><Relationship Id="rId662" Target="media/image336.wmf" Type="http://schemas.openxmlformats.org/officeDocument/2006/relationships/image"/><Relationship Id="rId663" Target="embeddings/oleObject300.bin" Type="http://schemas.openxmlformats.org/officeDocument/2006/relationships/oleObject"/><Relationship Id="rId664" Target="media/image337.wmf" Type="http://schemas.openxmlformats.org/officeDocument/2006/relationships/image"/><Relationship Id="rId665" Target="embeddings/oleObject301.bin" Type="http://schemas.openxmlformats.org/officeDocument/2006/relationships/oleObject"/><Relationship Id="rId666" Target="media/image338.wmf" Type="http://schemas.openxmlformats.org/officeDocument/2006/relationships/image"/><Relationship Id="rId667" Target="embeddings/oleObject302.bin" Type="http://schemas.openxmlformats.org/officeDocument/2006/relationships/oleObject"/><Relationship Id="rId668" Target="media/image339.wmf" Type="http://schemas.openxmlformats.org/officeDocument/2006/relationships/image"/><Relationship Id="rId669" Target="embeddings/oleObject303.bin" Type="http://schemas.openxmlformats.org/officeDocument/2006/relationships/oleObject"/><Relationship Id="rId67" Target="https://vi.wikipedia.org/wiki/Th%E1%BB%A7y_t%C4%A9nh_h%E1%BB%8Dc" TargetMode="External" Type="http://schemas.openxmlformats.org/officeDocument/2006/relationships/hyperlink"/><Relationship Id="rId670" Target="media/image340.wmf" Type="http://schemas.openxmlformats.org/officeDocument/2006/relationships/image"/><Relationship Id="rId671" Target="embeddings/oleObject304.bin" Type="http://schemas.openxmlformats.org/officeDocument/2006/relationships/oleObject"/><Relationship Id="rId672" Target="media/image341.wmf" Type="http://schemas.openxmlformats.org/officeDocument/2006/relationships/image"/><Relationship Id="rId673" Target="embeddings/oleObject305.bin" Type="http://schemas.openxmlformats.org/officeDocument/2006/relationships/oleObject"/><Relationship Id="rId674" Target="media/image342.wmf" Type="http://schemas.openxmlformats.org/officeDocument/2006/relationships/image"/><Relationship Id="rId675" Target="embeddings/oleObject306.bin" Type="http://schemas.openxmlformats.org/officeDocument/2006/relationships/oleObject"/><Relationship Id="rId676" Target="media/image343.wmf" Type="http://schemas.openxmlformats.org/officeDocument/2006/relationships/image"/><Relationship Id="rId677" Target="embeddings/oleObject307.bin" Type="http://schemas.openxmlformats.org/officeDocument/2006/relationships/oleObject"/><Relationship Id="rId678" Target="media/image344.wmf" Type="http://schemas.openxmlformats.org/officeDocument/2006/relationships/image"/><Relationship Id="rId679" Target="embeddings/oleObject308.bin" Type="http://schemas.openxmlformats.org/officeDocument/2006/relationships/oleObject"/><Relationship Id="rId68" Target="https://vi.wikipedia.org/wiki/L%E1%BB%B1c" TargetMode="External" Type="http://schemas.openxmlformats.org/officeDocument/2006/relationships/hyperlink"/><Relationship Id="rId680" Target="media/image345.wmf" Type="http://schemas.openxmlformats.org/officeDocument/2006/relationships/image"/><Relationship Id="rId681" Target="embeddings/oleObject309.bin" Type="http://schemas.openxmlformats.org/officeDocument/2006/relationships/oleObject"/><Relationship Id="rId682" Target="media/image346.wmf" Type="http://schemas.openxmlformats.org/officeDocument/2006/relationships/image"/><Relationship Id="rId683" Target="embeddings/oleObject310.bin" Type="http://schemas.openxmlformats.org/officeDocument/2006/relationships/oleObject"/><Relationship Id="rId684" Target="media/image347.wmf" Type="http://schemas.openxmlformats.org/officeDocument/2006/relationships/image"/><Relationship Id="rId685" Target="embeddings/oleObject311.bin" Type="http://schemas.openxmlformats.org/officeDocument/2006/relationships/oleObject"/><Relationship Id="rId686" Target="media/image348.wmf" Type="http://schemas.openxmlformats.org/officeDocument/2006/relationships/image"/><Relationship Id="rId687" Target="embeddings/oleObject312.bin" Type="http://schemas.openxmlformats.org/officeDocument/2006/relationships/oleObject"/><Relationship Id="rId688" Target="media/image349.wmf" Type="http://schemas.openxmlformats.org/officeDocument/2006/relationships/image"/><Relationship Id="rId689" Target="embeddings/oleObject313.bin" Type="http://schemas.openxmlformats.org/officeDocument/2006/relationships/oleObject"/><Relationship Id="rId69" Target="https://vi.wikipedia.org/wiki/Archimedes" TargetMode="External" Type="http://schemas.openxmlformats.org/officeDocument/2006/relationships/hyperlink"/><Relationship Id="rId690" Target="media/image350.wmf" Type="http://schemas.openxmlformats.org/officeDocument/2006/relationships/image"/><Relationship Id="rId691" Target="embeddings/oleObject314.bin" Type="http://schemas.openxmlformats.org/officeDocument/2006/relationships/oleObject"/><Relationship Id="rId692" Target="media/image351.wmf" Type="http://schemas.openxmlformats.org/officeDocument/2006/relationships/image"/><Relationship Id="rId693" Target="embeddings/oleObject315.bin" Type="http://schemas.openxmlformats.org/officeDocument/2006/relationships/oleObject"/><Relationship Id="rId694" Target="media/image352.wmf" Type="http://schemas.openxmlformats.org/officeDocument/2006/relationships/image"/><Relationship Id="rId695" Target="embeddings/oleObject316.bin" Type="http://schemas.openxmlformats.org/officeDocument/2006/relationships/oleObject"/><Relationship Id="rId696" Target="media/image353.wmf" Type="http://schemas.openxmlformats.org/officeDocument/2006/relationships/image"/><Relationship Id="rId697" Target="embeddings/oleObject317.bin" Type="http://schemas.openxmlformats.org/officeDocument/2006/relationships/oleObject"/><Relationship Id="rId698" Target="media/image354.wmf" Type="http://schemas.openxmlformats.org/officeDocument/2006/relationships/image"/><Relationship Id="rId699" Target="embeddings/oleObject318.bin" Type="http://schemas.openxmlformats.org/officeDocument/2006/relationships/oleObject"/><Relationship Id="rId7" Target="endnotes.xml" Type="http://schemas.openxmlformats.org/officeDocument/2006/relationships/endnotes"/><Relationship Id="rId70" Target="https://vi.wikipedia.org/wiki/Galileo_Galilei" TargetMode="External" Type="http://schemas.openxmlformats.org/officeDocument/2006/relationships/hyperlink"/><Relationship Id="rId700" Target="media/image355.wmf" Type="http://schemas.openxmlformats.org/officeDocument/2006/relationships/image"/><Relationship Id="rId701" Target="embeddings/oleObject319.bin" Type="http://schemas.openxmlformats.org/officeDocument/2006/relationships/oleObject"/><Relationship Id="rId702" Target="media/image356.wmf" Type="http://schemas.openxmlformats.org/officeDocument/2006/relationships/image"/><Relationship Id="rId703" Target="embeddings/oleObject320.bin" Type="http://schemas.openxmlformats.org/officeDocument/2006/relationships/oleObject"/><Relationship Id="rId704" Target="media/image357.wmf" Type="http://schemas.openxmlformats.org/officeDocument/2006/relationships/image"/><Relationship Id="rId705" Target="embeddings/oleObject321.bin" Type="http://schemas.openxmlformats.org/officeDocument/2006/relationships/oleObject"/><Relationship Id="rId706" Target="media/image358.wmf" Type="http://schemas.openxmlformats.org/officeDocument/2006/relationships/image"/><Relationship Id="rId707" Target="embeddings/oleObject322.bin" Type="http://schemas.openxmlformats.org/officeDocument/2006/relationships/oleObject"/><Relationship Id="rId708" Target="media/image359.wmf" Type="http://schemas.openxmlformats.org/officeDocument/2006/relationships/image"/><Relationship Id="rId709" Target="embeddings/oleObject323.bin" Type="http://schemas.openxmlformats.org/officeDocument/2006/relationships/oleObject"/><Relationship Id="rId71" Target="https://vi.wikipedia.org/wiki/Archimedes" TargetMode="External" Type="http://schemas.openxmlformats.org/officeDocument/2006/relationships/hyperlink"/><Relationship Id="rId710" Target="media/image360.wmf" Type="http://schemas.openxmlformats.org/officeDocument/2006/relationships/image"/><Relationship Id="rId711" Target="embeddings/oleObject324.bin" Type="http://schemas.openxmlformats.org/officeDocument/2006/relationships/oleObject"/><Relationship Id="rId712" Target="media/image361.wmf" Type="http://schemas.openxmlformats.org/officeDocument/2006/relationships/image"/><Relationship Id="rId713" Target="embeddings/oleObject325.bin" Type="http://schemas.openxmlformats.org/officeDocument/2006/relationships/oleObject"/><Relationship Id="rId714" Target="media/image362.wmf" Type="http://schemas.openxmlformats.org/officeDocument/2006/relationships/image"/><Relationship Id="rId715" Target="embeddings/oleObject326.bin" Type="http://schemas.openxmlformats.org/officeDocument/2006/relationships/oleObject"/><Relationship Id="rId716" Target="media/image363.wmf" Type="http://schemas.openxmlformats.org/officeDocument/2006/relationships/image"/><Relationship Id="rId717" Target="embeddings/oleObject327.bin" Type="http://schemas.openxmlformats.org/officeDocument/2006/relationships/oleObject"/><Relationship Id="rId718" Target="media/image364.wmf" Type="http://schemas.openxmlformats.org/officeDocument/2006/relationships/image"/><Relationship Id="rId719" Target="embeddings/oleObject328.bin" Type="http://schemas.openxmlformats.org/officeDocument/2006/relationships/oleObject"/><Relationship Id="rId72" Target="media/image34.emf" Type="http://schemas.openxmlformats.org/officeDocument/2006/relationships/image"/><Relationship Id="rId720" Target="media/image365.wmf" Type="http://schemas.openxmlformats.org/officeDocument/2006/relationships/image"/><Relationship Id="rId721" Target="embeddings/oleObject329.bin" Type="http://schemas.openxmlformats.org/officeDocument/2006/relationships/oleObject"/><Relationship Id="rId722" Target="media/image366.wmf" Type="http://schemas.openxmlformats.org/officeDocument/2006/relationships/image"/><Relationship Id="rId723" Target="embeddings/oleObject330.bin" Type="http://schemas.openxmlformats.org/officeDocument/2006/relationships/oleObject"/><Relationship Id="rId724" Target="media/image367.wmf" Type="http://schemas.openxmlformats.org/officeDocument/2006/relationships/image"/><Relationship Id="rId725" Target="embeddings/oleObject331.bin" Type="http://schemas.openxmlformats.org/officeDocument/2006/relationships/oleObject"/><Relationship Id="rId726" Target="media/image368.wmf" Type="http://schemas.openxmlformats.org/officeDocument/2006/relationships/image"/><Relationship Id="rId727" Target="embeddings/oleObject332.bin" Type="http://schemas.openxmlformats.org/officeDocument/2006/relationships/oleObject"/><Relationship Id="rId728" Target="media/image369.wmf" Type="http://schemas.openxmlformats.org/officeDocument/2006/relationships/image"/><Relationship Id="rId729" Target="embeddings/oleObject333.bin" Type="http://schemas.openxmlformats.org/officeDocument/2006/relationships/oleObject"/><Relationship Id="rId73" Target="media/image35.emf" Type="http://schemas.openxmlformats.org/officeDocument/2006/relationships/image"/><Relationship Id="rId730" Target="media/image370.wmf" Type="http://schemas.openxmlformats.org/officeDocument/2006/relationships/image"/><Relationship Id="rId731" Target="embeddings/oleObject334.bin" Type="http://schemas.openxmlformats.org/officeDocument/2006/relationships/oleObject"/><Relationship Id="rId732" Target="media/image371.wmf" Type="http://schemas.openxmlformats.org/officeDocument/2006/relationships/image"/><Relationship Id="rId733" Target="embeddings/oleObject335.bin" Type="http://schemas.openxmlformats.org/officeDocument/2006/relationships/oleObject"/><Relationship Id="rId734" Target="media/image372.wmf" Type="http://schemas.openxmlformats.org/officeDocument/2006/relationships/image"/><Relationship Id="rId735" Target="embeddings/oleObject336.bin" Type="http://schemas.openxmlformats.org/officeDocument/2006/relationships/oleObject"/><Relationship Id="rId736" Target="media/image373.wmf" Type="http://schemas.openxmlformats.org/officeDocument/2006/relationships/image"/><Relationship Id="rId737" Target="embeddings/oleObject337.bin" Type="http://schemas.openxmlformats.org/officeDocument/2006/relationships/oleObject"/><Relationship Id="rId738" Target="media/image374.wmf" Type="http://schemas.openxmlformats.org/officeDocument/2006/relationships/image"/><Relationship Id="rId739" Target="embeddings/oleObject338.bin" Type="http://schemas.openxmlformats.org/officeDocument/2006/relationships/oleObject"/><Relationship Id="rId74" Target="media/image36.wmf" Type="http://schemas.openxmlformats.org/officeDocument/2006/relationships/image"/><Relationship Id="rId740" Target="media/image375.wmf" Type="http://schemas.openxmlformats.org/officeDocument/2006/relationships/image"/><Relationship Id="rId741" Target="embeddings/oleObject339.bin" Type="http://schemas.openxmlformats.org/officeDocument/2006/relationships/oleObject"/><Relationship Id="rId742" Target="media/image376.wmf" Type="http://schemas.openxmlformats.org/officeDocument/2006/relationships/image"/><Relationship Id="rId743" Target="embeddings/oleObject340.bin" Type="http://schemas.openxmlformats.org/officeDocument/2006/relationships/oleObject"/><Relationship Id="rId744" Target="media/image377.wmf" Type="http://schemas.openxmlformats.org/officeDocument/2006/relationships/image"/><Relationship Id="rId745" Target="embeddings/oleObject341.bin" Type="http://schemas.openxmlformats.org/officeDocument/2006/relationships/oleObject"/><Relationship Id="rId746" Target="media/image378.wmf" Type="http://schemas.openxmlformats.org/officeDocument/2006/relationships/image"/><Relationship Id="rId747" Target="embeddings/oleObject342.bin" Type="http://schemas.openxmlformats.org/officeDocument/2006/relationships/oleObject"/><Relationship Id="rId748" Target="media/image379.wmf" Type="http://schemas.openxmlformats.org/officeDocument/2006/relationships/image"/><Relationship Id="rId749" Target="embeddings/oleObject343.bin" Type="http://schemas.openxmlformats.org/officeDocument/2006/relationships/oleObject"/><Relationship Id="rId75" Target="embeddings/oleObject12.bin" Type="http://schemas.openxmlformats.org/officeDocument/2006/relationships/oleObject"/><Relationship Id="rId750" Target="media/image380.wmf" Type="http://schemas.openxmlformats.org/officeDocument/2006/relationships/image"/><Relationship Id="rId751" Target="embeddings/oleObject344.bin" Type="http://schemas.openxmlformats.org/officeDocument/2006/relationships/oleObject"/><Relationship Id="rId752" Target="media/image381.wmf" Type="http://schemas.openxmlformats.org/officeDocument/2006/relationships/image"/><Relationship Id="rId753" Target="embeddings/oleObject345.bin" Type="http://schemas.openxmlformats.org/officeDocument/2006/relationships/oleObject"/><Relationship Id="rId754" Target="media/image382.wmf" Type="http://schemas.openxmlformats.org/officeDocument/2006/relationships/image"/><Relationship Id="rId755" Target="embeddings/oleObject346.bin" Type="http://schemas.openxmlformats.org/officeDocument/2006/relationships/oleObject"/><Relationship Id="rId756" Target="media/image383.wmf" Type="http://schemas.openxmlformats.org/officeDocument/2006/relationships/image"/><Relationship Id="rId757" Target="embeddings/oleObject347.bin" Type="http://schemas.openxmlformats.org/officeDocument/2006/relationships/oleObject"/><Relationship Id="rId758" Target="media/image384.wmf" Type="http://schemas.openxmlformats.org/officeDocument/2006/relationships/image"/><Relationship Id="rId759" Target="embeddings/oleObject348.bin" Type="http://schemas.openxmlformats.org/officeDocument/2006/relationships/oleObject"/><Relationship Id="rId76" Target="media/image37.wmf" Type="http://schemas.openxmlformats.org/officeDocument/2006/relationships/image"/><Relationship Id="rId760" Target="media/image385.wmf" Type="http://schemas.openxmlformats.org/officeDocument/2006/relationships/image"/><Relationship Id="rId761" Target="embeddings/oleObject349.bin" Type="http://schemas.openxmlformats.org/officeDocument/2006/relationships/oleObject"/><Relationship Id="rId762" Target="media/image386.wmf" Type="http://schemas.openxmlformats.org/officeDocument/2006/relationships/image"/><Relationship Id="rId763" Target="embeddings/oleObject350.bin" Type="http://schemas.openxmlformats.org/officeDocument/2006/relationships/oleObject"/><Relationship Id="rId764" Target="media/image387.wmf" Type="http://schemas.openxmlformats.org/officeDocument/2006/relationships/image"/><Relationship Id="rId765" Target="embeddings/oleObject351.bin" Type="http://schemas.openxmlformats.org/officeDocument/2006/relationships/oleObject"/><Relationship Id="rId766" Target="media/image388.wmf" Type="http://schemas.openxmlformats.org/officeDocument/2006/relationships/image"/><Relationship Id="rId767" Target="embeddings/oleObject352.bin" Type="http://schemas.openxmlformats.org/officeDocument/2006/relationships/oleObject"/><Relationship Id="rId768" Target="media/image389.wmf" Type="http://schemas.openxmlformats.org/officeDocument/2006/relationships/image"/><Relationship Id="rId769" Target="embeddings/oleObject353.bin" Type="http://schemas.openxmlformats.org/officeDocument/2006/relationships/oleObject"/><Relationship Id="rId77" Target="embeddings/oleObject13.bin" Type="http://schemas.openxmlformats.org/officeDocument/2006/relationships/oleObject"/><Relationship Id="rId770" Target="media/image390.wmf" Type="http://schemas.openxmlformats.org/officeDocument/2006/relationships/image"/><Relationship Id="rId771" Target="embeddings/oleObject354.bin" Type="http://schemas.openxmlformats.org/officeDocument/2006/relationships/oleObject"/><Relationship Id="rId772" Target="media/image391.wmf" Type="http://schemas.openxmlformats.org/officeDocument/2006/relationships/image"/><Relationship Id="rId773" Target="embeddings/oleObject355.bin" Type="http://schemas.openxmlformats.org/officeDocument/2006/relationships/oleObject"/><Relationship Id="rId774" Target="media/image392.wmf" Type="http://schemas.openxmlformats.org/officeDocument/2006/relationships/image"/><Relationship Id="rId775" Target="embeddings/oleObject356.bin" Type="http://schemas.openxmlformats.org/officeDocument/2006/relationships/oleObject"/><Relationship Id="rId776" Target="media/image393.wmf" Type="http://schemas.openxmlformats.org/officeDocument/2006/relationships/image"/><Relationship Id="rId777" Target="embeddings/oleObject357.bin" Type="http://schemas.openxmlformats.org/officeDocument/2006/relationships/oleObject"/><Relationship Id="rId778" Target="media/image394.wmf" Type="http://schemas.openxmlformats.org/officeDocument/2006/relationships/image"/><Relationship Id="rId779" Target="embeddings/oleObject358.bin" Type="http://schemas.openxmlformats.org/officeDocument/2006/relationships/oleObject"/><Relationship Id="rId78" Target="media/image38.wmf" Type="http://schemas.openxmlformats.org/officeDocument/2006/relationships/image"/><Relationship Id="rId780" Target="media/image395.wmf" Type="http://schemas.openxmlformats.org/officeDocument/2006/relationships/image"/><Relationship Id="rId781" Target="embeddings/oleObject359.bin" Type="http://schemas.openxmlformats.org/officeDocument/2006/relationships/oleObject"/><Relationship Id="rId782" Target="media/image396.wmf" Type="http://schemas.openxmlformats.org/officeDocument/2006/relationships/image"/><Relationship Id="rId783" Target="embeddings/oleObject360.bin" Type="http://schemas.openxmlformats.org/officeDocument/2006/relationships/oleObject"/><Relationship Id="rId784" Target="media/image397.wmf" Type="http://schemas.openxmlformats.org/officeDocument/2006/relationships/image"/><Relationship Id="rId785" Target="embeddings/oleObject361.bin" Type="http://schemas.openxmlformats.org/officeDocument/2006/relationships/oleObject"/><Relationship Id="rId786" Target="media/image398.wmf" Type="http://schemas.openxmlformats.org/officeDocument/2006/relationships/image"/><Relationship Id="rId787" Target="embeddings/oleObject362.bin" Type="http://schemas.openxmlformats.org/officeDocument/2006/relationships/oleObject"/><Relationship Id="rId788" Target="media/image399.wmf" Type="http://schemas.openxmlformats.org/officeDocument/2006/relationships/image"/><Relationship Id="rId789" Target="embeddings/oleObject363.bin" Type="http://schemas.openxmlformats.org/officeDocument/2006/relationships/oleObject"/><Relationship Id="rId79" Target="embeddings/oleObject14.bin" Type="http://schemas.openxmlformats.org/officeDocument/2006/relationships/oleObject"/><Relationship Id="rId790" Target="media/image400.wmf" Type="http://schemas.openxmlformats.org/officeDocument/2006/relationships/image"/><Relationship Id="rId791" Target="embeddings/oleObject364.bin" Type="http://schemas.openxmlformats.org/officeDocument/2006/relationships/oleObject"/><Relationship Id="rId792" Target="media/image401.wmf" Type="http://schemas.openxmlformats.org/officeDocument/2006/relationships/image"/><Relationship Id="rId793" Target="embeddings/oleObject365.bin" Type="http://schemas.openxmlformats.org/officeDocument/2006/relationships/oleObject"/><Relationship Id="rId794" Target="media/image402.wmf" Type="http://schemas.openxmlformats.org/officeDocument/2006/relationships/image"/><Relationship Id="rId795" Target="embeddings/oleObject366.bin" Type="http://schemas.openxmlformats.org/officeDocument/2006/relationships/oleObject"/><Relationship Id="rId796" Target="media/image403.wmf" Type="http://schemas.openxmlformats.org/officeDocument/2006/relationships/image"/><Relationship Id="rId797" Target="embeddings/oleObject367.bin" Type="http://schemas.openxmlformats.org/officeDocument/2006/relationships/oleObject"/><Relationship Id="rId798" Target="media/image404.wmf" Type="http://schemas.openxmlformats.org/officeDocument/2006/relationships/image"/><Relationship Id="rId799" Target="embeddings/oleObject368.bin" Type="http://schemas.openxmlformats.org/officeDocument/2006/relationships/oleObject"/><Relationship Id="rId8" Target="media/image2.jpeg" Type="http://schemas.openxmlformats.org/officeDocument/2006/relationships/image"/><Relationship Id="rId80" Target="media/image39.wmf" Type="http://schemas.openxmlformats.org/officeDocument/2006/relationships/image"/><Relationship Id="rId800" Target="media/image405.wmf" Type="http://schemas.openxmlformats.org/officeDocument/2006/relationships/image"/><Relationship Id="rId801" Target="embeddings/oleObject369.bin" Type="http://schemas.openxmlformats.org/officeDocument/2006/relationships/oleObject"/><Relationship Id="rId802" Target="media/image406.wmf" Type="http://schemas.openxmlformats.org/officeDocument/2006/relationships/image"/><Relationship Id="rId803" Target="embeddings/oleObject370.bin" Type="http://schemas.openxmlformats.org/officeDocument/2006/relationships/oleObject"/><Relationship Id="rId804" Target="media/image407.wmf" Type="http://schemas.openxmlformats.org/officeDocument/2006/relationships/image"/><Relationship Id="rId805" Target="embeddings/oleObject371.bin" Type="http://schemas.openxmlformats.org/officeDocument/2006/relationships/oleObject"/><Relationship Id="rId806" Target="media/image408.wmf" Type="http://schemas.openxmlformats.org/officeDocument/2006/relationships/image"/><Relationship Id="rId807" Target="embeddings/oleObject372.bin" Type="http://schemas.openxmlformats.org/officeDocument/2006/relationships/oleObject"/><Relationship Id="rId808" Target="media/image409.wmf" Type="http://schemas.openxmlformats.org/officeDocument/2006/relationships/image"/><Relationship Id="rId809" Target="embeddings/oleObject373.bin" Type="http://schemas.openxmlformats.org/officeDocument/2006/relationships/oleObject"/><Relationship Id="rId81" Target="embeddings/oleObject15.bin" Type="http://schemas.openxmlformats.org/officeDocument/2006/relationships/oleObject"/><Relationship Id="rId810" Target="media/image410.wmf" Type="http://schemas.openxmlformats.org/officeDocument/2006/relationships/image"/><Relationship Id="rId811" Target="embeddings/oleObject374.bin" Type="http://schemas.openxmlformats.org/officeDocument/2006/relationships/oleObject"/><Relationship Id="rId812" Target="media/image411.wmf" Type="http://schemas.openxmlformats.org/officeDocument/2006/relationships/image"/><Relationship Id="rId813" Target="embeddings/oleObject375.bin" Type="http://schemas.openxmlformats.org/officeDocument/2006/relationships/oleObject"/><Relationship Id="rId814" Target="media/image412.wmf" Type="http://schemas.openxmlformats.org/officeDocument/2006/relationships/image"/><Relationship Id="rId815" Target="embeddings/oleObject376.bin" Type="http://schemas.openxmlformats.org/officeDocument/2006/relationships/oleObject"/><Relationship Id="rId816" Target="media/image413.wmf" Type="http://schemas.openxmlformats.org/officeDocument/2006/relationships/image"/><Relationship Id="rId817" Target="embeddings/oleObject377.bin" Type="http://schemas.openxmlformats.org/officeDocument/2006/relationships/oleObject"/><Relationship Id="rId818" Target="media/image414.wmf" Type="http://schemas.openxmlformats.org/officeDocument/2006/relationships/image"/><Relationship Id="rId819" Target="embeddings/oleObject378.bin" Type="http://schemas.openxmlformats.org/officeDocument/2006/relationships/oleObject"/><Relationship Id="rId82" Target="media/image40.wmf" Type="http://schemas.openxmlformats.org/officeDocument/2006/relationships/image"/><Relationship Id="rId820" Target="media/image415.wmf" Type="http://schemas.openxmlformats.org/officeDocument/2006/relationships/image"/><Relationship Id="rId821" Target="embeddings/oleObject379.bin" Type="http://schemas.openxmlformats.org/officeDocument/2006/relationships/oleObject"/><Relationship Id="rId822" Target="media/image416.wmf" Type="http://schemas.openxmlformats.org/officeDocument/2006/relationships/image"/><Relationship Id="rId823" Target="embeddings/oleObject380.bin" Type="http://schemas.openxmlformats.org/officeDocument/2006/relationships/oleObject"/><Relationship Id="rId824" Target="media/image417.wmf" Type="http://schemas.openxmlformats.org/officeDocument/2006/relationships/image"/><Relationship Id="rId825" Target="embeddings/oleObject381.bin" Type="http://schemas.openxmlformats.org/officeDocument/2006/relationships/oleObject"/><Relationship Id="rId826" Target="media/image418.wmf" Type="http://schemas.openxmlformats.org/officeDocument/2006/relationships/image"/><Relationship Id="rId827" Target="embeddings/oleObject382.bin" Type="http://schemas.openxmlformats.org/officeDocument/2006/relationships/oleObject"/><Relationship Id="rId828" Target="media/image419.wmf" Type="http://schemas.openxmlformats.org/officeDocument/2006/relationships/image"/><Relationship Id="rId829" Target="embeddings/oleObject383.bin" Type="http://schemas.openxmlformats.org/officeDocument/2006/relationships/oleObject"/><Relationship Id="rId83" Target="embeddings/oleObject16.bin" Type="http://schemas.openxmlformats.org/officeDocument/2006/relationships/oleObject"/><Relationship Id="rId830" Target="media/image420.wmf" Type="http://schemas.openxmlformats.org/officeDocument/2006/relationships/image"/><Relationship Id="rId831" Target="embeddings/oleObject384.bin" Type="http://schemas.openxmlformats.org/officeDocument/2006/relationships/oleObject"/><Relationship Id="rId832" Target="media/image421.wmf" Type="http://schemas.openxmlformats.org/officeDocument/2006/relationships/image"/><Relationship Id="rId833" Target="embeddings/oleObject385.bin" Type="http://schemas.openxmlformats.org/officeDocument/2006/relationships/oleObject"/><Relationship Id="rId834" Target="media/image422.wmf" Type="http://schemas.openxmlformats.org/officeDocument/2006/relationships/image"/><Relationship Id="rId835" Target="embeddings/oleObject386.bin" Type="http://schemas.openxmlformats.org/officeDocument/2006/relationships/oleObject"/><Relationship Id="rId836" Target="media/image423.wmf" Type="http://schemas.openxmlformats.org/officeDocument/2006/relationships/image"/><Relationship Id="rId837" Target="embeddings/oleObject387.bin" Type="http://schemas.openxmlformats.org/officeDocument/2006/relationships/oleObject"/><Relationship Id="rId838" Target="media/image424.wmf" Type="http://schemas.openxmlformats.org/officeDocument/2006/relationships/image"/><Relationship Id="rId839" Target="embeddings/oleObject388.bin" Type="http://schemas.openxmlformats.org/officeDocument/2006/relationships/oleObject"/><Relationship Id="rId84" Target="media/image41.wmf" Type="http://schemas.openxmlformats.org/officeDocument/2006/relationships/image"/><Relationship Id="rId840" Target="media/image425.wmf" Type="http://schemas.openxmlformats.org/officeDocument/2006/relationships/image"/><Relationship Id="rId841" Target="embeddings/oleObject389.bin" Type="http://schemas.openxmlformats.org/officeDocument/2006/relationships/oleObject"/><Relationship Id="rId842" Target="media/image426.wmf" Type="http://schemas.openxmlformats.org/officeDocument/2006/relationships/image"/><Relationship Id="rId843" Target="embeddings/oleObject390.bin" Type="http://schemas.openxmlformats.org/officeDocument/2006/relationships/oleObject"/><Relationship Id="rId844" Target="media/image427.wmf" Type="http://schemas.openxmlformats.org/officeDocument/2006/relationships/image"/><Relationship Id="rId845" Target="embeddings/oleObject391.bin" Type="http://schemas.openxmlformats.org/officeDocument/2006/relationships/oleObject"/><Relationship Id="rId846" Target="media/image428.wmf" Type="http://schemas.openxmlformats.org/officeDocument/2006/relationships/image"/><Relationship Id="rId847" Target="embeddings/oleObject392.bin" Type="http://schemas.openxmlformats.org/officeDocument/2006/relationships/oleObject"/><Relationship Id="rId848" Target="media/image429.wmf" Type="http://schemas.openxmlformats.org/officeDocument/2006/relationships/image"/><Relationship Id="rId849" Target="embeddings/oleObject393.bin" Type="http://schemas.openxmlformats.org/officeDocument/2006/relationships/oleObject"/><Relationship Id="rId85" Target="embeddings/oleObject17.bin" Type="http://schemas.openxmlformats.org/officeDocument/2006/relationships/oleObject"/><Relationship Id="rId850" Target="media/image430.wmf" Type="http://schemas.openxmlformats.org/officeDocument/2006/relationships/image"/><Relationship Id="rId851" Target="embeddings/oleObject394.bin" Type="http://schemas.openxmlformats.org/officeDocument/2006/relationships/oleObject"/><Relationship Id="rId852" Target="media/image431.wmf" Type="http://schemas.openxmlformats.org/officeDocument/2006/relationships/image"/><Relationship Id="rId853" Target="embeddings/oleObject395.bin" Type="http://schemas.openxmlformats.org/officeDocument/2006/relationships/oleObject"/><Relationship Id="rId854" Target="media/image432.wmf" Type="http://schemas.openxmlformats.org/officeDocument/2006/relationships/image"/><Relationship Id="rId855" Target="embeddings/oleObject396.bin" Type="http://schemas.openxmlformats.org/officeDocument/2006/relationships/oleObject"/><Relationship Id="rId856" Target="media/image433.wmf" Type="http://schemas.openxmlformats.org/officeDocument/2006/relationships/image"/><Relationship Id="rId857" Target="embeddings/oleObject397.bin" Type="http://schemas.openxmlformats.org/officeDocument/2006/relationships/oleObject"/><Relationship Id="rId858" Target="media/image434.wmf" Type="http://schemas.openxmlformats.org/officeDocument/2006/relationships/image"/><Relationship Id="rId859" Target="embeddings/oleObject398.bin" Type="http://schemas.openxmlformats.org/officeDocument/2006/relationships/oleObject"/><Relationship Id="rId86" Target="media/image42.emf" Type="http://schemas.openxmlformats.org/officeDocument/2006/relationships/image"/><Relationship Id="rId860" Target="media/image435.wmf" Type="http://schemas.openxmlformats.org/officeDocument/2006/relationships/image"/><Relationship Id="rId861" Target="embeddings/oleObject399.bin" Type="http://schemas.openxmlformats.org/officeDocument/2006/relationships/oleObject"/><Relationship Id="rId862" Target="media/image436.wmf" Type="http://schemas.openxmlformats.org/officeDocument/2006/relationships/image"/><Relationship Id="rId863" Target="embeddings/oleObject400.bin" Type="http://schemas.openxmlformats.org/officeDocument/2006/relationships/oleObject"/><Relationship Id="rId864" Target="media/image437.wmf" Type="http://schemas.openxmlformats.org/officeDocument/2006/relationships/image"/><Relationship Id="rId865" Target="embeddings/oleObject401.bin" Type="http://schemas.openxmlformats.org/officeDocument/2006/relationships/oleObject"/><Relationship Id="rId866" Target="media/image438.wmf" Type="http://schemas.openxmlformats.org/officeDocument/2006/relationships/image"/><Relationship Id="rId867" Target="embeddings/oleObject402.bin" Type="http://schemas.openxmlformats.org/officeDocument/2006/relationships/oleObject"/><Relationship Id="rId868" Target="media/image439.wmf" Type="http://schemas.openxmlformats.org/officeDocument/2006/relationships/image"/><Relationship Id="rId869" Target="embeddings/oleObject403.bin" Type="http://schemas.openxmlformats.org/officeDocument/2006/relationships/oleObject"/><Relationship Id="rId87" Target="media/image43.emf" Type="http://schemas.openxmlformats.org/officeDocument/2006/relationships/image"/><Relationship Id="rId870" Target="media/image440.png" Type="http://schemas.openxmlformats.org/officeDocument/2006/relationships/image"/><Relationship Id="rId871" Target="media/image441.png" Type="http://schemas.openxmlformats.org/officeDocument/2006/relationships/image"/><Relationship Id="rId872" Target="media/image442.wmf" Type="http://schemas.openxmlformats.org/officeDocument/2006/relationships/image"/><Relationship Id="rId873" Target="embeddings/oleObject404.bin" Type="http://schemas.openxmlformats.org/officeDocument/2006/relationships/oleObject"/><Relationship Id="rId874" Target="media/image443.wmf" Type="http://schemas.openxmlformats.org/officeDocument/2006/relationships/image"/><Relationship Id="rId875" Target="embeddings/oleObject405.bin" Type="http://schemas.openxmlformats.org/officeDocument/2006/relationships/oleObject"/><Relationship Id="rId876" Target="media/image444.wmf" Type="http://schemas.openxmlformats.org/officeDocument/2006/relationships/image"/><Relationship Id="rId877" Target="embeddings/oleObject406.bin" Type="http://schemas.openxmlformats.org/officeDocument/2006/relationships/oleObject"/><Relationship Id="rId878" Target="embeddings/oleObject407.bin" Type="http://schemas.openxmlformats.org/officeDocument/2006/relationships/oleObject"/><Relationship Id="rId879" Target="embeddings/oleObject408.bin" Type="http://schemas.openxmlformats.org/officeDocument/2006/relationships/oleObject"/><Relationship Id="rId88" Target="media/image44.wmf" Type="http://schemas.openxmlformats.org/officeDocument/2006/relationships/image"/><Relationship Id="rId880" Target="media/image445.wmf" Type="http://schemas.openxmlformats.org/officeDocument/2006/relationships/image"/><Relationship Id="rId881" Target="embeddings/oleObject409.bin" Type="http://schemas.openxmlformats.org/officeDocument/2006/relationships/oleObject"/><Relationship Id="rId882" Target="media/image446.wmf" Type="http://schemas.openxmlformats.org/officeDocument/2006/relationships/image"/><Relationship Id="rId883" Target="embeddings/oleObject410.bin" Type="http://schemas.openxmlformats.org/officeDocument/2006/relationships/oleObject"/><Relationship Id="rId884" Target="media/image447.wmf" Type="http://schemas.openxmlformats.org/officeDocument/2006/relationships/image"/><Relationship Id="rId885" Target="embeddings/oleObject411.bin" Type="http://schemas.openxmlformats.org/officeDocument/2006/relationships/oleObject"/><Relationship Id="rId886" Target="media/image448.wmf" Type="http://schemas.openxmlformats.org/officeDocument/2006/relationships/image"/><Relationship Id="rId887" Target="embeddings/oleObject412.bin" Type="http://schemas.openxmlformats.org/officeDocument/2006/relationships/oleObject"/><Relationship Id="rId888" Target="media/image449.wmf" Type="http://schemas.openxmlformats.org/officeDocument/2006/relationships/image"/><Relationship Id="rId889" Target="embeddings/oleObject413.bin" Type="http://schemas.openxmlformats.org/officeDocument/2006/relationships/oleObject"/><Relationship Id="rId89" Target="embeddings/oleObject18.bin" Type="http://schemas.openxmlformats.org/officeDocument/2006/relationships/oleObject"/><Relationship Id="rId890" Target="media/image450.wmf" Type="http://schemas.openxmlformats.org/officeDocument/2006/relationships/image"/><Relationship Id="rId891" Target="embeddings/oleObject414.bin" Type="http://schemas.openxmlformats.org/officeDocument/2006/relationships/oleObject"/><Relationship Id="rId892" Target="media/image451.wmf" Type="http://schemas.openxmlformats.org/officeDocument/2006/relationships/image"/><Relationship Id="rId893" Target="embeddings/oleObject415.bin" Type="http://schemas.openxmlformats.org/officeDocument/2006/relationships/oleObject"/><Relationship Id="rId894" Target="media/image452.wmf" Type="http://schemas.openxmlformats.org/officeDocument/2006/relationships/image"/><Relationship Id="rId895" Target="embeddings/oleObject416.bin" Type="http://schemas.openxmlformats.org/officeDocument/2006/relationships/oleObject"/><Relationship Id="rId896" Target="media/image453.wmf" Type="http://schemas.openxmlformats.org/officeDocument/2006/relationships/image"/><Relationship Id="rId897" Target="embeddings/oleObject417.bin" Type="http://schemas.openxmlformats.org/officeDocument/2006/relationships/oleObject"/><Relationship Id="rId898" Target="media/image454.wmf" Type="http://schemas.openxmlformats.org/officeDocument/2006/relationships/image"/><Relationship Id="rId899" Target="embeddings/oleObject418.bin" Type="http://schemas.openxmlformats.org/officeDocument/2006/relationships/oleObject"/><Relationship Id="rId9" Target="media/image3.emf" Type="http://schemas.openxmlformats.org/officeDocument/2006/relationships/image"/><Relationship Id="rId90" Target="media/image45.wmf" Type="http://schemas.openxmlformats.org/officeDocument/2006/relationships/image"/><Relationship Id="rId900" Target="media/image455.wmf" Type="http://schemas.openxmlformats.org/officeDocument/2006/relationships/image"/><Relationship Id="rId901" Target="embeddings/oleObject419.bin" Type="http://schemas.openxmlformats.org/officeDocument/2006/relationships/oleObject"/><Relationship Id="rId902" Target="media/image456.wmf" Type="http://schemas.openxmlformats.org/officeDocument/2006/relationships/image"/><Relationship Id="rId903" Target="embeddings/oleObject420.bin" Type="http://schemas.openxmlformats.org/officeDocument/2006/relationships/oleObject"/><Relationship Id="rId904" Target="media/image457.wmf" Type="http://schemas.openxmlformats.org/officeDocument/2006/relationships/image"/><Relationship Id="rId905" Target="embeddings/oleObject421.bin" Type="http://schemas.openxmlformats.org/officeDocument/2006/relationships/oleObject"/><Relationship Id="rId906" Target="media/image458.wmf" Type="http://schemas.openxmlformats.org/officeDocument/2006/relationships/image"/><Relationship Id="rId907" Target="embeddings/oleObject422.bin" Type="http://schemas.openxmlformats.org/officeDocument/2006/relationships/oleObject"/><Relationship Id="rId908" Target="media/image459.wmf" Type="http://schemas.openxmlformats.org/officeDocument/2006/relationships/image"/><Relationship Id="rId909" Target="embeddings/oleObject423.bin" Type="http://schemas.openxmlformats.org/officeDocument/2006/relationships/oleObject"/><Relationship Id="rId91" Target="embeddings/oleObject19.bin" Type="http://schemas.openxmlformats.org/officeDocument/2006/relationships/oleObject"/><Relationship Id="rId910" Target="media/image460.wmf" Type="http://schemas.openxmlformats.org/officeDocument/2006/relationships/image"/><Relationship Id="rId911" Target="embeddings/oleObject424.bin" Type="http://schemas.openxmlformats.org/officeDocument/2006/relationships/oleObject"/><Relationship Id="rId912" Target="media/image461.wmf" Type="http://schemas.openxmlformats.org/officeDocument/2006/relationships/image"/><Relationship Id="rId913" Target="embeddings/oleObject425.bin" Type="http://schemas.openxmlformats.org/officeDocument/2006/relationships/oleObject"/><Relationship Id="rId914" Target="media/image462.wmf" Type="http://schemas.openxmlformats.org/officeDocument/2006/relationships/image"/><Relationship Id="rId915" Target="embeddings/oleObject426.bin" Type="http://schemas.openxmlformats.org/officeDocument/2006/relationships/oleObject"/><Relationship Id="rId916" Target="media/image463.wmf" Type="http://schemas.openxmlformats.org/officeDocument/2006/relationships/image"/><Relationship Id="rId917" Target="embeddings/oleObject427.bin" Type="http://schemas.openxmlformats.org/officeDocument/2006/relationships/oleObject"/><Relationship Id="rId918" Target="media/image464.wmf" Type="http://schemas.openxmlformats.org/officeDocument/2006/relationships/image"/><Relationship Id="rId919" Target="embeddings/oleObject428.bin" Type="http://schemas.openxmlformats.org/officeDocument/2006/relationships/oleObject"/><Relationship Id="rId92" Target="media/image46.wmf" Type="http://schemas.openxmlformats.org/officeDocument/2006/relationships/image"/><Relationship Id="rId920" Target="media/image465.wmf" Type="http://schemas.openxmlformats.org/officeDocument/2006/relationships/image"/><Relationship Id="rId921" Target="embeddings/oleObject429.bin" Type="http://schemas.openxmlformats.org/officeDocument/2006/relationships/oleObject"/><Relationship Id="rId922" Target="media/image466.wmf" Type="http://schemas.openxmlformats.org/officeDocument/2006/relationships/image"/><Relationship Id="rId923" Target="embeddings/oleObject430.bin" Type="http://schemas.openxmlformats.org/officeDocument/2006/relationships/oleObject"/><Relationship Id="rId924" Target="media/image467.wmf" Type="http://schemas.openxmlformats.org/officeDocument/2006/relationships/image"/><Relationship Id="rId925" Target="embeddings/oleObject431.bin" Type="http://schemas.openxmlformats.org/officeDocument/2006/relationships/oleObject"/><Relationship Id="rId926" Target="media/image468.wmf" Type="http://schemas.openxmlformats.org/officeDocument/2006/relationships/image"/><Relationship Id="rId927" Target="embeddings/oleObject432.bin" Type="http://schemas.openxmlformats.org/officeDocument/2006/relationships/oleObject"/><Relationship Id="rId928" Target="media/image469.wmf" Type="http://schemas.openxmlformats.org/officeDocument/2006/relationships/image"/><Relationship Id="rId929" Target="embeddings/oleObject433.bin" Type="http://schemas.openxmlformats.org/officeDocument/2006/relationships/oleObject"/><Relationship Id="rId93" Target="embeddings/oleObject20.bin" Type="http://schemas.openxmlformats.org/officeDocument/2006/relationships/oleObject"/><Relationship Id="rId930" Target="media/image470.wmf" Type="http://schemas.openxmlformats.org/officeDocument/2006/relationships/image"/><Relationship Id="rId931" Target="embeddings/oleObject434.bin" Type="http://schemas.openxmlformats.org/officeDocument/2006/relationships/oleObject"/><Relationship Id="rId932" Target="media/image471.wmf" Type="http://schemas.openxmlformats.org/officeDocument/2006/relationships/image"/><Relationship Id="rId933" Target="embeddings/oleObject435.bin" Type="http://schemas.openxmlformats.org/officeDocument/2006/relationships/oleObject"/><Relationship Id="rId934" Target="media/image472.wmf" Type="http://schemas.openxmlformats.org/officeDocument/2006/relationships/image"/><Relationship Id="rId935" Target="embeddings/oleObject436.bin" Type="http://schemas.openxmlformats.org/officeDocument/2006/relationships/oleObject"/><Relationship Id="rId936" Target="media/image473.png" Type="http://schemas.openxmlformats.org/officeDocument/2006/relationships/image"/><Relationship Id="rId937" Target="embeddings/oleObject437.bin" Type="http://schemas.openxmlformats.org/officeDocument/2006/relationships/oleObject"/><Relationship Id="rId938" Target="media/image474.png" Type="http://schemas.openxmlformats.org/officeDocument/2006/relationships/image"/><Relationship Id="rId939" Target="embeddings/oleObject438.bin" Type="http://schemas.openxmlformats.org/officeDocument/2006/relationships/oleObject"/><Relationship Id="rId94" Target="media/image47.wmf" Type="http://schemas.openxmlformats.org/officeDocument/2006/relationships/image"/><Relationship Id="rId940" Target="media/image475.wmf" Type="http://schemas.openxmlformats.org/officeDocument/2006/relationships/image"/><Relationship Id="rId941" Target="embeddings/oleObject439.bin" Type="http://schemas.openxmlformats.org/officeDocument/2006/relationships/oleObject"/><Relationship Id="rId942" Target="media/image476.png" Type="http://schemas.openxmlformats.org/officeDocument/2006/relationships/image"/><Relationship Id="rId943" Target="media/image477.wmf" Type="http://schemas.openxmlformats.org/officeDocument/2006/relationships/image"/><Relationship Id="rId944" Target="embeddings/oleObject440.bin" Type="http://schemas.openxmlformats.org/officeDocument/2006/relationships/oleObject"/><Relationship Id="rId945" Target="media/image478.wmf" Type="http://schemas.openxmlformats.org/officeDocument/2006/relationships/image"/><Relationship Id="rId946" Target="embeddings/oleObject441.bin" Type="http://schemas.openxmlformats.org/officeDocument/2006/relationships/oleObject"/><Relationship Id="rId947" Target="media/image479.wmf" Type="http://schemas.openxmlformats.org/officeDocument/2006/relationships/image"/><Relationship Id="rId948" Target="embeddings/oleObject442.bin" Type="http://schemas.openxmlformats.org/officeDocument/2006/relationships/oleObject"/><Relationship Id="rId949" Target="media/image480.wmf" Type="http://schemas.openxmlformats.org/officeDocument/2006/relationships/image"/><Relationship Id="rId95" Target="embeddings/oleObject21.bin" Type="http://schemas.openxmlformats.org/officeDocument/2006/relationships/oleObject"/><Relationship Id="rId950" Target="embeddings/oleObject443.bin" Type="http://schemas.openxmlformats.org/officeDocument/2006/relationships/oleObject"/><Relationship Id="rId951" Target="media/image481.wmf" Type="http://schemas.openxmlformats.org/officeDocument/2006/relationships/image"/><Relationship Id="rId952" Target="embeddings/oleObject444.bin" Type="http://schemas.openxmlformats.org/officeDocument/2006/relationships/oleObject"/><Relationship Id="rId953" Target="media/image482.wmf" Type="http://schemas.openxmlformats.org/officeDocument/2006/relationships/image"/><Relationship Id="rId954" Target="embeddings/oleObject445.bin" Type="http://schemas.openxmlformats.org/officeDocument/2006/relationships/oleObject"/><Relationship Id="rId955" Target="media/image483.wmf" Type="http://schemas.openxmlformats.org/officeDocument/2006/relationships/image"/><Relationship Id="rId956" Target="embeddings/oleObject446.bin" Type="http://schemas.openxmlformats.org/officeDocument/2006/relationships/oleObject"/><Relationship Id="rId957" Target="media/image484.wmf" Type="http://schemas.openxmlformats.org/officeDocument/2006/relationships/image"/><Relationship Id="rId958" Target="embeddings/oleObject447.bin" Type="http://schemas.openxmlformats.org/officeDocument/2006/relationships/oleObject"/><Relationship Id="rId959" Target="media/image485.png" Type="http://schemas.openxmlformats.org/officeDocument/2006/relationships/image"/><Relationship Id="rId96" Target="media/image48.wmf" Type="http://schemas.openxmlformats.org/officeDocument/2006/relationships/image"/><Relationship Id="rId960" Target="media/image486.wmf" Type="http://schemas.openxmlformats.org/officeDocument/2006/relationships/image"/><Relationship Id="rId961" Target="embeddings/oleObject448.bin" Type="http://schemas.openxmlformats.org/officeDocument/2006/relationships/oleObject"/><Relationship Id="rId962" Target="media/image487.wmf" Type="http://schemas.openxmlformats.org/officeDocument/2006/relationships/image"/><Relationship Id="rId963" Target="embeddings/oleObject449.bin" Type="http://schemas.openxmlformats.org/officeDocument/2006/relationships/oleObject"/><Relationship Id="rId964" Target="media/image488.wmf" Type="http://schemas.openxmlformats.org/officeDocument/2006/relationships/image"/><Relationship Id="rId965" Target="embeddings/oleObject450.bin" Type="http://schemas.openxmlformats.org/officeDocument/2006/relationships/oleObject"/><Relationship Id="rId966" Target="media/image489.wmf" Type="http://schemas.openxmlformats.org/officeDocument/2006/relationships/image"/><Relationship Id="rId967" Target="embeddings/oleObject451.bin" Type="http://schemas.openxmlformats.org/officeDocument/2006/relationships/oleObject"/><Relationship Id="rId968" Target="media/image490.wmf" Type="http://schemas.openxmlformats.org/officeDocument/2006/relationships/image"/><Relationship Id="rId969" Target="embeddings/oleObject452.bin" Type="http://schemas.openxmlformats.org/officeDocument/2006/relationships/oleObject"/><Relationship Id="rId97" Target="embeddings/oleObject22.bin" Type="http://schemas.openxmlformats.org/officeDocument/2006/relationships/oleObject"/><Relationship Id="rId970" Target="media/image491.wmf" Type="http://schemas.openxmlformats.org/officeDocument/2006/relationships/image"/><Relationship Id="rId971" Target="embeddings/oleObject453.bin" Type="http://schemas.openxmlformats.org/officeDocument/2006/relationships/oleObject"/><Relationship Id="rId972" Target="media/image492.wmf" Type="http://schemas.openxmlformats.org/officeDocument/2006/relationships/image"/><Relationship Id="rId973" Target="embeddings/oleObject454.bin" Type="http://schemas.openxmlformats.org/officeDocument/2006/relationships/oleObject"/><Relationship Id="rId974" Target="media/image493.wmf" Type="http://schemas.openxmlformats.org/officeDocument/2006/relationships/image"/><Relationship Id="rId975" Target="embeddings/oleObject455.bin" Type="http://schemas.openxmlformats.org/officeDocument/2006/relationships/oleObject"/><Relationship Id="rId976" Target="media/image494.wmf" Type="http://schemas.openxmlformats.org/officeDocument/2006/relationships/image"/><Relationship Id="rId977" Target="embeddings/oleObject456.bin" Type="http://schemas.openxmlformats.org/officeDocument/2006/relationships/oleObject"/><Relationship Id="rId978" Target="media/image495.wmf" Type="http://schemas.openxmlformats.org/officeDocument/2006/relationships/image"/><Relationship Id="rId979" Target="embeddings/oleObject457.bin" Type="http://schemas.openxmlformats.org/officeDocument/2006/relationships/oleObject"/><Relationship Id="rId98" Target="media/image49.wmf" Type="http://schemas.openxmlformats.org/officeDocument/2006/relationships/image"/><Relationship Id="rId980" Target="media/image496.wmf" Type="http://schemas.openxmlformats.org/officeDocument/2006/relationships/image"/><Relationship Id="rId981" Target="embeddings/oleObject458.bin" Type="http://schemas.openxmlformats.org/officeDocument/2006/relationships/oleObject"/><Relationship Id="rId982" Target="media/image497.wmf" Type="http://schemas.openxmlformats.org/officeDocument/2006/relationships/image"/><Relationship Id="rId983" Target="embeddings/oleObject459.bin" Type="http://schemas.openxmlformats.org/officeDocument/2006/relationships/oleObject"/><Relationship Id="rId984" Target="media/image498.wmf" Type="http://schemas.openxmlformats.org/officeDocument/2006/relationships/image"/><Relationship Id="rId985" Target="embeddings/oleObject460.bin" Type="http://schemas.openxmlformats.org/officeDocument/2006/relationships/oleObject"/><Relationship Id="rId986" Target="media/image499.wmf" Type="http://schemas.openxmlformats.org/officeDocument/2006/relationships/image"/><Relationship Id="rId987" Target="embeddings/oleObject461.bin" Type="http://schemas.openxmlformats.org/officeDocument/2006/relationships/oleObject"/><Relationship Id="rId988" Target="media/image500.wmf" Type="http://schemas.openxmlformats.org/officeDocument/2006/relationships/image"/><Relationship Id="rId989" Target="embeddings/oleObject462.bin" Type="http://schemas.openxmlformats.org/officeDocument/2006/relationships/oleObject"/><Relationship Id="rId99" Target="embeddings/oleObject23.bin" Type="http://schemas.openxmlformats.org/officeDocument/2006/relationships/oleObject"/><Relationship Id="rId990" Target="media/image501.wmf" Type="http://schemas.openxmlformats.org/officeDocument/2006/relationships/image"/><Relationship Id="rId991" Target="embeddings/oleObject463.bin" Type="http://schemas.openxmlformats.org/officeDocument/2006/relationships/oleObject"/><Relationship Id="rId992" Target="media/image502.wmf" Type="http://schemas.openxmlformats.org/officeDocument/2006/relationships/image"/><Relationship Id="rId993" Target="embeddings/oleObject464.bin" Type="http://schemas.openxmlformats.org/officeDocument/2006/relationships/oleObject"/><Relationship Id="rId994" Target="media/image503.wmf" Type="http://schemas.openxmlformats.org/officeDocument/2006/relationships/image"/><Relationship Id="rId995" Target="embeddings/oleObject465.bin" Type="http://schemas.openxmlformats.org/officeDocument/2006/relationships/oleObject"/><Relationship Id="rId996" Target="media/image504.wmf" Type="http://schemas.openxmlformats.org/officeDocument/2006/relationships/image"/><Relationship Id="rId997" Target="embeddings/oleObject466.bin" Type="http://schemas.openxmlformats.org/officeDocument/2006/relationships/oleObject"/><Relationship Id="rId998" Target="media/image505.wmf" Type="http://schemas.openxmlformats.org/officeDocument/2006/relationships/image"/><Relationship Id="rId999" Target="embeddings/oleObject467.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0156</Words>
  <Characters>114893</Characters>
  <Application>Microsoft Office Word</Application>
  <DocSecurity>0</DocSecurity>
  <Lines>957</Lines>
  <Paragraphs>26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4780</CharactersWithSpaces>
  <SharedDoc>false</SharedDoc>
  <HLinks>
    <vt:vector size="126" baseType="variant">
      <vt:variant>
        <vt:i4>589943</vt:i4>
      </vt:variant>
      <vt:variant>
        <vt:i4>90</vt:i4>
      </vt:variant>
      <vt:variant>
        <vt:i4>0</vt:i4>
      </vt:variant>
      <vt:variant>
        <vt:i4>5</vt:i4>
      </vt:variant>
      <vt:variant>
        <vt:lpwstr>https://vi.wikipedia.org/wiki/Archimedes</vt:lpwstr>
      </vt:variant>
      <vt:variant>
        <vt:lpwstr>cite_note-galileo-18</vt:lpwstr>
      </vt:variant>
      <vt:variant>
        <vt:i4>7667720</vt:i4>
      </vt:variant>
      <vt:variant>
        <vt:i4>87</vt:i4>
      </vt:variant>
      <vt:variant>
        <vt:i4>0</vt:i4>
      </vt:variant>
      <vt:variant>
        <vt:i4>5</vt:i4>
      </vt:variant>
      <vt:variant>
        <vt:lpwstr>https://vi.wikipedia.org/wiki/Galileo_Galilei</vt:lpwstr>
      </vt:variant>
      <vt:variant>
        <vt:lpwstr/>
      </vt:variant>
      <vt:variant>
        <vt:i4>4587647</vt:i4>
      </vt:variant>
      <vt:variant>
        <vt:i4>84</vt:i4>
      </vt:variant>
      <vt:variant>
        <vt:i4>0</vt:i4>
      </vt:variant>
      <vt:variant>
        <vt:i4>5</vt:i4>
      </vt:variant>
      <vt:variant>
        <vt:lpwstr>https://vi.wikipedia.org/wiki/Archimedes</vt:lpwstr>
      </vt:variant>
      <vt:variant>
        <vt:lpwstr>cite_note-17</vt:lpwstr>
      </vt:variant>
      <vt:variant>
        <vt:i4>4718667</vt:i4>
      </vt:variant>
      <vt:variant>
        <vt:i4>81</vt:i4>
      </vt:variant>
      <vt:variant>
        <vt:i4>0</vt:i4>
      </vt:variant>
      <vt:variant>
        <vt:i4>5</vt:i4>
      </vt:variant>
      <vt:variant>
        <vt:lpwstr>https://vi.wikipedia.org/wiki/L%E1%BB%B1c</vt:lpwstr>
      </vt:variant>
      <vt:variant>
        <vt:lpwstr/>
      </vt:variant>
      <vt:variant>
        <vt:i4>655454</vt:i4>
      </vt:variant>
      <vt:variant>
        <vt:i4>78</vt:i4>
      </vt:variant>
      <vt:variant>
        <vt:i4>0</vt:i4>
      </vt:variant>
      <vt:variant>
        <vt:i4>5</vt:i4>
      </vt:variant>
      <vt:variant>
        <vt:lpwstr>https://vi.wikipedia.org/wiki/Th%E1%BB%A7y_t%C4%A9nh_h%E1%BB%8Dc</vt:lpwstr>
      </vt:variant>
      <vt:variant>
        <vt:lpwstr/>
      </vt:variant>
      <vt:variant>
        <vt:i4>2097177</vt:i4>
      </vt:variant>
      <vt:variant>
        <vt:i4>75</vt:i4>
      </vt:variant>
      <vt:variant>
        <vt:i4>0</vt:i4>
      </vt:variant>
      <vt:variant>
        <vt:i4>5</vt:i4>
      </vt:variant>
      <vt:variant>
        <vt:lpwstr>https://vi.wikipedia.org/wiki/Archimedes</vt:lpwstr>
      </vt:variant>
      <vt:variant>
        <vt:lpwstr>cite_note-inaccuracy-16</vt:lpwstr>
      </vt:variant>
      <vt:variant>
        <vt:i4>4456575</vt:i4>
      </vt:variant>
      <vt:variant>
        <vt:i4>72</vt:i4>
      </vt:variant>
      <vt:variant>
        <vt:i4>0</vt:i4>
      </vt:variant>
      <vt:variant>
        <vt:i4>5</vt:i4>
      </vt:variant>
      <vt:variant>
        <vt:lpwstr>https://vi.wikipedia.org/wiki/Archimedes</vt:lpwstr>
      </vt:variant>
      <vt:variant>
        <vt:lpwstr>cite_note-15</vt:lpwstr>
      </vt:variant>
      <vt:variant>
        <vt:i4>1310740</vt:i4>
      </vt:variant>
      <vt:variant>
        <vt:i4>69</vt:i4>
      </vt:variant>
      <vt:variant>
        <vt:i4>0</vt:i4>
      </vt:variant>
      <vt:variant>
        <vt:i4>5</vt:i4>
      </vt:variant>
      <vt:variant>
        <vt:lpwstr>https://vi.wikipedia.org/wiki/Ti%E1%BA%BFng_Hy_L%E1%BA%A1p</vt:lpwstr>
      </vt:variant>
      <vt:variant>
        <vt:lpwstr/>
      </vt:variant>
      <vt:variant>
        <vt:i4>4522111</vt:i4>
      </vt:variant>
      <vt:variant>
        <vt:i4>66</vt:i4>
      </vt:variant>
      <vt:variant>
        <vt:i4>0</vt:i4>
      </vt:variant>
      <vt:variant>
        <vt:i4>5</vt:i4>
      </vt:variant>
      <vt:variant>
        <vt:lpwstr>https://vi.wikipedia.org/wiki/Archimedes</vt:lpwstr>
      </vt:variant>
      <vt:variant>
        <vt:lpwstr>cite_note-14</vt:lpwstr>
      </vt:variant>
      <vt:variant>
        <vt:i4>1245221</vt:i4>
      </vt:variant>
      <vt:variant>
        <vt:i4>63</vt:i4>
      </vt:variant>
      <vt:variant>
        <vt:i4>0</vt:i4>
      </vt:variant>
      <vt:variant>
        <vt:i4>5</vt:i4>
      </vt:variant>
      <vt:variant>
        <vt:lpwstr>https://vi.wikipedia.org/wiki/Th%E1%BB%83_t%C3%ADch</vt:lpwstr>
      </vt:variant>
      <vt:variant>
        <vt:lpwstr/>
      </vt:variant>
      <vt:variant>
        <vt:i4>1245221</vt:i4>
      </vt:variant>
      <vt:variant>
        <vt:i4>60</vt:i4>
      </vt:variant>
      <vt:variant>
        <vt:i4>0</vt:i4>
      </vt:variant>
      <vt:variant>
        <vt:i4>5</vt:i4>
      </vt:variant>
      <vt:variant>
        <vt:lpwstr>https://vi.wikipedia.org/wiki/Th%E1%BB%83_t%C3%ADch</vt:lpwstr>
      </vt:variant>
      <vt:variant>
        <vt:lpwstr/>
      </vt:variant>
      <vt:variant>
        <vt:i4>4325503</vt:i4>
      </vt:variant>
      <vt:variant>
        <vt:i4>57</vt:i4>
      </vt:variant>
      <vt:variant>
        <vt:i4>0</vt:i4>
      </vt:variant>
      <vt:variant>
        <vt:i4>5</vt:i4>
      </vt:variant>
      <vt:variant>
        <vt:lpwstr>https://vi.wikipedia.org/wiki/Archimedes</vt:lpwstr>
      </vt:variant>
      <vt:variant>
        <vt:lpwstr>cite_note-13</vt:lpwstr>
      </vt:variant>
      <vt:variant>
        <vt:i4>4718661</vt:i4>
      </vt:variant>
      <vt:variant>
        <vt:i4>54</vt:i4>
      </vt:variant>
      <vt:variant>
        <vt:i4>0</vt:i4>
      </vt:variant>
      <vt:variant>
        <vt:i4>5</vt:i4>
      </vt:variant>
      <vt:variant>
        <vt:lpwstr>https://vi.wikipedia.org/wiki/B%E1%BA%A1c</vt:lpwstr>
      </vt:variant>
      <vt:variant>
        <vt:lpwstr/>
      </vt:variant>
      <vt:variant>
        <vt:i4>3342439</vt:i4>
      </vt:variant>
      <vt:variant>
        <vt:i4>51</vt:i4>
      </vt:variant>
      <vt:variant>
        <vt:i4>0</vt:i4>
      </vt:variant>
      <vt:variant>
        <vt:i4>5</vt:i4>
      </vt:variant>
      <vt:variant>
        <vt:lpwstr>https://vi.wikipedia.org/wiki/V%C3%A0ng</vt:lpwstr>
      </vt:variant>
      <vt:variant>
        <vt:lpwstr/>
      </vt:variant>
      <vt:variant>
        <vt:i4>7012429</vt:i4>
      </vt:variant>
      <vt:variant>
        <vt:i4>48</vt:i4>
      </vt:variant>
      <vt:variant>
        <vt:i4>0</vt:i4>
      </vt:variant>
      <vt:variant>
        <vt:i4>5</vt:i4>
      </vt:variant>
      <vt:variant>
        <vt:lpwstr>https://vi.wikipedia.org/w/index.php?title=Hiero_II_c%E1%BB%A7a_Syracuse&amp;action=edit&amp;redlink=1</vt:lpwstr>
      </vt:variant>
      <vt:variant>
        <vt:lpwstr/>
      </vt:variant>
      <vt:variant>
        <vt:i4>5963796</vt:i4>
      </vt:variant>
      <vt:variant>
        <vt:i4>45</vt:i4>
      </vt:variant>
      <vt:variant>
        <vt:i4>0</vt:i4>
      </vt:variant>
      <vt:variant>
        <vt:i4>5</vt:i4>
      </vt:variant>
      <vt:variant>
        <vt:lpwstr>https://vi.wikipedia.org/wiki/V%C3%B2ng_nguy%E1%BB%87t_qu%E1%BA%BF</vt:lpwstr>
      </vt:variant>
      <vt:variant>
        <vt:lpwstr/>
      </vt:variant>
      <vt:variant>
        <vt:i4>3276921</vt:i4>
      </vt:variant>
      <vt:variant>
        <vt:i4>42</vt:i4>
      </vt:variant>
      <vt:variant>
        <vt:i4>0</vt:i4>
      </vt:variant>
      <vt:variant>
        <vt:i4>5</vt:i4>
      </vt:variant>
      <vt:variant>
        <vt:lpwstr>https://vi.wikipedia.org/wiki/Vitruvius</vt:lpwstr>
      </vt:variant>
      <vt:variant>
        <vt:lpwstr/>
      </vt:variant>
      <vt:variant>
        <vt:i4>1572916</vt:i4>
      </vt:variant>
      <vt:variant>
        <vt:i4>39</vt:i4>
      </vt:variant>
      <vt:variant>
        <vt:i4>0</vt:i4>
      </vt:variant>
      <vt:variant>
        <vt:i4>5</vt:i4>
      </vt:variant>
      <vt:variant>
        <vt:lpwstr>https://vi.wikipedia.org/wiki/Giai_tho%E1%BA%A1i</vt:lpwstr>
      </vt:variant>
      <vt:variant>
        <vt:lpwstr/>
      </vt:variant>
      <vt:variant>
        <vt:i4>3014725</vt:i4>
      </vt:variant>
      <vt:variant>
        <vt:i4>36</vt:i4>
      </vt:variant>
      <vt:variant>
        <vt:i4>0</vt:i4>
      </vt:variant>
      <vt:variant>
        <vt:i4>5</vt:i4>
      </vt:variant>
      <vt:variant>
        <vt:lpwstr>https://vi.wikipedia.org/wiki/M%E1%BA%ADt_%C4%91%E1%BB%99</vt:lpwstr>
      </vt:variant>
      <vt:variant>
        <vt:lpwstr/>
      </vt:variant>
      <vt:variant>
        <vt:i4>262258</vt:i4>
      </vt:variant>
      <vt:variant>
        <vt:i4>33</vt:i4>
      </vt:variant>
      <vt:variant>
        <vt:i4>0</vt:i4>
      </vt:variant>
      <vt:variant>
        <vt:i4>5</vt:i4>
      </vt:variant>
      <vt:variant>
        <vt:lpwstr>https://vi.wikipedia.org/wiki/T%E1%BA%ADp_tin:Archimedes_water_balance.gif</vt:lpwstr>
      </vt:variant>
      <vt:variant>
        <vt:lpwstr/>
      </vt:variant>
      <vt:variant>
        <vt:i4>262258</vt:i4>
      </vt:variant>
      <vt:variant>
        <vt:i4>27</vt:i4>
      </vt:variant>
      <vt:variant>
        <vt:i4>0</vt:i4>
      </vt:variant>
      <vt:variant>
        <vt:i4>5</vt:i4>
      </vt:variant>
      <vt:variant>
        <vt:lpwstr>https://vi.wikipedia.org/wiki/T%E1%BA%ADp_tin:Archimedes_water_balance.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3T14:41:00Z</dcterms:created>
  <dc:creator>tailieu123.edu.vn</dc:creator>
  <dcterms:modified xsi:type="dcterms:W3CDTF">2019-08-23T14:41:00Z</dcterms:modified>
  <cp:revision>1</cp:revision>
  <dc:title>Giáo Án Hình 12 HK 1 Theo Mẫu Mới 5 Hoạt Động</dc:title>
</cp:coreProperties>
</file>